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7" r:id="rId2"/>
    <p:sldId id="449" r:id="rId3"/>
    <p:sldId id="446" r:id="rId4"/>
    <p:sldId id="309" r:id="rId5"/>
    <p:sldId id="310" r:id="rId6"/>
    <p:sldId id="453" r:id="rId7"/>
    <p:sldId id="457" r:id="rId8"/>
    <p:sldId id="342" r:id="rId9"/>
    <p:sldId id="343" r:id="rId10"/>
    <p:sldId id="344" r:id="rId11"/>
    <p:sldId id="458" r:id="rId12"/>
    <p:sldId id="459" r:id="rId13"/>
    <p:sldId id="454" r:id="rId14"/>
    <p:sldId id="461" r:id="rId15"/>
    <p:sldId id="375" r:id="rId16"/>
    <p:sldId id="377" r:id="rId17"/>
    <p:sldId id="378" r:id="rId18"/>
    <p:sldId id="380" r:id="rId19"/>
    <p:sldId id="384" r:id="rId20"/>
    <p:sldId id="448" r:id="rId21"/>
    <p:sldId id="460" r:id="rId22"/>
    <p:sldId id="411" r:id="rId23"/>
    <p:sldId id="413" r:id="rId24"/>
    <p:sldId id="418" r:id="rId25"/>
    <p:sldId id="419" r:id="rId26"/>
    <p:sldId id="420" r:id="rId27"/>
    <p:sldId id="456" r:id="rId28"/>
    <p:sldId id="434" r:id="rId29"/>
    <p:sldId id="462" r:id="rId3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9018" autoAdjust="0"/>
    <p:restoredTop sz="94660"/>
  </p:normalViewPr>
  <p:slideViewPr>
    <p:cSldViewPr snapToGrid="0">
      <p:cViewPr varScale="1">
        <p:scale>
          <a:sx n="58" d="100"/>
          <a:sy n="58" d="100"/>
        </p:scale>
        <p:origin x="846" y="6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8" Type="http://schemas.openxmlformats.org/officeDocument/2006/relationships/slide" Target="slides/slide7.xml"/></Relationships>
</file>

<file path=ppt/ink/ink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617.08099" units="1/cm"/>
          <inkml:channelProperty channel="Y" name="resolution" value="1090.77893" units="1/cm"/>
          <inkml:channelProperty channel="F" name="resolution" value="5.68611" units="1/deg"/>
          <inkml:channelProperty channel="T" name="resolution" value="1" units="1/dev"/>
        </inkml:channelProperties>
      </inkml:inkSource>
      <inkml:timestamp xml:id="ts0" timeString="2025-03-05T15:04:23.013"/>
    </inkml:context>
    <inkml:brush xml:id="br0">
      <inkml:brushProperty name="width" value="0.05292" units="cm"/>
      <inkml:brushProperty name="height" value="0.05292" units="cm"/>
      <inkml:brushProperty name="color" value="#0070C0"/>
    </inkml:brush>
  </inkml:definitions>
  <inkml:trace contextRef="#ctx0" brushRef="#br0">4946 5942 392 0,'0'0'80'16,"0"0"-4"-16,0 0 18 0,5-14 5 15,-5 13-36-15,0-2-20 0,0 0 10 16,0 1-2-16,0 2-31 0,0 4-16 16,0 2 0-16,0 7 39 0,0 5 22 15,0 3-5-15,2 7-10 0,1 6-5 16,0 14-10-16,2 5-7 0,2 3-9 15,1-5-7-15,-5-7-7 16,-1-5-4-16,1-8 1 0,0-6-2 16,-3-8 0-16,2 1 0 0,-2 0-5 15,0 1-7-15,0 1-8 0,0-4-12 16,0-5-28-16,0-1-59 0,-2-6-52 16,-4-4-62-16,1 0-62 0</inkml:trace>
  <inkml:trace contextRef="#ctx0" brushRef="#br0" timeOffset="417.48">4760 5872 496 0,'0'0'111'0,"0"0"-88"0,0 0 55 16,0 0-7-16,0 0-25 0,0 0-35 16,25-26 6-16,-14 24 7 0,2-1-12 15,5 1-1-15,-3 2 10 0,3 0 12 16,-2 5 7-16,4 3 4 0,1 2-9 16,2 2 3-16,1 6-15 0,2-1-7 15,-1 8-4-15,4 0-3 16,-6 3-2-16,5 1-1 0,-2 2 1 15,-2 1 6-15,-1 1 10 0,-8 0 6 16,-2-3 7-16,-8 0 6 0,-2-1 1 16,-3 1-7-16,-8-2 0 0,-5-4-6 15,-7 2-10-15,-1-2-9 0,-7-2-8 16,-1-3 1-16,-7-1-2 0,-3 0-2 16,-7-1-1-16,4-5-11 0,11-7-12 15,11-2-10-15,4-3-12 0,-2 0-23 16,0-1-31-16,0-4-31 0,5-2-66 15,5 2-31-15,8-4-68 0</inkml:trace>
  <inkml:trace contextRef="#ctx0" brushRef="#br0" timeOffset="1001.41">5496 6144 435 0,'0'0'52'0,"0"0"17"0,0 0 32 0,0 0-35 0,0 0-34 16,-10-6-19-16,10 6-4 0,2 1 12 15,3 5 16-15,3 1 22 0,2-1 4 16,3 2-8-16,0-2-10 0,5 1-3 16,3 2-11-16,-3-3-3 0,5 1-8 15,1-1-4-15,-1-1-3 0,3 0-2 16,0-3 2-16,-3-2 4 0,0 0 2 16,3-6-4-16,-5 0-5 15,-1-1 1-15,-2-2 1 0,-2 1-4 16,-3-3 0-16,-5-1 3 0,-1 0-1 15,-7-1-1-15,0-1-7 0,0-3-2 16,-7 2-4-16,-6-1-4 0,0 1-6 16,-3 5 1-16,-2 2 5 0,0 2 4 15,-3 5-1-15,-2 1 4 0,0 4-2 16,0 6 3-16,-3 1-1 0,0 5 0 16,0 3 0-16,0 2 1 0,6 3-1 15,-1 1 1-15,5 2-2 0,3 1 2 16,6-3 4-16,2 0 8 0,5 0 9 15,0-4 0-15,7-1-4 16,6-3 12-16,3-1 2 0,2-4-7 16,2 0-4-16,6-4-4 0,5-3-8 15,8-5-2-15,8-7-3 0,-1-4-3 16,-2-6-19-16,-5-1-25 0,-6 1-48 16,-4-1-36-16,-3-3-84 0,-6 7-118 15,-7-3-140-15</inkml:trace>
  <inkml:trace contextRef="#ctx0" brushRef="#br0" timeOffset="1301.51">6088 6082 465 0,'0'0'148'0,"0"0"-69"0,0 0 50 0,0 0-68 15,0 0-42-15,7-7-17 0,-7 17 6 16,0 2 30-16,0 11 0 0,0 9 18 16,0 13 10-16,-5 11-6 0,0 6-8 15,3-5-15-15,2-2-12 0,0-9-9 16,2-2-3-16,1 0-6 0,-3-5-4 16,0 0-2-16,0-5-1 0,0-6-12 15,0-6-19-15,-3-6-19 16,3-2-29-16,0-1-25 0,0-1-47 15,0-10-31-15,0-2-33 0,0-6-77 16</inkml:trace>
  <inkml:trace contextRef="#ctx0" brushRef="#br0" timeOffset="1601.5">6039 6223 455 0,'0'0'83'0,"0"0"-15"15,20-43 40-15,-7 23-50 16,0 4-9-16,3-3 1 0,-3 2 11 16,2 1 8-16,-2-1-3 0,2 3 2 15,1 0-14-15,-1 1-13 0,1 2-13 16,-3 4-16-16,2 1-2 0,-2 4-4 16,0-1-1-16,3 3-1 0,-6 4 1 15,3 1 4-15,-3 4 0 0,1 3 0 16,-9 4 5-16,3 1 3 0,-5 2-3 15,-7 4-2-15,-4 0-1 0,1 0-6 16,-8 0-2-16,0-2 2 0,-5 1-5 16,2-2-3-16,-2-2-19 0,-1-4-18 15,1-3-23-15,0-1-46 16,-3-3-65-16,5-5-93 0,6-2-86 0</inkml:trace>
  <inkml:trace contextRef="#ctx0" brushRef="#br0" timeOffset="2569.42">6509 6084 516 0,'0'0'102'15,"0"0"33"-15,0 0-27 0,0 0-30 16,0 0-35-16,36-18-10 0,-26 17-9 16,3 1-18-16,3 0-4 0,-1 0-1 15,1 0 2-15,-1 0 1 0,1 1 2 16,4 1-2-16,-4 1-2 0,2-2 2 16,-2 1-3-16,2-2 2 0,-3 1 0 15,3-1-3-15,-7 0 2 0,4 0-1 16,-5-1-1-16,1-1 1 0,-4 0 3 15,1 0 15-15,-5-2 16 16,-1 2 10-16,1-4-1 0,-3 2-14 16,0-3-8-16,-5 2-8 0,2-2-8 15,-2 0-3-15,-3 1-3 0,1-2 1 16,-4 1-1-16,3 2 0 0,-4 0 0 16,1 1 0-16,-2 2-2 0,0 1 2 15,0 1 0-15,1 0-2 0,-4 0 2 16,3 4-3-16,-2 4 2 0,2 1-1 15,-3 3 1-15,3 0-1 0,0 6 1 16,0 0 0-16,1 2 1 0,4 3-1 16,0-2 1-16,3 2 1 15,5-1-1-15,0-2 0 0,2-1 1 16,9-3-1-16,-3 0 2 0,4-4 1 16,-1-5 5-16,2 0 4 0,0-5 3 15,2-2 4-15,1-3-2 0,-3-7 5 16,2 0-5-16,1-3-2 0,-1-2 0 15,1 0 2-15,-4-2-5 0,4 2-4 16,-1-4-6-16,-2 4-1 0,0-3 1 16,0 1-2-16,-2 1 0 0,-1 0-1 15,3 1 0-15,-5 2-4 0,2 0-3 16,-2 3-3-16,-1 2-1 0,1 0 0 16,0 4 4-16,-3-1-4 15,0 5 1-15,-2 0 5 0,-1 0-4 16,1 7-2-16,-3 2 5 0,0 4 4 15,0 4 0-15,-3 3 3 0,1 1 1 16,-1 4-1-16,1-1 1 0,2 0 0 16,0 1 0-16,0-1 2 0,0-3 1 15,2-2 1-15,3-5 0 0,-2-1 3 16,0-6 1-16,2-1 2 0,-3-4 8 16,1-2 10-16,0-5 7 0,2-2-14 15,2-6-12-15,1-1-6 0,0 0-1 16,2-3-2-16,1 1 0 0,-1-1-1 15,3-2 0-15,-3 0 0 0,6 2 1 16,-3-3-1-16,0 2-1 0,-1 3 1 16,1 1 0-16,0 2 0 0,-2 3-11 15,-1 4 10-15,-2-1 1 0,-1 3-1 16,1 3-2-16,-3 0-2 0,1 7-3 16,-4 0 3-16,1 6 1 0,-1 1 0 15,-2 3 4-15,0-1-1 0,0 3-2 16,0 0 0-16,0 1-13 0,-2-2-10 15,-1 0-18-15,3 1-16 0,0 0-28 16,0-4-76-16,5 3-90 0,0-6-79 16</inkml:trace>
  <inkml:trace contextRef="#ctx0" brushRef="#br0" timeOffset="3036.56">7566 6058 400 0,'0'-4'85'0,"0"0"33"0,0-3-43 0,0 1-21 16,0 1-16-16,-6-1 1 0,4 1-3 15,-3 0-15-15,-3 0-10 0,0 2-5 16,-2 0-6-16,0 3-1 0,-1 2 1 16,-4 3 0-16,2 5 1 0,-3 5 2 15,-2 3 2-15,3 4 1 0,-3 4-2 16,2 2-3-16,3 0 2 0,0 2 8 16,3-1 41-16,5-1 6 0,0 0-9 15,5-5-4-15,5 1-8 0,3-6-10 16,-1-1-6-16,1-6 3 0,2-8 17 15,1-3 11-15,-1-2 24 16,3-10-11-16,-3-7-24 0,6-12-5 16,-1-14-1-16,-2-27-10 0,0-11-16 15,-3-7-5-15,1 8-3 0,-1 14-1 16,-2 14 0-16,2 19-6 0,-5 9 0 16,1 13-3-16,-6 3-12 0,2 0-2 15,1 1-16-15,-3 4-25 0,0 0-33 16,0 4-26-16,5 3-83 0,0 4-119 15,3 1-56-15</inkml:trace>
  <inkml:trace contextRef="#ctx0" brushRef="#br0" timeOffset="3921.23">7845 6131 481 0,'0'0'43'0,"0"0"46"16,0 0 24-16,0 0-76 0,33 0-9 16,-25-4-22-16,0-2 13 0,2 1 17 15,0-1 10-15,1 0 20 0,2-1-15 16,0 0-11-16,0 1-9 0,0-3-11 16,-3 3-9-16,-2 0-6 0,2-3-1 15,-5 0-1-15,0 1-3 16,-2 1 1-16,-1-1 1 0,-2 0-1 15,0 3 2-15,0-2 6 0,-5 1 1 16,-2-1-1-16,-4 0-2 0,3 4 0 16,-4-1 5-16,-1-1 6 0,-3 4-8 15,-2 1-8-15,0 0 2 0,0 1-2 16,-3 6-1-16,6 2 2 0,-6 3 1 16,3 1 0-16,0 5-3 0,2-3 0 15,3 6 2-15,3 0-1 0,0 0 1 16,7 3 4-16,1-1 2 0,2-1 17 15,2 0 7-15,6-2-3 16,0-2 1-16,2-1-8 0,3-3-7 16,0-6 0-16,2 0 9 0,-4-6 8 15,4-2 6-15,1-2-17 0,-1-6-10 16,1-3-3-16,2-4-4 0,-3-2-4 16,3-3 1-16,-2 2-1 0,2-3 0 15,0 0 0-15,-2 2-1 0,-1-2 1 16,3 2-1-16,-5 0 0 0,0 2 0 15,0 2-1-15,-3 2 1 0,-2 3-1 16,0 1 0-16,-1 4 1 0,-1 2 0 16,-1 0-2-16,-3 2 1 0,-2 1-2 15,3 0-1-15,0 4-5 16,-3 2 2-16,0 2 2 0,5 6 5 16,-5 0-1-16,2 5 1 0,3 1 1 15,-2 1-1-15,5 0-1 0,-3 1 1 16,3 0 1-16,-1 0 0 0,-1-1-1 15,4-1 1-15,-5-3 1 0,3-2 7 16,0-4 2-16,-1-4 1 0,-1-4 2 16,1-2 1-16,1-1-3 0,2-5-3 15,1-3-4-15,-1-4-3 0,0-2-1 16,3-2 0-16,0-3 0 0,-2 0-1 16,-1 1 0-16,3-1 0 0,-3 1 0 15,3 3-1-15,0-2 2 0,-3 6-1 16,1-1 0-16,-1 1 0 0,0 1-1 15,1 0 1-15,-1 1 0 0,0 3-1 16,-2 2-26-16,0 0-41 0,-3 1 67 16,-2 3 1-16,2 0-1 0,-3 0-4 15,-2 6 0-15,0-1 2 0,0 5 1 16,0 1 0-16,-5 3-1 0,0 1-3 16,0 3-4-16,0 2 0 0,-3-1 0 15,3 2-6-15,-3-2-24 0,5 2-28 16,-2 0-12-16,0-3-38 15,0 0-37-15,2-1-48 0,3-3-14 0,0-8-158 16</inkml:trace>
  <inkml:trace contextRef="#ctx0" brushRef="#br0" timeOffset="4338.25">8690 5615 635 0,'5'-2'107'0,"-3"1"-20"0,4-1 61 16,-4 0-123-16,-2 2 4 0,0 0-29 15,0 3 1-15,0 5 1 0,0 4 22 16,-2 4 15-16,-4 8 4 0,-1 2 1 15,-1 6-4-15,0 9-8 0,-5 12-5 16,-2 10 0-16,2 0-5 0,2-3 6 16,6-9 8-16,3-9 3 0,-3-5 5 15,5 1-3-15,0-9-1 0,0-6-5 16,5-8-1-16,0-2-3 0,3 0-5 16,-1-2-5-16,6-1-8 15,0-6-4-15,3-2-2 0,2-2 0 16,2 0-5-16,1-2 1 0,0-4-2 15,0 2 0-15,-1 0-2 0,1-2-3 16,-6 1-16-16,3-1-28 0,-2 1-27 16,-3-1-25-16,-3-1-28 0,1 2-25 15,-9-4-66-15,1 2-91 0,-3 0-101 0</inkml:trace>
  <inkml:trace contextRef="#ctx0" brushRef="#br0" timeOffset="4538.68">8633 6022 874 0,'0'0'184'0,"0"0"-61"15,0 0 32-15,0 0-94 0,31-10-12 16,-18 7-29-16,5-4-2 0,0 3-1 16,5-3-2-16,-2 3 6 0,2-3-9 15,3-1-7-15,0 4-5 0,-3-3-1 16,3 2-40-16,0 0-71 0,10 1-73 15,-5 2-155-15,-3-2-185 0</inkml:trace>
  <inkml:trace contextRef="#ctx0" brushRef="#br0" timeOffset="4788.76">9948 5824 1175 0,'0'0'119'0,"0"0"-82"15,0 0 26-15,0 0-62 16,0 0-1-16,31-20-70 0,-26 14-74 15,0-3-115-15,1 1-108 0,-4-1-137 16</inkml:trace>
  <inkml:trace contextRef="#ctx0" brushRef="#br0" timeOffset="4922.51">9930 6051 1151 0,'0'0'136'16,"0"0"-10"-16,0 0 21 15,0 0-143-15,0 0-4 0,0 0-141 0,0 0-122 16,0 0-298-16</inkml:trace>
  <inkml:trace contextRef="#ctx0" brushRef="#br0" timeOffset="12112.72">11700 5804 274 0,'0'0'71'0,"0"0"-19"15,0 0-2-15,0 0-9 0,0-12-17 16,0 11-4-16,0 0 0 0,2-2-2 16,4 0 5-16,-4 1 7 0,1 1 16 15,2 0 0-15,-2-1-7 0,2 1-4 16,-5-3-2-16,2 2-4 0,1 1-3 15,-1-1-5-15,-2 0-2 0,0-3 0 16,3 2 1-16,-3 0 3 16,3-2 5-16,-3 4 4 0,2-2 4 15,-2-1 3-15,0 2 0 0,0 1-5 16,0-1 0-16,3 1 1 0,-3-5-4 16,2 5-4-16,-2-3-4 0,0-2-2 15,0 3-5-15,0 0 3 0,0-2-2 16,-2 1-3-16,-1 0-5 0,1 1-1 15,-1 1 1-15,-2-1-3 0,0-2-3 16,-6 4-3-16,-4 1 0 0,-1 0-1 16,-2 3 1-16,-2 8-2 0,-6 4 2 15,3 4-1-15,-3 5 1 0,-3 9-1 16,-4 12 0-16,4 5 0 0,6 1 1 16,8-11 0-16,7-10-1 15,3-13 2-15,5 2-3 0,0 2 3 16,5 0-2-16,0 1 1 0,5-1 0 15,3-4 1-15,0-4 0 0,3-5 0 16,4-4 2-16,-2-4 2 0,3 0 0 16,0-5 5-16,-3-6 6 0,2-4 6 15,-1 0 0-15,-1-6-6 0,0-3-8 16,-3-1-3-16,1 0-2 0,-3-2-1 16,0-4-2-16,-6 2 2 0,4 1-1 15,-4 0-1-15,1 5 3 0,0 0-3 16,-3 4-1-16,0 2 1 0,0 6 1 15,-2 3-1-15,0 4 0 16,-3 2 2-16,0 2-2 0,0 2-8 16,0 8 1-16,-6 3 7 0,-1 7 1 15,4 4 0-15,-5 2 0 0,3-1-1 16,0 2 5-16,5-4-4 0,0-1 4 16,0-1 5-16,3-1 8 0,2-1 6 15,0-3 7-15,3 0 5 0,-1-5-5 16,4-1-3-16,2-2-4 0,-3-4-4 15,3 0-3-15,5-4-3 0,-2 0-6 16,4-3-6-16,1 0 1 0,2-5-3 16,3 3 0-16,0-3-4 0,0-1-25 15,-1 2-30-15,4 0-36 0,-6 0-21 16,0 4-44-16,3 0-59 0,-8 2-125 16,-5 0-174-16</inkml:trace>
  <inkml:trace contextRef="#ctx0" brushRef="#br0" timeOffset="12562.95">12240 5863 569 0,'3'-4'60'0,"-1"-2"-2"0,-2-2 24 15,3 2-48-15,-1-1-20 0,1 0 11 16,-3 1 23-16,0 0-7 0,2 4 5 16,-2-1 4-16,3 1-18 0,-3 2-19 15,0 5-13-15,0 5 3 0,0 4 5 16,3 6 4-16,-3 4 0 0,0 4 10 15,5-1 2-15,0 0 3 16,3 0 5-16,2-4 7 0,0-1 4 16,6-1 4-16,-3-3 2 0,2-4 2 15,-2-3-10-15,3-2-7 0,-3-5 1 16,2-4-2-16,-2 0-2 0,3-6-14 16,-4-5-5-16,1-5-3 0,3-1-2 15,-6-8-2-15,3-1-4 0,0-11-1 16,0 6-37-16,0 1-12 15,-3 3-3-15,1 9-14 0,-1 2-29 0,0 4-34 16,1 5-57-16,-4 1-95 0,1 4-60 16</inkml:trace>
  <inkml:trace contextRef="#ctx0" brushRef="#br0" timeOffset="13263.73">12852 5832 309 0,'0'0'99'16,"0"0"-22"-16,0 0 31 0,0 0-50 16,0 0-10-16,26-41-2 0,-26 34 20 15,3 0 6-15,-3-1-36 0,2-1-5 16,-2-1 11-16,0 0-3 0,0 0-9 15,0 0 5-15,-2-1-6 0,2 2-1 16,-3 3 0-16,1-4-3 0,-1 1-10 16,-2 2-3-16,0 0-9 0,-1 0-3 15,-1 3 0-15,-4 1-4 0,1 2 1 16,0 1 2-16,-3 6 1 0,-3 3 0 16,3 5 1-16,-2 4-2 0,-1 2 1 15,6 3-1-15,0 1 1 0,5 1 1 16,-1 1-1-16,6-2 1 0,0 2-1 15,0-5 0-15,8 0 2 16,2-1 7-16,3-4 3 0,3-2-4 16,-1-4 0-16,6-4-3 0,0-4 1 15,2-2 0-15,-2-3 7 0,-3-5 23 16,0-5-2-16,0-4-13 0,0 0-12 16,-2-2-4-16,-4-1-3 0,1 0-2 15,-2 4 2-15,-4 2-1 0,-1 2 1 16,-4 3 6-16,1 4 6 0,-3-1 3 15,0 5-3-15,-3 1-10 0,1 0-4 16,-4 1 0-16,1 9 0 0,-2 2 2 16,-1 7 1-16,0 7 3 0,0 9 9 15,3 11 6-15,0 14 5 16,2 1-1-16,1-1-2 0,-1-5-2 16,3-9-4-16,-2 2-6 0,-1-5-5 15,0-4-4-15,3-1 1 0,-5-10 0 16,5-7-1-16,-2-7 2 0,2-2 1 15,-5-3-1-15,2 2-2 0,-2-5 1 16,-3-4-1-16,0-4 3 0,-2-8 3 16,2-6-6-16,-2-5-2 0,-1-4 0 15,6-4-6-15,0-2-6 0,5 2-6 16,0-1-8-16,5 4-11 16,6-1-15-16,-1 2-30 0,5 1-42 15,9-8-43-15,-1 5-99 0,-2 6-114 0</inkml:trace>
  <inkml:trace contextRef="#ctx0" brushRef="#br0" timeOffset="13380.08">13219 6042 778 0,'0'0'194'0,"0"0"-67"0,3-7 35 16,-3 4-85-16,0 0-46 0,0-3-31 16,-3 3-1-16,-2-3-58 0,-3 2-72 15,1-3-83-15,-1 4-66 0,3-1-54 0</inkml:trace>
  <inkml:trace contextRef="#ctx0" brushRef="#br0" timeOffset="14097.53">13888 5573 479 0,'0'0'91'0,"0"0"-27"15,0 0 35-15,0 0-55 0,8-36-26 16,-8 29 8-16,0 4 3 0,0 2 5 16,0 1-20-16,0 5-14 0,0 6 17 15,0 8 46-15,0 7 7 16,0 9-11-16,0 11-29 0,0 11-12 15,-2 0-8-15,-4 0-5 0,4-6 2 16,2-7 10-16,0-1 6 0,0-4-1 16,0-4-1-16,2-8-1 0,-2-6 3 15,3-6 2-15,0-4-9 0,-3-2-7 16,0-2-4-16,5-2 0 0,-5-5 3 16,2-1 27-16,4-8-4 0,1-3-5 15,1-5-6-15,0-1-4 0,5-3-5 16,0-3-4-16,0 2-4 0,2-4-2 15,1 0-1-15,-1 1 0 0,3-3 2 16,-2 4-1-16,-1-2-1 16,3 4 0-16,-2 2 0 0,-3-1 0 15,2 6 1-15,-2-3-1 0,0 7-4 16,0 1 3-16,-3 5-6 0,1-1-4 16,-4 5-3-16,1 0-4 0,0 1-2 15,-3 3 1-15,-2 5 9 0,-1 2 4 16,1 4 4-16,-3 5 2 0,0 5 2 15,-3 4 6-15,-2 1 0 0,2 2-6 16,-2 5 1-16,5-5-1 0,-2 1-2 16,-1-2 0-16,3-6 2 0,0 4-2 15,0-5-7-15,3 1-26 0,-3-3-72 16,2-6-58-16,-2-4-100 0,0-9-130 16</inkml:trace>
  <inkml:trace contextRef="#ctx0" brushRef="#br0" timeOffset="14514.52">14472 5852 409 0,'0'0'87'0,"0"0"-55"16,0 0 32-16,37-20-56 0,-24 17-7 15,2-1-1-15,1 2 1 0,-1 0 0 16,3 0 0-16,0 0 33 0,3-1 9 16,-3 1 6-16,-3 0-8 0,4-2-2 15,-7 1 1-15,1 0-12 0,-2 1-19 16,-1-2-6-16,-7 2 0 0,2 1 14 16,-5 1 26-16,-5-2-12 0,-1 0-28 15,-6-1-3-15,-4 3 0 0,-5-1 0 16,1 1 0-16,-4 0-5 0,-1 6-9 15,-1 3 7-15,3 4 6 16,-3 1 1-16,2 5 0 0,4 2 7 16,4 0 22-16,1 0 29 0,7 2 16 15,3 1 2-15,5-3-18 0,0-3-23 16,5-1-17-16,3-5-11 0,5-1-2 16,-3-4-1-16,6-5-4 0,-1-2-13 15,3-7-51-15,3 1-62 0,7-11-31 16,-5 6-68-16,-2-3-74 0</inkml:trace>
  <inkml:trace contextRef="#ctx0" brushRef="#br0" timeOffset="15098.54">15054 5787 491 0,'0'0'154'0,"0"0"-67"0,0 0 36 0,0 0-42 16,0 0-53-16,10-36-9 0,-10 33-9 16,-2-4-5-16,-1 2-2 0,-2-2 1 15,2 2 10-15,-2-1 6 0,-3 2-8 16,3-1-6-16,-5 4-6 0,-1 1 0 15,1 0-1-15,-8 7 1 0,3 2-1 16,-1 4 0-16,-2 1 0 0,0 5-2 16,-3 3 0-16,3 3-7 0,0 2-3 15,3 2 8-15,2 0 5 0,2-3 0 16,4 2 13-16,4-5 13 0,3-1 11 16,3-4 12-16,2-4-1 0,2-4-25 15,6-6-7-15,0-4-3 0,-2-4 2 16,7-6-6-16,-3-5-8 0,3-3 3 15,-2-3 0-15,-1-4-1 16,-2-2-2-16,0-2-1 0,0 3-3 16,-3 0-7-16,1 7-7 0,-4 3 0 15,-1 3 9-15,-1 5 4 0,-3 1 2 16,-2 5-1-16,0 2-4 0,0 1-5 16,-2 6 12-16,-3 4 16 0,2 2 16 15,0 6 2-15,1 2-1 0,2 1 4 16,0 0 0-16,0-1 6 0,0 0 2 15,8-4-11-15,-3-3-8 0,3-2-15 16,-1-5-5-16,4-4-3 0,2-3-3 16,-1-1-17-16,1-3-50 0,0-2-24 15,3 0-18-15,-3 1-50 16,2-2-96-16,-2 1-100 0</inkml:trace>
  <inkml:trace contextRef="#ctx0" brushRef="#br0" timeOffset="15482.24">15196 5811 648 0,'0'0'113'0,"0"0"-6"0,0 0-24 16,21-42-68-16,-14 30-14 0,-1 0 0 16,1 1 2-16,1 0 18 0,0 3 24 15,2 1-10-15,-2 2-23 16,5 1-9-16,-5 2-2 0,2 2-1 15,0 5-3-15,-5 2 2 0,1 7-2 16,-4 4 2-16,1 4 0 0,-3 5 1 16,0 2 0-16,0 0 1 0,-3 1 2 15,1-1-2-15,-4 0 0 0,1-5-1 16,0-3-4-16,0-4-1 0,-5-5-4 16,-1-6 3-16,3-3 6 0,1-3 6 15,2-8 1-15,2-1 3 0,3-5 13 16,0-4 8-16,5-3-11 0,3-2-9 15,0-3-4-15,5 0 1 0,-1 2 5 16,7-2 5-16,1 5-6 0,1 1-6 16,0 2-6-16,2 1-3 0,-5 0-35 15,0 4-53-15,0 2-21 0,0-2-55 16,-5 2-42-16,-3 3-143 0</inkml:trace>
  <inkml:trace contextRef="#ctx0" brushRef="#br0" timeOffset="15832.46">15697 5381 474 0,'0'0'48'0,"0"0"3"0,0 0 45 0,0 0-66 15,0 0-8-15,21 25 27 0,-26-5-3 16,-6 12-7-16,-4 14 0 0,-1 7 13 16,-4 4 7-16,2 0 6 0,2-9 4 15,6-4 0-15,-1-3-17 0,6-2-5 16,3-4 10-16,2-6-6 0,0-8-2 16,2-3-3-16,3-5-9 15,3-1-14-15,5 1-9 0,0 1-1 16,8-7-1-16,-1-2-2 0,6-3-6 15,-3-2-1-15,8 0-2 0,-2-1-1 16,4-2-2-16,-2-3-16 0,0 4-30 16,3-3-35-16,0-2-36 0,-6-2-49 15,11-10-83-15,-8 1-122 0</inkml:trace>
  <inkml:trace contextRef="#ctx0" brushRef="#br0" timeOffset="16032.8">15692 5677 937 0,'0'0'144'0,"0"0"-69"0,39-11 33 16,-16 6-69-16,3 0-32 0,7 2-2 16,11-2 1-16,8 1-6 0,2 2 0 15,-2 1-15-15,-8 1-41 0,-3 0-37 16,1 3-71-16,-14-2-90 0,3 1-109 0</inkml:trace>
  <inkml:trace contextRef="#ctx0" brushRef="#br0" timeOffset="16733.56">16777 5773 397 0,'0'0'92'0,"0"0"-4"16,0 0 20-16,0 0-36 0,0 0-2 15,31-11 15-15,-20 7-13 0,-1-2-14 16,3 3 4-16,0-1-5 0,5-2-8 16,0 3-12-16,3-4-10 0,-1 5-13 15,1-1-9-15,-3 3-4 0,3 0 2 16,-3 5-3-16,-3 3-1 0,1 4 0 15,-3 2 0-15,-3 7 1 0,-2 3 0 16,-3 2 5-16,-5 5 1 0,0-3 2 16,-5 2-4-16,-3-4-2 0,-5 0-2 15,0-4 2-15,-2-3 0 0,-1-4-2 16,1-3-1-16,-3-4-1 16,5-5 0-16,-3-3 1 0,3-3 1 15,6-5 3-15,-1-3 0 0,5-2 0 16,1-6 1-16,2-2 3 0,5-2 7 15,5 1 1-15,6-3 4 0,2 6 1 16,8 1-5-16,2 2-5 0,8 0-6 16,-5 3-2-16,3 1-2 0,-6 1-34 15,-2 6-74-15,0-2-66 0,2 5-109 16,-2-1-59-16,-8 0-71 0</inkml:trace>
  <inkml:trace contextRef="#ctx0" brushRef="#br0" timeOffset="17350.6">17501 5781 424 0,'0'0'122'0,"0"0"-13"15,0 0-12-15,0 0-38 0,18-39-16 16,-13 31 5-16,-5-2 4 0,3 1-11 16,-1-1 8-16,-2 1-4 0,3 0 3 15,-3 0 5-15,0 2-18 0,2-1-8 16,1 0-7-16,-3 4-6 0,0-3-9 16,0 3-2-16,-5-2-3 0,2 1-1 15,-7 2 0-15,2 3 0 0,-2 0 1 16,-6 8 0-16,-2 5 0 0,0 4 0 15,-3 3 1-15,-2 2-1 0,0 1 0 16,2 5-2-16,6-3-16 0,-3 4 0 16,7-2 11-16,4 0 5 15,4 1 2-15,0-4 2 0,3-3 15 0,3-3 3 16,5-5-3-16,-3-3-4 16,3-7-3-16,-1-1 14 0,4-4 15 15,-1-5-9-15,3-5-11 0,0-3-6 16,2-4-4-16,-2-3-8 0,3 1 1 15,-1 1-2-15,1-1-5 0,-3 5-3 16,0-1-6-16,0 5-2 0,-8 2 3 16,0 2 2-16,0 3-2 0,-5 3 3 15,0-1-3-15,0 3 3 0,-8 3 10 16,3 3 1-16,-5 3 4 16,0 1 3-16,2 3 2 0,0 3 4 0,3-1 8 15,0 0 1-15,2-2 1 16,3 1-2-16,0-2-3 0,5-3-6 15,3 1-1-15,2-4-2 0,6-2-4 16,2-4-3-16,0 0 0 0,3-6-3 16,2 1-3-16,-5-4-31 0,5 1-36 15,-5-3-40-15,6-6-53 0,-6-1-97 16,0-1-116-16</inkml:trace>
  <inkml:trace contextRef="#ctx0" brushRef="#br0" timeOffset="17717.55">17857 5360 756 0,'0'0'82'0,"0"0"10"0,0 0 61 0,37-42-91 0,-27 32-51 15,-8 3 4-15,4 4-2 0,-6 1-13 16,0 2 0-16,-6 8 0 0,-1 3 11 15,-1 7 24-15,-5 9 1 0,0 7-11 16,-8 12-7-16,-2 8 1 0,0 4 3 16,5-3-9-16,2-8 8 15,6-4 9-15,0-4 12 0,2-3 5 16,3-5 3-16,5-5-4 0,0-9-11 16,0 0-7-16,2-3-2 0,6 2-6 15,0-2 0-15,2-4-5 0,3-6-7 16,5-1-6-16,0-3 4 0,3 0-5 15,2-5-1-15,-2 0-21 0,5-2-24 16,-3 0-31-16,0 1-6 0,0-2-19 16,-4-2-32-16,-1 0-31 0,-5-4-78 15,-8 1-60-15,0-1-107 0</inkml:trace>
  <inkml:trace contextRef="#ctx0" brushRef="#br0" timeOffset="17884.88">17850 5721 1028 0,'0'0'174'0,"0"0"-58"0,0 0-41 16,0 0-55-16,41-2-17 0,-26-1-3 15,4-5-22-15,1 2-41 0,-2-1-3 16,0-1-17-16,3 0 11 0,-3 2-16 16,0-2-41-16,5-1-35 0,-2 5-79 15,-3-4-93-15</inkml:trace>
  <inkml:trace contextRef="#ctx0" brushRef="#br0" timeOffset="18251.66">18219 5645 548 0,'0'0'121'0,"0"0"-54"16,0 0 24-16,0 0-64 0,0 0-22 15,0 0-4-15,34 9 1 0,-21-8 2 16,0-1 36-16,-3 0 27 0,5 0-3 15,1-1 4-15,-1 0-9 0,3-4-16 16,-2 1-21-16,5-4-15 0,-3 3-6 16,0-3 1-16,-3-2-1 0,-2 0 0 15,-2 0-1-15,-4 0-1 0,-4 0 1 16,-3 0 5-16,-3 4 6 0,-10 0-5 16,-2 4-3-16,-6 2-3 0,-5 1 0 15,-10 8 3-15,-10 11 1 0,-6 9-2 16,0 5 4-16,6 2 20 0,15-5 32 15,13-10 20-15,7-1-9 0,6-2-15 16,3 3-12-16,2 1-8 0,5 0-6 16,8 1 0-16,7-4-5 0,17-2-6 15,12-6-12-15,10-5 1 0,8 1-6 16,-5-4-17-16,-2-1-63 0,-11-2-46 16,0-2-87-16,-10-1-228 0</inkml:trace>
  <inkml:trace contextRef="#ctx0" brushRef="#br0" timeOffset="22656.62">19309 5745 217 0,'0'0'183'0,"0"0"-120"0,0 0-1 16,0 0 37-16,0 0-38 0,-28-15-7 16,23 12 7-16,2-3 0 0,3 3-3 15,0 0 10-15,0-2-12 0,3 3-24 16,10 2 5-16,2-1 2 0,16 1 10 15,18 0-6-15,19 1-1 0,7 5-1 16,5-2 1-16,-3 2-5 0,-2-1-17 16,0-5-10-16,-3 1-5 0,-2-1-4 15,-10 0 0-15,-4-1-1 0,-1-1-6 0,-11-4-11 16,0 3-11-16,-8 0-14 16,-3-2-20-16,-9 4-11 0,-6 0-28 15,-5 1-16-15,-1-1-36 0,4 1 5 16,-6 0 0-16,-7-2-4 0,-1 2-4 15,-2-3 9-15</inkml:trace>
  <inkml:trace contextRef="#ctx0" brushRef="#br0" timeOffset="23056.43">20193 5538 312 0,'0'0'50'0,"0"0"14"0,0 0 8 16,0 0-18-16,0 0 12 0,-20-35 6 15,14 28 5-15,1 1-5 0,3 2 14 16,-1 2-8-16,0 0-9 0,1-1-4 16,2 2-10-16,0 0-23 0,8 1-14 15,-1 0 0-15,9 0 9 0,2 2-12 16,5 5-7-16,3 0 0 15,0 4-4-15,0 1 1 0,2 1 5 16,1 4 4-16,-4 0 2 0,-4 2-1 16,0 2 1-16,-6 0-4 0,-4-1 5 15,-4 1 4-15,-7-3-2 0,0-2-1 16,-2 2-4-16,-9 0-3 0,-2-3-2 16,-2 1-3-16,-6-3-2 0,1-1-1 15,-4-1-3-15,1-1 0 0,-3 1 0 16,6-3-12-16,-1-1-22 0,0 0-23 15,6 1-23-15,2-1-16 0,5-2-43 16,8-1-67-16,5-1-78 0,6-3-117 0</inkml:trace>
  <inkml:trace contextRef="#ctx0" brushRef="#br0" timeOffset="23603.04">21250 5412 163 0,'0'0'248'0,"0"0"-191"0,0 0 56 15,0 0-21-15,23-39-33 0,-18 30-16 16,3 3 3-16,-3-2 2 0,-2 6-5 16,0-4 8-16,-1 5-9 0,3 1-9 15,-5 0-20-15,0 2 3 0,0 6 10 16,0 4 4-16,0 5 1 0,0 4-10 15,-5 3-7-15,3 14-7 16,-9 6-1-16,3 9 0 0,1 2 18 16,2-3 17-16,2-11 8 0,3-10 12 15,8-9 0-15,-6-6-17 0,9-2-3 16,-1 3-16-16,5-2-8 0,6 0-6 16,2-2 1-16,-2-8-5 0,5 0-4 15,0-5 3-15,-3-7-2 0,-2-5-2 16,-1-3 2-16,-7-3-1 0,-5-4-1 15,-3-3-2-15,-5 0-3 0,-5 1-3 16,-5-1-12-16,-8 5-16 0,-6 6-12 16,-7 1-6-16,-13 4-5 15,-7 8-1-15,2 1-4 0,10 3-5 16,16 4-39-16,10-4-41 0,5 5-99 16,3-3-70-16</inkml:trace>
  <inkml:trace contextRef="#ctx0" brushRef="#br0" timeOffset="24073.58">21808 5671 494 0,'0'0'72'0,"0"0"35"0,0 0-30 0,0 0-41 0,29-36-8 16,-22 32-3-16,-2-3 6 0,3 4-13 16,0 2 13-16,0-2-4 0,2 3-5 15,0 0 6-15,3 0 4 0,0 0-7 16,0 0-9-16,0-2 1 0,3 0-6 16,-6 0 2-16,3-4-7 0,-3 1-4 15,0-2 0-15,-2 0 0 0,-5-2-2 16,-3-1-2-16,0 0 2 0,-3-1 1 15,-10 1-1-15,0 0 1 16,-2 2-2-16,-3 0 2 0,-5 5-1 16,2 1 0-16,-2 2 0 0,-1 3 0 15,4 6 3-15,2 2 0 0,2 1 12 16,3 5 2-16,-2-1 16 0,4 3 14 16,9 1-2-16,-3-1-4 0,5 0 4 15,0-3 1-15,2 2-9 0,3-5-11 16,3-1-9-16,2 2-10 0,1-7 0 15,4 2-5-15,3-6-2 0,3 0-9 16,2-3-47-16,1 0-52 0,1-6-25 16,12-5-62-16,-4-1-87 15,-4-1-46-15</inkml:trace>
  <inkml:trace contextRef="#ctx0" brushRef="#br0" timeOffset="24674.39">22591 5372 467 0,'0'0'92'0,"0"0"-13"0,0 0 25 0,0 0-73 0,21-25-18 15,-19 18 9-15,3 0 21 0,-5 2 7 16,3-2 10-16,0 3 7 0,-3-3-16 16,0 3 2-16,0-4-1 0,0 0-15 15,-6 1-12-15,6-3-3 0,-5 1-5 16,3-3-6-16,-3 2-1 0,2 0-3 15,-2-2 0-15,5 2 5 0,-8 1-3 16,3 1-3-16,0 0-4 0,-3 4-2 16,3-3 0-16,-3 3-1 0,5 1 0 15,-4 0-2-15,-4 3 0 0,4 0 3 16,-1 5 0-16,-5 0-1 0,0 3 0 16,3 1 1-16,-3 1 1 0,0 1-1 15,3 2-1-15,-1 3 0 0,-2 2 1 16,3 1 0-16,0 2 1 0,2 1-1 15,-3 3 0-15,4-1 0 0,-1 1 1 16,3 3-1-16,-3 1 0 0,3-2 1 16,2 4 0-16,-4-1-1 0,1 3 1 15,1-3 0-15,3 2-1 0,-6-1 2 16,3-1-1-16,0-2 1 16,2-2-2-16,-2-1 2 0,5-2-2 15,-3-1 0-15,1-2 0 0,-1-4-13 16,3 0-32-16,0-4-44 0,0-6-37 15,0-3-17-15,8-10-69 0,-3-2-81 16,3-3-136-16</inkml:trace>
  <inkml:trace contextRef="#ctx0" brushRef="#br0" timeOffset="24842.77">22278 5509 943 0,'0'0'118'0,"0"0"-4"0,34-15-35 16,-13 8-69-16,4 3-7 0,-4-2 0 16,2 0-3-16,-2 1-73 0,-3 1-65 15,3-1-51-15,2-2-11 0,-2 1-43 16,-3-1-72-16</inkml:trace>
  <inkml:trace contextRef="#ctx0" brushRef="#br0" timeOffset="25225.44">22723 5451 524 0,'0'0'69'16,"0"0"4"-16,0 0-43 0,0 0-27 16,0 0-2-16,0 0-1 0,0 0 7 15,0 0 27-15,13-36 37 0,-13 31 7 16,0-2-12-16,0 3-21 0,-5-1-18 15,-3 2-17-15,-5 1-10 0,5 1-3 16,-5 1 2-16,3 2 0 0,-3 3 0 16,0 5 1-16,-2 5 0 0,2 1 3 15,2 5 7-15,4 1 4 0,-1 4 11 16,8-1 14-16,-5 1 13 0,5-3-11 16,5-2-11-16,0-1-21 0,3-4 11 15,5-2 14-15,-3-8-12 0,8-4-14 16,-5-4 0-16,0-6 3 0,2-6 22 15,-2-1 11-15,-5-6-11 0,5-6-24 16,-8-6-9-16,3-7-7 0,0 7-41 16,-8 4-25-16,0 9 1 0,0 13-29 15,-6-2-48-15,-1-2-93 0,-1 4 9 16,3 0-42-16</inkml:trace>
  <inkml:trace contextRef="#ctx0" brushRef="#br0" timeOffset="26059.09">22865 5411 520 0,'0'0'130'0,"0"0"-23"0,0 0 2 0,0 0-76 15,39-32-14-15,-32 24 3 16,1 4 5-16,-3-2-3 0,3 4 5 16,0 0 6-16,0-1-16 0,-3 3-6 15,3 0-7-15,-3 0-3 0,2 3-3 16,-4 1-1-16,2 2 0 0,0 1-2 16,-2 7 3-16,2 0 0 0,-2 4 2 15,2-2 3-15,0 5 0 0,-5-1 6 16,3 1 1-16,-3 1 5 0,0-2 1 15,0 1-10-15,-3-2-5 0,-5-5-2 16,3 0 0-16,-8-8 0 0,0 1-1 16,3-6 5-16,-3-1 1 0,3-2 0 15,-1-4 2-15,6 2 28 16,-3-6 14-16,8 0-2 0,0-2-19 16,3-5-20-16,7 4-5 0,-2-2-2 15,5 1 0-15,0 3-3 0,2 0 1 16,1-1-1-16,5 1-8 0,-3 0-27 15,2 0-22-15,1 0-18 0,0 1 0 16,-1 2-5-16,1-2-34 0,0 2-10 16,-1 3 35-16,-1-3 3 0,1 5-5 15,-7-2-41-15,-3 3 23 0,1 0 45 16,-3 1 65-16,-6 0 10 0,1 0 25 16,-1-1 35-16,-2 2-6 0,0 0 1 15,5 0 18-15,-5 0-3 0,0 2-8 16,3 3-18-16,2-3-3 0,0 5 1 15,3 0 6-15,-3-2-14 0,6 2-17 16,2-1-8-16,-1 1-1 0,1-4-5 16,0 2-2-16,0-3 0 0,3-2 12 15,-3 0 1-15,0-4-1 0,2-1-5 16,-2 1 0-16,-5-3 1 0,5-1 2 16,-6 2 3-16,1-4-11 0,-3 1-5 15,-2-3-1-15,-3 3-7 0,-3-1-6 16,-2 1-3-16,-8 0 7 0,3 5-4 15,-8-2 5-15,2 6 1 16,-4 0 1-16,-6 8-1 0,0 2 1 16,-2 1 1-16,2 6-2 0,2-2 7 15,4 5 16-15,-1 1 29 0,8 1 11 16,0-1-14-16,6 0-17 0,7-1-8 16,0-2-8-16,0-4-3 0,7 1 7 15,6-4-3-15,0-3 3 0,8-3-9 16,-1-3-5-16,4-1-2 0,7-1-4 15,2 1-8-15,9 0-33 0,4 3-47 16,3-2-44-16,0 0-47 0,-15-2-128 16,-8 0-83-16</inkml:trace>
  <inkml:trace contextRef="#ctx0" brushRef="#br0" timeOffset="26827.25">25206 5761 650 0,'8'5'99'0,"-1"-1"71"0,-1 3-98 0,-4-2-36 0,3-3-11 0,-5 1-8 15,0-3 1-15,-5-2 27 0,-3-3 20 16,-4-5-6-16,-1 0-3 0,-3-5 8 16,-5-4-18-16,1-4-11 0,-1-5-19 15,0-6-13-15,-4-15-3 0,4-7-4 16,0-3-27-16,8 6 0 0,6 10 15 15,-1 10 8-15,8 4 8 0,0 7 1 16,0 4 2-16,0 5 1 0,0-5 6 16,2 2-4-16,4-2-3 15,-4 3-2-15,3 4 0 0,0-2-1 0,-2 8 0 16,2-1-1-16,-5 6-1 16,0 6-9-16,0 7 7 0,-5 5 3 15,2 5 0-15,-9 5 1 0,-1 7 0 16,-3 6 2-16,-2-2-1 0,3-7-1 15,2-7 0-15,5-3 2 0,-2 1 6 16,-1 1 3-16,6-4 1 0,0-5-1 16,2-5 1-16,3-3-7 0,0-3 2 15,3-3 13-15,7 0 11 0,-2-1 8 16,7-1-12-16,4-3-6 0,4-3 0 16,3-3-8-16,7-1-2 0,14-2-1 15,-3 0-4-15,7 3-5 0,-9 2-1 16,-9 1-3-16,-12 5-15 15,0 0-18-15,-8-3-24 0,2 4-17 16,3 1-14-16,3-1-5 0,-6 1-12 16,-2 0-24-16,8 0-66 0,-6 0-26 15,3-1-105-15</inkml:trace>
  <inkml:trace contextRef="#ctx0" brushRef="#br0" timeOffset="27644.33">26454 5487 404 0,'0'0'77'0,"0"0"18"0,8-10 6 0,-3 8-48 15,-5-2-8-15,0-1-10 0,2 2 14 16,-2-2 2-16,0 3-9 0,3-2 14 16,0 0 1-16,-3 1 1 0,0 1 1 15,0-4-12-15,0 3-6 0,0-2-9 16,0-1-5-16,0 2-5 0,0-2-6 16,0-1-5-16,0 2-2 15,-3-4 1-15,0 1-3 0,3 1 1 16,-2-1-3-16,-3 0-2 0,2-1-2 15,-2 3-1-15,-3-2 0 0,0 1-2 16,-4 4 1-16,-1 3-1 0,0 0-1 16,-3 5 1-16,-4 5 1 0,1 4-1 15,4 0 2-15,-3 3-1 0,2 0 1 16,3 1-1-16,6 2 1 0,-4-1 0 16,9-3 0-16,-3 4 0 0,5-1 0 15,0 0 0-15,5-4 0 0,0 0 1 16,3-2 0-16,-1-3 3 0,6-5-3 15,0 1 2-15,-2-5 3 16,2-1-3-16,-1-1 1 0,1-1 6 16,0-4-2-16,0 2 1 0,3-3-2 15,-9-2 2-15,6-2 1 0,0 1 3 16,-5-2-4-16,0 2-8 0,2 0 1 16,-2 4-2-16,-3-2-2 0,3 2 1 15,-6 5 0-15,-2-1 1 0,0 2-2 16,0 0-3-16,0 2-3 0,0 4 7 15,0-2 0-15,-2 6 2 0,2-1-1 16,-5 1 0-16,2 0 1 0,3 1 0 16,0-2 2-16,8-1 3 0,-6 1 0 15,11-1 1-15,0 0 0 16,3-3-4-16,2 0 0 0,2-2-3 16,1-3-28-16,0 0-37 0,5 0-40 15,-3 0-30-15,11-5-64 0,-9-3-82 16,1 0-58-16</inkml:trace>
  <inkml:trace contextRef="#ctx0" brushRef="#br0" timeOffset="28077.82">27113 5200 599 0,'0'0'118'0,"0"0"-47"0,21-22 62 15,-14 13-73-15,-2-1-9 0,-2 1-18 16,2 2 1-16,-5 0 9 0,0 0 5 16,0-1-1-16,0 4 1 0,-5-2-9 15,2 4-8-15,-2 1-16 0,5-2-6 16,-5 0-6-16,3 1-1 0,-4 1-2 15,1 1-3-15,-3 0 1 16,1 2 1-16,-1 5 0 0,-5 0 1 16,0 3 0-16,0 5 2 0,-2 5-1 15,-3 4 2-15,-6 9 18 0,4 12 15 16,-6 5-13-16,0 6-12 0,10-2-1 16,-2-8-1-16,8-1-7 0,-3-1 5 15,5-1-5-15,-2-1 1 0,7-2 1 16,-2 1-2-16,0-4-1 0,5-1-1 15,0-8-8-15,0-7-40 0,0-5-30 16,0-3-22-16,3-2-43 0,4-8-67 16,1 1-74-16,-3-8-52 15</inkml:trace>
  <inkml:trace contextRef="#ctx0" brushRef="#br0" timeOffset="28278.29">26808 5471 889 0,'0'0'137'31,"0"0"-52"-31,0 0 63 0,41-27-104 0,-20 20-10 0,7 3-9 0,3-3 8 0,-2 3-4 16,4-4-22-16,-7 4-7 0,3-2 0 16,-3 4-10-16,-6-1-33 0,9-1-34 15,-4 4-34-15,-1-1-48 16,14-1-85-16,-4-2-3 0,-6-2-96 0</inkml:trace>
  <inkml:trace contextRef="#ctx0" brushRef="#br0" timeOffset="28611.6">27488 5074 672 0,'0'0'65'15,"0"0"24"-15,0 0 9 0,0 0-91 16,0 0-7-16,0 0-18 0,0 0 17 16,0 0 1-16,-6 30 15 0,-1-5 41 15,-1 15 2-15,-5 6 4 0,0 7-4 16,-5-2-14-16,2-8-8 0,4-4-4 16,-4-6-1-16,8-4 5 0,-5-5 2 15,8-6-5-15,0-3-5 0,2 3-7 16,-2 1-10-16,3-1-3 0,2-4 2 15,0-3-2-15,2-3 0 0,6-5 1 16,2-2 1-16,6-1-5 0,2-7-3 16,3 2-2-16,2-3-14 0,3-1-36 15,0 1-34-15,-3-1-29 16,3-3-50-16,2-10-71 0,-2 5-35 16,-13-1-137-16</inkml:trace>
  <inkml:trace contextRef="#ctx0" brushRef="#br0" timeOffset="28778.78">27413 5371 884 0,'0'0'175'0,"0"0"-65"0,0 0-19 0,0 0-67 16,0 0-6-16,36-4-14 0,-18-1-4 16,3 3 0-16,2-4-17 0,-3 1-9 15,6-3-43-15,3 2-16 16,2-1-14-16,-3-1-67 0,13-4-6 15,-7 3-47-15,0-1-66 0</inkml:trace>
  <inkml:trace contextRef="#ctx0" brushRef="#br0" timeOffset="29212.6">27919 5308 442 0,'0'0'102'0,"0"0"-93"16,0 0 31-16,0 0-29 0,0 0-8 15,0 0-3-15,0 0 0 16,0 0 3-16,0 0 26 0,18 24 49 16,-10-20-2-16,0-2-18 0,5-1-7 15,-6 0-10-15,6-1 8 0,-5 0 9 16,0 0-8-16,5 0-15 0,-3-2-21 16,0-1-10-16,1-1-2 0,-1 2 1 15,0-1 9-15,-2-2 13 0,-5 3 12 16,2-5-1-16,0 2-14 0,-5-2-11 15,0 1-1-15,0-1-7 0,0-1-3 16,-5 3-1-16,-3-3-2 0,0 4-8 16,-2-2 2-16,-6 1-1 0,1 1 3 15,-3 3 6-15,-3 1 0 0,-5 6-2 16,3 3 2-16,2 0 0 0,-4 5 1 16,4 0 0-16,0 3 0 0,3-1 12 15,8 3 13-15,-3-1 10 0,8-1 11 16,5 0-2-16,5 1-9 0,3-3-9 15,5 0-10-15,7-2-5 0,14 0-3 16,2-2-8-16,11 0-15 0,7-3-46 16,-5-1-16-16,-3-2-2 0,-4 2-28 15,-1-6-74-15,-10 0-99 0,-10-1-97 16</inkml:trace>
  <inkml:trace contextRef="#ctx0" brushRef="#br0" timeOffset="29713.34">28278 5312 345 0,'0'0'200'0,"0"0"-78"0,0 0 17 15,0 0-73-15,21-35-27 0,-13 26-1 16,5 3 15-16,-6-4 4 0,6 2-13 15,0-1-1-15,0 0-6 16,-5 2-4-16,5-1 5 0,0 1-14 0,-6 2-5 16,1 2-5-16,5 2-8 0,0 0-5 15,-5 1-1-15,-1 0 0 16,1 1 0-16,3 5-1 0,-4 3-5 16,-4 4 5-16,7 4-5 0,-7 5 6 15,2 3 0-15,-5 3 0 0,3-1 1 16,2 2 4-16,-5 1-1 0,0-5-1 15,0 1-2-15,0-3 0 0,0-4 0 16,-8-3-2-16,3-1 0 0,2-5-5 16,-7-5-1-16,7-1 1 0,-4-4 6 15,1-2 5-15,1-2 3 16,3-6 20-16,2 0 55 0,0-1-26 16,7-2-31-16,-1-4-18 0,4 2-4 15,3-3 3-15,5-1 0 0,3 4 2 16,-1 0-3-16,4 2 4 0,1 3-1 15,1 1-6-15,-3 3-2 0,3-1-1 16,-5 3-18-16,0-2-29 0,-1 4-33 16,1 1-26-16,-3 1-51 0,8 2-103 15,-11 1-89-15,1-2-174 0</inkml:trace>
  <inkml:trace contextRef="#ctx0" brushRef="#br0" timeOffset="30997.87">23289 6604 511 0,'0'0'138'0,"0"0"-58"16,0 0 12-16,0 0-40 0,33-16-24 15,-12 9-12-15,0 1 9 0,2-1-15 16,0 4-5-16,-5 0-2 0,3 3 4 16,-6 0 9-16,-2 6 18 0,0 5-11 15,-2 0-1-15,-6 8 10 0,2 1-6 16,-1 4-8-16,-6 4-5 0,2 0 1 15,1 0-2-15,-6 2-2 0,3-1-2 16,-2-3 3-16,-4-2 9 0,4-4 5 16,-3-3-3-16,2-3-2 0,-2-2-7 15,0-6-7-15,5 0-1 0,0-5 0 16,0-1 6-16,0-5 33 0,5-3-7 16,8-6-14-16,-5-2 2 0,5-5-5 15,2-3-12-15,3 0-5 0,3 0 1 16,0-4-4-16,-1 3 1 0,6-1-1 15,-3 3 0-15,3 0 0 0,-3 3-1 16,1 0-1-16,-4 5 2 0,1-1-4 16,-8 7-4-16,2 3 0 0,-2-1 1 15,-5 6 5-15,0 1 0 0,-3 5-10 16,-2 4 8-16,-1 6 4 0,-2 3 0 16,0 2 1-16,0 4 0 0,-5 1-1 15,5-1-1-15,-5 0-3 16,2 0-9-16,-2-1 5 0,2-4 6 15,1-4 2-15,-1-5 0 0,3-3 0 16,0-5 1-16,0-2 0 0,3 0 3 16,2-4 1-16,0-4-2 0,3-4 0 15,0-2 2-15,5 0 1 0,0-4-2 16,-1 2-1-16,4-3 0 0,2 0-3 16,3-2 0-16,-1 0 0 0,-4 0 0 15,5-1-1-15,-1 0 1 0,1 2 0 16,-3 1 0-16,3-2-1 0,-1 3-1 15,-4 1-1-15,2 2-9 16,-5 2 3-16,-3 5 3 0,1 2-1 16,-4 3 1-16,-4 3-4 0,-1 0 0 15,1 2 7-15,2 2-2 0,-5 2 3 16,0 1 1-16,3 0 1 0,-3 2-1 16,5 1 1-16,-5 0 0 0,3 1 0 15,-1 0-1-15,-2 3 1 0,0 1-1 16,0 0 1-16,0 3 1 15,0-1-1-15,0-1 0 0,-2 2 1 16,-1-3-1-16,3 3 0 0,0-4 0 16,-5 0-6-16,2-1-12 0,3-1-10 15,-8-3 3-15,6 1-9 0,-1-3-6 16,-4 1-25-16,1-1-19 0,1-1-10 16,3 0-49-16,-9 0-8 0,4-4-66 15,4-1-45-15</inkml:trace>
  <inkml:trace contextRef="#ctx0" brushRef="#br0" timeOffset="31465.26">24467 6652 700 0,'10'0'75'0,"-7"-3"32"0,7-1-42 0,1 1-56 0,1 0-5 0,1-1-2 16,3 0 2-16,2-2-1 0,3 1 2 16,-1-1 38-16,1 1 5 0,0-2 0 15,4 0 0-15,-4 0-17 0,-5-1-3 16,2-1-10-16,-3-1-6 15,-2-3-6-15,-5 2-6 0,0-3 0 0,-6 0-2 16,-2-1-16-16,-2 2-20 0,-6 2-3 16,-5 0 7-16,-2 4 16 15,-6 1 14-15,0 6 4 0,0 0 1 16,-7 7 6-16,5 7-1 0,-6 4-3 16,4 3 2-16,1 4 0 0,4 2-4 15,-1 1 18-15,3-1 17 0,5 0 2 16,10-2 4-16,-2 0 11 0,5-4 6 15,5-4-14-15,8-1-20 0,-5-7-16 16,5-4-5-16,2-3-4 0,6-2-24 16,0-3-59-16,5-5-33 0,-1-1-55 15,17-8-72-15,-6 2-70 16</inkml:trace>
  <inkml:trace contextRef="#ctx0" brushRef="#br0" timeOffset="31915.79">25162 6530 269 0,'0'0'142'0,"0"0"-74"15,0 0 68-15,0 0-36 0,0 0-18 16,0 0-10-16,5-37 5 0,-5 29-18 15,-2-3-27-15,-1 4-11 0,0-1 1 16,-4 1-3-16,-1 0-5 0,3 2-1 16,-3 1-6-16,-5 1-1 0,-5 3 1 15,3 3 1-15,-6 4 1 0,0 2-5 16,0 6-4-16,-4 3 1 0,4 3-2 16,0 6 0-16,3-3-9 0,8 0-6 15,0 1 11-15,7-2 5 0,3-2 0 16,0-1 10-16,8-2 8 0,5-2 3 15,2-4 6-15,3-3-6 0,3-6-2 16,2-3-1-16,0-2 3 0,6-8 0 16,-8-1 1-16,2-2 7 0,0-5 2 15,-2-4 4-15,-6-2-4 0,6-15-7 16,-3-10-7-16,-3-12-14 0,-2-6-3 16,-5 7-4-16,-3 10-27 0,-2 12-3 15,2 10 8-15,-2 10-15 0,-1 8-24 16,-2 4 14-16,0 4-45 0,0-1-35 15,0 3-79-15,-2 0 0 0,2 0-41 16</inkml:trace>
  <inkml:trace contextRef="#ctx0" brushRef="#br0" timeOffset="32215.53">25459 6526 509 0,'0'0'108'0,"0"0"21"0,0 0 13 0,0 0-89 0,0 0-17 15,21-26-21-15,-21 21-5 0,5 2-4 16,-5-3 1-16,0 4 28 0,0-1 6 16,0 1 1-16,0 2-4 0,0 0-18 15,0 4-15-15,-5 4-4 16,0 3 4-16,2 3 0 0,-7 4 1 15,2 2 3-15,-2-1 6 0,4 1-7 16,-1 0-7-16,2-1 1 0,-1 0-2 16,4 0-14-16,2-3-47 0,-5 1-54 15,5-4-51-15,0-3-73 0,0-7-81 16</inkml:trace>
  <inkml:trace contextRef="#ctx0" brushRef="#br0" timeOffset="32349.39">25555 6390 742 0,'0'0'182'0,"5"-42"11"0,-2 31-120 16,-3 2-65-16,0-3-8 0,0 5-33 15,0 4-57-15,-3 1-67 0,-2 2-39 16,5 3 0-16,0 4-9 0,0-3-48 0</inkml:trace>
  <inkml:trace contextRef="#ctx0" brushRef="#br0" timeOffset="32683.06">25922 6446 427 0,'0'0'41'0,"0"0"7"0,0 0 13 16,-5-35-53-16,-3 26-7 0,0 3 2 15,-10 0 28-15,2 5 8 0,-4 1 4 16,-6 8-5-16,-3 4 16 0,-4 7 3 16,-1 2 11-16,1 2 5 0,4 3 4 15,11-1 6-15,-2 2-16 16,7 1 0-16,10-4-9 0,3 2 1 16,0-5-17-16,8-4-13 0,5-1-5 15,2-5-11-15,3-4-6 0,8-3-1 16,3-4-6-16,4-1-37 0,8-7-46 15,6-1-31-15,2-1-21 0,-2-3-40 16,-3-1-60-16,-13 3-49 0</inkml:trace>
  <inkml:trace contextRef="#ctx0" brushRef="#br0" timeOffset="33217.75">26384 6529 362 0,'0'0'123'0,"0"0"14"0,0 0-9 16,0 0-38-16,31-41-9 0,-20 30-29 16,-11-1-1-16,2 0-11 0,-2 0-1 15,0 1-11-15,0-1-14 0,-2-2-10 16,-9 4-1-16,3 3-3 0,1-1-1 15,-6 6 0-15,0 2 0 0,-3 2-2 16,-2 9 1-16,-2 5 2 0,-4 3-4 16,-1 5-3-16,-1 1-13 0,-3 3-7 15,6-1 11-15,5 0 11 16,-3-3 4-16,13 0 1 0,1-3 0 16,2-4 4-16,5-1 4 0,0-5 6 15,5-3-1-15,2-4-4 0,1-2-1 16,5-3 2-16,0-7-6 0,3 1 7 15,4-4 2-15,-2-3-9 0,3-3-4 16,-5-1-8-16,2-1-10 0,-3-2-5 16,-2 1 7-16,-5 3 8 0,0 3 6 15,-3 4 1-15,-5 2 1 0,0 4 2 16,0 3 12-16,-5 1 6 0,2 2 10 16,-7 7 16-16,7 2 10 0,-5 4-3 15,3 2 0-15,0 1-9 0,2-1-8 16,3 0-1-16,0-2-5 0,8-2-3 15,-3-3-6-15,3-1-8 0,5-2-7 16,8-2-2-16,-6-2-4 0,6-2-35 16,5-1-49-16,-6 0-46 0,6-1-41 15,3-8-54-15,-4 1-74 0,-1-1-155 16</inkml:trace>
  <inkml:trace contextRef="#ctx0" brushRef="#br0" timeOffset="33550.51">26867 6040 757 0,'0'0'26'0,"0"0"71"0,0 0 3 0,0 0-96 0,-5 3-3 15,-10 11 3-15,-3 4 1 0,2 9 9 16,-10 7 5-16,0 10 35 0,-2 11 15 15,2 3 25-15,3-5-6 0,10-6-2 16,0-7-25-16,5-1-12 0,3-8-14 16,5-7-8-16,0-8-3 15,5-1-8-15,3 0-2 0,0 1-3 16,10 2-6-16,-5-5 2 0,8-4-4 16,2-1 2-16,3-3-5 0,2-2-13 15,0 0-19-15,3-3-18 0,3 0-25 16,-6-4-24-16,-2-1-37 0,3-2-54 15,-3-9-51-15,-6 0-23 0,-4-1-131 16</inkml:trace>
  <inkml:trace contextRef="#ctx0" brushRef="#br0" timeOffset="33733.61">26674 6372 813 0,'0'0'107'15,"0"0"16"-15,0 0-10 0,0 0-84 16,0 0-7-16,0 0-11 0,0 0-5 16,38 0 0-16,-22-2-2 0,2 0-4 15,-3-2 0-15,6-1-30 0,5 2-46 16,0-4-49-16,-3 2-59 0,16-2 6 16,-6 5-48-16,-4-3-25 0</inkml:trace>
  <inkml:trace contextRef="#ctx0" brushRef="#br0" timeOffset="33917.61">27134 6327 430 0,'0'0'156'16,"0"0"10"-16,0 0 21 0,0 0-101 15,0 0-30-15,-21 50-23 0,8-30-12 16,0 1-12-16,5 2-6 0,-5 1-1 16,6 1-1-16,-6-2 4 0,5-2-2 15,3 0 0-15,0-4-3 0,2 0-5 16,3-4-45-16,0-1-47 0,8-6-87 15,0-5-39-15,4-1-184 0</inkml:trace>
  <inkml:trace contextRef="#ctx0" brushRef="#br0" timeOffset="34050.68">27265 6233 865 0,'0'0'72'0,"0"0"-8"16,5-36-11-16,-5 23-53 0,-5 4-65 15,-2 2-97-15,-1 2-28 0,3 1-83 16</inkml:trace>
  <inkml:trace contextRef="#ctx0" brushRef="#br0" timeOffset="34934.61">27591 6375 499 0,'0'0'117'0,"0"0"5"16,0 0-41-16,0 0-54 0,0 0 7 15,0 0-8-15,33-34 16 16,-33 31-4-16,0 2 3 0,0 1 13 16,0 0-25-16,0-1-9 0,0 1-6 15,0 0-5-15,0-1-9 0,-5 0-2 16,-2-2-2-16,-1 0 1 0,0 0 2 16,-10-1-5-16,5-1 2 0,-2 2-1 15,-4-1-1-15,4 3 5 0,-3 1 0 16,2 4 1-16,3 0 0 0,1 0 1 15,4 2 9-15,0 2 8 0,0 2 5 16,8 2-4-16,0 2 1 0,0 2 3 16,0-1-3-16,8 2 4 0,0-3-3 15,5 5 1-15,0-6-6 0,2 2 0 16,6-1-9-16,-1-5 1 0,1 1 5 16,0-6-1-16,-3 0-6 0,3-4 3 15,-6 0-6-15,-2-1 0 0,-3-6-1 16,-2-4-2-16,-8-4 0 0,3-1-4 15,-3-5-12-15,0-3-5 0,0-1 8 16,5 3 13-16,-5 1 1 0,5 1-1 16,3 4 1-16,-6 1-1 0,9 4 2 15,-1-1 1-15,0 1 4 0,6 1 0 16,-3 2-6-16,0 1 0 0,-6 3-1 16,6 0 0-16,-5 1 1 15,0 2-1-15,-3 1 0 0,3 1-1 16,-8 4 1-16,5 3-1 0,-5 2 1 15,0 2-1-15,0 3 1 0,0 4 0 16,-5 1 0-16,5 2 0 0,0 0 1 16,0 0-1-16,0-2 0 0,5 1 9 15,-2 0 3-15,2-2 0 0,0-5-1 16,-5-1-2-16,2-6 2 0,4 0 12 16,-4-5 3-16,3-2-5 0,1-1-3 15,1-5-9-15,1 0-6 0,0-4-2 16,5-1 0-16,0-4-1 0,2 1 0 15,3-6 0-15,3-1-1 16,0 0-5-16,4-3 0 0,-1 2 0 16,1 1 5-16,-4 5 0 0,0 4 1 15,-3 5-1-15,-8 4 0 0,1 3-1 16,-4 0 2-16,1 0 1 0,0 6 0 16,-3 0 1-16,-2 6-2 0,2 4 2 15,0 2-2-15,3 2 0 0,-3 1 0 16,-3 2-10-16,4 1-20 0,1 1-31 15,1 3-25-15,5 1-19 16,0 9-68-16,0-6-87 0,0-5-66 0</inkml:trace>
  <inkml:trace contextRef="#ctx0" brushRef="#br0" timeOffset="88405.68">2584 16465 300 0,'0'0'53'16,"0"-1"-12"-16,0-2 12 0,0 1 21 15,0-3-9-15,0 1-15 0,0-1-13 16,0-2 4-16,0 0 6 0,2-1 11 15,4-2 7-15,-1 1 3 16,5 0-2-16,0-2-16 0,6-1-13 16,-1 1 0-16,9-1 3 0,2 0-8 15,2 2-2-15,8-1-5 0,6 2-14 16,9 1-11-16,-2 5 4 0,-2 2-4 16,-8 2 3-16,-11 2-3 0,-5 2-6 15,-7 0-22-15,-1 0-17 0,1 3-31 16,-1 0-47-16,1 5-52 0,-8 6-16 15,-3-4-89-15</inkml:trace>
  <inkml:trace contextRef="#ctx0" brushRef="#br0" timeOffset="88754.83">2796 16423 641 0,'0'0'31'0,"0"0"18"16,0 0 32-16,0 0 52 16,0 0-42-16,0 0-41 0,2-19-15 0,-2 18-10 15,0 1-23-15,0 3-2 16,0 7 0-16,-2 5 5 0,-1 7 17 15,-2 10 5-15,-3 10-4 0,-2 5-4 16,0 1-7-16,2-1-4 0,0-7-2 16,0-4-2-16,3-8-4 0,3-5 1 15,-4-6 0-15,6 2-1 0,-2 1-33 16,-1 2-51-16,1 1-46 0,2-2-44 16,2 2-12-16,1-8-90 0,-1-3-106 15</inkml:trace>
  <inkml:trace contextRef="#ctx0" brushRef="#br0" timeOffset="88988.56">2581 16874 737 0,'0'0'65'16,"0"0"-1"-16,0 0 100 0,31 0-25 15,-10-3-51-15,-3-2-31 0,5 1-20 16,-2 0-20-16,2 0-6 0,1 3-4 16,-4-2-6-16,3 0 1 0,-2-1-4 15,5 2-8-15,0-1-30 16,-3 1-30-16,0-1-33 0,8 2-57 16,-10 1-77-16,0-1-78 0</inkml:trace>
  <inkml:trace contextRef="#ctx0" brushRef="#br0" timeOffset="89523.05">3041 16770 762 0,'0'0'38'15,"0"0"-1"-15,0 0 57 0,16-39 6 16,-8 26-58-16,-1 0-20 0,4-1-11 15,-4 3-7-15,4 0 0 0,-1 2 2 16,3 3 4-16,-3 4-2 0,1-1-8 16,-1 3-2-16,0 3-8 0,-2 2 5 15,2 2 5-15,-2 4 0 0,0 1 0 16,0 3-1-16,-1 1-3 0,-1 3-5 16,-4 1-5-16,1-2-5 0,-1 3 5 15,-2 2 11-15,3-2 3 0,-1 0 0 16,-2-2 2-16,3 0-1 0,0-3-1 15,-1-4 2-15,3-3-2 0,-2-2 0 16,0-3 5-16,-1-2-1 16,1-2 7-16,2-1 13 0,3-4 8 15,-1-7-6-15,1-2 0 0,2 0 0 16,1-5-4-16,2-2 1 0,0 1-6 16,2-2-1-16,1 1 4 0,2 0-5 15,0 0 0-15,0 0-3 0,3 2-2 16,-6 0 1-16,6 4-1 0,-3 1-8 15,-3 6-1-15,1 1-2 0,-3 4 1 16,-3 3-2-16,-5 0-2 0,0 0 2 16,1 5-4-16,-6 2 1 0,0 4 3 15,0 4 1-15,0 1 1 16,-6 4 0-16,1 1 0 0,0 1-1 16,0 3-15-16,2 1-18 0,1-3-15 15,-1 2-26-15,3 2-26 0,-2-5-54 16,2 6-52-16,2-7-48 0,1-7-156 15</inkml:trace>
  <inkml:trace contextRef="#ctx0" brushRef="#br0" timeOffset="90056.53">4083 16799 404 0,'0'0'99'0,"0"0"-37"0,0 0 28 0,2-6-52 16,-2 3-22-16,-5-2 2 0,2-1 3 15,1 0 8-15,-3 0 16 0,-1 0 2 16,1 2 0-16,0-1-1 0,-3 0-4 15,3 0-7-15,0 0-17 0,-5-2-14 16,2 3-4-16,0 2-3 0,-2 2 0 16,0 0-1-16,-3 4 3 0,-3 6 1 15,1 4 0-15,-3 5 0 0,-1 4-2 16,4 3 0-16,2 1-1 0,3 0 3 16,2 0-1-16,5-2-3 0,3-3 0 15,0-1 3-15,8-3 0 0,5-4 1 16,0 0 1-16,2-5 4 0,4-2 0 15,-1-7 10-15,-3 0 47 0,6-5 17 16,-6-6-13-16,3-6-33 0,3-4-12 16,-5-8 9-16,2-9 2 15,0-14-1-15,-5-21 12 0,0-12-6 16,-6-6-18-16,-2 3-15 0,1 17-4 16,1 9-2-16,-1 19 0 0,1 15 0 15,-4 13-1-15,-1 7-12 0,1 2-24 16,-3 4-7-16,3 1-9 0,-1 1-50 15,6 5-52-15,0 13-24 0,5-2-30 16,-6-1-66-16</inkml:trace>
  <inkml:trace contextRef="#ctx0" brushRef="#br0" timeOffset="90472.9">4475 16787 579 0,'0'0'29'0,"0"0"-9"0,0 0 110 0,0 0-72 0,0 0-45 15,21 26 5-15,-16-26 8 0,-2 0 10 16,2 0 9-16,0 0 11 0,3 0-5 16,0-3-1-16,2-2-14 0,-2-1-15 15,2-1-6-15,0-1 8 0,1-2-3 16,-4-1-3-16,1-4 1 15,-5-2-7-15,-1-2 2 0,-2 1 1 16,-2-4-1-16,-6 3-6 0,0 0-1 16,-5 5-3-16,0 2-3 0,-2 3-4 15,-3 5 4-15,-3 2-1 0,0 4 1 16,-4 6 0-16,1 6 6 0,1 4-2 16,-3 5 3-16,3 3 1 0,0 1-1 15,2 1 6-15,6 2 6 0,2 0 10 16,5-5 10-16,3 3 4 0,5-6-1 15,0-1-21-15,8-1-14 0,4-5-4 16,4-2 1-16,5-2-3 0,2-6-1 16,5-1-4-16,8-4-52 0,6-4-52 15,12-6-28-15,0-3-38 0,-5-8-64 16,-15 8-70-16,-8 0-241 0</inkml:trace>
  <inkml:trace contextRef="#ctx0" brushRef="#br0" timeOffset="90757.17">4930 16687 690 0,'0'0'88'0,"0"0"-35"0,0 0 66 0,0 0-53 0,0 0-48 0,-13 0-7 15,8 6-5-15,-3 2 10 16,-2 7 31-16,0 6 14 0,-3 9 5 15,-5 13-6-15,-1 11-6 0,4 6-16 16,2-6-10-16,3-1-15 0,2-9-7 16,5-2-4-16,-4-2-2 0,4-10-8 15,0-7-31-15,3-4-21 0,0-4-19 16,3 3-24-16,2 1-36 0,0-2-32 16,6-8-26-16,-4-2-102 0,-1-7-31 15</inkml:trace>
  <inkml:trace contextRef="#ctx0" brushRef="#br0" timeOffset="91056.83">4806 16739 671 0,'0'0'94'0,"0"0"18"16,10-33 68-16,-4 18-90 0,-1 1-35 15,2 0-12-15,-1 0-6 0,1 1-17 16,1 1-3-16,0 3-1 0,0 2 5 15,2 1-5-15,0 5-4 0,3 1 8 16,0 0-3-16,0 5-5 0,3 1-1 16,2 4-1-16,2 0-6 0,1 1-2 15,-3 5 1-15,3 1-3 16,-3 2 0-16,0 0 5 0,-5 0 3 16,0-1 3-16,-5 0-2 0,-8-2-7 15,0-2-2-15,-8 0-3 0,-8-4 0 16,-2 0-2-16,-5-1-28 0,-3-4-39 15,0 0-27-15,-2-4-44 0,-6-1-80 16,8 0-41-16,3-6-157 0</inkml:trace>
  <inkml:trace contextRef="#ctx0" brushRef="#br0" timeOffset="91958.18">5331 16768 579 0,'0'0'189'0,"0"0"-151"0,0 0 52 0,33-7-24 16,-17 4-34-16,-1-3 0 0,6 0-16 15,0-2-13-15,-1 3-3 16,-2-1 1-16,3 2 4 0,0-1 14 16,-3 2 21-16,-3-1-1 0,1 1-8 15,-6 1-2-15,0 1 0 0,-4 1-6 16,-1-1-7-16,-3 1-6 0,1 0 0 16,-3-2 8-16,0 1 4 0,-3 1-7 15,1-2 3-15,-3 0 3 0,-3 0 3 16,0 0-4-16,-2 0-2 0,-6 1-6 15,3-2-6-15,-2 2 0 0,-6 1-1 16,3 0-1-16,-3 4-1 0,1 1-3 16,-1 6 5-16,-2 2-3 0,2 4 0 15,3 0 5-15,-3 3 3 16,8 0-2-16,3 3-2 0,5-1-1 16,0 1 0-16,5-2 0 0,2 1-1 15,9-4 5-15,-1 1 4 0,6-4 0 16,-1-2 0-16,3-2-3 0,0-2-4 15,5-4 0-15,-4-2 0 0,-1-3 5 16,0-2 10-16,0-4 5 0,-3-4-6 16,1-1-4-16,-1-3-5 0,3-2-6 15,-5 0 0-15,3-2-3 0,-1-1-2 16,-2 2 2-16,0 2-2 0,0 0 1 16,0 0 0-16,0 4-1 15,-3-1 0-15,-2 3 1 0,0-1 0 16,0 2-1-16,-1 3 0 0,1-2-3 15,-3 4 2-15,3 2-1 0,-3 0-2 16,0 1-2-16,0 0-1 0,1 3-2 16,-4 4 3-16,3 4-2 0,1 3 3 15,-4 5 2-15,-2 2-1 0,5 2 4 16,-5 2 0-16,0 0 0 0,0-1-2 16,0 0 2-16,0-1 1 0,5-2 0 15,-2-2-1-15,-3-3 2 0,5-2-1 16,-2-2-1-16,-1-5 3 0,1-3 0 15,0-3 0-15,2-2 8 0,0-5-2 16,3-5-5-16,-1-4 0 0,4-5-3 16,-1-7 0-16,8-14-1 0,0-11 1 15,5-3-1-15,1 6 0 0,-4 15 0 16,-7 16-1-16,-2 10 0 0,2 0 0 16,-1 0 0-16,4 3-1 0,-3 5 0 15,-3 0-2-15,-2 8 0 0,-3 9-3 16,0 1 2-16,0 6 5 0,1 3 0 15,-1 1 0-15,0 5-3 0,0-3-1 16,-2 2-31-16,2-3-37 0,-2-4-32 16,2-1-40-16,0 2-56 0,-3-5-115 15,1-5-85-15</inkml:trace>
  <inkml:trace contextRef="#ctx0" brushRef="#br0" timeOffset="92425.78">6496 16831 470 0,'0'-4'96'0,"0"-2"-17"0,0 0 51 0,0-3-51 15,-3-1-25-15,1 1-8 16,-3 0-9-16,-1-3 2 0,1 3 1 15,0-3-4-15,0 2 0 0,-3 1-4 16,3 0-6-16,0 3-15 0,-6 0-5 16,-1 5 1-16,1 1-1 0,-2 3 1 15,-5 7-2-15,3 3 0 0,-3 5 2 16,-3 5-5-16,0 2 0 0,1 6 1 16,4 4-3-16,1-3 1 0,4 0 0 15,4-2 8-15,7-7 10 0,0 3 1 16,2-1-8-16,6-4-3 0,7-7-6 15,1 0 3-15,2-7 13 0,0-1 14 16,5-6 12-16,-2-9 10 0,5-6-17 16,0-3-18-16,2-9 0 0,1-9 2 15,2-20-2-15,2-21-7 0,1-12-5 16,-3-3-8-16,-8 4 0 0,-2 18-5 16,-3 10-25-16,2 16 15 0,-7 17-9 15,-2 12-7-15,-6 8 11 0,-3 4-30 16,-2 0 1-16,3 3 9 0,-3 0-67 15,3 6-67-15,-1 13-28 0,1 1-18 16,-1-3-113-16</inkml:trace>
  <inkml:trace contextRef="#ctx0" brushRef="#br0" timeOffset="93226.07">6938 16920 801 0,'0'0'27'0,"0"0"37"0,0 0 73 0,0 0-111 0,0 0-17 16,36 13-1-16,-31-19-6 0,-2 1-1 15,4-1 17-15,-1 1 55 0,-1-1-9 16,3 0-24-16,-3 1-15 0,-3-3-10 16,3 3 1-16,-2-2 8 15,0 1-9-15,-3-1-5 0,0 0-8 16,0 0-1-16,-3 0-1 0,-2-1 0 15,0 0-1-15,-3 0 0 0,-2 1 1 16,2-1 1-16,-5 5 0 0,0-2-1 16,0 3 0-16,-2 2-2 0,-3 0 2 15,-1 3 1-15,-1 3-1 0,2 4-1 16,0 1 0-16,2 2 1 0,1 5 3 16,2 1 3-16,5 2 5 0,0 0 1 15,6 1 3-15,2-1 0 0,0-2-3 16,5 0-1-16,5-3 1 0,0 0 7 15,3-4-1-15,3-3-7 16,-3-3-5-16,2-2 0 0,-2-4 0 16,5 0 5-16,-2-6 12 0,-1-3-1 15,1-2-7-15,-1 1-2 0,3-1-1 16,-5-3-6-16,3-2-3 0,-3 0-1 16,2-1-2-16,-2-4-1 0,0 0 1 15,0 0 0-15,0 2-4 0,0 2-3 16,0 2 3-16,0 5-145 0,-3 0 149 15,0 5 16-15,-5 0-15 0,1 2 0 16,-4 2-1-16,1 1-2 0,-1 1-1 16,-2 5-1-16,0 1 4 0,-5 6-4 15,3 2 4-15,-4 5 2 0,-1 1 0 16,2 2 0-16,-3 1-1 0,5 0-1 16,1 1 2-16,2-3-2 0,0 1 1 15,0-3 2-15,5 0 4 0,0-5 2 16,0-1-3-16,3-4-1 0,0-5-1 15,-1-1-1-15,1-4 4 0,0-4 0 16,2-3 7-16,3-4-2 0,-5-3-5 16,5-3-3-16,-3-8-1 0,8-9-3 15,3-15 2-15,0-6-1 0,4 4 0 16,-9 13-1-16,-1 16 0 0,-7 11-1 16,0 2 2-16,0 2 0 15,2-2 0-15,0 3-2 0,-4 2 1 16,-4 4-2-16,1 2-1 0,-1 6 1 15,1 4-1-15,-3 7 2 0,0 2 0 16,-3 6 1-16,1 4 0 0,-3 5-2 16,-1 6-10-16,1-5-14 0,3-5-17 15,-1-6-12-15,3-6-32 0,-3 1-40 16,3 7-57-16,0-4-80 0,0-8-65 16</inkml:trace>
  <inkml:trace contextRef="#ctx0" brushRef="#br0" timeOffset="93626.25">7819 16343 892 0,'0'0'41'0,"8"-7"22"0,-6 6 81 0,1 1-96 0,-3 3-40 16,0 4-8-16,-5 7 0 0,-1 4 1 16,-4 7 0-16,-3 11 6 0,-5 12 5 15,-3 13 4-15,-2 3 4 16,5-1-5-16,3-5 3 0,4-5 13 16,4 0 15-16,1-3 19 0,4-2-4 15,-1-7-11-15,3-5-11 0,0-4-4 16,5-6-11-16,3-9 1 0,-3-6-3 15,3-1-5-15,2 1 3 0,6-4-1 16,2 1-2-16,3-6-9 0,-1-2-3 16,6-1-2-16,-3-7-3 0,1 0-1 15,1-1-17-15,-1-3-27 0,2-1-9 16,-3 2-10-16,-2-1-20 0,-3-4-27 16,-3 0-34-16,1-2-60 0,-6-11-70 15,-2 4-38-15,-8 2-144 0</inkml:trace>
  <inkml:trace contextRef="#ctx0" brushRef="#br0" timeOffset="93826.53">7669 16711 966 0,'0'0'148'0,"0"0"-58"0,0 0 62 16,0 0-60-16,0 0-31 0,0 0-14 15,47-14-14-15,-27 7-9 0,1 0-14 16,5-2-5-16,-3-1-4 0,3 1-1 15,0-1 0-15,2 3-10 16,-2 1-23-16,2 1-21 0,6 0-39 16,0 4-49-16,15-2-70 0,-11 2-124 15,-1-1-130-15</inkml:trace>
  <inkml:trace contextRef="#ctx0" brushRef="#br0" timeOffset="93993.53">8837 16561 1095 0,'0'0'0'0,"0"0"-83"0,0 0 79 16,0 0-135-16,0 0-190 0</inkml:trace>
  <inkml:trace contextRef="#ctx0" brushRef="#br0" timeOffset="94127.3">8759 16885 1119 0,'0'0'45'0,"0"0"-35"0,0 0-10 15,44 30-35-15,-33-30-256 0,-1 0-104 0</inkml:trace>
  <inkml:trace contextRef="#ctx0" brushRef="#br0" timeOffset="99782.61">10062 16739 176 0,'0'0'94'15,"-3"0"-70"-15,1 0 39 0,-1-1 6 16,3 0-4-16,0 1-9 0,0-1-13 16,0-2 1-16,3 1-5 0,-1 0 3 15,1-1 4-15,2 1-4 0,0-1-7 16,0 0-1-16,3 0 7 0,0-3 6 16,-1 2-4-16,1-1-11 0,3 0-2 15,-1 0-1-15,0 1-10 0,1 2-9 16,-1 1-4-16,0-1-1 0,1 2-1 15,-1 3 6-15,0 6-1 0,3 3-2 16,3 5 2-16,-1 5 2 0,3 4-3 16,-2 10-4-16,4 10 4 0,1 4-4 15,-8 0 0-15,-3-5-3 0,-10-12 0 16,3-11 2-16,-6-9 1 0,-4 1-1 16,-1 2-2-16,-2 2 1 15,-3-4-1-15,0-1 1 0,0-5 0 16,-3-2 0-16,3-6 1 0,-2-1-2 15,-1-7 4-15,1-5-2 0,4-4-1 16,4-4 4-16,-1-1 0 0,5-11 9 16,3-8 8-16,8-8 2 0,8 1-2 15,2 8 0-15,2 12 9 0,-1 12 1 16,1 2-2-16,9-1-5 0,12-3-14 16,11 2-9-16,-3 5-3 0,-3 4-18 15,-15 4-31-15,-5 3-33 0,-8 0-34 16,-2 5-47-16,9 5-85 0,-4 0-42 15,0 0-174-15</inkml:trace>
  <inkml:trace contextRef="#ctx0" brushRef="#br0" timeOffset="100867.54">10852 16903 473 0,'0'0'61'0,"0"0"-20"0,0 0 50 0,0 0-23 0,21-23-29 0,-18 19 14 16,-3 2 13-16,0 2 0 16,0-2-3-16,0-1-16 0,0 2-5 15,0-1-3-15,0 0-8 0,0 1-7 16,0 1-1-16,0-2 4 0,0-1-1 15,0-1-3-15,-3 1-4 0,0-5-1 16,-2 5-3-16,0-4-6 0,-3 1-2 16,1 1-5-16,-1-1-2 0,-2 1 0 15,-3 0-1-15,2 2-2 0,1 1-8 16,0 2 1-16,-3 7 2 0,-3 2-7 16,3 5-8-16,-2 2 1 0,2 5 5 15,-3 0 8-15,3 5 9 0,3 0 0 16,2 1-1-16,6-1 2 0,-1-1 0 15,3-1 5-15,0-2 10 0,5-1 6 16,1-2 2-16,1-7-7 0,4-1 3 16,-1-3-6-16,3-6-2 0,-5-2 5 15,5-2 0-15,-1-7 12 0,-1-2 1 16,2-1 2-16,-3-6-6 0,0 0-3 16,1-2 0-16,-1-2-7 0,0-1-2 15,3 0-2-15,-2 0-4 0,-1 2 1 16,3 0-2-16,-3 1 0 0,3 3-5 15,-3 2-2-15,1 3-2 16,-1 1 0-16,-2 4 1 0,0 4 1 16,-3 0-5-16,-3 3-9 0,-2 2-10 15,3 5-2-15,-3 7 12 0,0 2 10 16,-3 7-7-16,1 3-2 0,-3 4 9 16,2-1 1-16,0 1 1 0,3 0 2 15,0-1 0-15,0-2 1 0,3-3 0 16,2-3 0-16,0-3-1 0,1-4 0 15,-1-3 2-15,2-5-1 0,-1-2 6 16,-1-4 6-16,0-5 8 0,0-4-4 16,-2-6 3-16,4 0-8 0,-1-4-4 15,1-3-1-15,4 0-4 16,-1-2-2-16,0 0 0 0,3 1 0 16,-2 0 0-16,2-1 0 0,-3 4-1 15,3-1 1-15,0 5-1 0,-3 4 0 16,0 0-1-16,1 3 1 0,-3 2-1 15,-3 4-1-15,2 3 1 0,-4 0-3 16,2 0-4-16,-2 8-2 0,-1 4 3 16,1 5 2-16,-3 3 2 0,0 5 2 15,3 0 0-15,-1 1 1 0,-2 0 0 16,3 0 0-16,-1-1-1 0,3-2 0 16,1-2 1-16,-1-2 1 15,3-1-1-15,-3-5 1 0,2-3 0 16,-1-3 0-16,-1-4 1 0,3-3 3 15,-6-3 10-15,3-4 0 0,3-3-3 16,-3-2 4-16,3-3-4 0,0 1 7 16,-1-2-1-16,1-1-7 0,3-4-7 15,-1 0-2-15,3-1-1 0,0-1 0 16,0 4-1-16,0 1 0 0,-1 3-1 16,4 4 1-16,-3 0-1 0,0 3 1 15,-3 1-1-15,1 5 0 0,-4 2 0 16,-2 0-3-16,3 5 0 0,-5 6 0 15,-1 5 2-15,1 5 1 0,-3 1 1 16,0 3-2-16,0 1 2 0,0-2 0 16,-3 3-12-16,1-4-18 0,-1 0-16 15,3-1-20-15,-2-2-26 0,-1-1-37 16,3-3-42-16,0-2-84 0,0-5-59 16,0-6-201-16</inkml:trace>
  <inkml:trace contextRef="#ctx0" brushRef="#br0" timeOffset="101367.71">11865 17032 366 0,'0'-1'224'0,"0"-3"-175"0,0-2 42 16,0 0-11-16,0 1-19 0,0-2-1 16,0 2 5-16,0-2 9 0,0 1-17 15,-2-1-14-15,2 2-4 0,-3 0-13 16,1 0-4-16,-4 1-6 0,4 2-7 16,-6-1-8-16,-2 1 2 15,2 0-2-15,-5 2 3 0,3 2-1 16,-8 3-2-16,2 6-1 0,-2 1-3 15,2 7 2-15,-2 3-4 0,3 2-15 16,2 4-5-16,3-2 9 0,4 1 12 16,1-6 4-16,5-1 3 0,5 0-3 15,3-6 2-15,5-4-1 0,-3-1 0 16,9-7 10-16,-4-2 9 0,1-5 9 16,2-7 13-16,0-5 8 0,-3-4 6 15,1-4 6-15,2-11-10 0,-5-18-7 16,0-21-6-16,-6-15 5 0,-4-3-9 15,0 6-25-15,-1 23-7 16,3 11-3-16,1 22 0 0,-4 15-4 16,-2 10-4-16,0 6-11 0,0 0-11 15,0 5-21-15,0 6-43 0,0 5 7 16,0 5-8-16,8 6-40 0,0 19-58 16,2-8-94-16,0-2-179 0</inkml:trace>
  <inkml:trace contextRef="#ctx0" brushRef="#br0" timeOffset="101784.6">12178 17057 670 0,'0'0'102'0,"0"0"26"0,0 0 13 0,0 0-76 0,8-36-9 0,-8 26-3 16,0 0-12-16,0 3-1 0,-3 0-7 16,1-1-5-16,-4 4-14 0,-1 2-9 15,-1 2-2-15,-2 4-1 0,2 3 0 16,-5 6 1-16,0 1-2 16,0 6-1-16,0 1 0 0,3 2 3 15,-1 1 0-15,6-2-2 0,3 1 2 16,2-4-2-16,5-2 4 0,5-1 12 15,3-3 13-15,3-3-4 0,2-3 0 16,2-3 4-16,1-4-3 0,-3-1 1 16,3-8 3-16,-1-2-12 0,-4-4-8 15,-3-3-6-15,0-5-2 0,-3-10-3 16,-5-9-1-16,0 2-36 0,-5 7-20 16,0 10-5-16,0 11-11 0,-5 3-13 15,3 4-37-15,-6 3-38 0,-2 5-64 16,-1 3-5-16,1 2-133 0</inkml:trace>
  <inkml:trace contextRef="#ctx0" brushRef="#br0" timeOffset="102485.13">12359 17128 456 0,'0'0'201'0,"0"0"-110"0,0 0 58 16,18-36-29-16,-16 23-39 0,6-1-6 16,-5 1-7-16,5 2-17 0,-3 0-17 15,2 0-7-15,4 3 0 16,-3 0-7-16,-1 4-7 0,1 2-4 16,2 1-6-16,-2 1-1 0,2 4-2 15,1 6-2-15,-3 2 1 0,-1 5 1 16,1 5 1-16,-3 2 1 0,-2 5 1 15,-1-2 0-15,1 1 3 0,-3 1-1 16,0-5-4-16,0-3-1 0,0-1 1 16,3-5 0-16,-3-2 0 0,0-5-1 15,0-3 0-15,0-5 0 0,2 0 8 16,1-7-5-16,-3-4-1 0,5-2 1 16,0-4 3-16,-2 1 16 0,7-5 4 15,-5 0-6-15,6-1-7 0,-1 0-8 16,0-4-2-16,3 4 0 0,0 0-2 15,3 2 0-15,-1 6 1 0,-2-2-1 16,2 6-1-16,1 3 0 0,-3 1 0 16,0 5 0-16,-3 1 0 0,3 5-3 15,-5 4 1-15,2 5 0 0,0 5 1 16,-2 2 1-16,0 1 1 0,0 4-1 16,-1 0 0-16,1 0-1 0,-3-3 2 15,1-1-2-15,-1-1 2 0,0-2-1 16,0-1 2-16,-2-6-1 0,2-2-1 15,-3-6 1-15,1-1 1 16,0-4 4-16,2-5-3 0,-3-4 0 16,6-3 3-16,0-4 4 0,0-4-4 15,2-1-3-15,0-10-3 0,1 1 2 16,2 0-2-16,-1 1 3 0,1 7-1 16,-2 1 0-16,2 2-2 0,0 4-1 15,-1 4 1-15,-1 5 0 0,-1 2-1 16,0 4 0-16,1 1 1 0,-3 7 2 15,-3 4 2-15,2 4 3 0,-4 6-1 16,2 3-2-16,-5 2-3 16,5 1-1-16,-5-1 0 0,0-1-10 15,3-2-42-15,0-1-31 0,-1-3-10 16,3-2-23-16,-2 4-57 0,-3-4-152 16,2-5-198-16</inkml:trace>
  <inkml:trace contextRef="#ctx0" brushRef="#br0" timeOffset="103286.09">14232 16599 724 0,'3'-6'89'0,"2"2"-23"0,-3 0 22 0,1 0-61 0,0 4-17 16,-3 0 12-16,0 1-11 16,0 7-3-16,0 5 15 0,-3 6 10 15,-2 14-1-15,-5 16 2 0,-1 15-5 16,-2 5-8-16,3 0-8 0,2-6-7 15,0-11-4-15,3-4 4 0,3-3 8 16,-3-7 3-16,5-9 8 0,0-8-5 16,0-6-10-16,0-4-4 0,2-3-4 15,1-2-1-15,2-1 0 0,-3-5 3 16,6-3 12-16,-3-3 20 0,6-9 7 16,-1 0-3-16,3-9-12 15,2-8-7-15,6-7-6 0,5-9-6 16,-3 7 0-16,0 7-4 0,-7 12 7 15,-3 2-3-15,2-2-2 0,3 0-2 16,3-2-2-16,-3 6 0 0,-2 4-2 16,-1 6 5-16,-4 5 3 0,-4 3-1 15,1 8-3-15,-5 8 7 0,-3 10 3 16,-3 15-8-16,-5 11-3 0,-2 5-1 16,-3-5-2-16,3-6 2 0,2-8-3 15,0-9-1-15,6-5-29 16,-1-6-33-16,3 0-45 0,-3 2-43 0,3 3-82 15,0-3-171-15,3-8-178 0</inkml:trace>
  <inkml:trace contextRef="#ctx0" brushRef="#br0" timeOffset="103669.8">14772 17093 789 0,'0'0'24'0,"0"0"49"16,0 0 37-16,21-41-45 0,-16 25-57 16,-5-1-1-16,3-3 17 0,-3 1 8 15,0 0 20-15,-3 1-8 0,-2 1-7 16,2 4 1-16,1-1-2 0,-1 7-6 16,-2 1-13-16,2 6-9 0,-2 4-8 15,-3 7 0-15,-2 6 2 0,0 8-2 16,-8 10 0-16,0 11 0 0,-1 9 0 15,7-1 2-15,-1-7-2 0,10-12 1 16,0-12-2-16,3-9 2 0,0 1-1 16,6 1 3-16,1-3-1 0,-1 0 0 15,4-7 0-15,0-5 0 0,1-2 2 16,1-9 1-16,-1-1-3 0,-1-6 1 16,-2-6-3-16,-3-9 0 0,0-13 0 15,-5-8-8-15,0 1-25 16,0 11-11-16,0 16-16 0,0 10-19 15,-2 7-53-15,-1-4-112 0,0 4-38 16,3 1-101-16</inkml:trace>
  <inkml:trace contextRef="#ctx0" brushRef="#br0" timeOffset="104054.02">14925 17109 481 0,'0'0'186'0,"0"0"-92"0,0 0 69 16,0 0-91-16,23-42-27 0,-21 29 9 15,1 2 1-15,0-1-16 0,-1 1-1 16,-2 1-2-16,0 0-3 0,0 0-7 16,0 4-9-16,0 2-7 0,0 2-6 15,0 2-4-15,0 9-5 0,0 3 3 16,-2 6 2-16,-1 5 0 0,0 2 0 15,1 9 1-15,2-6-1 0,0 2 2 16,0 1-2-16,5-8 0 0,0 6 1 16,6-7 0-16,1-1 3 0,4-2 3 15,-1-6 11-15,1-4 5 16,-1-8-6-16,4-1-2 0,-4-5 9 16,-2-5-2-16,2-6-7 0,-4-3-10 15,-1-5-5-15,-2-2-27 0,-3-11-46 16,-2-5-7-16,2-5-7 0,-5 8 3 15,5 11-29-15,-5 15-53 0,3-1-34 16,2 5-87-16</inkml:trace>
  <inkml:trace contextRef="#ctx0" brushRef="#br0" timeOffset="104520.65">15372 17003 643 0,'0'0'138'16,"0"0"-59"-16,0 0 63 0,44-25-77 16,-34 15-5-16,-2-2 12 0,-1 1-25 15,-1-1-19-15,-1 1-11 0,-5-1-3 16,0 2-8-16,0 2-3 0,-5 0-3 16,-1 2-2-16,-1 2 1 0,-4 4-14 15,1 1-6-15,-3 6 11 0,0 3 8 16,3-1-1-16,-1 4 0 0,4-1 1 15,-4 0 2-15,6 3 1 16,-5-1-1-16,5-1 3 0,0 3 3 16,2-2 0-16,0-2-4 0,3 2 2 15,0-3-2-15,3 0 2 0,0-1 2 16,4 1 2-16,-2-2 11 0,6 0 5 16,2 1 2-16,0 1-2 0,0-1-9 15,2 0 1-15,1-1 3 0,-1 1 3 16,1-2 6-16,-4 0-1 0,-1-1-3 15,-3 1-3-15,-1 0-10 0,-2 0 1 16,-2-1-9-16,-3 1-1 0,-5-2-2 16,-3 0 0-16,-5 1 1 0,0-4-1 15,-7 0 1-15,-1 0-1 16,-2-1-8-16,-1-2-20 0,1 0-25 16,3 0-21-16,1 0-26 0,4-3-22 15,5-1-46-15,4 2-46 0,12-4 21 16,4 2-68-16,3 0 2 0</inkml:trace>
  <inkml:trace contextRef="#ctx0" brushRef="#br0" timeOffset="104887.68">15596 17186 321 0,'0'0'264'0,"0"0"-81"0,44-10 17 0,-26 4-83 0,1 3-31 16,-4-3-27-16,-2 1-21 15,0-3-16-15,-3 2-5 0,3 0 2 16,0 1 3-16,-3 0 0 0,1-1 0 15,2 0-5-15,0-2-8 0,-1 1 2 16,-1 0-3-16,-1-2-5 0,-2-1-3 16,-3 1 4-16,0-1-3 0,-2 0 0 15,-3-1-1-15,0 2-2 0,-3 1-3 16,-2 1 2-16,-3-1-4 0,-2 5 6 16,-3 1 0-16,-5 2 1 0,0 0 0 15,-8 3-2-15,3 6 2 0,-6 3 0 16,4 1 0-16,-4 6 0 0,3 1 0 15,6 0 0-15,-1 2 1 0,8 0 0 16,3 0 0-16,4 0 8 0,6-2 4 16,3-2-2-16,5-3 3 0,5-1 5 15,2-2-3-15,3-6-2 0,6 0-9 16,4-5-3-16,6-1-2 0,10-7-39 16,5 2-37-16,2-4-19 0,-2 0-44 15,-7-2-48-15,-16 1-78 0,-6 0-97 16</inkml:trace>
  <inkml:trace contextRef="#ctx0" brushRef="#br0" timeOffset="105389.19">16113 16674 746 0,'0'0'262'0,"0"0"-165"0,0 0 19 16,23-32-53-16,-15 23-51 0,-3 3-6 16,1 1 4-16,-4 3 1 0,-2 0 14 15,3 2 0-15,-1 2-11 0,-2 2-12 16,0 8 3-16,0 5-3 0,0 5-1 16,0 14-1-16,-7 12 4 15,1 14 2-15,-4 6-6 0,2-3 0 16,1-8-1-16,-1-6 1 0,3-7 3 15,2 1-1-15,0-5-2 0,3-2 0 16,0-11-4-16,3-5 4 0,-3-7 0 16,5-4 4-16,-5 0-4 0,3-2 0 15,2-5 0-15,-2-4 7 0,2-3 28 16,0-8 5-16,3-5-18 0,2 0 0 16,3-5-7-16,0-4-8 0,5-9-7 15,3-9 1-15,7-7 5 0,0 1 5 16,-4 10 8-16,-6 12-5 0,-5 11-6 15,0 6-2-15,2-2 0 16,1 3-6-16,4 0-46 0,-4 7 46 16,-3 2 9-16,-6 5-9 0,1 3 0 15,-3 7-2-15,1 3 1 0,-6 4 1 16,0 4 0-16,-3-1-1 0,0 4-16 16,-2 0-27-16,3-3-35 0,-4 2-7 15,-1-1-18-15,2-1-24 0,-6 8-92 16,1-6-50-16,5-7-192 0</inkml:trace>
  <inkml:trace contextRef="#ctx0" brushRef="#br0" timeOffset="105821.93">16705 17135 493 0,'0'0'93'0,"0"0"-19"15,21-36 60-15,-14 21-60 0,-4 2-2 16,2-3 27-16,0 4-3 0,-2 0-36 16,-1 1-9-16,1 1 7 0,-3 1-10 15,0 4-19-15,0-1-9 0,-5 5-8 16,0 1-7-16,-3 0-4 0,-5 8 0 16,-2 4-1-16,-1 3 1 0,-5 6-2 15,1 3 3-15,-1 1-3 16,3 6 1-16,2-2-1 0,6 0 1 15,2-2 1-15,6 1-1 0,2-4 2 16,7-3 3-16,1 0 4 0,5-8 1 16,3 1-4-16,2-7 0 0,0-5-3 15,0-2 5-15,0-7 23 0,0-4-9 16,-2-5-8-16,-1-1-5 0,-2-5-8 16,3-9-1-16,-4-10-4 0,-4 3-15 15,-3 5-23-15,-5 8-2 0,0 11 10 16,-2 1 1-16,-3 1-20 15,-3 4-28-15,-2 2 7 0,-3 4-20 16,2 2-37-16,1 0-11 0,0 4-1 16,2 0-104-16,3-2-90 0</inkml:trace>
  <inkml:trace contextRef="#ctx0" brushRef="#br0" timeOffset="106122.27">17007 16758 700 0,'0'0'124'0,"16"-37"27"0,-9 17-13 16,4-3-81-16,-3 5-3 0,-3 3 9 16,-3 6-25-16,3 4-5 0,-5 3-1 15,0 1-11-15,0 1-9 0,0 5-8 16,0 5 13-16,0 5 9 0,-5 5-3 15,-2 13 8-15,-6 15-1 0,-3 19-9 16,1 6-5-16,-3-1-6 0,2-3-6 16,3-15-2-16,0-1 0 0,3-4-2 15,0-6-3-15,2-2-16 0,0-6-22 16,3-5-36-16,5-8-33 0,0-6-55 16,0-1-102-16,0-5-79 0</inkml:trace>
  <inkml:trace contextRef="#ctx0" brushRef="#br0" timeOffset="106639.47">17382 17115 311 0,'0'0'228'0,"0"0"-175"15,0 0 41-15,0 0-12 0,36-29-26 16,-31 24 17-16,-2-3 15 0,-1 0-20 15,1 0-9-15,0 2 2 16,-3-1 1-16,0 2-1 0,0-1-15 16,0 0-14-16,0 0-13 0,-3 0-7 15,-2 0-6-15,0-2-4 0,-6 1 0 16,4 1-1-16,-1-2-1 0,-5 2-1 16,0 1 0-16,0 3 1 0,-2 1 0 15,-4 1 0-15,1 0-1 0,-2 2 0 16,-1 4 1-16,-2 3 0 0,2 6-2 15,-2 0 2-15,2 6 0 0,3 5 0 16,3 0 1-16,4 3-1 0,4 0 1 16,4-3-1-16,3 1 0 15,0-4 0-15,10-2 2 0,1-1 1 16,4-5-3-16,3-2 4 0,3-5 0 16,0-4 4-16,-1-4 23 0,1-6 11 15,0-5-3-15,4-2-14 0,-4-7-6 16,2-5-1-16,8-14 0 0,-2-21 6 15,7-20 7-15,-2-11-10 0,-9-2-11 16,-4 11-9-16,-3 19-1 0,-5 11-5 16,-3 17-4-16,-4 12-6 0,-4 10-12 15,-2 7 16-15,0-1-30 0,0 5-16 16,0 0-7-16,-2 0-11 0,-1 8-26 16,0 7-1-16,3 3-38 0,-5 16-79 15,5-5-50-15,-2-1-221 0</inkml:trace>
  <inkml:trace contextRef="#ctx0" brushRef="#br0" timeOffset="107058.28">17803 16961 684 0,'0'0'156'0,"0"0"-54"0,0 0 72 15,0 0-94-15,39-44-52 0,-31 32-17 16,-6 0-10-16,-2 1 0 0,0 3-1 16,0 2 7-16,-8 6 0 0,-5 0-6 15,-2 6 0-15,-3 3-1 0,0 2 6 16,-3 0 0-16,3 0 2 0,0 2-4 16,2 1 2-16,1-1-2 0,2 0 3 15,3 1-2-15,2 1 1 0,0-2 2 16,6 2-2-16,2-1-1 0,0-2 5 15,5 1 7-15,5 1-4 0,3-3-5 16,-3-1-1-16,6 3 4 0,-1-3 6 16,6 0-4-16,-5 2-9 0,-1-1-4 15,-2 0 0-15,-3 0 0 16,-2-1 0-16,-5 1 1 0,-3-2 10 16,0-4 5-16,-8 2 3 0,-8-4 6 15,-2 3 0-15,-5-5-8 0,-5-1-5 16,-1-1-6-16,-2-5-6 0,0 2 0 15,0-3-14-15,3 3-27 0,2-5-26 16,0 1-29-16,0-4-84 0,6 1-182 16,9-1-255-16</inkml:trace>
  <inkml:trace contextRef="#ctx0" brushRef="#br0" timeOffset="110777.07">18684 16924 296 0,'-2'0'61'0,"-6"0"-26"16,0 0 51-16,0 1-5 0,3 0-24 15,-3-1-4-15,6 1-3 0,-1-1 10 16,3 1-5-16,0-1-12 0,0 1-18 16,0 1 0-16,3 3 21 0,7-4 21 15,1 3-10-15,4-2-7 0,6-2-13 16,5 0 0-16,7 0-2 0,14-5-3 15,15 0-3-15,5-2 2 0,8 2 1 16,0-1 2-16,0 1-9 0,5 0 3 16,2-4-6-16,1 5-7 0,0-4 1 15,-1 2 1-15,-4 2-2 0,-3 1 5 16,-5 0-2-16,-8 1-2 0,-3 0-3 16,-5 2-6-16,-10 0 1 0,0 0-2 15,-8 0 0-15,-7-1-4 0,-8 1 3 16,-6 0-3-16,-2 0-2 0,0 0 0 15,0 0 2-15,-3 0-2 0,-2 0 0 16,-6 0-3-16,4 0 3 0,-6 0 2 16,0 0-2-16,0-2-2 0,-6-2 0 15,4 0 0-15,-3-2 1 16,-3 1 0-16,3-1 1 0,-6 0 0 16,4-3 3-16,-1 1-3 0,-2 0 0 15,2-2 0-15,-2 0 0 0,-1-2 0 16,3 3 0-16,-2-1 0 0,2 0 1 15,1-1-1-15,-4 3 1 0,3-1 0 16,3 0-1-16,-2 2 4 0,-1 0 9 16,3-1 0-16,-1 3-2 0,1-1 2 15,3 1-1-15,-1 0-5 0,-2 4 1 16,5 0 0-16,0-2 0 0,0 3 2 16,0 0-6-16,3 0-4 0,4 3 0 15,4-1-1-15,7 8 2 16,2 1 2-16,1 5 1 0,0 1-3 15,5 3 2-15,-6 2 0 0,1 2 3 16,-6-2-5-16,-2 1 5 0,0-1-1 16,-5-2 1-16,-3-1 1 0,-2-1-2 15,-3-1-1-15,-3-4 1 0,-5-1-5 16,-2 1 1-16,-5-3-1 0,-1-3-2 16,-5 2-21-16,-2-2-28 0,0-1-18 15,0 2-16-15,-1-1-29 0,-1 0-31 16,4 0-39-16,0-2-85 0,8-1-66 15</inkml:trace>
  <inkml:trace contextRef="#ctx0" brushRef="#br0" timeOffset="111611.25">21178 16478 299 0,'2'-1'73'0,"1"-2"-38"0,2-2 52 16,-2 1-15-16,2 0-14 0,-5 0 7 16,0 0 6-16,0 2 8 0,0-1 7 15,0-1-2-15,0 0-24 0,0 1-4 16,-5-2-7-16,2 2-9 0,0-2-12 16,1 3-8-16,-1-1-2 15,-2 2 3-15,5-1-1 0,-5-1-1 16,5 3 1-16,-3-2 1 0,1 2 2 15,-1 0-2-15,1-3-6 0,-1 1-1 16,0-1-4-16,-2 0-2 0,3-2 1 16,-4 0 0-16,-1 0 3 0,2 0 0 15,-3 2 1-15,0 0 0 0,0-1-6 16,-2 4-4-16,0-1-1 0,-6 1-2 16,1 1-2-16,-3 4 2 0,-1 4-2 15,-1 5 2-15,-3 6-2 16,-1 5 2-16,-2 8 0 0,3 7 0 0,0 3 0 15,7-3-2-15,9-10 1 16,7-10 1-16,0-6 1 0,0 6 0 16,7-4 0-16,1 4 0 0,2-3 0 15,1-6-1-15,2-1 5 0,2-7 0 16,-2-3 4-16,0-1-1 0,3-6 2 16,-3-3 7-16,-1-5 8 0,-1-1-8 15,2-5-3-15,2-3-7 0,-7 1-4 16,5-4-2-16,0 2 0 0,2 2-1 15,-2 0 1-15,0 2 0 0,0 3 0 16,0 6 1-16,-3 3 4 0,-5 0-4 16,3 6 0-16,-8 3-2 15,0 2-2-15,0 9 1 0,-2 3 0 16,-4 4 2-16,-6 3 1 0,4 0-1 16,-3 0-1-16,6 0 0 0,0-1 2 15,-3-1 12-15,8-3 13 0,0 1 2 16,0-4-3-16,3 0 1 0,2-2 1 15,5-3-1-15,3-2 0 0,0-4-5 16,5-1-10-16,3-1-8 0,0-1-3 16,-1-3-1-16,1-2-5 0,0 0-27 15,5 0-28-15,-3-2-31 0,0 1-24 16,0 1-21-16,3-2-43 0,0-2-40 16,-3 3-103-16,-5 0-50 0</inkml:trace>
  <inkml:trace contextRef="#ctx0" brushRef="#br0" timeOffset="111994.74">21516 16518 616 0,'0'0'48'0,"0"0"34"0,3-17 10 16,-1 10-75-16,1-1-2 0,2 0 33 15,-5 1 23-15,3 0-6 0,-1 2 11 16,-2 3-12-16,0 1-29 0,3 1-21 15,-3 1-10-15,0 5 1 16,0 1 15-16,0 3 0 0,0 4-6 16,0 3-9-16,0 4 2 0,0 1 6 15,5 3-2-15,3-1 3 0,-3 1-1 16,3 0 10-16,5-4 7 0,-3 2 9 16,8-4-3-16,-3 0-1 0,4-6-2 15,-4-2 10-15,3-4 1 0,-5-4-1 16,3-3-6-16,-6-1-5 0,3-7-8 15,-3-1-10-15,1-4-10 0,-1-1 0 16,-2-5-4-16,-1-1-3 0,1-2-22 16,-3-4-26-16,0 0-15 0,3 2-10 15,-5 1-19-15,2 6-18 16,0 0-28-16,3 7-56 0,5 2-66 16,-5 2-11-16,-1 3-181 0</inkml:trace>
  <inkml:trace contextRef="#ctx0" brushRef="#br0" timeOffset="112646.15">22069 16586 396 0,'0'0'73'0,"0"0"-17"15,0 0 32-15,0 0-56 0,0 0 9 16,0 0 19-16,18-26 20 0,-18 21-4 15,0 0 6-15,-5 2-8 0,5-2-11 16,0 1-7-16,-3 2-8 0,3-2-8 16,0-1-1-16,0 2-3 0,0-3-11 15,0 1 2-15,0-2-6 0,0 2-7 16,0 0-3-16,0 0-2 0,0-1-1 16,0-3-2-16,0 4-1 0,0-1 4 15,-5 2-2-15,0 2-1 0,0 0-5 16,0 2-1-16,-6 3-1 0,-1 3-1 15,1 6 1-15,-2 5-2 0,0 1 1 16,0 3-9-16,6 3-5 0,-6-1 4 16,8-1 1-16,2 3 7 0,3-4 4 15,3 3 1-15,4-4 0 0,4-2-1 16,-1-3-1-16,5-3 1 0,1-1 3 16,-3-3-2-16,2-7 1 0,1-2 0 15,-1-8 5-15,1-1 5 0,-1-2-5 16,-2-3 1-16,3-5-3 0,-6 1 2 15,-2-5-2-15,0-2-3 0,-1-1-1 16,-1 0 0-16,-6 2 0 0,5 0 0 16,-5 6 1-16,0 5 8 15,0 2 6-15,0 4 2 0,0 6-2 16,0 0-6-16,0 2-10 0,0 5 0 16,-5 5 0-16,2 6 2 0,0 3 0 15,1 7 3-15,-3 7-3 0,2 12-1 16,3 10 4-16,0 1-4 0,0 0 3 15,3-2-3-15,2-6 0 0,-5 0 2 16,0-2-1-16,0-3-1 0,0-4 9 16,-5-10-9-16,5-5 1 0,-3-9 0 15,3-3-1-15,0 2-1 0,-5-2 0 16,2-3 0-16,-2-4-12 0,-3-4-33 16,-2-1-18-16,0-4-24 15,-3-6-25-15,0 0-40 0,-5-16-116 16,5 2-88-16</inkml:trace>
  <inkml:trace contextRef="#ctx0" brushRef="#br0" timeOffset="112822.61">22291 16848 1083 0,'0'0'123'0,"0"0"26"0,42-8 4 0,-27 2-81 15,-2 4-26-15,0-3-33 0,-8-1-13 16,3 0-17-16,-8 2-38 15,0 1-16-15,2 1-48 0,-2 2-43 16,6 0-93-16,-1 0-66 0,-3 2-138 0</inkml:trace>
  <inkml:trace contextRef="#ctx0" brushRef="#br0" timeOffset="113980.04">23289 16601 430 0,'0'0'118'0,"0"0"-60"0,0 0 66 16,0 0-24-16,0 0-22 0,0 0 10 15,18 13 1-15,-5-7-23 0,0-4-22 16,2 3-3-16,6-2-2 0,5-1-7 16,-6 0-7-16,4 0-8 0,-1-2-9 15,0 0-3-15,3 0 6 0,-5-1 2 16,-6-2 14-16,3-1-2 0,-5-2-1 16,-3-1-2-16,1-2-2 0,-3-2 1 15,-1 1-8-15,-2-1-1 0,-5-2 1 16,0 1 1-16,0 1-1 0,0 0-3 15,-5-1 7-15,-2 3-9 0,1-2-1 16,-4 3-4-16,0 1-3 16,2 1 0-16,-8 2 0 0,3 0 0 15,-5 4-2-15,3 0 2 0,-3 5 1 16,-3 0-1-16,0 6-1 0,1 3 1 16,-1 1 0-16,0 6 0 0,6-1 0 15,2 3 0-15,0 0-1 0,5 3-1 16,3-2 2-16,5 0 1 0,5 0-1 15,3-1 1-15,5-2 2 0,0 0 0 16,2-5 1-16,6 1 9 0,0-6-1 16,5-2 3-16,-6-6 3 0,1-2 0 15,0-1 1-15,-1-6-8 16,1-2 1-16,0-2-7 0,-3-2 0 16,2-3 0-16,-4 1-3 0,2-1 0 15,3-1-2-15,-8 0 0 0,2 0 0 16,-2-1 0-16,-3 2 0 0,1 1-3 15,2 0 1-15,-6 3 0 0,-1 4-32 16,1 1-28-16,-4 3 61 0,2 0 2 16,-2 0-2-16,-1 3 0 0,-2-1 0 15,3 1-3-15,-3 0 3 0,5 1-1 16,-5 5 1-16,3-1-2 0,2 4 2 16,-3 1 1-16,3 3 0 0,3 5 0 15,-3-2-1-15,3 4 1 0,0 0 0 16,-3 3 1-16,0-1-1 0,3 2 0 15,-8-2 1-15,5 0 0 0,-2-2 1 16,2-1 4-16,-5-2 7 0,2-1 1 16,4-5-3-16,-6-4 3 0,2-3-5 15,1-3-1-15,-1-1 4 0,4-1 6 16,-4-4 1-16,8-2-5 0,-2-4 2 16,-3 0-1-16,6-2 0 0,-1-1-5 15,0 1-1-15,3-3-4 0,0 1-3 16,3-4-1-16,-3 3 0 0,5-2-1 15,-3-2 0-15,-2 2-1 16,5 0 1-16,-2 1 0 0,-3 5-1 16,2-1 1-16,-4 5-3 0,-1-1-100 15,0 4 103-15,-2 0 6 0,-5 4-5 16,2 0-1-16,0 1-2 0,-5 0 2 16,2 2-2-16,4 2-2 0,-6 3 2 15,0 3 1-15,0 4-1 0,0 3 2 16,0-1 0-16,0 4-1 0,0 2-1 15,0 0-1-15,0 2-4 0,-6-2 0 16,6 1-7-16,-2 1-10 0,2 0-1 16,-3-3-6-16,1-2-17 0,2-2-13 15,0-3-25-15,0-3-31 16,0-3-33-16,0-8-84 0,0-2-61 16,5-3-155-16</inkml:trace>
  <inkml:trace contextRef="#ctx0" brushRef="#br0" timeOffset="114747.47">24351 16761 500 0,'5'-3'179'0,"-3"-2"-136"0,4-1 83 16,1 2-47-16,-1-1-53 0,1 3 14 16,6-3-6-16,-5 2 11 15,2 1 6-15,1-1 1 0,7-1-9 16,-5 2-10-16,2 0-17 0,3-1-11 15,-2 2 0-15,4-1 3 0,-7 0 5 16,3 0 16-16,-3 2 2 0,0-1-7 16,0-2 3-16,-6 1-4 0,-2-1-3 15,3-2-1-15,-5 0 11 0,-3-1-2 16,0-1-13-16,0-2-7 0,0 0 2 16,-3 1-9-16,-2 0 1 0,-3 1-1 15,1-1-1-15,-6 4 0 0,5-3-1 16,-5 4 1-16,-5 0-3 0,2 2 2 15,1 1 0-15,-6 5 1 0,3 6-4 16,-3-1-3-16,6 3-2 0,-3 5 2 16,5 3 4-16,0 1 2 0,5 2-3 15,6 3 3-15,2-3 0 0,0 3 1 16,2-3 0-16,11 1 1 0,-5-3 0 16,10-4 0-16,-5-2 2 0,8-5-3 15,-6-6 2-15,6-3-1 0,-1-2 2 16,1-5 3-16,0-5 11 0,-1-1-1 15,-1-1-9-15,1-5-7 0,-4 2 1 16,2-5 1-16,-5-1 0 0,2-4-1 16,-2-1-1-16,0 1 1 0,-3-1-1 15,3 3 1-15,-2 2-1 16,-4 4 3-16,1 4 5 0,-3 5 7 16,-2 3 7-16,2 3-6 0,-5 0-6 15,3 2-8-15,2 0-2 0,0 0 0 16,-5 3 0-16,8 3-5 0,-6 3 5 15,4 9-1-15,-1 0-1 0,-3 6 1 16,3 0 0-16,-5 5 1 0,6-1 1 16,-6-2-1-16,0 2-4 0,0-2-14 15,0-3-9-15,-6-1-4 0,1-5 9 16,-2-3 1-16,-1-6 1 0,-5-2 0 16,5-5 11-16,3-1 6 15,-3-8 3-15,8 2 4 0,0-6 2 16,0-2 18-16,0-3 10 0,5-3-11 15,3-3-1-15,0-1-4 0,5-1-4 16,0 2-10-16,7-1 2 0,-4 6-3 16,5 1-3-16,-1 3 0 0,1 4-3 15,-3 2-17-15,3 0-25 0,-1 5-30 16,1-2-22-16,-3 5-13 0,5 0-10 16,3 0-41-16,3 5-51 0,-4-4-16 15,-4 2-151-15</inkml:trace>
  <inkml:trace contextRef="#ctx0" brushRef="#br0" timeOffset="115415.25">25221 16726 387 0,'0'0'153'0,"0"0"-110"0,0 0 5 16,0 0-28-16,0 0-8 0,0 0 6 16,0 0 11-16,0-1 18 0,0 0 18 15,0 1 10-15,0 0-14 0,0-1 0 16,0 1-6-16,0 0-7 0,0 0-9 15,0-1 0-15,0 1 4 0,0-3 5 16,0 2-3-16,-2-2-12 0,-1-1-4 16,3 0-4-16,-2 2-1 0,2-1-9 15,0 0-9-15,-5 0-3 0,2 1-3 16,-2-1-1-16,-3 2 0 0,0 1 0 16,-5 0-1-16,0 5 1 0,1 4 0 15,-4 3-2-15,3 1 1 0,-5 3-6 16,5-2-6-16,3 5 4 0,-3-5 6 15,8 0 3-15,2 1 1 0,3-4 0 16,0 0 0-16,3-1 0 0,2-4 1 16,3-2 3-16,-1-4 2 0,6-2 11 15,0-5 2-15,3 0-5 0,2 0-6 16,-3-2-4-16,3-1-3 0,-2 1-1 16,2 0 1-16,-3 2-1 15,-2 1 0-15,0 2 0 0,-5 0 0 16,0 3 0-16,-3 1 0 0,-2 0-1 15,-3 6 1-15,0 3 0 0,0 5 0 16,0 5 3-16,-3 5 0 0,-5 10-1 16,3 11-2-16,-8 7 0 0,5 2 2 15,1-7-2-15,-4-6 0 0,4-12 0 16,-1-7-6-16,0-8 4 0,0 0-12 16,-2 0 6-16,0-3 0 0,-3-1 3 15,0-8-4-15,0-2 3 0,-3-1 4 16,6-7 2-16,2-3 2 0,1-2 3 15,-1-3-4-15,3-4 5 0,5-6 4 16,0-5 4-16,5-6 0 16,3 1-3-16,-1 5 5 0,6 8 11 15,3 4 11-15,7 1 6 0,5-2-5 16,-4 3-12-16,7 3-17 0,-3 2-10 16,-2 5-1-16,-3 0-6 0,3 6-22 15,-5 0-29-15,4 1-13 0,-1 0-36 16,2 2-12-16,-1 3-9 0,-4 0-36 15,8-1-65-15,-4 0-15 0,-9-3-198 16</inkml:trace>
  <inkml:trace contextRef="#ctx0" brushRef="#br0" timeOffset="115665.59">25568 16690 644 0,'0'0'41'16,"0"0"-9"-16,13-13 84 0,-11 10-44 16,6 3-14-16,-3 0 34 0,3 0-8 15,-3 0-15-15,8 5-17 0,-5 1-3 16,-1 3-18-16,6 1-19 0,-7-2-9 16,1 5-3-16,1 0-1 0,0 2-4 15,2 0-20-15,0 1-17 0,1-1-14 16,-1-3-22-16,3-1-49 0,8-2-89 15,-3-4-87-15</inkml:trace>
  <inkml:trace contextRef="#ctx0" brushRef="#br0" timeOffset="115882.15">25924 16719 838 0,'0'0'145'0,"0"0"-55"0,0 0 35 15,0 0-94-15,0 0-25 0,0 0-5 16,0 0 0-16,0 0-1 0,-28 19 1 15,12 2 1-15,-9 10 8 16,-4 13 3-16,-2 12 9 0,-3 1 5 16,11-5-10-16,-3-8-7 0,11-9-6 15,2-7-4-15,5-3 0 0,3-7-5 16,0-1-9-16,2 1-19 0,3 0-30 16,0 1-42-16,5-1-92 0,3-7-59 15,0-5-139-15</inkml:trace>
  <inkml:trace contextRef="#ctx0" brushRef="#br0" timeOffset="116566.4">26761 16273 585 0,'0'0'49'0,"0"0"-14"0,0 0 83 0,42-18-42 0,-29 16-37 16,-6-3 17-16,-1 2 3 0,-1 1-4 16,-3 1-17-16,-2 1-10 0,0 0-15 15,0 5-12-15,-7 7 0 0,-1 5 18 16,-10 14 8-16,2 11-8 0,-10 16 0 16,6 6 0-16,4-1-5 0,3-7-4 15,8-5-2-15,5-8 1 0,0 0 3 16,13-2 10-16,5-3 5 0,-2-8 4 15,-3-7 1-15,2-7 2 0,3-2 2 16,5-1 0-16,3-2 1 0,8-2-8 16,-6-7-5-16,3-4-7 15,0-6-7-15,-5-7-3 0,-5-4 4 0,-3-7-4 16,-3-8-4-16,-2-15-2 16,-13-4-1-16,0-1-7 0,-7 16-22 15,-6 13 9-15,5 11-1 0,-10 3-1 16,-3 1-12-16,-5-1-11 0,-5 3 7 15,0 4-4-15,3 1-11 0,2 3-24 16,3 0-36-16,2 0-77 0,8 7-59 16,0-1-36-16,8-1-132 0</inkml:trace>
  <inkml:trace contextRef="#ctx0" brushRef="#br0" timeOffset="116866.03">27332 16602 671 0,'0'0'61'0,"0"0"-32"0,0 0 83 0,0 0-69 16,0 0-32-16,26 0 24 0,-26 7 10 15,0 4 27-15,0 1-13 16,0 8-9-16,-5 2-20 0,-3 5-11 16,3 2-8-16,3 0-3 0,-4 2-7 15,6 0-1-15,-5-4 0 0,5-1-7 16,0 1-28-16,0-4-22 0,0-4-62 16,5-8-81-16,1-5-83 0,-4-5-218 0</inkml:trace>
  <inkml:trace contextRef="#ctx0" brushRef="#br0" timeOffset="117016.93">27454 16469 863 0,'0'0'39'0,"0"0"-13"16,0 0-19-16,0 0-7 0,0 0-135 15,13-35-44-15,-11 33-102 0</inkml:trace>
  <inkml:trace contextRef="#ctx0" brushRef="#br0" timeOffset="117333.9">27829 16276 456 0,'0'0'17'15,"0"0"43"-15,0 0 29 0,0 0-79 16,0 0-6-16,0 0 2 0,0 0 27 16,-8 35 29-16,3-17 10 0,-3 3-12 15,3 5-16-15,2 2 2 0,-2 8-7 16,0 10-5-16,2 11-13 0,3 1-5 15,0-4-11-15,0-7-4 16,0-9-1-16,0 1 0 0,0-5-2 16,0-5-20-16,0-7-56 0,0 3-57 15,0-9-66-15,0-1-136 0</inkml:trace>
  <inkml:trace contextRef="#ctx0" brushRef="#br0" timeOffset="117566.93">27994 16440 992 0,'0'0'15'0,"0"0"22"15,0 0 106-15,0 0-93 16,0 0-42-16,34 3 6 0,-34 13 1 16,0 9 2-16,-3 8-13 0,-10 11 11 15,0 11 4-15,-5 2-4 0,3-5-10 16,2-6-3-16,5-4-1 0,-5-1-1 15,5 0-2-15,3-6-23 0,2-4-40 16,-2-9-56-16,5 0-116 0,0-6-90 16</inkml:trace>
  <inkml:trace contextRef="#ctx0" brushRef="#br0" timeOffset="120953.89">21679 17933 318 0,'0'0'59'16,"0"0"-7"-16,0 0 32 0,0 0-27 16,0-11-10-16,0 8-7 0,0 0-4 15,-5 0-5-15,5 2 1 0,-3 0-7 16,3 0 4-16,0 1 0 0,-2-1 5 16,2-1 1-16,0 2-3 0,0 0 0 15,0 0-6-15,0 0-4 0,0 0-3 16,0 0-2-16,0 0 0 0,0 0 1 15,0 0-2-15,0 0-6 16,-3-2-6-16,0 1-3 0,1 1 2 16,-1-1 1-16,3 1 3 0,-5-1 3 15,3 1-1-15,-1-1 8 0,0 0-1 16,3 0 0-16,0 0 0 0,0 0-4 16,-5-1-4-16,5 2-2 0,0 0-1 15,0-1 0-15,0 1-1 0,-2 0 1 16,2-1-2-16,0 1-2 0,0 0 3 15,0 0 0-15,0 0 0 0,0-1-3 16,0 1 2-16,0 0 3 0,0-1-1 16,0 0-2-16,0 1-1 0,-3 0-1 15,3 0-1-15,-3-1 2 16,3 1-2-16,0-3 0 0,0 3 1 16,-2-2 0-16,2 1 2 0,0 1-2 15,0 0 2-15,-3 0-2 0,3 0 0 16,0 0-1-16,0 0 1 0,0 0-1 15,0 0 2-15,0 0-2 0,0 0 0 16,0 0 1-16,0 0-1 0,0 0 0 16,0 0 2-16,0 0-2 0,0-1 1 15,-2 1-2-15,2 0 2 0,0-1-2 16,0 0 1-16,-6 0 0 0,6 0 0 16,-2 0-1-16,2-2 1 0,0 3 0 15,-3-1 1-15,1 0-1 0,2 1 0 16,0 0 0-16,0 0 0 0,-3 0 0 15,3-1-1-15,0 1 1 0,0 0 0 16,-2 0 0-16,-1 0 0 0,-2 0-1 16,2 0 1-16,-5 0-2 0,3 1 2 15,-5 1-1-15,2 3 1 0,-2-2 0 16,0 5 1-16,-1 0-1 0,-2 3 2 16,0 3-1-16,0 3 0 0,-2 4-1 15,-1 2 0-15,6 1 0 0,0 3 2 16,2-2-1-16,5 3-1 15,3-3 3-15,3 1 8 0,7-3 7 16,6-2 3-16,2-5 3 0,10-1 7 16,6-5 6-16,10-7-12 0,8-3-3 15,2-9-12-15,-10-2-4 0,-11-3-1 16,-12 3 4-16,-8-3 4 0,-3 1 2 16,1-6-3-16,-6-3-3 0,0-4-4 15,-5-10-3-15,-10-3-2 0,-3 3-2 16,0 4-14-16,-5 11-14 0,0 8-12 15,-8 0-2-15,0 1-11 0,-2 7-6 16,4 3-18-16,-2 2-10 16,6 2-34-16,4 1-58 0,6 6-19 15,2 0-71-15,8-1-52 0</inkml:trace>
  <inkml:trace contextRef="#ctx0" brushRef="#br0" timeOffset="121937.86">21816 18032 312 0,'0'0'141'0,"0"0"-54"0,0-1 15 15,0-1-4-15,0-1-36 16,0-3-5-16,-5 1 21 0,2-4 3 16,3 0-5-16,-5-2-12 0,2-3-8 15,1-1-4-15,-1-1-7 0,3-4-14 16,-5-3 1-16,5-4-2 0,-3 0-6 16,1-2-7-16,-1-1-11 0,1 0-3 15,2 4-2-15,0 3 0 0,-3 4-1 16,1 4 0-16,2 3-7 0,0 3-42 15,0 0-27-15,0 5-37 0,0 1-59 16,7-1-59-16,1 3-15 0,-3 1-123 0</inkml:trace>
  <inkml:trace contextRef="#ctx0" brushRef="#br0" timeOffset="122355.02">22048 17926 551 0,'0'0'87'0,"0"0"4"15,0 0 72-15,0 0-62 0,0 0-39 16,0 0 3-16,11-23-13 0,-9 22-11 15,-2 0-12-15,0 1-14 0,0 1-15 16,-2 4-2-16,-1 5 1 0,1 7 1 16,-6 3 2-16,0 5-2 0,3 10 1 15,5 6-1-15,0 5 0 0,5-5 3 16,3-9-3-16,0-11 3 0,-1-6 6 16,6 3 7-16,-5 0 8 0,10-2 17 15,-8 0 4-15,3-6-12 16,-2-4 1-16,-4-2 3 0,-4-4 5 15,2-6-3-15,0-3-13 0,-5-2-8 16,0-3-9-16,0-6-2 0,-5-1-7 16,5-5-1-16,-8-9-17 0,3-6-23 15,3 7-27-15,2 2-24 0,0 10-20 16,2 8-31-16,6-3-67 0,2 3-63 16,-2 4-87-16</inkml:trace>
  <inkml:trace contextRef="#ctx0" brushRef="#br0" timeOffset="122738.9">22325 18038 673 0,'0'0'97'0,"0"0"-7"16,0 0 40-16,15-33-89 0,-7 20-13 15,-3 3 9-15,3 0 7 0,5 3-6 16,-5 0-13-16,5 4-18 0,0 3 0 15,0 0 6-15,-3 6 1 0,0 2-5 16,1 7-7-16,-1 4-2 0,-2 4 0 16,-3 9 2-16,-3 8 0 0,4-4-2 15,-6-5 0-15,0-3-2 0,0-11-3 16,0 3-17-16,0-1-2 0,0-3-1 16,-6-3 2-16,4-7 13 0,-3 0 7 15,-1-6 3-15,4-1 4 0,2-7 2 16,-5-2 20-16,5-3 19 0,0 0 8 15,0-4-11-15,5-2-23 0,-3 1-9 16,6-6-8-16,3 1-1 0,-1 0 0 16,3 0-1-16,0 4 0 0,0 1-1 15,5 7-34-15,-5 1-39 0,2 1-26 16,6 4-61-16,-1-1-67 0,-1 4-62 16,-1-2-174-16</inkml:trace>
  <inkml:trace contextRef="#ctx0" brushRef="#br0" timeOffset="122989.72">22769 17990 596 0,'0'0'13'0,"0"0"13"0,0 0 54 15,0 0-43-15,-15-38-8 0,15 31 41 16,-5 5 14-16,5 0-13 0,0 1-18 15,0 1-14-15,-6 5-17 0,4 5 10 16,2 3-3-16,-5 6-7 0,2 3-8 16,-2 6-5-16,5 1-9 15,-8-1 0-15,8 2 0 0,0-1-1 16,0-4-21-16,0 0-54 0,8-3-77 16,0-8-67-16,-1-4-100 0</inkml:trace>
  <inkml:trace contextRef="#ctx0" brushRef="#br0" timeOffset="123122.93">22849 17828 754 0,'0'0'0'0,"0"0"-8"0,-12-49 8 16,6 35-19-16,1 3-88 0,3 2-24 16,2 4-46-16,0 2-54 0</inkml:trace>
  <inkml:trace contextRef="#ctx0" brushRef="#br0" timeOffset="123639.97">22973 18026 610 0,'0'0'96'0,"0"0"-54"0,0 0 58 15,0 0-57-15,8-38-29 0,-3 27 11 16,3-1 15-16,-5 1 8 0,2 1 1 16,0 0-3-16,3 1-8 0,-3 3-14 15,3 0-8-15,-1 4-9 0,1-2-2 16,3 2-3-16,-4 2 0 0,1 0-1 16,-3 4 0-16,3 0-1 0,-3 7 1 15,3 0-1-15,0 6 5 0,-6 3 5 16,3 3 5-16,1 1 4 0,-6-2-6 15,0 4-5-15,0-4-3 0,2 0-3 16,-2-3 0-16,0-4-1 0,0 1 1 16,5-7 4-16,-5-3 2 0,0 0 0 15,3-5 7-15,-1-1 16 16,1-1 32-16,2-6-19 0,-2-3-28 16,2 0-5-16,3-5 4 0,-3-4 9 15,8-3-4-15,-5-5-5 0,5 0-7 16,2-2-5-16,6-1-3 0,-1 7 2 15,1 1-2-15,2 5 0 0,-2 4 0 16,0 5 0-16,-6 4-1 0,1 4 1 16,-3 1 2-16,-3 8 0 0,-2 2-2 15,-1 4-1-15,-7 6 0 0,0 2 1 16,0 4 0-16,0-3 0 0,0 4-7 16,0-5-23-16,-5 1-36 15,5 0-30-15,-2-2-28 0,2 1-62 16,-6-4-110-16,6-6-77 0</inkml:trace>
  <inkml:trace contextRef="#ctx0" brushRef="#br0" timeOffset="124390.37">23684 18020 275 0,'0'0'107'0,"0"0"-74"0,0 0 38 0,0 0-25 15,5 0 2-15,-5-1 18 0,5 0 0 16,-5-1-3-16,0-3 19 0,3 3 15 15,-3-1-5-15,5 0-18 0,-5-3-22 16,0-1-10-16,0 2-10 0,0-3 0 16,0-1-1-16,0 2-7 0,0-1-3 15,0 0-2-15,0-2-1 0,-5 3-2 16,2 2-4-16,-2-2-7 0,-3 4-3 16,3 1-2-16,-2 0 0 0,-1 2 0 15,-5 0-1-15,-3 2 1 0,3 4-2 16,-5 5 2-16,3 2-4 0,-3 2 2 15,5 4-7-15,2-1-1 0,1-1-3 16,2 0 9-16,8-2 3 0,0 0 1 16,0-4-1-16,6 0 1 0,1-3 0 15,6-3 0-15,-5-4 4 0,8-1 3 16,-4-1 3-16,7-3 5 0,-4-4 10 16,3-2 8-16,-5 0 0 15,0 3-9-15,2 1-10 0,-7 0-4 16,0 5-5-16,-3-1-2 0,3 1-3 15,-3 1 1-15,-2 3-3 0,-3 7 0 16,5 7-1-16,-5 13 3 0,0 12 1 16,0 11 1-16,-5 5-1 0,2-1 1 15,-5-4-2-15,3-7 0 0,-8-4-1 16,8-7 1-16,-3-6 0 0,1 2 4 16,1-9-4-16,-1-1-1 0,-1-1 1 15,0-11 0-15,-2-1 0 0,-1-5-8 16,6-2 6-16,-2-1 2 0,7-8 8 15,-6-3 0-15,6-4 7 0,0-6 12 16,6-7 3-16,-1-6-7 16,5-8-13-16,8-7-10 0,3 5-2 15,-6 12 2-15,3 11 0 0,-7 7 0 16,7-2 0-16,-3 3 0 0,6-1-3 16,-3 1-19-16,-2 6-34 0,2-2-29 15,-3 1-35-15,3 4-22 0,13-6-56 16,-5 2-93-16,0-1-84 0</inkml:trace>
  <inkml:trace contextRef="#ctx0" brushRef="#br0" timeOffset="125091.48">25268 17953 465 0,'3'0'108'0,"2"-2"-43"0,2-3 64 0,1 2-19 0,3-3-8 15,-4 1 8-15,6-2-9 16,-5 4-23-16,0-3-16 0,-3 3-26 16,-3 0-4-16,-2-3 0 0,0 5-10 15,-7-1-14-15,-1 1-7 0,-10 1-1 16,2 2 0-16,1 3 0 0,-6 1 1 16,3 4-1-16,3-1-1 0,2 1 0 15,0-1-4-15,5 3 1 0,3-1 2 16,5 0-1-16,0 1 3 0,5 1 0 15,8 2 0-15,-3-2 1 0,8-1 1 16,-2 0-1-16,2 0 0 0,3 1 2 16,-1-2 5-16,4-1 5 15,-6 1 5-15,0-1 5 0,-3-4 4 16,-2 4-7-16,-5 0-1 0,-3-2-4 16,-5 1-3-16,0-3-5 0,-5 4 3 15,-3-1 1-15,-10-1 5 0,3 0-6 16,-14-3-3-16,3 4-4 0,-12-2-1 15,-4-2-2-15,-4 2-2 0,2-4-15 16,5-2-25-16,11 0-12 0,15-1-28 16,0 0-18-16,0 0-3 0,5 0-11 15,0-2-43-15,16-6-63 0,5 4-13 16,8-3-123-16</inkml:trace>
  <inkml:trace contextRef="#ctx0" brushRef="#br0" timeOffset="125474.78">25635 18027 696 0,'0'0'58'0,"0"0"10"0,0 0 34 0,8-34-47 0,-8 23-10 0,2 1-26 15,-2 3-7-15,0 0 9 0,0 4 3 16,0 1-10-16,0 2-11 0,0 1-3 15,0 6-3-15,0 4 1 0,0 7 2 16,0 6 1-16,0 3 3 0,5 12-2 16,3 4 19-16,5-3-4 0,0-6-7 15,0-6-1-15,2-8 6 0,3 0 6 16,6 2 14-16,2-5 7 0,-6-3 15 16,6-7-6-16,-5-3-20 0,-6-4 11 15,3-6 13-15,-7-4-15 0,-1-4-14 16,-2-4-13-16,-3-2-8 0,-2-4-3 15,-3-10-2-15,0-12-6 0,-3-3-22 16,-2-2-20-16,-3 12-15 0,3 14-9 16,5 11-9-16,0 7-34 0,-3 0-37 15,3 3-68-15,3-1-10 16,-3 4-128-16</inkml:trace>
  <inkml:trace contextRef="#ctx0" brushRef="#br0" timeOffset="126225.98">26074 18104 773 0,'0'0'73'0,"0"0"23"0,0 0 2 16,0 0-73-16,0 0-15 15,26-33-4-15,-21 29-3 0,-2-1 0 16,2 3 3-16,-3 2 7 0,4 0 4 15,-1 6-6-15,3 0 1 0,-3 4-11 16,-3 5-1-16,6 1 2 0,-3 3 0 16,0 3-2-16,-2 0 0 0,2-1 1 15,-5 0-1-15,3 0 2 0,2-1 2 16,-5-2-4-16,0-3 0 0,0-3 0 16,0-2 2-16,0-2 3 0,0-5 4 15,0-2 6-15,0-1 13 0,0-4 7 16,0-4-13-16,5-2-5 0,-5-2-7 15,8-1 1-15,-6-4-7 0,4 0-4 16,-1-2 2-16,3 0 1 0,-1 0 2 16,1 1-3-16,2 2 2 0,-2-2-4 15,5 4 2-15,-5 3-2 0,5 0 0 16,0 2-1-16,-6 1 1 0,6 6-1 16,-5 2 0-16,0 0 1 0,5 7-3 15,-8 3 1-15,3 4 2 0,-1 3-1 16,-1 3 1-16,-4-2 0 0,3 3 0 15,3-3 0-15,-8 0 3 0,5-4-3 16,-2-3-1-16,-3 0 1 0,0-4 0 16,5-2 0-16,-5-4 1 15,0 3-1-15,0-4 4 0,0-4 1 16,0 2-1-16,3-4 3 0,2 0 1 16,-5-2-1-16,5-2-2 0,3 3-4 15,-6-3 0-15,9 0 2 0,-4-1 5 16,-2-1-3-16,6-3-1 0,-1 4-4 15,-2-1 1-15,5-1 3 0,-5 2 6 16,-1-3 2-16,6 3-1 0,-8 0-1 16,6-1-4-16,-1 3-1 0,-7 3 1 15,4-2 2-15,-1 2 2 0,-1 3-1 16,2 1 1-16,-1 0-5 16,-4-1-5-16,3 3 0 0,3 0 0 15,-3 5-2-15,-2-1 2 0,2 7-4 16,-2 6 3-16,2 3 0 0,-5 3 1 15,0 0 1-15,0 2 0 0,5-1-1 16,-5-3 0-16,3-1-1 0,-3-4 1 16,5 0-17-16,-5-4-29 0,2-2-27 15,4-5-39-15,-1 1-44 0,-3-6-96 16,9-1-44-16,-9-6-214 0</inkml:trace>
  <inkml:trace contextRef="#ctx0" brushRef="#br0" timeOffset="127009.62">26842 18111 702 0,'7'-3'60'0,"6"-4"-37"0,0-1 109 0,0 2-92 15,-3-1-22-15,1-1 9 0,-1 3-19 16,3 1 0-16,-3 1 14 0,-2 3-1 16,0 0-9-16,-3 1-12 0,-2 7 0 15,2 2-4-15,-5 3 4 0,0 3 1 16,-5 5 3-16,2 0 2 0,-7 3-2 15,7-2-1-15,-5-1 3 0,-2 0-4 16,7-1-1-16,-4-1 0 0,1-4-2 16,6-3 2-16,-5-3-1 0,5-2 1 15,0-4 3-15,0-3 1 0,0-1 9 16,5-6 37-16,-2 1-19 0,7-4-7 16,-2-3 3-16,-3-1-2 15,6 0-10-15,-1-5-2 0,0 1-8 16,3 1-3-16,0-2 1 0,5 1 6 15,-2 0-7-15,-3 3-2 0,0 0 2 16,2-2-3-16,-2 7 0 0,0-1-2 16,0 6 2-16,-5 0 0 0,-1 3 0 15,1 1-3-15,-3 1-3 0,0 1-1 16,-2 4 2-16,-3 3-2 0,0 5 1 16,0 3 4-16,0 3 0 0,-3 2 2 15,3 0 0-15,-5-1 0 0,0-3-1 16,3 0 1-16,-4-5-1 15,1-1 1-15,5-1 0 0,-2-4 0 16,2-2-1-16,0-2-1 0,0-1 1 16,0-1 1-16,0 0 3 0,0-1 0 15,2-2-1-15,9-4-1 0,-4 2 0 16,1-5 1-16,5-1 0 0,0-3-2 16,0 0 0-16,2-1 3 0,-2-1-1 15,0-3 5-15,3 5-4 0,-3 0 1 16,2 4-3-16,-2 0 4 0,0 3 0 15,0 3 6-15,0 1 3 0,-6 3 0 16,1 0-2-16,-3 5-4 0,-2 3-1 16,2 4-5-16,-5 3-1 0,0 5 1 15,0 1-2-15,-8 2 0 16,3 2 2-16,3-1-1 0,-4-3-2 16,1 0-1-16,3-2-25 0,2-5-30 15,0 2-42-15,0-8-60 0,0-1-144 16,2-7-94-16</inkml:trace>
  <inkml:trace contextRef="#ctx0" brushRef="#br0" timeOffset="127409.67">27537 18204 372 0,'0'0'91'0,"0"0"-56"0,20-13 25 16,-7 7-25-16,0-1-3 0,0 3 5 15,-3 0-4-15,8-1-11 0,-5 3-9 16,3-4 3-16,2 4 3 0,3-2 7 16,-6-1 13-16,6 2-6 0,-3 0 2 15,-3-2-1-15,1 1 0 0,-3-2-4 16,0 3-8-16,-8-4 1 0,3 3 14 16,-8-3-10-16,0 1-18 0,-5-2-6 15,-3-1-3-15,0 0-1 0,-5 3 1 16,-2 0 0-16,-3 2-1 0,-3 3 1 15,0 2 2-15,-5 5 11 16,6 9 7-16,-4 3 3 0,4 6 7 16,2 1 11-16,2 5 3 0,3 0-17 15,0 1-6-15,6-1 4 0,1-3-5 16,4 0-7-16,2-4-4 0,0-3-4 16,8-4-3-16,-6-3-1 0,8-6-1 15,1-1-8-15,2-5-36 0,5-1-53 16,-3-3-40-16,3-3-69 0,16-5-21 15,-6 0-48-15,-7-1-86 0</inkml:trace>
  <inkml:trace contextRef="#ctx0" brushRef="#br0" timeOffset="127826.65">27940 18119 611 0,'0'0'14'0,"0"0"26"0,0 0 48 15,0 0-68-15,0 0-14 0,26-40 15 16,-21 32 3-16,2 3-6 0,-4-1 12 16,7 4-15-16,-7 2-5 0,5 0-6 15,-3 1 3-15,3 2 6 0,-3 7 9 16,0 5 16-16,-2 1-14 0,-3 14 2 16,0 8-4-16,-3 8-8 15,-2-1-8-15,-3-7 3 0,3-10-5 16,0-10-1-16,2 0-3 0,-5 2 1 15,3 0-1-15,0-1 0 0,-3-4-1 16,1-5 0-16,-1-8 1 0,0-2 0 16,-2-4 2-16,7-6-2 0,-7-3 0 15,7-2 3-15,3 1 0 0,0-3 27 16,3 0 35-16,7-3-13 0,-2-1-3 16,5-5-8-16,7 4-19 0,-4-1-16 15,10 1-6-15,0 3 2 0,-6 3-2 16,9 3 2-16,-9 6-2 0,1 1 0 15,0 4-3-15,-3 2-26 0,-3 0-29 16,-2 0-32-16,-5 0-34 0,5 0-29 16,0 1 16-16,2 0 23 0,3 1-40 15,-2 1-102-15</inkml:trace>
  <inkml:trace contextRef="#ctx0" brushRef="#br0" timeOffset="128527.99">29190 18650 621 0,'0'0'17'0,"0"0"-4"0,0 7 73 0,0-7-39 16,0-3 21-16,-5-4 4 0,-3-4 2 15,1-3 6-15,-6-4-13 0,0-2-16 16,0-4 6-16,-3-3-6 0,3-2-12 16,-7-8-3-16,7-13-5 0,-3-7-15 15,3-6-8-15,8 0-1 0,3 3-1 16,2 7-1-16,0 3 1 0,2 8-1 15,3 11-1-15,3 10-1 16,-8 8-1-16,5 3 4 0,-2 1-4 16,2 4 2-16,-5-1-1 0,0 3-3 15,0 3 0-15,0 2-3 0,-5 7-7 16,2 5 9-16,-10 15 0 0,-7 13 1 16,-1 12 2-16,-5 0-1 0,0-3 2 15,6-13-1-15,12-16-1 0,-5-3 3 16,11-4-1-16,-4 3 0 0,1-3 6 15,3 5 4-15,2-7 8 0,2-3 5 16,11-2-6-16,-5-5-5 0,10 0 2 16,-3-3-7-16,6-4-4 0,5-1-5 15,0-2 1-15,2-1-2 0,6-3 1 16,-6-1-3-16,1 0 2 0,2-1-9 16,-3-4-15-16,-2 3-18 0,2-2-13 15,-2 3-24-15,-5 2-23 0,2 1-41 16,8-4-71-16,-8 2-47 0,-5-1-78 15</inkml:trace>
  <inkml:trace contextRef="#ctx0" brushRef="#br0" timeOffset="129245.43">30056 18110 440 0,'0'0'153'0,"0"0"-107"0,0 0 56 0,0 0 23 0,41-12-34 16,-36 7 14-16,-5 3-21 0,3 0-26 16,-3 1-18-16,0 0-7 0,0 1-13 15,0 0-7-15,-3 3-9 0,-2 6-3 16,0 4 1-16,-3 5 1 0,-5 4 0 16,3 2 0-16,-3 4 1 0,5-1 4 15,-2 1-5-15,2 0 2 0,3-2-3 16,3 0 1-16,2-4 5 0,0-2 4 15,2-5 11-15,9-2 3 0,-9-4 3 16,8-1 1-16,-2-6-4 0,0-2 4 16,0 0 5-16,5-6 2 0,-6-2-7 15,6-3-8-15,0-1-9 16,0-5-6-16,0 0 0 0,-3-1-3 16,8-6-2-16,-5 2 0 0,3 0-1 15,-3 0 1-15,0 2-2 0,2 1 0 16,-2 4 0-16,-5 2 0 0,5 2 0 15,-5 3 0-15,-3 5-1 0,2 0 0 16,-1 7-1-16,-6 2-5 0,0 9 2 16,2 2 4-16,-2 4 0 0,0 4 1 15,5 1 0-15,1-3 0 0,-4 3 0 16,6-3 1-16,2-4-1 0,3-3 0 16,-3 0 0-16,3-6 1 0,0-5 1 15,3 0 0-15,-3-4 1 0,0-1 4 16,0-7 8-16,0 1 1 0,-6-3-2 15,1-3-1-15,2-4-1 0,-7-3 0 16,5-2-5-16,-3-3-5 0,0-1-2 16,-2-2-4-16,2 5-22 0,-5 2-8 15,2 6-11-15,4 2-14 0,-6 4-23 16,5 2-41-16,-3 4-5 0,-2 2-35 16,13 0-57-16,-5 5-18 0,2 0-120 15</inkml:trace>
  <inkml:trace contextRef="#ctx0" brushRef="#br0" timeOffset="129528.89">30725 18237 632 0,'0'0'57'0,"0"0"-17"16,0 0 82-16,5-17-65 0,0 13-30 15,-5-2-1-15,0 3 5 0,0 0 8 16,0 2 14-16,0-2 2 0,0 3-10 15,0 0-20-15,0 0-13 0,0 4 4 16,0 1 9-16,-5 3 4 0,5 3-4 16,-5 0-7-16,3 6-1 0,-4-1-7 15,4 4-5-15,2 0 0 16,-5 1-5-16,5-1-1 0,0 1 1 16,0-2 0-16,-6-3-4 0,6 0-20 15,0-3-32-15,0-3-31 0,-2-3-48 16,2-6-95-16,-5-1-59 0,5-7-195 15</inkml:trace>
  <inkml:trace contextRef="#ctx0" brushRef="#br0" timeOffset="129679.4">30756 18122 826 0,'0'0'30'0,"8"-59"32"16,-8 46 21-16,5 3-80 15,-5-2-2-15,3 2 0 0,-3 0 0 16,5 5-1-16,-5 1-10 0,2 4-41 15,-2 0-65-15,6 9-25 0,-1 1-21 16,3-1-113-16</inkml:trace>
  <inkml:trace contextRef="#ctx0" brushRef="#br0" timeOffset="130212.62">30893 18333 600 0,'0'0'88'0,"0"0"-79"0,0 0 66 16,0 0-27-16,8-39-40 0,0 31 20 15,-3 0 22-15,0 0-3 0,3 0-3 16,-1 4 4-16,1-3-18 0,-3 4-19 16,8 0-8-16,-5 0-3 0,5 2 2 15,-5 1 3-15,-1 0-2 0,6 0-2 16,-5 4 0-16,-3-1 1 0,-2 1 0 15,2 4-2-15,-5 3 0 0,0-1 0 16,0 7-1-16,0-2 1 16,0 4 5-16,-5 0-2 0,2-3-2 0,-2 3 1 15,-3-1-2-15,1-4 1 0,1 2 0 16,4-6 1-16,-3-3-1 16,0 1 0-16,2-5-1 0,3 0 0 15,-5-2 2-15,5-1 7 0,0-1 29 16,0-5 20-16,5-1-19 0,-2-3 0 15,7-3-6-15,-2 1-6 0,7-3-7 16,-2-2-6-16,5-3-10 0,3 2-2 16,-6 0 0-16,11 2-1 0,-5 2-1 15,0 1 1-15,-1 4-1 0,-4 0 0 16,2 2 1-16,-3 4-1 0,-2 1-1 16,0 1 0-16,-10 1 1 0,7 1-1 15,-7 3-2-15,-3 6-1 16,0 1 1-16,0 8 2 0,-3 1 0 15,-7 2 0-15,7 1 0 0,-5 0-2 16,-2-2-16-16,7 4-16 0,-4-4-19 16,-4-3-30-16,9-1-27 0,-6 0-76 15,3-6-86-15,0-6-175 0</inkml:trace>
  <inkml:trace contextRef="#ctx0" brushRef="#br0" timeOffset="130579.85">31555 17873 925 0,'0'0'4'0,"0"0"-3"0,0 0 38 0,0 0-1 0,28-20-7 16,-23 20 2-16,-5 5-33 0,-5 5-2 15,-3 4 2-15,1 7 9 0,-12 13 0 16,-1 14 4-16,-9 12 1 0,1 3 1 16,7-6 11-16,1-5 11 0,1-11 9 15,12-1 1-15,-1-5-5 0,3-6-12 16,2-5-13-16,3-8 4 0,0-5 5 16,0-1 7-16,0 0-8 0,0 1 3 15,0 1-7-15,3-2-4 0,2-5-7 16,3 1 0-16,-1-5-7 0,6-1-1 15,0 0-1-15,3-2-1 0,-3-4-22 16,5 1-30-16,-3-3-26 0,3-3-23 16,-2-6-42-16,5-8-72 0,-3 2-59 15,-11-1-56-15</inkml:trace>
  <inkml:trace contextRef="#ctx0" brushRef="#br0" timeOffset="130746.86">31498 18206 845 0,'0'0'134'16,"0"0"-33"-16,0 0 28 0,0 0-79 16,0 0-34-16,0 0-9 0,0 0-3 15,36-1-4-15,-28-1 0 0,10-2-30 16,-5 2-44-16,-3 0-81 0,11-5-102 16,-3 3-21-16,-3-2-120 0</inkml:trace>
  <inkml:trace contextRef="#ctx0" brushRef="#br0" timeOffset="131147.07">31903 18209 535 0,'0'0'67'16,"0"0"-58"-16,0 0 29 0,0 0-21 15,39 1-14-15,-31-1-3 0,0 0 0 16,5 0 0-16,-6 0 0 0,4 0 1 15,-4 0 2-15,6 0-2 0,-5 0 6 16,0 0 6-16,0 0 8 0,-3 0 0 16,3-1 7-16,-3-2 32 0,-3-3 0 15,3 1-15-15,-5-5-22 16,6-1-7-16,-6-2 1 0,0-2-7 16,-6 3 7-16,1 0 9 0,3 1 7 15,-6 0 9-15,-5 3-7 0,0 3-5 16,-2 1-9-16,-3 5-6 0,-8 8-5 15,5 6-2-15,-2 2-2 0,-3 4 2 16,5 4-3-16,6-2 3 0,-3 0-1 16,10 0 4-16,3 2 6 0,2-1 4 15,3-2-7-15,3-1-7 0,4-2-4 16,4-5-1-16,2-4 0 0,-3 1-2 16,3-3-4-16,8 2-20 0,5 0-41 15,-6-4-52-15,9 1-55 0,12-5-49 16,-2 2-80-16</inkml:trace>
  <inkml:trace contextRef="#ctx0" brushRef="#br0" timeOffset="132215.2">32270 18155 757 0,'0'0'3'0,"0"0"10"0,0 0 49 16,47-36-51-16,-34 25-7 0,2-3-1 15,3 3 8-15,-2 2 5 16,-3 2 24-16,7 0-3 0,-7 3-3 16,3-1-5-16,2 2 7 0,-3 2 2 15,-7 0 0-15,5 1-4 0,-8 0-9 16,3 1-10-16,0 2-6 0,-3 0-3 15,0 4-2-15,-2 0 0 0,2 0-2 16,-3 6 0-16,4 0 0 0,-6 2 0 16,0 5 0-16,0 1 6 0,0 4 3 15,0 0 6-15,0 0-3 0,0 3-1 16,-6 2-1-16,4-5-3 0,-3 7-4 16,2-4-5-16,-2-6-3 15,0 4 3-15,-3-8 0 0,5 3 0 16,-2 1-1-16,0-3 1 0,-3-3 0 15,1-4 0-15,1-3-1 0,-1-4 1 16,-6-5 2-16,5 0-1 0,-5 0 1 16,0-6 0-16,0-1 0 0,3-2 0 15,0-1 0-15,-1 0-1 0,1-2 1 16,7 2 1-16,-2-1 1 0,5-2 0 16,0-5-1-16,8 0 4 0,2 0 0 15,1 0 2-15,-1-1 0 0,0 0-4 16,3 2-1-16,5-3-2 0,-2 2 0 15,2-2-2-15,-3 1 1 0,6 2-1 16,5-1 0-16,-3 1 0 0,3 3-1 16,2 2 1-16,-2 1 2 0,0 3-2 15,-3 2 1-15,-2 0 3 0,2 3 6 16,-2-2 1-16,-6 4 3 0,-2 1-6 16,0 0-5-16,-5 0 1 0,-3 1 1 15,-2 4-4-15,2-1-1 0,-2 3 0 16,-3-2 0-16,0 3-1 0,0 0 1 15,-3-2-2-15,3 2 4 0,-5-1 1 16,2-3 3-16,-2 2 0 0,0-4-1 16,5 0 1-16,-3-1 0 0,-2 0 1 15,3-1 1-15,2 0-2 16,-6 1 6-16,6-1-4 0,0 0-3 16,0 0 4-16,0 0-4 0,0 0-4 15,0 0 3-15,0 0-2 0,0 0-1 16,0 0 0-16,0 0-1 0,0 0 1 15,0 0-1-15,0 0 0 0,0 0-1 16,-5 4 0-16,5-4 1 0,0 2 0 16,0-2 0-16,0 1 0 0,0-1 1 15,0 0-1-15,0 0 0 0,-2 0 1 16,2 1-1-16,0-1 0 16,0 0 1-16,0 0-1 0,0 0 1 15,2 1-1-15,-2 0 2 0,0-1-1 0,5 1 0 16,1 2 0-16,-4-3 0 15,3 0 0-15,3 0-1 0,-3 1 0 16,-2 0-1-16,5 0-6 0,-3 0-16 16,0 1-18-16,-5-1-45 0,0 3-43 15,-5-4-91-15,0 1-135 0,2-1-137 16</inkml:trace>
</inkml:ink>
</file>

<file path=ppt/ink/ink1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617.08099" units="1/cm"/>
          <inkml:channelProperty channel="Y" name="resolution" value="1090.77893" units="1/cm"/>
          <inkml:channelProperty channel="F" name="resolution" value="5.68611" units="1/deg"/>
          <inkml:channelProperty channel="T" name="resolution" value="1" units="1/dev"/>
        </inkml:channelProperties>
      </inkml:inkSource>
      <inkml:timestamp xml:id="ts0" timeString="2025-03-05T15:38:36.149"/>
    </inkml:context>
    <inkml:brush xml:id="br0">
      <inkml:brushProperty name="width" value="0.05292" units="cm"/>
      <inkml:brushProperty name="height" value="0.05292" units="cm"/>
    </inkml:brush>
    <inkml:brush xml:id="br1">
      <inkml:brushProperty name="width" value="0.05292" units="cm"/>
      <inkml:brushProperty name="height" value="0.05292" units="cm"/>
      <inkml:brushProperty name="color" value="#00B050"/>
    </inkml:brush>
  </inkml:definitions>
  <inkml:trace contextRef="#ctx0" brushRef="#br0">7170 9645 216 0,'0'0'65'0,"0"0"-14"0,0 0 15 16,0 0-5-16,0 0-25 0,0 0-3 15,-2 0 8-15,2 0-2 0,0 0-5 16,0 0 3-16,0 0 5 0,-3-1-5 16,3 1 1-16,0-1 2 0,0 1-6 15,0 0-5-15,0-1-7 0,0 1-3 16,0 0-6-16,3 0-8 0,2-4-1 15,-3 4 2-15,4-2 3 0,-1 2 4 16,0 0 0-16,3 0-6 0,-3-1 5 16,5 1-3-16,1-1 2 0,-4 0 0 15,4 0 5-15,2 1-3 0,0-1-1 16,2-2-4-16,1 3-6 0,4 0 1 16,1-1-3-16,2 1 3 0,3-2-3 15,2 2 0-15,3-2 0 0,0 1 2 16,6-3-1-16,6 1 1 0,12 3 2 15,-1-2 3-15,0 0-1 0,-5 1 2 16,-2-1-1-16,2 2 1 16,0-1 0-16,3 0-7 0,2 1 4 0,3-1 0 15,0 0 5-15,0 1 2 16,2-1 3-16,-2 0-1 0,2 0-4 16,1 0 3-16,2-4-1 0,0 4-5 15,5-1 7-15,0-1-6 0,3-1-3 16,2 1 0-16,1 0-2 0,-4-2 4 15,4 2-4-15,-1-2-2 0,3 1 2 16,2 2-1-16,4-4 2 0,-4 4 1 16,6-1 1-16,-3-1 0 0,0 0 1 15,3 3-7-15,4-2 1 0,-1-2 7 16,2 2-4-16,-1-2-2 0,4 1 2 16,-3 0-1-16,5-2 1 15,-3 2-3-15,6-3 9 0,2 2-7 16,0-1 3-16,-2-1-3 0,5 3-3 15,2-3 2-15,0 2 6 0,1-2-6 16,-4 2 1-16,4-1 0 0,-1 2 7 16,3-2-3-16,0 1 15 0,-3-1-7 15,3 3 1-15,-2-3-4 0,2 2-9 16,0-1 8-16,-1 2-8 0,1-1-3 16,3-2 2-16,-3 2-2 0,0-2 0 15,2 2 2-15,-4-1 0 0,-1 2-2 16,0-1 0-16,1-1 0 0,-3 4 3 15,-1-1-1-15,-4-1-2 16,-3 0 0-16,-5 1-3 0,-3-1-13 16,0 1-14-16,-5-3-14 0,-5 4-20 15,-2 0-15-15,-11-1-36 0,0 1-51 16,-11-3-54-16,-12 3-19 0,-10-1-149 0</inkml:trace>
  <inkml:trace contextRef="#ctx0" brushRef="#br0" timeOffset="2201.94">7367 9203 260 0,'0'0'100'16,"0"0"13"-16,0-1-18 0,-3 0-24 16,1-1-8-16,2 2-11 0,0 0 3 15,0 0-9-15,0 0-12 0,0 0-4 16,0 0-6-16,0 0-3 0,0 0-7 15,0 0-5-15,0 0-2 0,0 2 5 16,0 0 3-16,2 1 1 0,1-3-3 16,-3 2-7-16,2 2 0 0,3-3 1 15,1-1 3-15,-1 1 7 0,0-1 6 16,3 0-2-16,-1 0 0 0,4-1-5 16,-1-4-3-16,0 3-1 15,1 0 1-15,2-3-2 0,0 1 0 16,0-2 2-16,-1 2-3 0,1-4 0 15,3 2-1-15,-1-3-1 0,3-2 0 16,1 1-1-16,1-1-2 0,1-3 2 16,0 0 1-16,-1 1-4 0,4-4 0 15,-1 3 2-15,0-4 1 0,-2 3 1 16,5-4 1-16,-6 1 0 0,6-1 0 16,-3 0-2-16,1-1 1 0,1-2-3 15,-1 0-1-15,1-3-1 0,-1 2-2 16,2-1 2-16,-6-2-2 15,6 1 0-15,-5-3 2 0,2 2 4 16,0-2 5-16,1 1-4 0,-4-1 3 16,3-2-5-16,-2-1-1 0,0 1 1 15,-1-1-3-15,1 2-2 0,0-2 1 16,-1 0-2-16,1-1 0 0,0 1 3 16,0 0-3-16,2-2 0 0,0-4 0 15,5-7 6-15,3-5-5 0,0 2-1 16,-5 2 2-16,0 7-2 0,-3 2 2 15,-2 2 1-15,0-1-3 0,-1 1 1 16,1-1 3-16,0 2-3 0,-1 1 2 16,-2 2 0-16,-2 6-3 15,0-5 0-15,2-7 2 0,2-2-1 16,4-5 0-16,-4 3 3 0,-2 8 0 16,-2 2 3-16,-3 6-3 0,0-6 3 15,0 5-2-15,-1-2 1 0,4 0 0 16,-6 2 0-16,6-1-4 0,-3-5-1 15,2 0-1-15,1 0-1 0,-1-2 1 16,1 1 0-16,-3 0 1 0,7-7 0 16,-2-2 0-16,6-3-1 0,-6 3 1 15,-3 10-1-15,-2 8 1 0,-5 4-2 16,2-3 2-16,3-4-1 0,3-4 0 16,-1 1-1-16,-2 0 1 0,3 1 0 15,-3 0 1-15,2 0 0 0,1 3-1 16,-1-3-1-16,1 3 1 0,2-3 1 15,-3 1-1-15,3 1-2 0,-2-3 2 16,2 3 2-16,0-2-2 0,0 3 0 16,-3-1 0-16,6 1 0 0,-3-1 1 15,-2 3 0-15,2-1 0 0,0 2-1 16,0-1 1-16,0-1 0 16,-2 1 0-16,2 2-1 0,0 0 1 15,0-1-1-15,3 2 1 0,-1 2 1 0,1 0-2 16,0-2-1-16,-1 2 1 15,3 1 2-15,1 2-1 0,2-2 0 16,-3 3 0-16,3 0-1 0,-3 0 1 16,3 2 0-16,0 0-1 0,-1 1 0 15,-1 3-1-15,2 1 1 0,-3-1 0 16,3 1 0-16,-1 2 1 0,1-2-2 16,-2 1 2-16,1 1-2 0,4 4 1 15,-3-1-1-15,0 1 1 0,2 1-1 16,-2 0 1-16,2 2 0 0,-2 0 0 15,2 4-1-15,1-1 0 0,-3 3 2 16,2-3-3-16,1 3 4 0,2 1-2 16,-3 0 0-16,0 1 0 15,3 1-1-15,0 0 1 0,0 1 0 16,3 1-2-16,-3 1 2 0,8 2 0 16,2 4 2-16,6 2-2 0,-6 0 0 15,-7-3 0-15,2 0 0 0,-3 1 0 16,6 4 0-16,5 2 1 0,-3-1 0 15,-7-2-1-15,-3-1 1 0,-8-3 1 16,-2-4 0-16,2 1 0 0,0 3-1 16,3 4 3-16,3 3-1 0,2 1-1 15,-3 0-1-15,3 0 0 0,-2 3 3 16,2 0-3-16,-3-1 2 16,3 0-2-16,-3 0-1 0,1 2 1 15,2 0 0-15,-3 0 0 0,1 1 1 16,-1 0 2-16,-2 0 1 0,8 7-3 15,-9-5 5-15,4 0-4 0,2 7-1 16,0 2 1-16,8 8-3 0,-6 3 0 16,3-6 8-16,-7-5-4 0,-1-7-2 15,1 2 0-15,-4 0 3 0,4 0-2 16,-1 3-1-16,1-1 5 0,-3 2-2 16,2 0 3-16,0 0 2 0,-2 3 1 15,3-3-2-15,-6 0 3 0,3 2-4 16,0-2 2-16,-3 0-2 0,3 0 0 15,-3 0-1-15,0 0-1 0,3 1 4 16,-3 1-3-16,1-2 2 0,1 2 1 16,1 1-1-16,0-3-1 0,2 0 3 15,1 0-4-15,2-1-2 0,0-1-2 16,0-2-2-16,0 0 1 0,0 0 3 16,3-2-4-16,-1-2 5 0,1 3-2 15,-1-4 1-15,3-1 0 0,-2-3 1 16,0 1 1-16,2-4-2 0,3 0-1 15,-3-1 5-15,5-5-3 0,-2 0 4 16,2-5-5-16,-2 3 0 16,2-6-1-16,1 0 0 0,-6-1-4 15,3-2 2-15,-3 1-1 0,-3-1-1 16,1-5 0-16,-6 2 2 0,-7-3-2 16,-3-1 0-16,0 0 0 0,0 0-4 15,3 0-11-15,5-1-23 0,-8-1-26 16,3 1-30-16,-6 1-17 0,-2 1-25 15,-8 0-37-15,-2 0-80 0,-3-1-110 16,-8 2-139-16</inkml:trace>
  <inkml:trace contextRef="#ctx0" brushRef="#br0" timeOffset="3203.23">8467 8333 376 0,'0'-4'61'0,"3"0"9"16,-3 0-10-16,0-3-7 0,3 2-36 15,-1-1 4-15,1 1 25 0,-1-1-2 16,-2-1 3-16,3 2 13 0,0 1 0 15,-3 0-1-15,0 4 5 0,0-1-12 16,0 1-14-16,0 0-19 0,0 0-12 16,0 0-1-16,0 1-6 0,0 4 0 15,-3 1 6-15,0 3 9 0,3 1-1 16,-2 1 1-16,2 2 3 0,0 5 1 16,0 1 0-16,0 0 0 0,2 6-2 15,4-1-2-15,-4 5-6 0,1 7-1 16,-1 5-1-16,1 7 2 0,-1 2 3 15,1-4 4-15,-3-2 5 16,3-5 0-16,-1 0-4 0,1-4 6 16,-1 4 1-16,-2-4-4 0,3-3-10 15,-3-2-3-15,0-8-3 0,3-3-2 16,-1 1 0-16,-2 1-1 0,0 1-1 16,3 2 2-16,-1 2-1 0,-2-3 0 15,0-1-1-15,3 0 0 0,-3-1 1 16,2 0 0-16,1-1-1 0,-3 0 1 15,0 0 0-15,3 0 0 0,-3 0-1 16,0 1 1-16,0-3 1 16,0 3 2-16,0-1 1 0,0 1 6 15,0-2 1-15,0-2 1 0,0-2 9 16,-3-1-5-16,0-1-10 0,1-5 4 16,2 0-7-16,-3-2 1 0,1-3 1 15,-1 1 3-15,-2-1-3 0,2-1-3 16,-2 0-3-16,0-2-2 0,0 0-18 15,0 0-25-15,2 0-39 0,1-1-55 16,2-8-73-16,0 0-180 0,5 0-267 0</inkml:trace>
  <inkml:trace contextRef="#ctx0" brushRef="#br0" timeOffset="4253.56">12633 8149 109 0,'0'-4'9'0,"0"-1"36"0,0 0 12 15,0-1 22-15,-5 0-18 0,5-1 14 16,0 3-1-16,-3 0-22 0,3-1-9 16,0 3 4-16,0-4-5 0,0 3-2 15,0-2 0-15,0-1 0 0,0 2 0 16,0-1-2-16,0 2 1 0,0-2-6 16,0 2 6-16,0 3-1 0,0-2-5 15,0-1 3-15,0 1 1 0,0 2-2 16,0-1-4-16,0 0-4 0,0 1-5 15,0 0-9-15,0 0-3 0,0 0-6 16,0 2-4-16,0 4 0 0,-3 0 10 16,3 6 7-16,-2 4-3 0,2 4 3 15,-3 6-1-15,1 6-1 0,2 10 2 16,0 10 0-16,0 3-1 0,0-2 5 16,5-4-4-16,-3-3-1 0,1-1 1 15,2 4 0-15,-2-3-2 0,2 4-3 16,-3-5 1-16,6 1 0 0,-5 0 2 15,2-4-5-15,0 1 3 0,-2-2-8 16,2-2-1-16,0-3-3 16,-2 1-1-16,-1-2 4 0,1-2-3 0,-3-1 0 15,0-2 0-15,0-8 0 16,2-2 0-16,-2 0-1 0,0 1 2 16,0 6-2-16,0 0 1 0,0 1 0 15,0-4 1-15,0-1-2 0,0-2 1 16,-2-3-1-16,2-4 3 0,0 0 3 15,-3-5 5-15,3-3 0 0,-2-1-6 16,2-3-3-16,0-1 0 0,0-1-1 16,0 0-1-16,0-1-8 0,0-5-13 15,0 3-16-15,2-5-24 0,1 2-36 16,-3-10-53-16,0 5-106 16,-3-1-166-16</inkml:trace>
  <inkml:trace contextRef="#ctx0" brushRef="#br0" timeOffset="4988.35">9951 7911 222 0,'2'-1'63'0,"-2"-1"22"0,3 0 14 15,-3 0-21-15,0 1-29 0,0-2-10 16,0 0 11-16,0 0-3 0,-5 0-6 15,2-1 7-15,-2 0 4 0,0 0-1 16,-3 2-2-16,0 0-10 0,-5 1-16 16,3 1-8-16,-6 1-8 0,3 6-4 15,-2 2-3-15,-1 3 0 0,4 2 1 16,-7 5 0-16,7 2 1 0,1 4 2 16,1 1 4-16,5 2 7 15,2 6 7-15,3-6 1 0,5 0 2 16,3 0 0-16,2-7-2 0,3 1 4 15,5-2-4-15,0-3-1 0,3-2-1 16,2-5-2-16,1-1 1 0,-1-6-1 16,0-2 3-16,0-1 5 0,-2-8 5 15,-5-5 17-15,2-4-7 0,-3-11-7 16,-2-14-11-16,-8-17-11 0,-5-6-3 16,-2 4-7-16,-9 9 1 0,4 19-3 15,-4 12 0-15,4 10-1 0,-1 1 0 16,-3 3-2-16,-4-1-2 15,-3 3-3-15,-3 3 1 0,-2 2 1 16,2 3-11-16,3 4-12 0,0 0-25 16,5 2-26-16,3-1-10 0,2 5-41 15,8 8-56-15,-3-3-79 0,3-1-68 16</inkml:trace>
  <inkml:trace contextRef="#ctx0" brushRef="#br0" timeOffset="5155.34">10359 8198 1180 0,'0'0'51'0,"0"0"24"0,0 0-30 16,0 0-45-16,0 0-1 0,2-14-121 16,-4 4-52-16,-3-6-110 0,2 4-30 15,1 2-39-15</inkml:trace>
  <inkml:trace contextRef="#ctx0" brushRef="#br0" timeOffset="5838.96">10803 7904 398 0,'0'0'88'0,"0"0"28"0,0 0-14 15,0 0-13-15,0-38-37 0,0 29-1 16,-2 1 11-16,-1-1-23 0,1 0-3 16,-1 2 4-16,0-1-3 0,-2 0-7 15,0 1 1-15,0 0-11 0,-3 0-2 16,0-2-5-16,1 3 0 15,-1 0-7-15,-2-1-2 0,-1 2-1 16,1-1-3-16,0 4-4 0,-1-1 2 16,-2 3 1-16,0 0-1 0,0 4 0 15,1 5 0-15,-1 2 2 0,-3 2 0 16,3 2 1-16,3 5-1 0,-3 1 0 16,8-1 1-16,2 1-1 0,3 0-1 15,0 0 1-15,3-1 1 0,7-3-1 16,0-1 2-16,3-4 0 0,0-3 0 15,3-3 9-15,-3-1 6 0,2-5 8 16,-2-1 4-16,0-4-1 0,0-6-3 16,0 0-4-16,-3-5-6 15,1 1 8-15,-4-5 0 0,-2 1-10 16,3 0-7-16,-3 0-5 0,3-2 1 16,-3 3-2-16,-2-2 0 0,2 5 3 15,-2 1-2-15,2 2 5 0,-3 3 3 16,1 2-7-16,-3 2 2 0,0 1-3 15,0 2-1-15,0 2 0 0,0 0-3 16,0 1-2-16,0 3 3 0,-5 4 2 16,5 1 4-16,-3 4 4 0,1 1-2 15,2 4 2-15,0 3-4 0,0 1 3 16,0 5-3-16,0 1 0 16,0 4-4-16,0 5 1 0,0-5 0 15,0 1-1-15,-3 4 0 0,3-10 0 16,0 5-7-16,0-2-20 0,0-5-17 15,0 2-26-15,0-5-11 0,3-2-27 16,2-3-34-16,5-10-72 0,-2-1-46 16,0-6-171-16</inkml:trace>
  <inkml:trace contextRef="#ctx0" brushRef="#br0" timeOffset="6372.6">11147 7735 617 0,'0'0'67'0,"0"0"85"0,0 0-67 0,21-32-44 15,-19 22-25-15,1 2-1 0,-3 2 17 16,0 0-18-16,0 5 3 0,-3-3 2 15,1 2-5-15,-4 1-10 0,-1 1 1 16,2 0-5-16,-3 1 0 16,0 5 0-16,0 0 0 0,1 1 4 15,-1 3-4-15,0 1 0 0,3 0 2 16,0 1-2-16,0-1 2 0,-1-1-1 16,6-1-1-16,-2 0 3 0,2 0 2 15,0-2 7-15,0-1 1 0,2 2 4 16,1-4 0-16,0 2 5 0,2-4 0 15,2 3 7-15,-1-1-7 0,4-1 0 16,0 4 1-16,1-5-4 0,4 3-8 16,1-1-1-16,-1 2-6 0,3 0 5 15,-2 4 4-15,-1-1 5 0,3 2 2 16,-5-1-3-16,0 3 3 16,-3 1 5-16,-4 2 2 0,-1-1 0 15,-5 1-6-15,0 1-4 0,-5-1-4 16,-6 2-10-16,-2-4-1 0,-2 2 0 15,-1-2 1-15,-4-2-3 0,-1-3 0 16,0 1-12-16,-4-4-25 0,1-2-32 16,1-3-28-16,2-1-8 0,6-1-20 15,-1-7-58-15,3-12-30 0,3 1-23 16,2-3-141-16</inkml:trace>
  <inkml:trace contextRef="#ctx0" brushRef="#br0" timeOffset="6572.89">11155 7668 847 0,'0'0'125'0,"0"0"47"0,0 0-64 0,44-30-76 0,-31 19-24 16,5-1-7-16,-5 1-1 0,2 0-1 16,3-2 0-16,-2 3 1 0,-1 0 0 15,6 2-1-15,-3-1-1 0,3 2-23 16,2 2-26-16,0 0-42 0,13 3-85 15,-5 0-54-15,-2 2-163 0</inkml:trace>
  <inkml:trace contextRef="#ctx0" brushRef="#br0" timeOffset="7256.61">12410 9812 527 0,'0'0'95'0,"0"0"2"0,0 0 10 15,11-37-43-15,-9 30-16 0,1-2 4 16,0 1 12-16,-1 4-14 0,-2-1-2 16,3 4-13-16,-1 1-13 0,-2 3-12 15,0 5 17-15,0 8 22 0,-2 2-7 16,-3 10-4-16,-6 7-4 0,-2 14-7 15,-5 5-7-15,0 2-8 0,5-8-4 16,3-14-7-16,5-8 0 0,-3-9-1 16,3 1-20-16,0 1-22 0,-1 3-18 15,1 1-34-15,3 0-50 0,2 1-100 16,0-7-60-16,0-5-265 0</inkml:trace>
  <inkml:trace contextRef="#ctx0" brushRef="#br0" timeOffset="7407.63">12602 10193 973 0,'0'0'175'15,"0"0"-68"-15,0 0-48 0,0 0-41 16,0 0-18-16,0 0-43 0,0 0-75 16,15-41-45-16,-7 30-78 0,-5 3 26 15,4 1-144-15</inkml:trace>
  <inkml:trace contextRef="#ctx0" brushRef="#br0" timeOffset="8124.91">13111 9983 379 0,'0'0'106'0,"0"0"-2"0,0 0 7 16,0 0-39-16,-13-36-4 15,10 27 1-15,3 1-4 0,0-1-12 16,0 4-8-16,0-2-3 0,0 2-6 16,0-1-4-16,0-3-4 0,0 5-5 15,0-3-5-15,-5-1-4 0,0 2-1 16,0-3-4-16,-3 0-3 0,0 2-1 15,-5 1-5-15,3 1-3 0,-3 3 3 16,0 1 0-16,-2 1 0 0,-1 0 0 16,1 3-3-16,-3 5-2 0,2 3-5 15,1 5-1-15,-4 1 7 0,6 2 3 16,3 3-1-16,2 0 1 16,6 2 0-16,2-3-1 0,2-1 0 15,6-3-3-15,0 1 2 0,5-4 1 16,2-3-1-16,-2-2 2 0,5-2 1 15,-2-6 3-15,-3-1 7 0,2-7 11 16,-2 0 8-16,0-4 3 0,0-2 1 16,-3 0 2-16,1-1-3 0,-1-3-13 15,3 2-8-15,-3-2-3 0,1-1-4 16,-1 2-2-16,-2-1-1 0,-3 1 5 16,3-1-6-16,-6 4 4 0,3-1 0 15,1 3 4-15,-4 3-3 0,-2 2 6 16,3-1-4-16,-3 5 0 0,0 2-3 15,0-1-4-15,0 1-2 0,0 0-6 16,-3 3 1-16,3 4 7 0,-2 3 2 16,-4-1-1-16,1 4 1 0,3 0-1 15,-4 5 0-15,1-1-1 0,0 4 0 16,3 1 0-16,-4 3 2 0,4 2-2 16,-1-1 1-16,-2 3-1 0,2 0 1 15,1 0 0-15,-1-1 0 0,1 2 4 16,-1-1-1-16,3-3 3 0,0 2 0 15,0-3-3-15,0-2-2 0,5-2-2 16,-2-4-1-16,2-4-16 16,0-3-38-16,0-1-37 0,1-4-32 15,-1-3-36-15,2-2-83 0,-1 0-28 16,-1-2-171-16</inkml:trace>
  <inkml:trace contextRef="#ctx0" brushRef="#br0" timeOffset="8941.98">13759 9826 388 0,'5'-2'52'16,"1"-4"24"-16,-1 2 5 0,0-4-34 15,-2 4-6-15,-1-3 14 0,3 3 2 16,-5-2 6-16,3 1-12 0,-3-2 4 16,0 5-4-16,0-4-15 0,0 3-9 15,-3 1-11-15,-2 0-9 0,3-2-1 16,-4 2-5-16,-1 1-1 0,-4 1-1 15,4 1 1-15,-6 5-2 0,-3 0 4 16,1 3-1-16,-1 7-1 0,-2 0 0 16,-3 6 8-16,-5 10 6 0,-2 10 7 15,0 9-1-15,2 3 5 0,8-3 3 16,7-9 13-16,9-10 4 16,2-7 1-16,0-8-18 0,5-1-10 15,3 0-14-15,5 3 1 0,7-1-5 16,1-5 5-16,2-5-1 0,3-6-3 15,0-2 4-15,-5-9-2 0,-1-3-1 16,-2-3 14-16,-2-5 22 0,-6-1 1 16,-2-4-4-16,-3 2-11 0,-2-1-5 15,-3 3 0-15,-8 4-3 0,-2 5-11 16,-6 4-5-16,-5 6-2 0,-4 2 2 16,1 0 3-16,-4 7-3 0,2-2 0 15,0 5-13-15,3-2-19 16,5 2-8-16,0 0-30 0,5 0-34 15,3 4-41-15,-1-4-104 0,9 1-134 16</inkml:trace>
  <inkml:trace contextRef="#ctx0" brushRef="#br0" timeOffset="9842.66">7356 10501 270 0,'0'0'80'0,"0"0"-11"15,0 0 13-15,0 0-32 0,0 0 1 16,-7-3-10-16,7 3 12 0,0-1 11 16,0 1-19-16,0 0-12 0,0 0-9 15,2 0 23-15,3 0 47 16,6 0-14-16,-1 1-11 0,8-1-8 16,0 0-8-16,5 0-12 0,3 0-12 15,3 0-6-15,7 0-5 0,-5-1-8 16,2-1-4-16,1 1-5 0,-5 1-1 15,4-1-1-15,-2-2-16 0,-2 0-34 16,-4 1-46-16,1-1-50 0,5-3-88 16,-8 4-58-16,-4-5-247 0</inkml:trace>
  <inkml:trace contextRef="#ctx0" brushRef="#br0" timeOffset="10210.35">8139 10147 559 0,'0'0'48'0,"0"0"62"0,0 0-19 16,0 0-10-16,0 0-35 0,0 0-10 15,13-18-1-15,-15 20-32 0,-4 7 8 16,1 2 19-16,-2 6 13 0,-1 5 9 16,-3 3-9-16,1 12-11 0,0 8-6 15,-1 9-10-15,6 6-13 0,0-8-2 16,3-7-1-16,-4-8-2 0,6-7-33 15,-2-5-31-15,2-7-38 0,0-1-36 16,0 11-48-16,2-6-75 0,4 0-166 16</inkml:trace>
  <inkml:trace contextRef="#ctx0" brushRef="#br0" timeOffset="10377.64">8367 10637 1147 0,'0'0'97'16,"0"0"-17"-16,0 0-31 0,0 0-49 15,0 0-20-15,0 0-138 0,2-41-58 16,-2 27-73-16,0 1-209 0</inkml:trace>
  <inkml:trace contextRef="#ctx0" brushRef="#br0" timeOffset="11110.69">8783 10326 532 0,'0'0'68'16,"0"0"53"-16,0 0-7 0,0 0-34 15,2-42-10-15,-2 34-31 0,0-2 15 16,0 0-12-16,0 3-12 0,-5 0 1 16,3 0-2-16,-4 1 0 0,1 0 2 15,-3 2-9-15,3-1-9 0,0 0-1 16,-5 0-10-16,2 2-2 0,0 0 2 15,0-1-2-15,-2 2 2 0,0 0-1 16,-1 1-1-16,-1 0 0 0,-1 0 0 16,-3 1 0-16,3 1 2 0,-2 3-2 15,-1 2 0-15,3 1 0 0,-2 3-1 16,4 4 0-16,1 1-4 0,2 1 0 16,3 1 1-16,5 3-4 15,0 0 1-15,3 0 3 0,5 0 4 16,-1-5 2-16,4 4-1 0,2-7 1 15,-1-1-1-15,1-2 0 0,3-3 3 16,-6-4 4-16,3-2-2 0,0-4 2 16,-3-2 7-16,1-3 5 0,-4-2 5 15,1 0 5-15,-3-4 1 0,1 1-8 16,1 0-11-16,-4-3-6 0,2 4-4 16,0-4 0-16,-2 3-1 0,2-2 0 15,-2 2-1-15,-1 3 1 16,1-1 3-16,-1 2 7 0,1 2 2 0,-3 3-5 15,0 0-4-15,0 3 0 16,0 2-4-16,0 0-3 0,0 0-10 16,-3 2 2-16,1 5 11 0,-3 2 4 15,-1 2-2-15,1 2 2 0,-3 5 0 16,3 2-2-16,0 0-1 0,0 3-1 16,2 2 0-16,1 3 0 0,-6 5-1 15,3 7-6-15,0-5-4 0,2-4 0 16,1-2 1-16,-1-7-1 0,3 2-3 15,0 6-10-15,0-5-12 0,0-1-16 16,0-3-17-16,5-3-40 0,3-3-47 16,2-4-48-16,1-6-5 15,-1-2-186-15</inkml:trace>
  <inkml:trace contextRef="#ctx0" brushRef="#br0" timeOffset="11628.6">9199 10068 387 0,'0'0'58'0,"0"0"63"0,10-5-16 0,-10 0-32 16,0 4-1-16,0-1-24 0,0 1 6 16,0-1-14-16,-3 1-19 0,1 1-4 15,-1 0-10-15,1 0-6 0,-6 1 1 16,3 3 1-16,-3 4 3 0,-2 1-3 16,2 4 4-16,-5 3 1 0,-2 3 11 15,-4 7 16-15,4 7-1 0,-6 8-11 16,1 11-10-16,4-1-3 15,6-4 3-15,2-5 10 0,8-7 14 16,0-7 11-16,0-6-7 0,3-4-9 16,4-5-7-16,4 3-4 0,2-1-8 15,2-1-4-15,6-6 0 0,-3-3 6 16,3-5 7-16,-1-6-1 0,-4-7-6 16,2-6-3-16,-5 0 6 0,-3-3 5 15,-2-5 0-15,-6-1-8 0,-2-1-5 16,-2 5-10-16,-6 4 0 0,-2 7-1 15,-3 6-6-15,-3 5 1 0,-4 3 4 16,2 6-1-16,-6 0-8 0,4 5-15 16,1 1-22-16,1-1-15 15,3 1-23-15,2-1-29 0,3 6-63 16,2-4-87-16,5-4-90 0</inkml:trace>
  <inkml:trace contextRef="#ctx0" brushRef="#br1" timeOffset="19235.87">9364 9311 185 0,'0'0'50'15,"3"-5"40"-15,-3 0 7 0,0 3-16 16,2-1-36-16,-2 0-17 0,0 1-3 15,0 1-9-15,0 0 1 0,0 1 8 16,0 0 1-16,0 0 0 0,0 0 7 16,0 0 4-16,0 0 8 0,0 0 9 15,0 0-1-15,0 0-2 0,0 0-5 16,0 0-10-16,0 0-6 0,0-1-1 16,0 1 1-16,0-1-1 0,3 0 0 15,-3 1 0-15,0 0-1 0,0-1-2 16,0 1-5-16,0-3-4 0,0 3-4 15,0 0-12-15,0 0-1 16,-3 6-5-16,3 1 5 0,-5 4 0 16,0 4 1-16,2 4 1 0,-2 3 1 15,0 1-2-15,0 5-1 0,0-3 3 16,2 3-1-16,0-2 3 0,3 1 4 16,-2-3 6-16,2 2 11 0,-3-2-1 15,3-2-3-15,0 1-6 0,0-2 0 16,0-2-4-16,0 0 0 0,0-1-6 15,0-2-4-15,0-4 2 0,0 3-4 16,0-4 1-16,0-2 0 0,0-2 2 16,0 0-2-16,0-3 1 0,0 2 2 15,3-3-2-15,-3-1-2 0,0 2 1 16,0-3 0-16,0 1 1 0,0-2-2 16,0 0 2-16,0 0 0 0,0 0 4 15,0 0 0-15,0 0 0 0,0 0 3 16,0 0-6-16,0 0-2 0,0-1-1 15,0 0 0-15,0 0-4 0,2-3-17 16,-2 3-12-16,0-1-17 0,0 2-25 16,0-1-18-16,0-1-40 0,0 0-68 15,3-1-57-15,-3 1-115 0</inkml:trace>
  <inkml:trace contextRef="#ctx0" brushRef="#br1" timeOffset="20720.55">9289 10175 53 0,'0'0'42'16,"0"0"0"-16,0 2-18 0,5-2 0 15,-5 0-3-15,3 0 2 0,-1 0 4 16,1 0-7-16,0 0-3 0,2-2 1 16,0 0-1-16,-2 1 11 0,-3 1-1 15,5-2 1-15,-5 2 0 0,0-2-1 16,2 2 2-16,-2-1 0 0,0 1 3 16,0-2-1-16,0 0-10 0,0 1 0 15,-2 0 1-15,2 0-1 0,0 1-3 16,-3-1 2-16,3 0 0 0,-2 0 5 15,2 1 6-15,0 0 16 0,0 0 4 16,0 0 3-16,0 0 0 0,0-1-6 16,0 1-12-16,5 0 1 15,2 0 4-15,1 0 4 0,3 0-7 16,1 0-9-16,4 0-6 0,-1 1 1 16,1 1 0-16,-1-1-2 0,1 0-6 15,-1 1-4-15,-2 2-4 0,0-4-8 16,-2 2 2-16,-1-1-2 0,-5 1-4 15,3-1-40-15,-3 0-21 0,-2 0-49 16,-1 2-77-16,-2-1-73 0,0-2-101 16</inkml:trace>
  <inkml:trace contextRef="#ctx0" brushRef="#br1" timeOffset="21205.6">9728 10024 266 0,'0'0'72'0,"0"0"10"0,0 0 3 15,3-9-18-15,-3 7-7 0,3-1-18 16,-3 1 23-16,0-2 16 0,2 3-13 15,1-1 4-15,-3 0 0 0,2 0-15 16,-2 1-7-16,3 1-8 0,-3 0-17 16,0 0-10-16,0 3-7 0,0 2 3 15,0 6 8-15,0 3 8 0,0 4-3 16,0 2-1-16,-5 5-1 0,0-1-8 16,2 0-2-16,-5-1-10 0,6 3 0 15,-4-5-2-15,1 0 0 0,5-3-13 16,-5-1-38-16,5-2-41 0,0 0-43 15,0-3-81-15,0-2-19 0,3-2-161 16</inkml:trace>
  <inkml:trace contextRef="#ctx0" brushRef="#br1" timeOffset="21788.32">9902 10230 212 0,'0'0'86'0,"0"0"22"0,0 0-13 15,0 0-23-15,0-10-6 16,2 5-5-16,-2 3 8 0,0-1-2 16,5 1-7-16,-5-1 2 0,0 1 4 15,5 1-11-15,-5 1 1 0,3 0-7 16,2 0-11-16,-2 1-7 0,-1 1-4 15,1 3-8-15,0-1-11 0,-3 2-2 16,0-2-2-16,0 1-1 0,-6 0-1 16,1-1 1-16,0 0-2 0,0-1 0 15,0 1 0-15,0-1-1 0,-1-2-7 16,1 0-24-16,3-1-14 0,-1 0-15 16,3-2-43-16,0-3-63 0,5 0-35 15,0 1-72-15,1 0-163 0</inkml:trace>
  <inkml:trace contextRef="#ctx0" brushRef="#br1" timeOffset="22673.76">10082 10029 304 0,'0'0'71'0,"0"0"52"0,0 0-39 0,-5-7-6 0,3 2-9 16,2 2-9-16,0 0 4 15,-3 0-6-15,3-2-3 0,0 3 0 16,0-3-6-16,3 1-2 0,2 0-1 15,0-2-5-15,0-1-10 0,3 3 1 16,2 0-2-16,3-2-3 0,0 1-1 16,3 0-2-16,2 3-8 0,-3 0-8 15,-2 1-2-15,0-2-4 0,0 3-2 16,-5 5 0-16,-3 0 0 0,-3 4-3 16,-2 2 2-16,0 6-1 0,-2-3 1 15,-9 6-1-15,-1-2-4 0,-1-2-9 16,-3 3-4-16,1-4-1 0,2-1 7 15,0-2 2-15,2-2-3 0,6-2 4 16,-2-3 3-16,4 1 2 0,0-4-5 16,1 0 1-16,2-2 6 0,0 0 3 15,2 0 3-15,4 0 1 0,1-2 13 16,4 0 3-16,2-1 1 0,-1-1-1 16,4 4-2-16,-1-2-1 0,1 2-8 15,-1 0 2-15,1 0-2 0,-3 2-2 16,0 0 0-16,-3 6-2 0,-2 0 4 15,-3 1 0-15,-2-1 2 0,-3 1 2 16,-3 1 2-16,-5-1 5 0,-2 3 3 16,-3-3-3-16,-2 2-3 15,-4-2-8-15,4 0-2 0,-6-2-3 16,6-1-1-16,-6 1-2 0,3-3 0 16,3 3-1-16,-4-3-11 0,4 1-27 15,-3-2-22-15,5-2-31 0,3 2-44 16,-3-3-58-16,0 0-139 0,5-1-223 15</inkml:trace>
  <inkml:trace contextRef="#ctx0" brushRef="#br1" timeOffset="25592.35">10359 9967 149 0,'0'0'55'16,"0"0"33"-16,0 0-9 0,-3-3 5 15,1 3-15-15,2 0-5 0,0 0 4 16,-3 0 0-16,3 0-4 0,0 0-2 16,0 0-3-16,0 0-16 0,0 0-3 15,0 0-2-15,0 0-7 0,0 0-5 16,0 0 1-16,0 0-2 0,0 0-2 15,0 0-4-15,3 0-6 0,-1 0 7 16,6-1 8-16,0 1-6 0,0 0-7 16,2-1-2-16,3 1-1 0,0-2-9 15,0 1 1-15,0-1-1 0,-1-1-1 16,1 1 2-16,0 1 8 0,-2 1 2 16,-1-2-5-16,0 2-1 0,-2 0 0 15,0-1-4-15,-3 1-4 0,0 0 5 16,-2 0-3-16,-1 0 3 15,1 0 5-15,-1 0 4 0,-2 0-5 16,3 0-2-16,-3 1-2 0,0 2-4 16,0 3 3-16,0 0 5 0,0 4-4 15,-3 4 2-15,-2-1 4 0,0 3-1 16,-3 2 0-16,3-1-5 0,-3 3-1 16,1 0-1-16,-1-2 2 0,0 2-3 15,-2-3-2-15,2-2 1 0,0 2 0 16,1-4 0-16,1-3-1 0,1 2-7 15,3-5-18-15,-1 0-28 0,3-2-34 16,0-3-45-16,5-1-61 0,0-1-73 16,3 0-86-16</inkml:trace>
  <inkml:trace contextRef="#ctx0" brushRef="#br1" timeOffset="26259.6">10705 10010 283 0,'0'0'23'0,"0"0"46"0,5-9-3 16,-2 4-11-16,-3 2-13 0,0 0 2 15,2-2 13-15,-2 3-4 0,0-1 5 16,0-2 5-16,0 3-8 0,0 0-3 16,0 1 5-16,0 0-5 0,3 0-10 15,-3-3-9-15,3 3-3 0,2 0-7 16,0 1-3-16,3-1 2 0,-1 1-2 15,4 0-3-15,-1 0-2 0,0 0-5 16,1 1-6-16,2 4-1 0,-6-2-2 16,1 2-1-16,3 2-1 0,-9 0 0 15,1 0 1-15,-3 2 0 0,0 3-1 16,-5 0 0-16,-1 2 1 0,-1-2-4 16,-4-1-6-16,1 1-3 0,0-3 3 15,2 1 7-15,0-2-1 0,0-5 4 16,3 3 0-16,0-3 0 0,2-1 0 15,3-2 1-15,0 0 3 0,0 0-4 16,6-3 1-16,1-1 0 0,1 0 1 16,2 2 5-16,1-4 3 15,2 4 4-15,0-1 0 0,0 1-2 16,-3 1-4-16,3 1-3 0,0 0-3 16,-3 1 0-16,-2 3 3 0,0 1-2 15,-6 1 5-15,-2 5 8 0,0 0 12 16,-8-1 14-16,-2 4 4 0,-5 2-1 15,-1-4-11-15,1 2-11 0,-9-2-7 16,4 0-2-16,-1-3-3 0,0 0-8 16,1-1-1-16,-1 1-2 0,3-2 1 15,2-3-1-15,1 3-17 0,2-3-32 16,5 2-52-16,3-3-49 16,2 0-101-16,3-3-173 0</inkml:trace>
  <inkml:trace contextRef="#ctx0" brushRef="#br1" timeOffset="34200.8">8524 11001 159 0,'0'0'130'16,"0"0"-73"-16,0 0 30 0,0 0-12 16,0 0-20-16,21 3-30 0,-18-2 4 15,-1 1 2-15,1 0-9 0,-3-1-2 16,2 1 5-16,-2-2 6 0,3 3 15 16,-1 1-5-16,-2-1-5 0,0 5 1 15,0 1 0-15,0 4 7 0,0 3 4 16,-5 8-13-16,0 4-14 0,-5 13-3 15,-6 15-4-15,-2 14 10 0,-5 8-4 16,5-3-2-16,-3-6-4 0,8-7-1 16,-2 1 6-16,-1 3 5 0,-2-3 7 15,0 0 4-15,0-3-2 0,0-2-11 16,-3-2-2-16,3-2-5 0,-3-3 1 16,3-6-4-16,-2 0-2 0,2-4-7 15,0-4-1-15,5-7-2 0,2-7-12 16,1-7-24-16,2-2-29 0,0 0-40 15,1 1-33-15,2-2-110 0,-1-6-78 16</inkml:trace>
  <inkml:trace contextRef="#ctx0" brushRef="#br1" timeOffset="35118.75">12597 10809 364 0,'0'0'79'0,"0"0"4"0,0 0-20 16,-3 2-27-16,-5-1-25 0,0 2-5 16,-2 2 7-16,0 0 6 0,-6 2-1 15,1 1 7-15,-1 1 6 0,-4 3 2 16,-1 1 7-16,0 1-6 0,-5 2-3 16,1 3-1-16,-9 2-5 0,-10 7-6 15,-10 7-8-15,-6 1-3 0,4 0-3 16,-1-1 6-16,2-1 6 0,-1 0 4 15,-4 3 8-15,-4 0 4 0,-4 1-5 16,-7 1-3-16,0 0 3 0,-2 1-5 16,-6 0 2-16,-2 0-7 0,-3 2-1 15,-2 2-2-15,-3-3 2 0,-5 4-10 16,2-3 11-16,-5 1-12 16,0 0-4-16,-2 2-2 0,0-4 0 0,-3 0 0 15,0 0 0-15,2 1 1 0,-2 0-1 16,3 1 0-16,0 0 0 15,2 0 3-15,0 1-2 0,0-1 0 16,3 0-1-16,5-3 0 0,0 0 1 16,5-1-1-16,3-3 0 0,8-1 0 15,-1-2 0-15,6 0 0 0,2-2 0 16,5-1 5-16,3-1 23 0,8-3 0 16,5-3 2-16,2 1 2 0,9-8 1 15,7 2-4-15,5-8-2 0,10-1-7 16,3-2-8-16,-5-1-8 0,3 3 0 15,2-3-3-15,0-1-1 0,5-1 0 16,3-2-10-16,5 1-26 0,-2-3-30 16,2 0-31-16,2 0-25 15,6 0-22-15,7-3-91 0,1 1-71 16,-3-2-200-16</inkml:trace>
  <inkml:trace contextRef="#ctx0" brushRef="#br1" timeOffset="35702.24">7935 12219 359 0,'0'0'47'0,"5"-14"60"0,-2 5-20 16,-1 1-34-16,1-2-17 0,0 3 11 15,-1 0 23-15,-2 2 1 0,0 3 1 16,0-2-2-16,0 3-18 0,0 0-5 16,0 1-18-16,3 0-19 0,-3 1-4 15,5 4-4-15,-2 2 11 0,2 7 17 16,0 4-14-16,3 12-3 0,-1 15-2 15,6 15 0-15,-5 8-4 0,2 4 1 16,1-5 3-16,-3-2 0 0,2 0 3 16,0-1 5-16,1-3 11 15,-4-2 0-15,1-1 1 0,-3-5 5 16,3-7-8-16,-3-3-11 0,-2-4-7 16,-3-6-8-16,2-7 0 0,1-5 0 15,-3-5-2-15,0-5-9 0,0 4-15 16,0-1-13-16,0-2-27 0,-3-2-27 15,1-6-52-15,-1-5-96 0,-2-3-50 16,2-5-183-16</inkml:trace>
  <inkml:trace contextRef="#ctx0" brushRef="#br1" timeOffset="36569.78">7907 12151 362 0,'0'0'108'0,"0"0"-5"0,0 0-42 0,5-18-20 0,-3 11-7 16,4 2 13-16,-1-1 16 0,-3-1-8 16,4 2 1-16,-4-1 1 0,1 3-9 15,-1-2-4-15,-2 2 2 0,0 2-9 16,0-1-5-16,0 2 0 0,0 0-2 16,0 0-8-16,0 3-22 0,-2 6 2 15,-3 1 0-15,-1 7 0 0,-4 6 1 16,-3 7 0-16,-5 11-2 0,-8 9 0 15,-2 4 2-15,-1-1 4 0,-2-6 12 16,3-3 8-16,-6-3 4 0,1 0 5 16,2 1-10-16,-3-4-4 0,6-2-2 15,-1-1-5-15,6-8-5 0,2-3-1 16,6-6-3-16,2 0-1 16,-3-1-3-16,1 3 0 0,-1 1-2 0,1-2 1 15,2-3 3-15,3-2-1 16,2-4 0-16,3-4 1 0,0 1-1 15,2-7 2-15,0 2 10 0,3 1-1 16,0-3-1-16,0 0-1 0,0 2-4 16,0-2-4-16,0 0-1 0,0 0-3 15,0 0 0-15,0 1 0 0,0 1-1 16,6 2 0-16,1 2 1 0,9 5 3 16,2 0-2-16,3 5 1 0,12 4 0 15,11 4-1-15,13 1 0 16,5 4 2-16,-3-7-3 0,-4 0 4 15,-6-2-1-15,-3 0 0 0,-2-1 0 16,0-4 1-16,-5 2 4 0,-3-4 3 16,-5-2 3-16,-8-1 0 0,-5-1 0 15,-2-4-4-15,-3 3-1 0,2 1-7 16,3 0-2-16,-7 1 0 0,-6-1-3 16,0-2-2-16,-5 2-8 0,0 0-17 15,0 2-12-15,-5-2-16 0,-3 2-20 16,0-1-32-16,1 2-50 0,-4 3-106 15,1-3-87-15,0-3-257 0</inkml:trace>
  <inkml:trace contextRef="#ctx0" brushRef="#br1" timeOffset="37520.74">2819 12793 247 0,'0'0'74'0,"0"0"-59"16,0 0 40-16,0 0 17 0,0 0-29 15,0 0-13-15,0 0 19 0,34-28 4 16,-32 24-1-16,1 0 5 16,-1 2 13-16,4-2 3 0,-4 2 3 15,3 0 2-15,-2 0-16 0,-1 1-17 16,-2-2-19-16,0 0-4 0,0 1-6 15,-5 0-6-15,-2-2 1 0,-1 1-5 16,-8 2-4-16,1 1 0 0,-6 0 0 16,-2 8 1-16,-3 2-3 0,-2 2 1 15,-3 6 1-15,0 3 5 0,0 3 2 16,2 2-5-16,1 1-1 0,2 1-1 16,8-1-1-16,2 1 0 0,9-6 3 15,4 1 8-15,3-2 21 0,8-2 14 16,2-1 6-16,8-4 3 15,3 0-8-15,5-3-5 0,7-3-14 16,11-1-8-16,10-5-11 0,1-2-3 16,-1-3-6-16,-10-6-1 0,-3-1-4 15,-2-1-38-15,2 1-39 0,-2-2-36 16,-5 2-43-16,-3-1-98 0,-8 3-76 16,-8 2-177-16</inkml:trace>
  <inkml:trace contextRef="#ctx0" brushRef="#br1" timeOffset="37938.06">3150 12914 775 0,'0'0'52'0,"0"0"2"15,0 0 92-15,26-46-79 0,-11 31-25 16,1 1 2-16,2-1-6 0,2 2-13 15,4 2-7-15,-1 4-5 0,0 1 7 16,0 6 2-16,1 0-11 0,-4 4-5 16,-2 8-6-16,3 4-7 0,-3 5-3 15,0 7 10-15,-2-1 2 0,2 11 3 16,-8-8-5-16,1 3-6 0,-6-6-13 16,-5-1-10-16,0-4-1 0,-3 1-3 15,-5-4 13-15,1 0 10 0,-4-7 0 16,1-3 9-16,0-6-6 0,-1-2-7 15,-2-3 10-15,3-7 4 0,0-5 3 16,-1-5 9-16,1-5 9 0,2-8-2 16,0 3 3-16,6-3 1 0,2 2 16 15,5 9 11-15,3-1 1 0,5 2 1 16,5 2-13-16,5 5-9 0,3 0-14 16,2 3-12-16,1 0-4 0,2 3-6 15,-3 3-37-15,1 2-44 0,2 2-14 16,-3 0-35-16,13 5-61 15,-12 2-73-15,-1-3-151 0</inkml:trace>
  <inkml:trace contextRef="#ctx0" brushRef="#br1" timeOffset="38188.65">3935 12889 624 0,'0'0'34'0,"0"0"0"0,0 0 70 16,0 0-49-16,26-41-16 0,-23 33 1 16,2 0-3-16,-3 5-14 15,-2 1 7-15,0 2 4 0,0 0-17 16,0 2-4-16,0 7 19 0,0 0-6 16,0 5-13-16,-2 5-4 0,-1 1-6 15,-2 3-2-15,0 1-1 0,0 1-1 16,0 0-44-16,2-4-72 0,0 3-100 15,3-6-86-15</inkml:trace>
  <inkml:trace contextRef="#ctx0" brushRef="#br1" timeOffset="38338.21">4031 12670 747 0,'0'0'418'16,"0"0"-391"-16,0 0 25 0,0 0-18 15,5-34-34-15,-5 29-52 0,0 2-51 16,0 1-66-16,0 1-76 0,0 1-82 0</inkml:trace>
  <inkml:trace contextRef="#ctx0" brushRef="#br1" timeOffset="38756.61">4351 12426 874 0,'0'0'50'0,"0"0"10"15,0 0 62-15,0 0-95 0,0 0-13 16,0 0-11-16,0 0-3 0,18-11-2 15,-18 25 2-15,-2 2 15 0,-3 10 0 16,-1 8 3-16,-1 14-1 0,2 8-2 16,-1 5-4-16,1-6 1 0,0-4 2 15,2-11 9-15,1-4-1 16,2-7-4-16,0-7-6 0,0-4-3 16,0-5 0-16,0 1 6 0,0 1 8 15,2-2 6-15,1-3-1 0,2-6-8 16,0-2 0-16,1-2 2 0,4-5-1 15,0-5-12-15,1 1-6 0,-1-1-2 16,5 1-1-16,-2 0-1 0,5 2-9 16,-2-2-17-16,-3 0-17 0,0 1-25 15,0 1-22-15,-6 0-27 0,-4-5-73 16,-3 4-78-16,0-1-120 16</inkml:trace>
  <inkml:trace contextRef="#ctx0" brushRef="#br1" timeOffset="38938.98">4225 12735 935 0,'0'0'146'15,"0"0"-80"-15,0 0 41 0,0 0-50 16,0 0-1-16,44-12-22 0,-26 5-5 16,2 0-7-16,-2 0-17 0,3-2-5 15,-3 0-17-15,0 2-23 0,0 2-29 16,6 1-64-16,7-2-91 15,-6 5-44-15,1 0-117 0</inkml:trace>
  <inkml:trace contextRef="#ctx0" brushRef="#br1" timeOffset="39139.01">4698 12748 912 0,'0'0'171'0,"0"0"-104"0,0 0 39 16,0 0-69-16,0 0-24 0,0 0-9 15,0 0-4-15,0 0 0 0,-19 30-1 16,12-12 1-16,-1 0 3 0,0 5 5 16,3-1-3-16,-3 0-5 0,3 0 0 15,3-1-2-15,2-1-51 0,0-3-45 16,7 1-103-16,1-4-53 0,2-4-126 16</inkml:trace>
  <inkml:trace contextRef="#ctx0" brushRef="#br1" timeOffset="39289.07">4822 12578 1167 0,'0'0'38'0,"0"0"15"32,0 0-7-32,0 0-46 0,20-33-39 0,-20 28-52 0,3 1-37 0,-1 3-123 15,-2 1-20-15,3 0-137 0</inkml:trace>
  <inkml:trace contextRef="#ctx0" brushRef="#br1" timeOffset="39689.07">5258 12733 717 0,'0'0'121'0,"0"0"-28"0,0 0 47 16,0 0-83-16,0 0-32 0,13-35-24 16,-13 28 1-16,0-2 0 0,-8 2-2 15,-2 2-4-15,-3 2-5 0,-2 3 2 16,-6 1 3-16,0 6 3 0,-5 5 2 15,-2 4-2-15,0 4 1 0,-1 1-3 16,1 5 3-16,5 2 3 0,2 0 10 16,5-1 11-16,3 1 19 15,8-4 9-15,3-1-5 0,2-5 6 16,2-3-3-16,6-1-14 0,2-7-11 16,3-2-9-16,3-5-7 0,4-1-9 15,4-8-6-15,-1-1-59 0,5-3-39 16,1-4-27-16,7-2-23 0,13-6-75 15,-5 2-8-15,-5 4-163 0</inkml:trace>
  <inkml:trace contextRef="#ctx0" brushRef="#br1" timeOffset="40273.48">5646 12778 362 0,'0'0'127'0,"0"0"-42"0,0 0 3 16,0 0-8-16,0 0 7 0,0 0-10 16,13-6-10-16,-13 2-24 0,2 1-1 15,1-4 7-15,-3 0-2 0,0 0-19 16,0-1-8-16,2-1-6 0,-2 2-1 16,0-1-2-16,0-1-7 0,-2 0-4 15,-3 2 0-15,0 1 0 0,-3-1-3 16,-3 2-7-16,1-1-9 15,-5 5-4-15,-1 1 1 0,1 0 9 16,-6 9 6-16,3 2 3 0,-3 3 3 16,1 4 1-16,-1 3 0 0,3 1 3 15,0 1 7-15,5 3 7 0,2-3 4 16,1 1 1-16,8 0-2 0,-1-4-11 16,3-3-7-16,0 0 0 0,5-5 1 15,0-4 0-15,3-3 7 0,0-3 20 16,2-2 0-16,-2-4 0 0,2-6-10 15,1-3 5-15,-4-4 1 16,1-4-1-16,5-2-21 0,-3-1-1 16,1-2-3-16,2 4 0 0,-1 1 1 15,-1 2-2-15,2 5 1 0,-3 0-3 16,-2 6 3-16,0 1-1 0,-3 4 0 16,-3 3-2-16,3 0-4 0,-5 3-1 15,0 5 6-15,0 4 2 0,0 0 4 16,0 5 6-16,0-2-2 0,0 4-1 15,6 2-2-15,-1-1 1 0,0 0 4 16,5-2 6-16,-2 0 2 0,5 1-5 16,2-2-7-16,4-3-5 0,1-1-1 15,1-1-17-15,2-5-37 0,0-2-22 16,6-1-27-16,7-8-58 16,-5-2-139-16,-3-2-75 0</inkml:trace>
  <inkml:trace contextRef="#ctx0" brushRef="#br1" timeOffset="40507.06">6121 12403 919 0,'0'0'109'16,"0"0"-1"-16,0 0-26 0,0 0-76 15,-5 17-6-15,0 0 1 0,-3 7 0 16,0 10 1-16,-4 13 15 0,1 11 31 15,-2 4-4-15,0-4 8 0,6-7-2 16,1-4-18-16,-1-5-21 0,1-2-4 16,4 0-5-16,-1-5-2 0,3-2-18 15,0-3-56-15,3-8-56 0,-3 2-81 16,2-5-151-16,4-6-220 0</inkml:trace>
  <inkml:trace contextRef="#ctx0" brushRef="#br1" timeOffset="41224.15">3070 13840 476 0,'0'0'83'0,"0"0"-39"16,0 0 27-16,10-15-31 0,-7 10-9 16,-1 1 8-16,3 1 8 0,-5-3 3 15,3 4 4-15,0-1-16 0,-3 0-3 16,0 3 4-16,2 0-11 0,-2 2-17 16,0 4-3-16,3 4 0 0,-1 2 0 15,1 7-1-15,-1 2-4 0,1 6-1 16,2 7 2-16,3 7 2 0,5 6-5 15,2 1 2-15,1-6 10 0,-1-12 4 16,-4-9 6-16,-1-7 8 0,0-2 13 16,3 0 4-16,-2 2 1 0,4-2 6 15,-5-6-2-15,3-1-11 0,-2-5 3 16,-1-4 6-16,3-3-8 0,-3-10-7 16,1-2-6-16,2-5 3 0,-1-12 0 15,4-13-11-15,2-16-14 0,-2-5-8 16,2 13-11-16,-5 12-17 0,-6 22-7 15,1 11 2-15,0 1-12 0,2 2-35 16,1 1-32-16,4 3-43 0,1 3-49 16,7 4-78-16,-5 5-20 0,3 0-142 15</inkml:trace>
  <inkml:trace contextRef="#ctx0" brushRef="#br1" timeOffset="41842.33">3961 14023 439 0,'0'0'206'0,"0"0"-115"0,0 0 44 0,0 0-19 16,0 0-16-16,21-25-5 0,-19 18-18 15,1-3-19-15,0 0-25 0,-3 1 4 16,2-2 1-16,-2 1-5 15,0-1-5-15,0 0-6 0,-2 1-7 16,-4-2-6-16,1 3-9 0,-3-1 0 16,1 1-2-16,-6 1-2 0,0 4-12 15,-3 1-17-15,-2 0-7 0,0 3-3 16,0 8 6-16,-3 2-1 0,1 7 7 16,4-1 10-16,-2 10 16 0,3-1 4 15,-1 3 1-15,6-2-2 0,2 3 2 16,5-5 1-16,3 3 1 0,0-5 8 15,8-1 11-15,0-3 4 0,5-4 4 16,0-2-5-16,0-4-6 0,0-5-1 16,0-2 2-16,0-2 3 0,-1-4-3 15,-1-6-5-15,-1-4 0 0,0-1 4 16,1-5-3-16,-3-4-3 0,-1-1-10 16,1-1-1-16,0-3 0 0,-3 3-1 15,0 0 1-15,3 3-1 0,-3 4 1 16,0 2-1-16,0 6 0 0,-2 3-1 15,2 5-2-15,-5 3 1 0,0 1-4 16,0 1-3-16,3 6 5 0,-3 0 3 16,2 8 0-16,1 1 1 0,-3 3 5 15,2 2-1-15,1 2 1 0,2-1 2 16,0 3-4-16,1-2 3 16,1-1-4-16,1-1 0 0,5-1 0 15,0-2-2-15,2-3 2 0,3-2-1 16,-2 0-2-16,5-6-18 0,-3-1-39 15,-3-5-42-15,3-1-31 0,-2 0-34 16,2-11-36-16,-5 1-24 0,0 0-147 16</inkml:trace>
  <inkml:trace contextRef="#ctx0" brushRef="#br1" timeOffset="42092.18">4369 13519 700 0,'0'0'15'0,"0"0"50"0,0 0 102 0,18-15-100 16,-15 15-28-16,-3 5-33 0,0 6 2 16,-5 3 20-16,-3 16 28 0,-5 13 1 15,0 10-18-15,-2 7-8 0,2-4-18 16,3-5-11-16,2-3 0 0,0-7-2 15,0-2-3-15,3-1-29 0,-3-5-44 16,6-6-48-16,-1 0-63 0,3-8-24 16,0-7-99-16</inkml:trace>
  <inkml:trace contextRef="#ctx0" brushRef="#br1" timeOffset="42493.24">4589 13850 616 0,'0'0'77'0,"0"0"-3"16,0 0 53-16,13-34-69 0,-13 23-20 16,3 0-4-16,-3 2 10 0,0 0-11 15,0 4-9-15,0-1 7 0,-3 3 0 16,3 1-7-16,0 1-8 0,-3 1-7 15,1 4-7-15,-1 4-2 0,-2 4 1 16,0 3 11-16,-3 7 4 0,0 6-8 16,3 6-2-16,0 0-4 0,2 0-1 15,3 4 5-15,0-7 20 0,6 3 8 16,4-1-7-16,3-10-3 0,2 2 4 16,3-4 0-16,3-3 0 0,0-6 0 15,2-3 0-15,-2-8 0 16,-3-1 2-16,0-8-7 0,0-4-10 15,0-3-10-15,-2-6-3 0,-1-7-8 16,-2-11-29-16,2-14-25 0,-2-2-8 16,-2 1-22-16,-4 15 6 0,-1 18-7 15,-4 9-39-15,9-8-97 0,-6 5-51 16,2-2-162-16</inkml:trace>
  <inkml:trace contextRef="#ctx0" brushRef="#br1" timeOffset="42876.14">5018 13879 580 0,'0'0'90'16,"0"0"19"-16,0 0 61 0,34 21-103 15,-27-18-41-15,4 1-4 16,-4-4 0-16,4-1 9 0,-4-4-2 16,6 0 22-16,0-2-4 0,0-1 1 15,0 2-5-15,0-3 0 0,-3-2-8 16,1 0-8-16,-4-6-9 0,1-1-11 15,-3 0-5-15,-2-2 2 0,-3 1-4 16,0-1-1-16,0 6-3 0,-5 3-4 16,0 2-8-16,-6 2-5 0,-2 6-3 15,0 1 10-15,-5 3 13 0,0 8-1 16,-5 3 4-16,2 1-2 0,-2 6 2 16,5 3-2-16,0 4 2 15,-3 7-2-15,8 6 8 0,0 7 2 16,6-7 9-16,2-10-1 0,5-10 4 15,0-7-5-15,0 5-9 0,7-1-6 16,-2 0 0-16,8-1 1 0,0-5-3 16,3-3-16-16,2-6-42 0,5-2-39 15,3-3-58-15,13-9-114 0,-8 0-68 16,2-2-179-16</inkml:trace>
  <inkml:trace contextRef="#ctx0" brushRef="#br1" timeOffset="43309.54">5760 13736 585 0,'0'0'38'0,"0"0"-23"0,0 0 34 0,10-36-44 0,-10 26-5 16,-3 0-5-16,-4 2-4 0,-1 5 3 15,-3 1 6-15,-4 2 9 0,-3 0 34 16,2 3 14-16,-4 5-14 0,-1 3-10 16,3-1-4-16,-3 3-6 15,8-2-14-15,-2 2-8 0,4 2 1 16,1-2 5-16,5-1 3 0,0 3 2 16,2-3-2-16,3 0 10 0,5 0 9 15,3-2 15-15,2 0-2 0,3-1 11 16,3 0-5-16,2-3-7 0,-3 3-12 15,4 0-12-15,-1-1-2 0,-5 1-3 16,0-2 1-16,-6 3 11 0,1-1 7 16,-5 4 1-16,-3 2 3 0,-6-2 18 15,-1 1-16-15,-9 1-17 0,1-3-9 16,-6 0-4-16,-5-2-3 0,0 0-1 16,-2-3-3-16,-3-1 0 15,0 1-18-15,2-2-24 0,1 2-32 16,2-5-41-16,0-2-77 0,6-4-158 15,7-5-252-15</inkml:trace>
  <inkml:trace contextRef="#ctx0" brushRef="#br1" timeOffset="45962.53">4052 15328 413 0,'0'0'134'0,"0"0"-86"16,0 0 3-16,0 0 9 0,0 0-19 16,0 1-13-16,0-1-7 15,-3 0 4-15,3 0-10 0,-3 3-8 16,3 1-4-16,0 2 19 0,0 7 43 15,-2 3-13-15,2 5-5 0,0 5-13 16,0 7-15-16,0 10 7 0,0 11-2 16,0 2-2-16,0 0 2 0,0-7-5 15,-3-7 6-15,1 1 4 0,-1-3-3 16,0-1-7-16,1-3-2 0,2-1-9 16,-5-9-5-16,5-3-3 0,-3-6 2 15,3-2-1-15,0 3-1 0,0 1-11 16,0 0-23-16,0-3-13 0,0-6-14 15,0-2-22-15,3-3-31 16,2-5-29-16,0-6 14 0,0-4-35 16,0-4-143-16</inkml:trace>
  <inkml:trace contextRef="#ctx0" brushRef="#br1" timeOffset="46229.91">4046 15361 765 0,'0'0'23'15,"0"0"10"-15,0 0 88 0,11-40-39 16,-6 27-48-16,3 2-3 0,2-2-4 16,5-1-18-16,1 3-9 0,2-1-2 15,3 2 2-15,5 1 2 0,-1 2-2 16,4 2-2-16,2 2-1 0,5 2 1 15,8 1 0-15,5 4-17 0,-2 4-32 16,-9 0-49-16,-12-2-32 0,-5 7-36 16,-6-5-106-16,-4-1-78 0</inkml:trace>
  <inkml:trace contextRef="#ctx0" brushRef="#br1" timeOffset="46430.6">4018 15612 1081 0,'0'0'14'0,"0"0"1"16,0 0 40-16,0 0-11 0,0 0 32 15,46 1 15-15,-15-7-47 0,8-2-34 16,8-1-9-16,2-1-2 0,-3 4-29 16,1 4-11-16,-6 2-27 0,6 0-65 15,2 4-55-15,-3-1-13 0,-10 0-2 16,-10 0-112-16</inkml:trace>
  <inkml:trace contextRef="#ctx0" brushRef="#br1" timeOffset="47230.21">4959 15636 54 0,'0'0'573'0,"0"0"-500"0,0 0 46 0,0 0 21 16,0 0-56-16,0 0-16 15,0 0-1-15,18-36-14 0,-16 29-18 16,-2-3-3-16,0 3-2 0,0-2-2 16,0 1-3-16,0 1 0 0,0 0-5 15,0 2-1-15,-2 0-11 0,-4 0-8 16,-1 1-3-16,-1 2 0 0,-5 2-8 15,-5 0-2-15,2 4-7 0,-4 5-8 16,-1 3-10-16,-5 6-3 0,0 3 9 16,-2 10 11-16,-3 6 14 0,5-2 7 15,5-3 0-15,9-6-1 0,6-5 0 16,4 1 1-16,2 0 0 16,0-1 0-16,8-4 0 0,-1-3 7 15,6-4 7-15,3-1 3 0,-1-5 2 16,3-1 2-16,0-3 4 0,3-6-1 15,-3-3 2-15,0-2 4 0,3-4-11 16,-3-4 1-16,-3 0 1 0,1-2-4 16,2-3-3-16,-5 0-1 0,3-1-7 15,-4 2-3-15,1 2-1 0,-2 3-1 16,-1 4 0-16,-5 3 1 0,3 2-2 16,-5 5 0-16,-1-1-1 0,-2 5-2 15,0 0-11-15,-2 6 2 0,-1 4 12 16,-5 4 2-16,-2 6-1 0,2 2 0 15,3 3 0-15,0 0 0 0,2-2 0 16,3 1-1-16,0-2 0 0,5 2 1 16,3-2 0-16,0-2 1 0,5-3-1 15,0 1 4-15,0-5 1 0,2-3-1 16,3-3 2-16,0-4 7 0,0-3 5 16,0-2 1-16,3-5 0 0,-5-3-4 15,4-3-10-15,-4-6 1 0,-1-3-1 16,6-8-4-16,-6-8-2 0,4 3 0 15,-7 4 0-15,-1 6 1 0,-3 12-1 16,2-2 1-16,-2 0-1 16,-3 5-2-16,-3 3-1 0,1 4-4 15,-3 2-6-15,0 1-8 0,-3 3 5 16,1 5 2-16,-3 3 8 0,-3 5 6 16,3 1-1-16,2 2 2 0,1 0-3 15,2 1 4-15,0-3-1 0,2 1 3 16,3-1 10-16,3-3-3 0,2-1-2 15,3-2-4-15,0-1-2 0,3-3-3 16,4-4-3-16,-1-2-38 0,4-1-42 16,-3-1-58-16,6-12-82 0,-5 1-157 15,-3 0-92-15</inkml:trace>
  <inkml:trace contextRef="#ctx0" brushRef="#br1" timeOffset="47382.2">5439 15477 1122 0,'0'0'87'0,"0"-4"-82"0,3 1 71 16,-1-2-48-16,1 2-19 0,-1-2-9 15,1 0-45-15,0 0-57 0,2 2-72 16,-3 2-60-16,4 1-45 0,-1 1-90 16</inkml:trace>
  <inkml:trace contextRef="#ctx0" brushRef="#br1" timeOffset="47647.53">5736 15313 785 0,'0'0'153'15,"0"0"-125"-15,0 0 66 0,0 0-61 16,0 0-13-16,0 0 4 0,-18 47 5 15,8-23 9-15,0 5-10 0,-3 9 2 16,2 8-8-16,1 9-7 0,0-1 5 16,7-4-5-16,0-6-8 0,3-8-4 15,3-5-3-15,0-8-1 0,-3-5-19 16,5-1-31-16,0 3-35 0,10 7-78 16,-4-4-127-16,2-6-106 0</inkml:trace>
  <inkml:trace contextRef="#ctx0" brushRef="#br1" timeOffset="48214.78">6922 15307 689 0,'0'0'65'0,"0"0"16"16,0 0 38-16,36-25-65 0,-28 20-31 15,-3 3-3-15,-5 2 0 0,3 0-20 16,-3 7 4-16,0 4-4 0,-5 8 21 16,0 6 3-16,-6 11 6 0,1 13 8 15,-6 13-1-15,1 5 3 0,2-5-4 16,-2-5 1-16,4-8-12 0,3-5-2 15,1-3 7-15,-1-2-5 0,5-9 3 16,1-6-3-16,2-8 5 0,0-3 0 16,0 0 6-16,5-3 2 15,3 1-5-15,5-8 7 0,2-1-3 16,6-4-15-16,-1-4-9 0,6-4-7 16,0 2-5-16,-3-4 0 0,6 0-1 15,-3 3-1-15,-1-2-8 0,1 1-22 16,0 1-19-16,-3-3-17 0,1 0-12 15,-6-1-24-15,0-1-36 0,-8 0-44 16,-2-8-71-16,-3 2-12 0,-5 1-172 0</inkml:trace>
  <inkml:trace contextRef="#ctx0" brushRef="#br1" timeOffset="48732.35">6904 15587 991 0,'0'0'90'16,"0"0"9"-16,0 0-1 0,0 0-44 15,0 0-5-15,36-5-3 0,-15 3-13 16,5 0-11-16,0-2-22 0,0 2 0 16,2 2-24-16,0 0-35 0,1 0-12 15,-1 0-10-15,3 7-39 0,0-2-27 16,0 4-39-16,0 0 34 0,0 1 21 16,-5 0-44-16,3-1 83 0,-9 0 92 15,1-2 29-15,-3-2 23 0,-3-3 30 16,-4 0 23-16,-1-2-23 15,-2 0-38-15,0 0-13 0,-1-2 4 16,-1-2 24-16,-4-2 14 0,3 1-12 16,-2-3 1-16,-1 0 13 0,-2 3 4 15,0-2-4-15,0 2-19 0,0 0-10 16,0 2-13-16,-2-2-20 0,-3 5-6 16,0 0-6-16,-3 0 3 0,-3 1 0 15,-1 5 0-15,-4 3 6 0,-2 2-3 16,0 4 1-16,-3 4 1 0,1 2 1 15,-1 4-2-15,3 0-4 0,7 0-1 16,1 1-1-16,8-4 2 0,2 0 16 16,2-3 5-16,11-3-3 15,3-1 1-15,2-4 1 0,7-4 1 16,-1-2 0-16,4-5-5 0,-2-1-3 16,5-6-5-16,-8-4-3 0,-2-1-5 15,0-5 3-15,-6-3-1 0,-5-2-4 16,1-3 2-16,-9-2-4 0,1 4-17 15,-3 2-11-15,-8 7 7 0,0 4-13 16,-5 1-14-16,1 3-5 0,-4 3-20 16,3 0-22-16,3 3-37 0,-3 0-84 15,3 0-60-15,2 0-124 0</inkml:trace>
  <inkml:trace contextRef="#ctx0" brushRef="#br1" timeOffset="49333.84">8656 15518 710 0,'0'0'124'0,"5"-7"-36"0,3 0 50 0,0-2-94 0,2-1-21 15,6 1-5-15,-4-2-2 0,4 3-4 16,2 1-3-16,3 1 7 16,-6 5 7-16,3 1 7 0,-2 1-1 15,-1 6-12-15,-2 5-4 0,0 4-7 16,-2 5 1-16,-1 6 2 0,-2 10-2 16,-1 10-3-16,-1 4 3 0,-1 1-5 15,-5-5 0-15,0-9-2 0,0-12-2 16,-5-4-15-16,-1-8-2 0,1-3 4 15,-3-1 9-15,1 0 6 0,-4-4 1 16,1-4 2-16,2-2 0 0,1-8 0 16,1-5 19-16,4-3 9 0,-3-6 22 15,5-8 5-15,5-2-13 0,-3-1-12 16,11-3-13-16,0 8-8 16,3-3 1-16,7 2-7 0,0 5-3 15,3 3-3-15,2 3-3 0,1 4-28 16,7 1-20-16,5 6-10 0,9 3-21 15,1 3-19-15,-4 3-40 0,-3 4-69 16,-6 3-9-16,-9-4-35 0,-9 0-84 0</inkml:trace>
  <inkml:trace contextRef="#ctx0" brushRef="#br1" timeOffset="49733.21">9478 15615 718 0,'0'0'117'15,"0"0"-25"-15,0 0 23 0,0 0-66 16,33-10-14-16,-17 5-5 0,-1-2 8 16,1 1 0-16,-1-1 9 0,1 1-7 15,-3-1-13-15,0-1 3 0,2 0 5 16,-2-2-2-16,0 1-8 0,-3-2-4 16,3 0-5-16,-2 0-6 0,-4 1-1 15,1 0-7-15,-3 2-2 0,-2 0 0 16,-3 2-2-16,-3 0-10 0,-2 2-13 15,-8 1-3-15,-2 2 2 0,-3 1 11 16,-3 1 5-16,-2 6-2 0,-3 3 0 16,-3 3 4-16,1 3 5 15,-3 1 2-15,3 6-3 0,2-1 4 16,0 4 0-16,5-2 0 0,3 2 1 16,5-1 8-16,5-3 9 0,6-1-4 15,2 0 4-15,2-2 8 0,6-5 1 16,5-1-4-16,3-3-7 0,4-3-8 15,1-3-8-15,5-2-1 0,2-2-44 16,8-2-25-16,6-5-11 0,4-5-36 16,6 0-47-16,-8-3-69 0,-8 4-19 15,-13 1-148-15</inkml:trace>
  <inkml:trace contextRef="#ctx0" brushRef="#br1" timeOffset="50183.31">10139 15494 642 0,'0'0'192'0,"0"0"-154"0,0 0 83 0,0 0-49 16,0 0-43-16,8-11-18 0,-8 11-11 15,0 1 0-15,0 5-1 0,0 7 1 16,0 4 41-16,0 9 3 15,-3 10 6-15,1 13-12 0,-1 12-15 16,1 3 5-16,-1-2-10 0,0-7-11 16,1-8-6-16,2 0 0 0,-3-5 0 15,-2-1 1-15,3-3-2 0,-6-8 0 16,0-5-4-16,3-8-6 0,-5-1 10 16,-1-1 2-16,-2-3-1 0,0-2 0 15,-5-5 0-15,8-5 0 0,-3-7 3 16,3-7 0-16,-1-3 1 0,6-4 15 15,0-6 1-15,2-8-5 0,3-10-8 16,3-5 4-16,10-1 7 0,0 13 5 16,2 11 4-16,-2 14 5 0,5 2-3 15,3-2-7-15,5-2-6 0,2 1-5 16,1 2-8-16,-1-1-2 0,-2 4-2 16,0 0-16-16,-3 0-34 0,-2 0-32 15,-6 0-39-15,1 1-47 0,-1-7-94 16,-4 2-47-16,-4-3-158 0</inkml:trace>
  <inkml:trace contextRef="#ctx0" brushRef="#br1" timeOffset="50333.23">10183 15191 1111 0,'0'0'88'0,"0"0"-67"16,0 0 47-16,0 0-63 0,0 0-5 15,34-4-46-15,-27 5-40 0,4 9-115 16,-6-2-53-16,3 2-65 0</inkml:trace>
  <inkml:trace contextRef="#ctx0" brushRef="#br1" timeOffset="50533.77">10617 15707 1430 0,'0'0'67'15,"0"0"-56"-15,44-3-11 0,-31-1-18 16,0 0-90-16,-3 0-4 0,-4 0-31 16,4 2-164-16,-2 2-27 0,-1-1-86 15</inkml:trace>
  <inkml:trace contextRef="#ctx0" brushRef="#br1" timeOffset="51051.49">11845 15055 672 0,'0'0'124'0,"0"0"-72"0,0 0 82 15,0 0-68-15,0 0-46 0,33-31-13 16,-28 28-1-16,-2-1 2 0,0 1 2 15,-1 2 5-15,-2 1-4 16,0 1-9-16,0 7 3 0,0 2 24 16,-5 3 13-16,0 7-10 0,-3 5-5 15,-7 12-6-15,-1 15-7 0,-7 14-10 16,0 9-4-16,2-1 1 0,-2-7 1 16,7-7-1-16,-2-2-1 0,2 0-10 15,1-2-26-15,7-3-29 0,-2-4-36 16,5-3-104-16,2-15-9 0,1-6-85 15</inkml:trace>
  <inkml:trace contextRef="#ctx0" brushRef="#br1" timeOffset="51401.57">12124 15094 593 0,'0'0'129'16,"0"0"-62"-16,23-39 107 0,-13 26-91 15,-2 2-40-15,0 2 2 0,-3 1 15 16,-2 6-13-16,-1 0-13 16,-2 2-16-16,0 3-14 0,0 5 5 15,0 4 23-15,-2 4-5 0,-4 4-9 16,1 6-3-16,-3 5-3 0,-2 10-6 15,0 12 1-15,-3 12-4 0,0 4-2 16,5-4 2-16,0-6-2 0,3-6 1 16,3-2 0-16,2 1 2 0,-3-7 1 15,3-3-4-15,0-4-1 0,3-7 0 16,-1-8-17-16,1-5-51 0,-1-4-47 16,4 5-79-16,-4-4-90 0,3-3-49 0</inkml:trace>
  <inkml:trace contextRef="#ctx0" brushRef="#br1" timeOffset="51651.55">11713 15421 1194 0,'0'0'66'0,"0"0"9"0,44 0 13 16,-16 0-62-16,1-3-24 0,-1-2-2 16,0-2-7-16,1 1-31 15,-3-2-8-15,-3 3 9 0,0 0-44 16,3 4-13-16,-3 1-40 0,11 3-59 16,-6 3-21-16,-4-1-195 0</inkml:trace>
  <inkml:trace contextRef="#ctx0" brushRef="#br1" timeOffset="52135.39">12511 15653 685 0,'0'0'64'0,"0"0"-38"16,0 0 81-16,0 0-62 0,0 0-34 15,26-33 15-15,-23 26-3 0,-3 0-4 16,0 2 10-16,0 2 4 0,0 0-8 16,-3 3-12-16,-2 0-9 0,-3 4 3 15,-2 1 5-15,-3 3 3 0,-3 0-5 16,1 3-4-16,-3-1-1 15,2 2 0-15,-2 0 5 0,3 4-2 16,2-2-5-16,5 0 0 0,0 3 2 16,3-2 6-16,3 0 5 0,2 0 2 15,0 0 3-15,5-2-2 0,2-1 1 16,6-2 3-16,0-1 0 0,3-4-5 16,2-1 0-16,0-4 2 0,3 0 5 15,-1-8-2-15,-2 1-17 0,3-6 0 16,-8-4 4-16,0-1 3 0,-3-7-4 15,-2-9-1-15,-3-6-7 0,-5 4-1 16,0 6-1-16,-5 9 1 0,-3 10-8 16,-5 0-3-16,-2 2-14 0,-3 3-9 15,-3 5 2-15,6 1-16 0,-4 1-42 16,4 5-36-16,-1 7-87 0,-2-3-44 16,8 1-191-16</inkml:trace>
  <inkml:trace contextRef="#ctx0" brushRef="#br1" timeOffset="54137.95">13266 15835 975 0,'0'0'0'0,"0"0"-81"0,0 0 30 16,33-5-38-16,-17 4 47 0,10-3-47 16,-6 3-84-16,1-3-86 0</inkml:trace>
  <inkml:trace contextRef="#ctx0" brushRef="#br1" timeOffset="58274.93">19098 8449 219 0,'0'0'71'16,"2"0"-24"-16,1 0 13 0,-3-1-9 15,2 0-23-15,-2 1-1 0,0 0 9 16,3-2-2-16,-3 2 11 0,3-1-7 16,-3 1-5-16,0-1 5 0,2 0 4 15,3 0-3-15,-5 0-11 0,3 1-5 16,2 0-9-16,0 0 0 0,-2 0-4 15,5 0-2-15,-1-1-2 0,4 1-1 16,-1 0-2-16,5-1 0 0,1 0 5 16,2 1 2-16,0-1 3 0,3 0 8 15,2 0 1-15,3 1 2 0,-3-1-10 16,6-1-6-16,-4 2 2 16,12-1-5-16,4 1 0 0,5-1-1 15,4 1-1-15,-1 0-2 0,-8 0 0 16,0 0-1-16,3 0 1 0,3 0 0 15,2 0 1-15,0 0 3 0,0 0-1 16,5 0 6-16,-2 0-3 0,2 0-2 16,6 0 1-16,-6 0-1 0,3 0 0 15,2 0-2-15,3 0-2 0,5 0 8 16,-5 0-8-16,6 0-1 0,1 0 2 16,-1 0 0-16,1 0-2 0,4 1-1 15,-4 0 1-15,4 1 3 0,2-1-2 16,2 0-1-16,3-1 3 0,-5 0-1 15,0 2 0-15,0 0 0 0,5 1-2 16,-2 2 1-16,2-3 2 0,3 1-3 16,-3 1 2-16,2-2 0 0,-4 0-2 15,7-1 0-15,-2 1-2 0,-1 1 2 16,6-1 5-16,0-1 3 0,-3 0 3 16,1-1-2-16,2 3-3 0,-1 0-5 15,4 1 6-15,4-2-4 0,-7-1-2 16,8-1-1-16,-8 3 2 0,7 0-1 15,-4-3-1-15,4 1 2 0,1-1 1 16,0 0-1-16,-1 0 4 0,3 0-2 16,1-1-2-16,1-5 5 15,1 4-4-15,3-3-3 0,-6 1 1 16,2 2-1-16,1-4 0 0,-3 2 0 16,3-2 3-16,0 1 0 0,-5-1 2 15,2 2-4-15,0-1-1 0,5 0 7 16,-7-2-5-16,0 2-2 0,4-2 0 15,-9 2 0-15,4-2 0 0,-2 1 0 16,-5-2 0-16,-3 0 0 0,1 2-2 16,-4 1 0-16,1-3-2 0,-3 2 2 15,-5-2-3-15,-5 0-6 0,0 1-12 16,-3 0-20-16,-8-1-31 16,-2-1-39-16,-3 0-35 0,-2 0-18 15,-18 2-62-15,-6-1-84 0</inkml:trace>
  <inkml:trace contextRef="#ctx0" brushRef="#br1" timeOffset="60527.37">19139 8140 269 0,'0'0'55'15,"3"0"-16"-15,-3 0 59 0,2 2-28 16,-2-2-29-16,3 2-3 0,-1-1 7 16,1 0-3-16,-1 0 10 0,1 0 5 15,0 0-3-15,2 0-2 0,-5 0-3 16,2-1-6-16,4 0-12 15,-1 0-5-15,2 0-7 0,1 0-3 16,0 0 0-16,5-2-1 0,0 0 1 16,2-1 7-16,1-1-3 0,2-2-4 15,0 1-5-15,3-2-3 0,-1-1 3 16,4 0-7-16,1 0 1 0,-1-2 1 16,2 2-3-16,-1-3 5 0,1-1 0 15,-3 1 4-15,3-2 1 0,3 0 2 16,-3 0-3-16,-1-2-3 0,4 1-3 15,-1-3 2-15,6-3-2 0,5-5 0 16,5-3-3-16,-3 1-3 0,-10 6 1 16,-8 3 0-16,-2 4 0 15,2-5-1-15,3-2 2 0,2-2 1 16,1-2 1-16,-1-2 2 0,-2 0 0 16,-3-1 5-16,3 0 2 0,0-1-1 15,-5 0-3-15,2-1 0 0,0-2-6 16,3-4 2-16,-3 2 0 0,-2 2-3 15,5-7 5-15,0 2 2 0,5-11 0 16,2 3-4-16,-7 7 2 0,-3 7 2 16,-2 1-5-16,7-8 3 0,3-6-4 15,0-5-1-15,0 5 1 0,-5 3-1 16,-3 2 0-16,3 1 0 0,-5-2 2 16,5-1-1-16,-6 2-1 0,4 1 0 15,-6-2-2-15,2 0 4 0,1 3-1 16,-3-2 5-16,0 0-1 0,0-3 2 15,0 1 3-15,1 1-5 0,-1 1-2 16,0-1-2-16,2 0-3 0,-4 1 1 16,-1 2 1-16,4-1-2 0,-4 2 0 15,3-3 1-15,-2 1-1 0,2 1 0 16,-3-1 0-16,-2 2 0 0,3-2 0 16,2 4 2-16,-5 3-2 0,-3 6 0 15,3-4 1-15,0-5-1 16,5-5 0-16,3-3 0 0,-9 9 0 15,4 7 0-15,-8 5 0 0,0 4 1 16,4-9-2-16,1 0 1 0,5-5-1 16,1-1 1-16,-1 1-1 0,2-6 0 15,-4 5 1-15,2 1 3 0,-3 3-3 16,3 1-2-16,-2-4 2 0,2 2 1 16,0 1 0-16,0 1 0 0,0-3-2 15,3 4 1-15,-6-2 0 0,4 1 2 16,1 2-1-16,1 0 0 0,0-1-1 15,-1 2-1-15,4 2 1 0,-1-1 1 16,5-2 0-16,-7 2-1 0,7 1 0 16,-2 1-1-16,0 0 0 15,2-2 1-15,-2 2 2 0,3 1-2 16,-1 0 0-16,-2 1 0 0,-3 1-1 16,6 3 0-16,2-3 1 0,-6 4 0 15,4 0 0-15,2-2-1 0,5 3-1 16,5-1 2-16,3-2 0 0,8 2 0 15,-11 3 0-15,-5 2 1 0,-2 2-1 16,5 3-1-16,-6-3 0 0,1 5 1 16,2 0-1-16,-2 2-1 0,-1 0 2 15,4 2-1-15,1 0 1 0,-2 5-1 16,3-3 1-16,-3 4 0 0,3-1-1 16,-3 2 0-16,3 2 1 0,-3-1 0 15,3-1-1-15,-5 6 1 16,2-2 0-16,-3 1-2 0,1 4 2 15,-8-4 0-15,-3 1-2 0,-5-4 1 16,-2 1 1-16,4 0-1 0,6 7 0 16,0 0 1-16,-3 2 0 0,3 1-1 15,-3-1 1-15,1 1 0 0,-1-1 0 16,3 1 0-16,0 1 0 0,2 2 1 16,-5 0-1-16,3-3 0 0,0 6 0 15,0-3-1-15,-3 3 1 0,3-1 0 16,0 1 0-16,-6 1-1 0,4 2 1 15,-4-1 0-15,4-2 0 0,-4 3 1 16,-2 0-1-16,0 0 0 0,3 1-2 16,-3-1 5-16,0 1-4 0,-2-1 1 15,2-1-1-15,0 2 0 0,-5-1 2 16,2 1-1-16,3 3 0 0,3 8 0 16,0 3 0-16,-6-2 0 0,3-10 0 15,-2 3 0-15,2-1 1 0,3 6 2 16,-1 5-2-16,4-8-1 0,-6-2 0 15,2 0 0-15,1-1 2 16,0 1-2-16,-1 0 1 0,-2-3 1 16,3 5 1-16,0-3-1 0,-1 3 3 15,1 0-2-15,0-1 0 0,-1 1-2 16,1-1-1-16,5-1 1 0,-3 1 0 16,3-1 0-16,0 0 0 0,-3-3 0 15,3 4 0-15,0-3 2 0,2 0 0 16,-5 1-2-16,8-2 2 0,-7 1-2 15,2 1 2-15,-1 0-2 0,1 0-2 16,-2 1 2-16,1-1 0 0,4-2-1 16,-3 1 0-16,-6-1 0 0,4 1 0 15,-1-5 0-15,-5-7 0 0,-5-3 3 16,5-2 0-16,3 5-1 0,-1 2 4 16,6 5-4-16,3-1 1 15,-4-1 1-15,4 3-4 0,-1-1 2 16,1 2 2-16,2-3-4 0,2 1 0 15,-4-2 2-15,4 1-1 0,1-1-1 16,7 4 2-16,8 0 3 0,-2-1-4 16,-3-3 6-16,0-5-2 0,-8-2 1 15,3-2-2-15,2-2 5 0,0-2-4 16,1-2 1-16,4 1-3 0,-5-1 0 16,1 1-1-16,-1-1-2 0,0-2 1 15,-2-3 0-15,3 2-1 0,-9-1 0 16,-4-2 0-16,-4-1 0 0,-4-1 2 15,0 0-1-15,-1-1-1 16,4-1 1-16,7 4 0 0,-8-2-1 16,3 0 0-16,-6-1-2 0,1 3 1 15,-3-6-12-15,-2 3-18 0,-1-2-15 16,-2 0-17-16,0 0-22 0,-5-1-30 16,2 0-24-16,-10-1-72 0,0 0-90 15,0 0-127-15</inkml:trace>
  <inkml:trace contextRef="#ctx0" brushRef="#br1" timeOffset="61177.38">22669 4290 875 0,'0'0'142'0,"0"0"-89"16,0 0 21-16,0 0-51 0,10 1-23 16,-10 0 2-16,0 4-4 0,0-2-25 15,0 1-87-15,-3 3-66 0,1 5-20 16,-3-3-75-16,2 2 16 0</inkml:trace>
  <inkml:trace contextRef="#ctx0" brushRef="#br1" timeOffset="61294.97">22648 4790 575 0,'0'0'54'0,"0"41"40"16,-3-15 35-16,-2 3-74 0,3-3-45 0,-4 2-8 15,1-2-2-15,0 0-86 0,-3 7-88 16,1-4-87-16,4-6-21 0</inkml:trace>
  <inkml:trace contextRef="#ctx0" brushRef="#br1" timeOffset="61428.55">22653 5526 489 0,'8'34'100'16,"0"5"1"-16,-3-5 1 0,-3-2-58 16,1-3-30-16,-3-5-8 0,0-5-6 15,0 1-1-15,0 2-85 16,2 11-72-16,-2-1-122 0</inkml:trace>
  <inkml:trace contextRef="#ctx0" brushRef="#br1" timeOffset="61544.88">22754 6336 401 0,'8'39'90'0,"-6"3"30"0,3-6-52 16,-5-1-35-16,3 1-23 0,-1-6-10 15,-2-8 0-15,8 9-85 0,-5-9-132 16,-1-1-102-16</inkml:trace>
  <inkml:trace contextRef="#ctx0" brushRef="#br1" timeOffset="61661.23">22806 7336 305 0,'-3'33'134'0,"-2"7"-131"15,2-9-3-15,3-7-74 0,-5-5-115 16</inkml:trace>
  <inkml:trace contextRef="#ctx0" brushRef="#br1" timeOffset="61795.18">22782 7992 514 0,'0'32'143'0,"-5"1"-4"0,5-9-13 16,-3-4-33-16,3-2-64 15,-2 4-22-15,-1 2-7 0,3 2-34 16,0 9-114-16,0-10-49 0,0-2-118 0</inkml:trace>
  <inkml:trace contextRef="#ctx0" brushRef="#br1" timeOffset="62328.75">22837 9241 423 0,'0'0'90'0,"0"0"15"0,0 0-26 15,0 0-12-15,0 0-10 0,20-36-6 16,-20 28-8-16,0 2-20 0,-8-2-9 15,3 1-9-15,-8 3-4 0,0 2 5 16,-2 2 0-16,-3 2 2 0,-3 3 12 16,0 5 0-16,1 5-11 15,-3 0-6-15,4 5-1 0,-1 0-1 16,4 1 3-16,3 1 2 0,6 0 5 16,1 1-3-16,6 1 6 0,0-1 14 15,8-1 2-15,3-3 3 0,4-3 6 16,1 0-1-16,2-3 6 0,2-4 0 15,6-1 2-15,3-4 1 0,-6-4-9 16,10-1-14-16,-2-7 10 0,3-3-10 16,-6-2 1-16,-2-5 1 0,3-4-12 15,-6-10-5-15,-5-10-3 0,-5-7-4 16,-5 4-1-16,-8 13-1 0,-8 12-5 16,-2 12-4-16,-6 1 1 15,-5 1-5-15,-15 3 0 0,-8 3-1 16,-2 2-7-16,2 0-24 0,13 4-20 15,8-3-16-15,7 1-48 0,-2 3-31 16,-8 0-87-16,3 0-58 0</inkml:trace>
  <inkml:trace contextRef="#ctx0" brushRef="#br1" timeOffset="63229.89">20395 7453 462 0,'2'-6'115'0,"1"0"-14"16,-3-2 43-16,2 2-35 0,-2-1-32 16,3 2-24-16,-3 1 2 0,0 0-17 15,0 3-6-15,0 0-5 0,-3 1-5 16,3 2-19-16,-2 5 1 0,-1 4 6 15,3 6 11-15,-5 6 4 0,0 13-7 16,2 15-5-16,-2 17-5 0,3 7 6 16,-1 3 4-16,0-6 0 0,3-5 6 15,0-2 3-15,0-1 7 16,3-3 4-16,0-3 3 0,-6-7-9 16,3-6-7-16,0-1 2 0,0-9-3 15,0-4-9-15,0-9-2 0,0-4-5 16,0-5-1-16,-3 3 0 0,3-2-5 15,0-1-2-15,-5-3-6 0,5-2-34 16,-2-5-25-16,2 3-22 0,0-4-29 16,0 0-36-16,0 4-59 0,0-3-85 15,0-1-156-15</inkml:trace>
  <inkml:trace contextRef="#ctx0" brushRef="#br1" timeOffset="63913.49">19030 9455 419 0,'0'0'93'0,"-2"-1"-33"0,-3-3 37 16,5 1-19-16,-5 1-31 0,2 0-6 16,0-3 8-16,1 4 7 15,-1-2 10-15,1 1 2 0,-1-1 5 16,3 3-12-16,0 0-22 0,3 0-12 15,2 0-10-15,5 0-4 0,6 0 8 16,-1 0-2-16,6 4-9 0,5 0-8 16,-1-3 0-16,1 5 2 0,3-3-3 15,-1 0-1-15,3 2-2 0,5-2-1 16,-5-2-25-16,0 0-30 0,0 2-39 16,-7-3-47-16,12-4-75 0,-10 3-37 15,-3-4-159-15</inkml:trace>
  <inkml:trace contextRef="#ctx0" brushRef="#br1" timeOffset="64231.07">19702 9186 524 0,'0'0'106'0,"0"0"-7"0,0 0 34 15,0 0-28-15,0 0-47 0,0 0-14 16,3-22-9-16,-3 22-35 0,0 2 0 16,-3 8 0-16,-2 6 17 0,0 4 19 15,-3 4 1-15,0 9-5 0,-5 12-3 16,3 10-1-16,0 0-12 0,2-5-10 15,3-8-5-15,5-13 0 0,0-5-1 16,0-6-36-16,0-1-43 0,2 3-33 16,9 10-58-16,-6-6-53 0,3-3-99 15</inkml:trace>
  <inkml:trace contextRef="#ctx0" brushRef="#br1" timeOffset="64364.86">19852 9656 964 0,'0'0'86'16,"0"0"-62"-16,0 0-17 0,0 0-7 15,-5-35-185-15,0 21-77 0,5 1-129 16</inkml:trace>
  <inkml:trace contextRef="#ctx0" brushRef="#br1" timeOffset="65048">20092 9261 359 0,'0'0'67'0,"0"0"15"16,0 0 0-16,0 0-19 0,0 0-6 15,0 0 6-15,16-38 4 0,-8 28-21 16,2-1-4-16,0 1-1 0,1 1-4 15,2-1 2-15,2 1 0 0,1 0-12 16,-1 3-12-16,1 0-2 0,-1 1-9 16,3 2-2-16,-5 3-2 0,3 4-1 15,-3 1-1-15,-1 5-4 0,-4 2-5 16,-3 5-10-16,-2 3 1 0,-6 2-6 16,-2 1-1-16,-5 5 10 15,-6-3 17-15,1 3 2 0,-3-2 2 16,2-2-2-16,1-1 0 0,-1-2-2 15,1-6 1-15,2 3 0 0,3-6-1 16,-1-2 0-16,6-2 0 0,2-2 1 16,3-2 2-16,0-3-1 0,6-1 34 15,4 0-1-15,3-2-13 0,0-2-7 16,5 1-7-16,-3-4 2 0,6 4-5 16,-3-2-2-16,3 0 0 0,-6 3-1 15,6 2 9-15,-3 0 9 0,-2 3 5 16,2 4 5-16,-3 2-2 15,-5 1-3-15,1 2-4 0,-6 1-4 16,-2 0 0-16,2 1-2 0,-5 0-1 16,-8-1-1-16,0 2-2 0,-2-1-4 15,-6-2-4-15,3 1-1 0,-7-3 1 16,2 0-3-16,-3-2-11 0,0 0-17 16,1-4-12-16,2-2-25 0,0 2-39 15,-1-4-48-15,-1-4-73 0,4 1-51 16,3-5-142-16</inkml:trace>
  <inkml:trace contextRef="#ctx0" brushRef="#br1" timeOffset="65532.45">20495 9173 583 0,'0'0'53'0,"0"0"15"16,0 0 34-16,16-18-16 0,-6 14-48 15,-4-3-12-15,4 1-7 0,3-1-3 16,2 0-5-16,1 3 17 0,2-2 4 15,0 2 16-15,0 2 3 0,0-2-7 16,0 1-16-16,3 1-6 0,0 1-7 16,-3 0-11-16,2 1-3 0,-2-2 1 15,-2 2 0-15,2-2-2 0,-5 2 0 16,2 0 1-16,-4 0 0 0,2 2 1 16,-6 1 3-16,1 0-1 0,-3 3-4 15,-2-2-1-15,-3 4 1 0,0 1 7 16,0 0 6-16,-3 5 6 15,-7 5 9-15,0 2-4 0,2 4 0 16,-5 5-1-16,0 2 0 0,-2 6-13 16,-4 6-7-16,1 6-2 0,0-2 3 15,0-9-3-15,10-12-1 0,1-10-6 16,4 1-28-16,-2-3-17 0,2 5-8 16,1 1-26-16,2-2-47 0,8-6-64 15,-3-5-60-15,5-6-203 0</inkml:trace>
  <inkml:trace contextRef="#ctx0" brushRef="#br1" timeOffset="66299.59">21144 9131 256 0,'0'0'145'0,"0"0"-67"0,0 0 2 0,0 0-23 16,3-21-20-16,-3 13 7 0,0 3 6 16,0-2-6-16,2 3-1 0,-2-3 2 15,5 0-2-15,-5 2 16 0,6-2 6 16,-4 3 0-16,6-3-11 0,0 2-12 16,2-2-12-16,0 4-6 0,3-2-10 15,-2 2-6-15,1 0-6 0,-1 2-2 16,-1-1 0-16,1 2-1 15,-1 0-1-15,0 0-12 0,-2 6 7 16,2 0 1-16,-5 1-15 0,-2 5 1 16,-3 2 10-16,0 1 8 0,-8 2-1 15,-5 2-6-15,-2 0-16 0,-1 1-2 16,-2-1 11-16,0-1 12 0,3-3 2 16,2 2 2-16,0-4 0 0,5-1-1 15,-2-1 1-15,5-1 0 0,5-2-3 16,0-1-9-16,0-3-3 0,5-2 9 15,0 2 6-15,5-2 5 0,1-1 26 16,1 0-7-16,4-1-1 0,-1 1-7 16,1-1-4-16,-3 1-8 15,2 1-1-15,1 3-1 0,-1-2 1 16,1 4 2-16,-1-3-2 0,1 5-1 16,-1 2 1-16,-4 0-1 0,-3 5 11 15,-3-1 1-15,0 4 0 0,-5 1 1 16,0-1 6-16,-5-1 10 0,0 2 3 15,-6-1-4-15,1 0-6 0,-6-4-5 16,-4 1-3-16,-1-3-4 0,0-1-2 16,-7-2-5-16,2 0 0 0,-2-2-1 15,2-3-3-15,-3 0-1 16,4-2-5-16,4-3-31 0,3 0-16 16,2 0-4-16,9-2-22 0,-1 0-24 15,3-1-45-15,7-3-62 0,3-1-77 16,3 2-227-16</inkml:trace>
  <inkml:trace contextRef="#ctx0" brushRef="#br1" timeOffset="67418.48">24968 7341 188 0,'3'-3'19'0,"2"2"4"0,0-2 16 16,-2 0-29-16,2 1-8 0,0-1-2 16,3 2 0-16,-8-2 0 0,2-1 1 15,-2 2 6-15,6-2 36 0,-6-1 19 16,0 1-13-16,0-2-25 15,2-1-15-15,-2 0-9 0,3 0 0 16,-3 0 0-16,2-1 0 0,-2 2 0 16,5-1 2-16,-5 1 11 0,0-2 23 15,0 2-3-15,3-1 0 0,2-1 3 16,-5 1 8-16,5-2 4 0,3 1 0 16,-5-2-4-16,7-1-3 0,-2 1-1 15,-6-1 7-15,9 2 4 0,-9 0-1 16,6 1-11-16,-5 0-1 0,-1 1-3 15,3 2 0-15,-5-1-6 0,0 3-1 16,0 1-3-16,0-1 1 0,0 3-2 16,0 0-8-16,0 0-12 0,0 5-4 15,-5 2 1-15,0 5 7 0,3 4 8 16,-4 4-6-16,4 7-3 0,-3 9-3 16,-1 12 3-16,4 16 2 0,2 6 7 15,0 0 1-15,5-4-2 0,3-7-2 16,-6-5-5-16,-2-1-3 0,6-2 0 15,-6-5 6-15,0 0 3 0,0-1 6 16,0-3 2-16,2-3 0 0,-2-2-3 16,3-1-2-16,-3-6 0 0,0-5-4 15,2-8 0-15,-2-1-3 0,0 3-7 16,0 0 0-16,0 0 1 16,0-2-3-16,0-1-1 0,0 1 2 15,0-1-1-15,0-2 1 0,5 2 2 16,-5-2 0-16,0-1 4 0,0 1 1 15,0-2 0-15,3 2-8 0,-6-4 12 16,3 1-4-16,0-2-1 0,0-2 3 16,0-2-7-16,0-2-4 0,0 1 3 15,0-2-3-15,0-2 2 0,0 0-1 16,0 0-1-16,0 0-12 0,3 0-24 16,2 0-6-16,0-3-29 0,-2 2-44 15,10-2-59-15,-5 2-110 0,-1 0-141 16</inkml:trace>
  <inkml:trace contextRef="#ctx0" brushRef="#br1" timeOffset="68168.42">24731 8923 210 0,'0'-4'115'0,"5"-2"-83"0,-3 2 66 16,3-3-40-16,3 4 5 0,-3-3-17 16,-2 4 16-16,2 1 0 0,-5 1-6 15,0-1-3-15,0 1-9 0,3 0-16 16,-3 0-6-16,0 0-7 0,0 1 7 16,0 1 5-16,0 4 2 0,0-3-2 15,0 4 3-15,0-2-2 0,0 4-1 16,0 1-1-16,0-1-1 0,0 4 4 15,0 0-2-15,-3 5-3 0,-7 4-7 16,-1 3 2-16,1 3-3 0,0 7-2 16,-8 0 0-16,10-1-3 15,-5-1 3-15,5-4-7 0,0 4-4 16,3-2 0-16,3-1-3 0,2-5-1 16,0-1-11-16,2-1-28 0,3-4-22 15,3-3-58-15,5 1-70 0,0-4-85 16,-3-6-164-16</inkml:trace>
  <inkml:trace contextRef="#ctx0" brushRef="#br1" timeOffset="68318.85">25035 9439 863 0,'0'0'112'16,"0"0"-97"-16,0 0-15 0,0 0-40 15,-33-16-77-15,20 8-187 0,8-2-102 0</inkml:trace>
  <inkml:trace contextRef="#ctx0" brushRef="#br1" timeOffset="68986.05">25255 9087 314 0,'0'0'33'0,"0"0"60"16,0 0-8-16,0 0-24 0,0 0-19 16,0 0-7-16,0 0 25 0,26-29-7 15,-26 21-4-15,0 0 13 16,2 0-9-16,4-3 0 0,-4-1 0 16,9 2-11-16,-1-1-12 0,3 2-14 15,5 0-7-15,-3 1-1 0,6-1-4 16,-3 6 1-16,-2-2-4 0,2 3-1 15,-8 3 0-15,3-1 1 0,-5 7-1 16,2-1 0-16,-10 4-10 0,0 4 5 16,0 2 4-16,-10 4 1 0,-1 3 0 15,-9 3 0-15,2-2-20 0,2 3 0 16,-5-3 8-16,3-2 11 16,3-2-2-16,2 1 3 0,-3-7 3 15,6 2 5-15,2-5 4 0,3 0-5 16,3-2-7-16,2-4-2 0,0-1 2 15,7-2 10-15,6-2 2 0,0-2 14 16,3-4-4-16,4 3 3 0,1-4 4 16,0 3-4-16,-1 1 4 0,1 0-3 15,0 3 0-15,2 0-2 0,-7 0-10 16,-1 7-3-16,-5 0-1 0,-2 0 1 16,-3 4 1-16,-2 4 5 0,-3 0-3 15,-5 4-2-15,-3-1-1 0,-5 2 0 16,-2-4 2-16,-11 4-4 15,2-3 4-15,-1-2-9 0,-4-3-1 16,-2-1-3-16,3 0-29 0,2-4-29 16,3 0-28-16,2-3-43 0,3-4-72 15,2-4-112-15,9-3-80 0</inkml:trace>
  <inkml:trace contextRef="#ctx0" brushRef="#br1" timeOffset="69452.75">25625 8976 634 0,'0'0'50'0,"0"0"39"0,0 0-9 0,31-14-54 0,-21 10-5 16,3 0-16-16,0 1 14 0,0 0 10 15,0 0 2-15,2 1 15 0,-2 1-15 16,2 0 9-16,4 0 5 16,-4 0-16-16,3-1-11 0,-2-1-8 15,2 1-8-15,-5 0 0 0,-3-3 3 16,3 2-3-16,0 1-1 0,-5 1 0 15,2 0-1-15,-2-1-1 0,-6 2 1 16,-2 0-2-16,5 3 2 0,-5 1 9 16,0 5 26-16,-7 2-2 0,2 2-6 15,-3 5-2-15,0 3-7 0,-2 2-9 16,-1 6-5-16,1 0 1 0,0 2-2 16,-3 1-1-16,0 1-2 0,-5-3 1 15,7 1 0-15,-7-4-1 0,5 1-7 16,0-3-28-16,6-4-28 15,-1-3-36-15,5-4-66 0,3-5-93 16,0-4-79-16</inkml:trace>
  <inkml:trace contextRef="#ctx0" brushRef="#br1" timeOffset="70119.83">26139 8990 283 0,'0'0'85'0,"0"0"-14"16,0 0-7-16,0 0-48 0,0 3-7 16,0-3-6-16,2 0 43 0,-2-4-28 15,0 1-10-15,0 1 23 0,0-1 17 16,5 1 20-16,-5-2 20 0,3 3-20 16,2-4-12-16,0 0-14 0,3 1-18 15,5-2-2-15,3 0-7 0,2 1-1 16,2-3 10-16,-4 4 5 0,5-2-3 15,-3 4-4-15,-3 1-10 0,-2 1-6 16,-5 0-2-16,0 3-2 0,-3 4-2 16,-5 1-7-16,-5 4 3 0,-3 1 2 15,0 5 2-15,-10 2 4 0,2 1-3 16,-2 0-1-16,3-1-11 0,-1-2-2 16,3-1 6-16,6-3 7 0,2-2-1 15,-1-4 1-15,4 0 0 16,2-5 0-16,0 2-3 0,0-4-2 15,0 0 5-15,2-1 1 0,9 0 2 16,-9 0 0-16,11-2 0 0,0-3-3 16,0 3 0-16,3-1 1 0,-4 2-1 15,4 1 1-15,2 0 0 0,-5 5 12 16,-3 1 3-16,3-1-2 0,-2 4-5 16,-9-1 2-16,3 4 2 0,-5-1 2 15,0 2 3-15,0 5-3 0,-7-3 3 16,-6 4-4-16,0 0 0 0,-8 1 5 15,3-2-3-15,-3-3-6 0,-2 2-4 16,-3-4-5-16,0-2 0 16,3-1-1-16,-3-1-20 0,0-4-17 15,3 1-27-15,-3-4-21 0,-2-2-43 16,7-2-104-16,1-4-108 0</inkml:trace>
  <inkml:trace contextRef="#ctx0" brushRef="#br1" timeOffset="70721.47">25268 7963 585 0,'0'-1'122'0,"8"-3"-32"0,-1-3 28 0,6-2-37 0,3 0-5 16,2-3-20-16,3-1 14 0,4-2-17 16,4-1-14-16,-3-1-9 15,-3-3-1-15,8 0-10 0,-3-1-8 16,-4 1-11-16,2 2 1 0,-1 0-2 16,-4 2 0-16,5 1-4 0,-11 2-13 15,3 2-18-15,-2 3-30 0,-3 3-32 16,-5 2-29-16,-3 3-29 0,-3 5-9 15,-2 1-36-15,-2 2-119 0</inkml:trace>
  <inkml:trace contextRef="#ctx0" brushRef="#br1" timeOffset="70904.6">25322 8125 881 0,'0'0'56'0,"0"0"39"15,0 0-44-15,0 0-35 0,0 0 35 16,42 9-15-16,-22-19 15 0,6-1-20 16,2-1-28-16,6-2-1 0,-5 0 0 15,-1 2 3-15,3 0 1 0,0 1-6 16,0 1-1-16,5-1-6 0,5-1-38 16,6 3-50-16,-8 0-94 0,-3 6-43 15,-10 3-37-15,-11 0-43 0</inkml:trace>
  <inkml:trace contextRef="#ctx0" brushRef="#br1" timeOffset="71071.42">25746 8191 566 0,'0'0'290'0,"0"0"-92"16,0 0-20-16,0 0-92 0,0 0-46 16,0 0-32-16,0 0-2 0,39-26-6 15,-19 15 0-15,9-2-28 0,4 1-6 16,9 1-58-16,12-1-26 0,-5 4-71 15,-2 1-30-15,-14 0-62 0,-10 4-129 0</inkml:trace>
  <inkml:trace contextRef="#ctx0" brushRef="#br1" timeOffset="71838.92">19519 8094 567 0,'0'0'71'0,"0"0"6"15,0 0 47-15,0 0-13 0,0 0-47 16,0 0-7-16,-13-33 18 0,13 29-22 16,0 2-10-16,0 0-15 0,2 2-14 15,4 0-4-15,1 2-6 0,4 4-2 16,-1 7 3-16,3 3 6 0,0 3 1 16,2 6-3-16,1 2 3 0,2 7-8 15,0-5-4-15,-2 2 2 0,2-2-2 16,-3-6 0-16,3 3-12 0,-2-5-17 15,-1 2-34-15,1-3-34 0,-3-3-45 16,0 0-62-16,-3-1-19 0,-2-9-152 16</inkml:trace>
  <inkml:trace contextRef="#ctx0" brushRef="#br1" timeOffset="72088.73">19767 8088 817 0,'0'0'79'16,"0"0"-9"-16,0 0 35 0,0 0-54 15,0 0-31-15,39-16-4 0,-29 22-2 16,0 1-4-16,3 5-6 0,-2 0 9 16,-1 3-4-16,3 5 0 0,0 1-2 15,0 1-6-15,0 2 2 0,2 0 0 16,1-3-3-16,-1 0-10 0,-2-3-28 15,5 0-48-15,-2-5-50 0,4 0-37 16,-2-5-26-16,-5-4-139 16</inkml:trace>
  <inkml:trace contextRef="#ctx0" brushRef="#br1" timeOffset="72305.61">20098 7966 771 0,'0'0'99'0,"0"0"-20"0,0 0 15 16,0 0-53-16,0 0-14 0,0 0-13 15,41 36-13-15,-28-19-1 0,-3 2 0 16,3-1 0-16,0 0 2 16,-3 3-2-16,3-3-5 0,-2 1-9 15,-1-4-22-15,0 0-23 0,-2-2-55 16,5-4-37-16,0-4-79 0,-5-2-165 0</inkml:trace>
  <inkml:trace contextRef="#ctx0" brushRef="#br1" timeOffset="72456.08">20173 7885 994 0,'0'0'64'0,"0"0"8"0,0 0-18 16,0 0-54-16,0 0-7 0,0 0-1 15,18 34 6-15,-3-17-23 0,6 3-58 16,18 11-79-16,-3-4-90 0,-5-3-193 16</inkml:trace>
  <inkml:trace contextRef="#ctx0" brushRef="#br1" timeOffset="121288.05">18640 11729 280 0,'0'0'58'0,"0"0"-18"0,0 0 15 0,0 0-5 15,11-32-5-15,-9 25-8 0,1 0 2 16,-1 0-2-16,1 1-4 0,0 0 1 16,-1 0-3-16,1 0 0 0,-1-1-4 15,-2 1 1-15,3 0-2 0,-3 2 2 16,2 1 1-16,-2 0-1 16,0 2 0-16,0 1-2 0,0-2 2 15,0 2-9-15,0 0-15 0,-2 5-4 16,2 4 0-16,-5 9 4 0,5 4 9 15,-3 11 5-15,1 13 7 0,2 11 0 16,0 4 2-16,-3-3-5 0,0-2-12 16,1-6-8-16,-3-2 2 0,-3 0-4 15,0-4 1-15,-5-2-1 0,5-5-4 16,-4-2-17 0,4-7-7-16,3-7-15 0,-3-5-23 0,5-4-29 0,1-1-36 15,-1 1-16-15,3-3-56 0,0-6-51 16</inkml:trace>
  <inkml:trace contextRef="#ctx0" brushRef="#br1" timeOffset="121689.46">18614 11558 513 0,'0'0'16'0,"0"0"1"0,0 0 40 16,21-39-19-16,-8 27-23 0,-3 1 1 16,6-2 11-16,-1 3-7 0,3 1-2 15,1 0-3-15,1 3 10 0,1 1 4 16,2 4 8-16,-2 1 1 0,2 1 3 15,0 5-5-15,1 5-4 0,1 1 2 16,-4 1-12-16,0 4-2 0,-1-2 2 16,-4 4-3-16,-6-1-1 0,-2 1-4 15,-8-2-7-15,0 2-4 0,-8-2 1 16,-10 0-1-16,0-1-1 16,-5-2-2-16,-3-1-21 0,-2 1-14 15,-1-4-17-15,1 0-29 0,-3-4-31 16,5 1 1-16,-5-3-17 0,10-1-68 15,1-1-59-15</inkml:trace>
  <inkml:trace contextRef="#ctx0" brushRef="#br1" timeOffset="122005.25">19175 11674 712 0,'0'0'131'0,"0"0"-81"0,0 0 43 0,0 0-32 16,0 0-32-16,34-8-1 0,-14 3 3 15,4-1-10-15,1 1-13 0,4-1-8 16,7 1-1-16,5-2 0 0,9 4-1 16,1 1-11-16,-7 2-24 15,-5 0-29-15,-11 1-66 0,3 3-54 16,-7-2-42-16,-6 3-135 0</inkml:trace>
  <inkml:trace contextRef="#ctx0" brushRef="#br1" timeOffset="122422.76">19806 11591 604 0,'0'0'40'0,"0"0"-18"15,0 0 46-15,15-36-32 0,-10 29-29 16,0 0-5-16,-2 3-1 0,2 4-1 16,-2 2-1-16,2 8-1 0,-2 5-3 15,-1 3 5-15,1 5 1 0,-1 4 1 16,1 2-1-16,-1 1-1 0,4 0-3 16,1-3 3-16,4 1 14 0,2-4 27 15,2-1 14-15,1-4-3 16,2-4-2-16,0-2 7 0,0-5 1 15,0-2 0-15,-3-5 2 0,1-1-6 16,-1-8-1-16,1-1-6 0,-3-6-7 16,2-6-6-16,-4-9-10 0,7-14-14 15,0-13-8-15,0-4-2 0,-2 9-29 16,-4 14-18-16,-1 15-7 0,-6 10 4 16,3 2-12-16,-1 1-49 0,4 2-41 15,4 4-67-15,-2 2-8 0,0 2-163 16</inkml:trace>
  <inkml:trace contextRef="#ctx0" brushRef="#br1" timeOffset="123074.08">20643 11649 308 0,'0'0'129'0,"0"0"-92"0,0 0 8 16,0 0 35-16,0 0-37 0,0 0-20 15,15-36 13-15,-10 31 7 0,-5-1-2 16,3 1 10-16,-3 0 2 16,5 0 1-16,-5-2-12 0,0 1-6 15,0-1-18-15,0-1-7 0,-5 2-8 16,2-1-3-16,-4 1-1 0,-4 3-9 15,-2 0-5-15,-2 2-11 0,-1 1-2 16,-4 3 4-16,-6 2-3 0,5 5-3 16,-5 3 6-16,1 2-7 0,1 4 12 15,4 2 7-15,-1 0 11 0,0 3 1 16,6-2 14-16,4 2 4 0,1 0 1 16,5-3 4-16,5 0-3 0,0-2-2 15,3-3-4-15,2 0 0 0,5-3 4 16,-2-2 10-16,2-4 6 0,-2-1 5 15,2-6 7-15,1 0 6 0,1-6-7 16,1-4-19-16,0-5-14 0,0-5-6 16,3-4-3-16,2-9-2 0,-8 2 0 15,6-1 1-15,-1 0-2 0,-4 6 0 16,1 1 1-16,1 0-1 0,0 6 1 16,-5 3-1-16,-3 4-1 0,3 4 0 15,-8 5 1-15,3 0-4 0,-3 3-6 16,0 3-18-16,-3 4 21 0,3 4 7 15,-8 2 5-15,3 5-2 0,0-2 5 16,2 2-7-16,-2 0 1 0,5 1 1 16,0-1 3-16,5 2 7 15,3-3 3-15,5 2 10 0,0-3 0 16,2-2-1-16,3 1-5 0,6-4-10 16,2-1-6-16,-1-2-3 0,4-5-1 15,-3-3-32-15,2 0-37 0,-2-5-32 16,-3-1-28-16,3-5-41 0,8-14-25 15,-11 3-83-15,-2-1-113 0</inkml:trace>
  <inkml:trace contextRef="#ctx0" brushRef="#br1" timeOffset="123357.04">21185 11131 732 0,'0'0'48'0,"0"0"0"0,0 0 31 15,21 0-58-15,-18 7-19 0,-1 3 0 16,-2 4 1-16,0 7 11 0,-5 3 24 16,0 10 21-16,-5 8 9 0,-1 11-18 15,-2 3-16-15,8-2-13 16,0-4-13-16,2-6-2 0,3-1-1 15,0-3-4-15,3-2-1 0,0-7-21 16,-1-7-35-16,1-3-37 0,-1-3-26 16,11 9-44-16,-5-3-14 0,0-2-124 0</inkml:trace>
  <inkml:trace contextRef="#ctx0" brushRef="#br1" timeOffset="123740.27">21516 11534 589 0,'0'0'54'0,"0"0"20"16,0 0-12-16,18-38-45 0,-18 28-16 16,3 0 7-16,-3 3 8 0,0 0-7 15,0 0 4-15,0 4 14 0,0 1-4 16,-3 1-5-16,1 1-16 0,-1 3-2 15,-2 6 0-15,0 3 5 0,-3 4 1 16,5 5-1-16,-4 3 2 0,1 4-4 16,6 2 6-16,0 1 3 0,0-1 6 15,3 0 8-15,7-1 3 0,1-3 5 16,4-2-7-16,6-1-4 16,-3-5-4-16,5 0 1 0,-2-7 6 15,0-1 7-15,-1-7-1 0,-4-3 9 16,2-3-14-16,-3-7-18 0,1-5-8 15,-3-6-1-15,5-9-7 0,-8-17-39 16,6-11-28-16,-1-2-24 0,-7 10-13 16,5 14 29-16,-5 17-8 0,-3 5 2 15,8 1-66-15,-6 2-135 0</inkml:trace>
  <inkml:trace contextRef="#ctx0" brushRef="#br1" timeOffset="124142.18">21927 11576 385 0,'0'0'102'0,"0"0"21"16,0 0-8-16,23 32-29 0,-12-22-36 15,-1-5-6-15,0 1-4 0,1-2-19 16,1 0-4-16,4-4-6 0,-3 0 0 16,2-3 8-16,1-2 1 0,2-2 3 15,-2-3-8-15,2-1-6 0,0 0-5 16,-3-7-1-16,1 1 4 0,-3-2 1 15,2 0-1-15,-5-1-1 0,3 4-2 16,-5 2 2-16,-3 3 0 16,3 4 3-16,-8 4 3 0,0 2-8 15,-8 1-4-15,-2 6 0 0,-6 4 0 16,-2 2 1-16,-2 3 0 0,-4 3 1 16,1 3 0-16,0 1 0 0,2 3 0 15,1-1 4-15,-1 1 9 0,8-1 12 16,0-2 3-16,5 1 0 0,1-3-2 15,4 0-5-15,3-4 0 0,3 2 3 16,4-3 3-16,9-1-5 0,2-1-4 16,5-2-10-16,11-1-7 0,7-5-3 15,11-5-12-15,2 0-65 0,-5-5-30 16,0-2-39-16,3 1-93 0,-18 0-36 16,-3 2-122-16</inkml:trace>
  <inkml:trace contextRef="#ctx0" brushRef="#br1" timeOffset="124424.93">23191 11326 589 0,'0'0'83'0,"0"0"-29"0,36-8 18 16,-18 3-41-16,2 1-31 0,-4 0-3 15,2 2-14-15,3-2-37 0,-8 3-53 16,10-2-17-16,-5 2-88 0</inkml:trace>
  <inkml:trace contextRef="#ctx0" brushRef="#br1" timeOffset="124608.2">23139 11476 872 0,'0'0'103'0,"0"0"45"16,0 0-52-16,0 0-40 0,0 0-28 15,0 0-28-15,52 3 0 0,-37-7 0 16,11 1 0-16,-5 0-24 0,7-2-39 16,0 3-49-16,11-1-13 0,8-1-71 15,-6 3-8-15,-7 1-100 0</inkml:trace>
  <inkml:trace contextRef="#ctx0" brushRef="#br1" timeOffset="125225.34">24493 10872 290 0,'0'0'68'0,"0"0"34"0,0 0-16 0,0 0-10 15,13-19-25-15,-8 14-8 0,-5 0 6 16,2 4-16-16,4-1-6 0,-6 2-12 15,2 0-3-15,3 2 6 0,-2 5 5 16,-3 6-4-16,3 2 0 0,-3 7-2 16,-3 6 2-16,-5 10-4 0,0 11-4 15,1 12-1-15,-6 6 2 16,0-1 16-16,10-7 10 0,-2-6 2 16,-3 1-5-16,3-4-5 0,0 1-12 15,-3-4-14-15,1-5-2 0,1-2 0 16,4-5-1-16,-3-5-1 0,2-7-3 15,3-4-20-15,0-3-17 0,0 2-26 16,0 0-42-16,3 1-30 0,2-5-40 16,3-4-105-16</inkml:trace>
  <inkml:trace contextRef="#ctx0" brushRef="#br1" timeOffset="126126.27">24648 10856 157 0,'0'0'324'0,"0"0"-258"0,0 0 14 16,0 0 3-16,8-23-8 0,-6 20-40 15,3-1 5-15,0 0 7 0,3 1-19 16,0-2-1-16,5 2 2 0,2 0 1 15,4-3 2-15,1 4 2 0,6-1-4 16,-3 0-3-16,8 0-15 0,11 0-6 16,-1 2 0-16,16 1-1 0,2-2-3 15,1 2 8-15,-3 0-7 0,-8 0-2 16,2 2-1-16,-7-1 0 16,0 0 0-16,-3 0 1 0,1 0-1 15,-14-1 0-15,-2 0 0 0,-10 0 0 16,2 0 0-16,-3 0 0 0,3 3-1 15,3-3 2-15,-6 1-1 0,-2 1 0 16,0-1 1-16,-5 1-1 0,0-1 2 16,0 0-3-16,-3 2 1 0,0 0-1 15,-3 0 1-15,4-1-1 0,-4 4 0 16,-2 0 1-16,0 2 2 0,0 2-1 16,0 3 2-16,0 4 1 0,0 1 0 15,0 5-1-15,0 1-1 0,0 5-1 16,0 2-1-16,0 4 2 0,5 11-2 15,1 5 0-15,1 1 0 16,1-3 0-16,0-6 0 0,5-5 0 16,0-3 0-16,0-1 1 0,-1 1-1 15,-1-1 1-15,7-1 1 0,-10-5 0 16,-1-4 3-16,4-8 3 0,-9 3-5 16,6 1-1-16,2 2-1 0,-2 3-1 15,-3-2 0-15,3-3 0 0,-5-3 0 16,2-1 0-16,-5-2 0 0,0-4 0 15,0 1 1-15,0-4-1 0,0-2 1 16,-5-1 2-16,2-1 1 0,-2-1 1 16,-3-2 2-16,-5 0-3 15,5-2-1-15,-10-1 0 0,3-1-1 16,-11 0-1-16,3 1-1 0,-11-2 0 16,-17-1 0-16,-6 1 0 0,-16 2 0 15,4 1 0-15,-1 2-3 0,3 0-4 16,-6 0 7-16,4 3 1 0,-1 2-1 15,3 3 0-15,-1-1 1 0,1 0-1 16,10 2 1-16,-2 0-3 0,10-2 2 16,0 1 0-16,5-1 0 0,15-1-8 15,4-2-42-15,14 0-34 0,-2-2-58 16,-5 1-59-16,8-2-23 0,5-1-159 16</inkml:trace>
  <inkml:trace contextRef="#ctx0" brushRef="#br1" timeOffset="126510.32">24656 11393 800 0,'0'0'79'0,"5"0"38"0,2 0-22 16,6-4-28-16,3-4-50 0,-1-2-7 15,9-5-4-15,-4-4-4 0,9-2-1 16,-3-3 1-16,2-4 11 0,6-11-2 15,-1-10 6-15,11-13-9 0,-3-1-3 16,1 6 5-16,-9 11-6 0,-7 17-1 16,-5 6-3-16,-3 10-3 15,-5 1-4-15,5 3-40 0,0-1-32 16,3 2-28-16,-6 6-97 0,-2 4 0 16,-8 5-48-16,-2 2 7 0</inkml:trace>
  <inkml:trace contextRef="#ctx0" brushRef="#br1" timeOffset="126777.86">24855 11485 784 0,'0'0'34'16,"0"0"41"-16,0 0 6 0,0 0-9 15,0 0-44-15,46-23-9 0,-25 11 20 16,5-3-25-16,2 0-6 0,8-4 3 16,8-2-3-16,5 1 1 0,5-4-4 15,-7 7-5-15,-6 2 0 0,-7 5-3 16,-6 4-18-16,-2 3-30 0,-10 3-41 16,-1 0-55-16,8 6-45 0,-2 0-29 15,0 2-40-15</inkml:trace>
  <inkml:trace contextRef="#ctx0" brushRef="#br1" timeOffset="126944.32">25201 11622 903 0,'0'0'114'0,"0"0"-46"16,0 0 8-16,33-34-40 0,-12 17-23 15,-5-1-13-15,7-3 0 0,0 1-7 16,3-1-71-16,-5 3-4 0,2 0-56 15,8 4-40-15,-8 1 2 0,0 3-111 16</inkml:trace>
  <inkml:trace contextRef="#ctx0" brushRef="#br1" timeOffset="127611.22">23260 12565 547 0,'0'0'108'0,"0"0"-25"0,0 0 1 0,8-10-3 16,2 2-37-16,3 2-17 0,5-2 18 15,3-1-18-15,2-1-18 0,6 0-4 16,4-1-1-16,-4 2-1 0,7 0-3 15,-3 5-1-15,-2-1 0 0,3 3 0 16,-5 2-19-16,-1 0-32 0,0 0-49 16,6 8-36-16,-8-1-15 0,-6-1-132 15</inkml:trace>
  <inkml:trace contextRef="#ctx0" brushRef="#br1" timeOffset="127777.33">23364 12747 1042 0,'0'0'88'16,"0"0"-44"-16,0 0 12 0,62-2-22 15,-16-3-27-15,14-2-3 0,7-1 2 16,-3 5-6-16,-4 1-85 0,-1 1-56 16,-2-2-118-16,-10 2-50 0</inkml:trace>
  <inkml:trace contextRef="#ctx0" brushRef="#br1" timeOffset="132015.84">25017 12490 305 0,'0'0'14'0,"0"0"7"0,0 0 23 0,0 0 7 15,0 0-38-15,39-33 8 0,-36 27 25 16,2 2-8-16,-5-1 2 16,0 2 3-16,0-1 6 0,0-1 4 15,0 2-10-15,0 0-8 0,0-1-9 16,0 2-4-16,0-4-9 0,0 4-4 15,-5-6-6-15,2 2-2 0,-2-1 2 16,0 0 2-16,-3 1 3 0,0-1 5 16,0 1 8-16,-4 0 6 0,-7 3-3 15,4-2-1-15,-6 4-5 0,3 1 0 16,-5 1-2-16,-3 6-4 0,3 4-5 16,-3 2-3-16,0 6-2 0,-2 4 1 15,7 5-3-15,-5 0 0 0,0 8 1 16,6 5 6-16,4 3 9 0,3-2 1 15,11-8 2-15,2-8-2 16,2-13 0-16,6 1-7 0,2 2-1 16,6-1-2-16,5 3 3 0,-1-3-6 15,6-2 6-15,10-4 10 0,6-4 5 16,4-5 4-16,3-5 13 0,-2-8-9 16,-14-2 9-16,-7-1-7 0,-10 2-8 15,2-7-12-15,5-11-6 0,3-12 1 16,-5-16-6-16,-1 2 0 0,-7 8-2 15,-8 16 1-15,-5 13-2 0,0 7 0 16,-5 2-1-16,-3 0-1 0,-5-1-1 16,-2 1 0-16,-3 2-9 0,-3 4-16 15,-5 4-15-15,3 1-19 0,2 1-16 16,-2 3-25-16,8 2-44 0,-1 6-57 16,3-1-22-16,3 0-118 0</inkml:trace>
  <inkml:trace contextRef="#ctx0" brushRef="#br1" timeOffset="132215.69">25508 12778 747 0,'0'0'513'0,"0"0"-513"0,0 0-17 0,18-17-5 0,-7 12-41 16,-1-6-184-16,3 2-39 0,-5 0-18 16</inkml:trace>
  <inkml:trace contextRef="#ctx0" brushRef="#br1" timeOffset="132699.71">26113 12374 554 0,'0'0'71'0,"0"0"-6"0,0 0 40 16,21-39-13-16,-16 26-33 0,-3 1-33 15,3-1-1-15,-2 1-1 0,2 2-15 16,-5 1 4-16,5 2 13 0,-5 1 15 15,0 5 11-15,0 1-12 0,0 0-35 16,0 6-2-16,-5 7-1 0,0 1 23 16,2 8 6-16,-4 6-11 0,-4 6-7 15,1 9-5-15,5 11-4 0,-3-1-3 16,8-5 3-16,0-4-2 0,8-7 0 16,-6-3-2-16,4-4 0 0,-1-7 0 15,-3-7-13-15,4 1-25 0,-1 1-25 16,2 0-22-16,1-1-30 0,5-3-39 15,0-6-19-15,-5-3-43 0,5-5-135 16</inkml:trace>
  <inkml:trace contextRef="#ctx0" brushRef="#br1" timeOffset="133166.64">26392 12301 682 0,'0'0'78'0,"0"0"-11"0,0 0 47 16,0 0-47-16,0 0-27 0,41-18-27 16,-25 14-2-16,2-2 3 0,8-2-12 15,-3 0 4-15,3 2 6 0,2-2 7 16,1 2 10-16,2 1 0 0,-8 2-7 15,8-1 2-15,-8 2-6 0,3 0-1 16,-5 1-6-16,5 0 0 16,-6-1-3-16,3 0-1 0,-2-2-1 15,2 3 2-15,-2-1-4 0,-5-1-1 16,-4 2 0-16,1-2 2 0,-5 1 1 16,0 2 1-16,-3 0 0 0,-5 0-7 15,0 5-2-15,0 2 2 0,0 4 7 16,0 4 9-16,-8 5 6 0,3 5 4 15,-3 9 0-15,-5 16-7 0,1 6 4 16,-1 7 1-16,0-6-4 0,5-5-3 16,0-8 6-16,3-5 0 0,2-1 4 15,3-7-1-15,-5-6 2 0,5-5-7 16,-2-3-6-16,2 4-9 16,0-1-3-16,0 1-3 0,2-4-22 15,3-4-49-15,-2-5-49 0,10-8-62 16,-5 0-103-16,2-5-165 0</inkml:trace>
  <inkml:trace contextRef="#ctx0" brushRef="#br1" timeOffset="138154.97">28007 12341 153 0,'0'0'134'16,"0"0"-101"-16,0 0 25 0,0 0 3 15,0-4-30-15,-5 4 11 0,2 0 4 16,-2 1 11-16,2-1-9 0,3 1 1 16,-5 1 1-16,5-2-7 0,-5 0-6 15,5 0-2-15,0 0-4 0,0 0-1 16,0 0 1-16,0 0-6 0,0 0 1 15,0 0 0-15,0 0 2 0,0 0 3 16,0 0 0-16,0 0-1 0,0 0-4 16,0 0-4-16,0 0-4 0,0 0-2 15,0 0-2-15,0 0-6 0,0 0 2 16,0 0 1-16,0 0-3 0,0 0 4 16,0 0-1-16,0 0 0 0,0 0 4 15,0 0 1-15,0 0-1 0,5 0-3 16,-5 0-8-16,5 1-3 15,3 3 1-15,0 1-1 0,5 2-1 16,0 4 2-16,0 0 0 0,7 3 3 16,1 1 8-16,2-2 6 0,11 5 3 15,7 0-2-15,11 2-4 0,-3-2-5 16,0-2-3-16,-10-3-2 0,-6-3-3 16,-9-1-1-16,-1-4 0 0,-8 3 0 15,6 1 3-15,0-2 3 0,5 2-2 16,-6 0-2-16,1-1 1 0,-6-2 2 15,-2-1-3-15,-5 0-1 0,2 0-3 16,-7-3 4-16,2 2-4 16,-5-2 2-16,3 0-1 0,-3-2 0 15,0 2 0-15,-3 0 0 0,3 3 6 16,-8 1-1-16,-4 1 1 0,-1 3-1 16,-5 2-3-16,2 3-1 0,-10 1 1 15,3 3 0-15,-3 1 2 0,0 1-1 16,-2 1 5-16,-1 0 2 0,-4 0-4 15,4 0 2-15,-2-1-2 0,3 0 0 16,0-1-3-16,2-1-1 0,5-3-3 16,0-1 1-16,6-4-2 0,2 0-8 15,3-2-20-15,2-5-9 16,5 1-19-16,3-3-29 0,0-1-45 16,3-1-22-16,15-9-58 0,3 0-97 15,-6-2-184-15</inkml:trace>
  <inkml:trace contextRef="#ctx0" brushRef="#br1" timeOffset="139005.56">30002 12343 466 0,'5'-4'43'0,"-3"0"0"0,6-4 48 0,-3 1-50 16,1-1-25-16,-4 1 0 15,-2 1 24-15,5 1 5 0,-5-4 5 16,0 4 7-16,0-1 12 0,0 3-2 16,0-2-6-16,0 2-9 0,0 1-10 15,5 0-9-15,-5-2-11 0,0 2-6 16,3 1-1-16,-3-4 2 0,0 3 4 15,5 0 3-15,-5 1 1 0,0 0 3 16,0 0 3-16,0 1 5 0,0-1-10 16,0 1-5-16,0-1-7 0,0 1-7 15,-5 0-2-15,2 2-5 0,-2 1 1 16,-2 4 1-16,-6 1-2 16,5 2 3-16,-5 4-3 0,0 3 1 15,-3 4 0-15,-7 2 3 0,3 4 1 16,-4 11 2-16,-7 4 5 0,-5 4 5 15,3 4 9-15,-1-7-8 0,8-8 5 16,5-10-9-16,6-6-10 0,-1-3 1 16,-7 3-4-16,0 2 1 0,2-1-1 15,-5-3-1-15,6-3 0 0,4-7-3 16,-4-3-3-16,1-4 6 0,7-3 2 16,-1-5-2-16,5-8 2 0,0-3-2 15,0-7 0-15,3-6-1 0,3-10 0 16,-4 2 1-16,6 8 0 15,0 8 0-15,6 4 1 0,-4-1-1 16,3-3 0-16,-2 6-1 0,7 0 2 16,-2 5-1-16,-5 2 3 0,10 2 0 15,-6 4 2-15,6 3 1 0,0 2-2 16,5 1 2-16,-2 7-3 0,-1 3-1 16,3 5-2-16,3 3 0 0,0 2 0 15,-1 4 6-15,1-1-4 0,0 3 3 16,5-2 0-16,-6 3-3 0,6-3 1 15,-3 3-2-15,3-5 1 0,3 4-1 16,-9-3-1-16,6-2-2 0,0 0-7 16,-5-2-17-16,-1 0-19 0,1-4-17 15,0-1-27-15,-6-4-34 0,-2 1-39 16,5-3-99-16,-10-2-79 0,0-4-257 16</inkml:trace>
  <inkml:trace contextRef="#ctx0" brushRef="#br1" timeOffset="140140.84">29710 11710 308 0,'5'0'35'0,"-5"0"17"16,2 0 26-16,-2-2-22 0,6 1-12 15,-6 1-7-15,0 0 10 0,0 0-11 16,5-1-6-16,-5 1-7 0,2 0 1 16,-2 0 3-16,6 0 6 0,-6 0-1 15,0 0-4-15,0-2 4 0,0 2 8 16,0 0 6-16,0 0-19 0,0 0-9 16,0 0-4-16,0 0-2 0,0 0-7 15,0 0 0-15,0 0 6 0,0 0-1 16,0 0-3-16,0-1-1 15,0 1 0-15,0 0 2 0,0 0-1 16,0-1-5-16,0 0-1 0,0 1 0 16,0-1-1-16,0-1 1 0,0 0-1 15,0 1 0-15,0 0 1 0,0 1 0 16,0-2-1-16,0 2-1 0,0-2 1 16,0 1 0-16,0-1 0 0,0 2 0 15,0 0 0-15,0 0-1 0,0-1 1 16,0 1 1-16,0 0-1 0,0-1-4 15,0 1 0-15,0 0 2 0,0-3-2 16,0 3 3-16,-6-1 1 0,6 0-3 16,0 0 3-16,0-2-3 15,0 1 2-15,0 1 2 0,-2 1 0 16,2 0-1-16,0 0-1 0,0 0-1 16,0 0-4-16,0 0 4 0,0 0 2 15,0 0 1-15,0 0 2 0,0 0-3 16,0 0 2-16,0 0-1 0,0 0 0 15,0 0 0-15,0 0-1 0,0 0 0 16,0 0-7-16,0 0-1 0,0 0 7 16,0 0-1-16,0 0-4 0,0 0 1 15,0-1-5-15,0 0-6 0,0-1-19 16,0 2-37-16,0 0-28 16,2 0-36-16,4 0-32 0,-6 0-137 0</inkml:trace>
  <inkml:trace contextRef="#ctx0" brushRef="#br1" timeOffset="143192.96">29761 11808 123 0,'0'-8'13'0,"0"1"8"0,3-1 20 16,2-2-17-16,3-1-4 0,-3 1-4 16,3-1 5-16,-6 0-12 0,4 1 10 15,-1 2 14-15,-3 0 12 0,3 0 17 16,-5 2 3-16,0 0-8 0,0 0 6 15,3 0 5-15,-3 2-4 0,0-1 0 16,0 2-18-16,0 1-8 0,0-2-10 16,-3 3-16-16,-4 1-7 0,2 5 6 15,-8 1 7-15,-3 5 2 0,-5 7-2 16,-4 11 4-16,-17 13 8 0,-7 15-11 16,-10 11-9-16,-1 5-5 0,3 2 1 15,3 1 3-15,5 4 0 0,3 7 2 16,4 0-5-16,9-2 4 0,7-1 0 15,13-3 8-15,5-7 2 0,8-1-15 16,0-5 0-16,13-4-2 0,3-1 6 16,4-8 13-16,6-6 9 0,0-1-3 15,2-6-3-15,-2-5 0 0,-3-8-7 16,1-4-5-16,-9-10-4 16,-2-2-5-16,3 2-2 0,2-2-2 15,2 1-11-15,-4-4-24 0,2 0-22 16,-8-3-42-16,3-4-47 0,-2-2-54 15,-4-1-39-15,1 0-210 0</inkml:trace>
  <inkml:trace contextRef="#ctx0" brushRef="#br1" timeOffset="143660.69">30444 12491 590 0,'0'0'126'0,"0"0"-62"0,7-2 4 0,1-2 0 16,5 2-14-16,0 1-6 0,8-3-10 16,-1-1-7-16,1 3-18 0,5-1-8 15,-3 1-5-15,3 2 0 0,0 0-1 16,-6 0-3-16,6 0-26 0,-3 2-19 16,-2 2-53-16,5 3-47 0,-11 0-54 15,-2 0-146-15</inkml:trace>
  <inkml:trace contextRef="#ctx0" brushRef="#br1" timeOffset="143810.65">30586 12647 767 0,'0'0'105'0,"0"0"-78"0,0 0 43 16,0 0-5-16,0 0-31 0,49 3-15 15,-21-2-19-15,-2-1-1 16,8 1-87-16,2 0-73 0,3 0-31 15,-11 0-151-15</inkml:trace>
  <inkml:trace contextRef="#ctx0" brushRef="#br1" timeOffset="144411.41">31588 12410 416 0,'0'0'38'0,"0"0"-11"0,0 0 38 0,0 0 7 15,5-37-31-15,-10 28-34 0,0 2 21 16,2-1 11-16,-4 4-11 16,-4 0-1-16,-2 1 10 0,3 3 2 15,-8 0-13-15,2 7-13 0,-2 2-5 16,-2 5-3-16,-1 2-5 0,6 3 1 15,-4 5-1-15,-1 1 0 0,7 2 2 16,3 1 19-16,-1 1 18 0,9 1-11 16,-4-2 0-16,12-2-3 0,-4 1-5 15,11-2-6-15,5-3-10 0,-2-2 2 16,4-1 4-16,1-6 1 0,0-2 2 16,-1-3 22-16,1-6 8 0,5-2 5 15,0-5 2-15,-3-8-23 0,3-4-11 16,2-13-5-16,3-16-7 0,-2-11-4 15,-3-7 1-15,-6 7-2 0,-9 8-1 16,-6 15-4-16,-5 11 0 0,0 8 2 16,-5 5 4-16,-3-2-6 0,-5 1-6 15,-3 1 7-15,-4 5 1 0,-1 3-7 16,-5 2-19-16,6 7-26 0,-1 0-26 16,5 5-45-16,-2 9-57 0,5-2-38 15,0-3-161-15</inkml:trace>
  <inkml:trace contextRef="#ctx0" brushRef="#br1" timeOffset="144544.71">31929 12764 1194 0,'0'0'0'0,"0"0"-51"0,0 0 36 15,0 0-56-15,0 0-131 0,0 0-28 16,8-19-172-16</inkml:trace>
  <inkml:trace contextRef="#ctx0" brushRef="#br1" timeOffset="145045.91">32338 12528 824 0,'0'0'16'0,"0"0"-12"0,0 0 29 15,0 0-21-15,0 0-12 0,41-14 0 16,-36 12 0-16,-2 1 4 15,2 1 19-15,-5-1 23 0,0 1 5 16,0 0-21-16,0 1-9 0,-8 3-12 16,0 2-1-16,-10 4-1 0,3 3-6 15,-11 0-1-15,5 3 0 0,-5 0 0 16,6 3 0-16,4-1 4 0,3-1-4 16,0 2 1-16,11-1 2 0,-3-1 21 15,5 0 13-15,7-3 8 0,1 1-14 16,5-4-11-16,5-1 3 0,3-4 4 15,2-1 1-15,3-5 3 0,0-3-7 16,2-4 1-16,-2-4-3 0,-3-6-6 16,3-4-6-16,-5-2-7 0,-1-4-3 15,1-1-5-15,-8 0-21 0,-5 6-2 16,-1 7 4-16,-7 2-22 0,0 7-15 16,0 1-41-16,-7 5-40 0,-6 0-3 15,2 5-12-15,-12 4 39 0,3-2-84 16,4 1-80-16</inkml:trace>
  <inkml:trace contextRef="#ctx0" brushRef="#br1" timeOffset="145529.04">32903 12560 621 0,'0'0'31'0,"0"0"-5"0,0 0 41 0,0 0-42 16,39-40-24-16,-39 33-1 0,0 1-3 16,-5 3-18-16,-3 2-20 0,0 1 41 15,-4 0 0-15,-1 2 3 0,-3 7 7 16,-2 0-2-16,5 0 4 15,-2 1-2-15,7 2-1 0,-2 0 6 16,7-1-5-16,-2 0 1 0,5 1 8 16,8-1 12-16,2 0 9 0,0 0 6 15,3 1-5-15,8-1-15 0,-1-1-11 16,1 1-7-16,-3-1 1 0,3-1 4 16,-6 0 11-16,-2 1 1 0,0-1 0 15,-5 2-7-15,2-2-4 0,-7 1-5 16,-3 0-2-16,-3 0-5 0,-7 0-1 15,-3 1 0-15,3-1 1 0,-11-1 6 16,0 2 1-16,-2-4-4 16,0 1-1-16,-3 0-2 0,5-3-2 0,-4 1-25 15,4-2-30-15,0-1-36 16,6 0-26-16,2-3-6 0,0-1 15 16,5-9-23-16,8-1-121 0,0 1-27 0</inkml:trace>
  <inkml:trace contextRef="#ctx0" brushRef="#br1" timeOffset="145729.24">32896 12521 738 0,'0'0'14'0,"0"0"43"0,0 0 62 0,41-11-81 0,-20 8 3 16,-1 2 4-16,6 0-26 0,3 1-12 15,-4 0-7-15,4 0-13 0,-3 0-18 16,2 0-19-16,1 0-36 0,2 0-44 16,12-1-36-16,-9-1-92 0,0-3-68 15</inkml:trace>
  <inkml:trace contextRef="#ctx0" brushRef="#br1" timeOffset="146079.59">33229 11999 1139 0,'0'0'13'0,"41"21"10"0,1 2 58 16,12 15-51-16,0 7-22 0,-5 7-6 15,-10 1 0-15,-11 5-2 0,1 7 0 16,-6 3-5-16,-7 3-13 16,-9 2 6-16,-1 2 12 0,-6 0 0 0,-13 2 0 15,-13-4 4-15,3-2 28 16,-11-3 19-16,-5-10 14 0,6-3-4 16,-4-7-13-16,-4-2-18 0,0-2-13 15,-6-4-12-15,1-3-5 0,4-5-6 16,6 0-34-16,-3-11-7 0,14-4-14 15,-9-4-2-15,-2-5-53 0,-3-6-93 16,3-1-129-16,10-4-223 0</inkml:trace>
  <inkml:trace contextRef="#ctx0" brushRef="#br1" timeOffset="151034.56">15963 14583 7 0,'0'0'441'0,"0"0"-398"16,0 0-25-16,0 0 52 0,0 0-10 15,0 0-29-15,0 0 1 0,13-13 6 16,-13 13 0-16,0 4 5 0,0 6 5 15,0 4 1-15,-2 13-14 0,-1 13-8 16,-5 15 0-16,1 7-7 16,-1 1-6-16,-3-3-2 0,4-6-1 15,-1 0 0-15,-2 1 0 0,-1 1-4 16,1-1-6-16,-3-6-1 0,3-2 0 16,-1-7-25-16,6-9-50 0,0-9-58 15,5 2-41-15,0-7-30 0,0-3-44 0</inkml:trace>
  <inkml:trace contextRef="#ctx0" brushRef="#br1" timeOffset="151518.07">15904 14671 645 0,'0'0'71'16,"0"0"-37"-16,0-35 72 0,2 22-46 15,-2 1-44-15,0 1-3 0,0 3 1 16,0 1-6-16,0 5-3 0,0 1 6 16,0 1-5-16,0 2-6 0,0 7 0 15,0 3 0-15,0 9 0 16,3 10 2-16,5 11-1 0,0 13-1 0,4 5-3 15,4-2-5-15,-3-4-9 16,5-7 5-16,-2 3-8 0,2-3 3 16,2 0 7-16,1-4 8 0,2-5 2 15,3-3 0-15,-8-7 0 0,3-6 3 16,-11-7 8-16,3 0 22 0,3-1 22 16,2-2 7-16,0-1 8 0,-3-6 3 15,3-5-18-15,-5-3-6 0,3-9 3 16,-3-6-8-16,-6-6-7 0,4-16-2 15,-6-18-3-15,0-23-2 0,-2-7-12 16,-1 2-12-16,-2 11-5 0,0 21-1 16,0 10-1-16,0 13-3 15,0 9-13-15,3 10-16 0,-3 4-18 16,0 1-36-16,0 1-25 0,5 3-40 16,0 5-88-16,3 2-77 0,2 5-83 15</inkml:trace>
  <inkml:trace contextRef="#ctx0" brushRef="#br1" timeOffset="151968.69">16733 15074 494 0,'0'0'121'0,"0"0"-67"0,0 0 65 0,3-39-6 16,-3 28-48-16,3 0-19 0,-1 1-6 15,-2 0-5-15,0 3-9 0,-2 0-4 16,-4 3-4-16,1 2-2 0,0 2-12 16,-3 5-4-16,-2 3-3 0,-3 9 2 15,0 4-1-15,-5 2-1 0,8 5 2 16,-3-1 0-16,2 0-7 0,4-3-2 15,4-2 3-15,3-2 7 0,8-4 0 16,2-2 2-16,3-5 11 0,0-1 10 16,8-5 6-16,-3-3 5 0,2-2-3 15,-1-7 4-15,-1-2 10 0,0-6-11 16,-3 0 4-16,-2-6-1 0,-3-8-13 16,-2-16-4-16,-8-7-7 0,0-4-12 15,-5 10-1-15,-3 16-6 0,3 19-20 16,3 7-6-16,-6 5-18 0,-3 1 1 15,-1 1-45-15,-4 6-28 0,3 3 0 16,-8 6-81-16,9 0-41 16,-1-2-193-16</inkml:trace>
  <inkml:trace contextRef="#ctx0" brushRef="#br1" timeOffset="152719.57">18245 14918 721 0,'0'0'89'0,"15"-14"-72"0,-7 8 58 15,3-3 2-15,-4 4-48 0,-4-2-16 16,-3 3-1-16,-3 1-12 0,-4 1-3 16,-6 2-25-16,0 2-29 0,-8 4-13 15,-2 2-10-15,-6 4 27 0,3 1 28 16,-5 4 25-16,6 1 0 0,-4 1 8 16,3 4 4-16,3 1 5 0,5-1 2 15,5-1 9-15,5-1 2 0,6-1-4 16,4-1-1-16,11-5 0 0,3 4-8 15,10-5-5-15,5-2 6 0,7 2 0 16,9 1 12-16,2-2-3 0,-10-2 3 16,-11-3 9-16,-10-2 1 0,0 0-2 15,0 1-1-15,3 2-3 0,0 0-12 16,-3-1-5-16,-5 3-9 16,-8-1 1-16,-5 0 7 0,-8 2-6 0,-10-1-5 15,-3 2-1-15,-17 0-1 16,-11-1-3-16,-13 2-8 0,-3 0-29 15,3-4-34-15,8-2-41 0,12-1-43 16,4-2-64-16,9-4-7 0,9 3-68 16</inkml:trace>
  <inkml:trace contextRef="#ctx0" brushRef="#br1" timeOffset="153153.34">18661 15226 533 0,'0'0'120'0,"0"0"-64"0,0 0 36 0,21-41-57 0,-14 30-26 16,-1 1-7-16,-1 3-2 0,-3 0 1 16,3 6 2-16,-5 1-3 15,0 1-7-15,0 8 3 0,-5 3 4 16,0 5 2-16,3 3-2 0,-4 3 2 16,6 1 2-16,0 0 5 0,0 0 20 15,8-1 27-15,2-4 15 0,1-3-10 16,4-2-4-16,1-6-5 0,-1-2 0 15,-2-5 4-15,0-3 2 0,0-5 2 16,3-6-11-16,-6-3-25 0,0-4-12 16,1-4-6-16,-1-9-6 0,0-11-6 15,-2-12-37-15,2 0-26 0,-5 13-26 16,1 14-35-16,-1 16-30 0,5 2-68 16,-2 1-56-16,2 4-119 0</inkml:trace>
  <inkml:trace contextRef="#ctx0" brushRef="#br1" timeOffset="153520.94">19356 15035 655 0,'0'0'90'0,"0"0"-50"0,0 0 78 0,21-42-63 16,-16 28-39-16,-3-2 5 0,-2 3 16 15,0 0 0-15,0-2 4 0,0 1 12 16,-2 1-6-16,2-1-11 16,-3 0-11-16,1 3-10 0,-3-1-12 15,2 1-2-15,-2 1-1 0,0 2 1 16,-1 3 0-16,1 0-1 0,-5 4-4 16,2 1 0-16,-5 6 2 0,-2 6 0 15,-3 2 2-15,-3 9 2 0,-2 12-2 16,-8 10 1-16,0 17-1 0,-3 10 1 15,1 1-1-15,7-2 0 0,5-4 0 16,-2-4 0-16,5-1-1 16,5-4 0-16,0-4 1 0,0-3-20 15,5-7-8-15,3-4-7 0,5-5-34 16,0-9-10-16,5-5-36 0,0-6-46 16,6-5-4-16,-1-2-74 0,0-2-90 15</inkml:trace>
  <inkml:trace contextRef="#ctx0" brushRef="#br1" timeOffset="153703.9">19069 15457 667 0,'0'0'224'0,"0"0"-108"16,0 0 44-16,0 0-44 0,0 0-60 15,0 0-9-15,11-41 4 0,4 29-13 16,8 0-16-16,-2-1-22 0,0 1-1 15,4-1-60-15,-4 1-63 0,8 2-31 16,12-3-73-16,-5 4-92 0,0 0-190 0</inkml:trace>
  <inkml:trace contextRef="#ctx0" brushRef="#br1" timeOffset="154122.24">19793 15017 547 0,'0'0'138'15,"0"0"-91"-15,-13-45 12 0,10 25 49 16,-2 0-67-16,0 3-36 0,2 0 11 16,-2 2 14-16,3 2-8 0,-4 5 2 15,1 2-1-15,3 2 6 0,-1 3-6 16,0 1-15-16,-2 2-6 0,3 2-1 15,-6 5 7-15,3 2 12 0,-6 0-5 16,4 5-9-16,-4-1-3 0,4 3 0 16,-6 2-1-16,2 2-2 15,1 2 0-15,0 3-3 0,-1 7-3 16,-2 9 6-16,0 7-1 0,3 4-122 16,0-4 123-16,2-4 65 0,3-5-59 15,0 2 16-15,0-2-10 0,2 0-10 16,0-3-2-16,3 2-10 0,0-3-3 15,0 1-14-15,0-2 13 0,0 0-9 16,0-6-9-16,0-7 18 0,0-4 7 16,0-2-4-16,0 0-43 0,3 1-66 15,-3-2-6-15,-3-9-8 0,1-3-114 16</inkml:trace>
  <inkml:trace contextRef="#ctx0" brushRef="#br1" timeOffset="154321.19">19392 15300 933 0,'0'0'171'0,"0"0"-107"0,47-14 64 16,-21 10-61-16,2-2-20 0,-2 2-4 15,-3-2-31-15,3-1-12 0,0 3-31 16,-6 1-40-16,9-1-32 15,4 1-53-15,-2 3-121 0,0 0-105 0</inkml:trace>
  <inkml:trace contextRef="#ctx0" brushRef="#br1" timeOffset="154454.74">20082 15388 1043 0,'0'0'184'0,"0"0"-161"0,0 0 4 15,0 0-27-15,18-36-93 0,-13 15-111 16,0 2-112-16,3 2-189 0</inkml:trace>
  <inkml:trace contextRef="#ctx0" brushRef="#br1" timeOffset="155023.24">20940 15161 788 0,'0'0'76'0,"0"0"-29"0,0 0 93 16,0 0-90-16,0 0-35 0,44 37 16 16,-29-31 11-16,1 0-18 0,-1-3-4 15,6 1 7-15,-3-2-1 0,5-2 0 16,-2-1-3-16,7-4-4 0,-7-2-10 16,5-1-3-16,2-3-5 15,-2-1 1-15,-2-2-1 0,-4-2 1 16,-2-1-2-16,-2-2 0 0,-6-2-3 15,-2 6-2-15,-6-3-1 0,-2 4-5 16,-7 1-7-16,-6 3-3 0,0 3 7 16,-3 1-20-16,-4 4 12 0,-6 2 21 15,3 1 1-15,2 6 2 0,-5 2 1 16,5 1 5-16,-2 4 1 0,2 1-1 16,-2 2-3-16,8 2 0 0,-3 2-4 15,5 2 3-15,2-1 18 0,1 1 10 16,7 3 6-16,3-4 9 0,3 1-3 15,5-2-2-15,2 1-4 0,3-4-8 16,5-3-10-16,0-1-10 0,8-5-5 16,2-2-4-16,-2-1-1 0,3-5-10 15,4-1-37-15,-4-7-35 16,4-1-20-16,-4-3-16 0,2 0-38 16,10-7-59-16,-5 2-37 0,-7 1-144 0</inkml:trace>
  <inkml:trace contextRef="#ctx0" brushRef="#br1" timeOffset="155355.54">21638 15099 725 0,'0'0'111'0,"0"0"-92"15,0 0 54-15,0 0-47 0,13-32-17 16,-11 28-9-16,-2 3-4 0,0 1-3 15,0 5 7-15,0 6 2 0,0 6 14 16,-2 4 24-16,2 3 3 0,-3 7-15 16,0 1-11-16,3-1 7 0,6 1 5 15,1-7 13-15,1 3 12 0,5 0 0 16,0-6 2-16,2-1-2 0,3-6-9 16,1-4-2-16,1-4-3 0,3-4-5 15,-2-3-7-15,2-6-17 0,1-5-11 16,-4-4-5-16,1-6-30 0,2-6-17 15,-2-9-15-15,-3 2-26 16,-5 5-13-16,0 6-60 0,-3 2-71 16,3 6-27-16,0-1-177 0</inkml:trace>
  <inkml:trace contextRef="#ctx0" brushRef="#br1" timeOffset="155556.41">22191 15265 702 0,'0'0'207'0,"0"0"-118"0,0 0 53 16,0 0-99-16,0 0-35 0,0 0-1 16,0 0-5-16,18-30-2 15,-18 28-5-15,-3 1 0 0,0 1 5 16,-2 3 2-16,0 6 3 0,0 2 1 16,0 3 0-16,-3 3-4 0,3 0 0 15,-3 0-2-15,3 2-14 0,0-3-63 16,5 4-58-16,0-6-121 0,0-2-125 15</inkml:trace>
  <inkml:trace contextRef="#ctx0" brushRef="#br1" timeOffset="155705.73">22291 15065 1080 0,'0'0'136'0,"8"-51"-131"0,-8 40 9 16,0 1-14-16,0 0-66 0,0 2-60 15,-5 1 18-15,5 5-59 0,0 2-53 16,0 2-139-16</inkml:trace>
  <inkml:trace contextRef="#ctx0" brushRef="#br1" timeOffset="156173.04">22728 15266 290 0,'0'0'275'0,"0"0"-191"16,0 0 55-16,-13-32-7 0,8 21-33 16,2 1-24-16,-2 0-13 0,3 2-10 15,-4-2-28-15,1 3-19 0,3 0-2 16,-4 4-1-16,-1-1-3 0,-1 3 1 15,-2 1-1-15,-1 1-3 0,-7 6 3 16,3 3-2-16,-6 7-3 0,-2-1 2 16,0 8 1-16,2 1 1 15,0 1-6-15,1 3-25 0,7 0-4 16,5-1 11-16,0-1 15 0,8-3 8 16,0 0 2-16,8-6 0 0,7-1 0 15,3-3 1-15,-2-6 1 0,5-4 3 16,-1-4 28-16,1-8 16 0,0-9 0 15,-1-4-14-15,6-10-2 0,0-14-12 16,2-20-3-16,6-14-1 0,-8-9 5 16,-6-4 2-16,1 5-15 0,-5 0-8 15,2 11-1-15,0 15-7 0,-5 20-1 16,-5 15-5-16,-6 12 10 0,-2 4-17 16,3-1-22-16,-3 0-2 15,5 1 1-15,-3 4-25 0,9 6-78 16,-3 8-126-16,-1 1-42 0</inkml:trace>
  <inkml:trace contextRef="#ctx0" brushRef="#br1" timeOffset="157040.34">23116 15314 777 0,'0'0'200'0,"0"0"-140"0,31-2 63 16,-16-2-69-16,1 1-41 0,4-4-9 15,-7 0-3-15,8 1 0 0,-6-2 1 16,3 1 3-16,-5-1-1 0,3-1 4 16,-3 1 8-16,0-2 4 0,-6 1-7 15,-1-3 1-15,-4 1-9 0,3-2-3 16,-5-2-2-16,0 1-2 0,-7 0 0 15,1-1-4-15,-1 2-12 0,-6 1-4 16,2 2-9-16,-4 1 3 0,2 5 4 16,-2 2-1-16,-4 2 1 0,-1 6 6 15,-1 4 2-15,0 7 7 0,-2 1 9 16,2 5 1-16,3 0 1 0,3 1 3 16,2 4-1-16,5-3 2 0,6 3 14 15,2-1 10-15,2-1 3 0,6-2 0 16,5-1 1-16,2-5-1 0,1 1 3 15,2-4-6-15,3-7-15 0,-3-2 22 16,2-5-17-16,4-2-5 0,2-5-3 16,-6-2 0-16,6-3-7 0,2-3-3 15,-2-2-2-15,-2-2 1 0,1-3-1 16,1 1-4-16,-3 0 1 16,3 1 1-16,-5-1 2 0,2 2-1 15,0 1-1-15,-7-1-4 0,2 2-1 16,-2 0 1-16,-3 2-2 0,-1 3 4 15,1 2-14-15,-5 1 0 0,0 3-2 16,0 1 1-16,-3 3 3 0,-3 1 1 16,4 0-7-16,-1 3-5 0,-5 3 1 15,2 2 2-15,-2 2 6 0,0 2 11 16,0 5 3-16,0 3 3 0,0 2 1 16,0 3 0-16,0-1 0 15,0 3 0-15,0-1 0 0,0-2 0 0,5 0 1 16,-2-1 0-16,2-2 1 15,0 0 4-15,3-3 13 0,-3-3 4 16,3-1 1-16,-5-3 4 0,4-5 1 16,4-5 5-16,-4-1-14 0,6-4-15 15,0-6-2-15,3-3-1 0,2-4-2 16,-3-4 2-16,3-3 2 0,6-10 2 16,-6 5-3-16,2-2-2 0,1 3 4 15,-5 7-3-15,4-1 1 0,-2 3-1 16,3 6-2-16,-5 0 0 0,-3 5 0 15,2 5 0-15,-5 0 0 0,1 3-1 16,-1 6 1-16,-7 2 4 0,4 4 2 16,-1 2-3-16,-1 5-3 15,-5 3 0-15,0 2-1 0,0 1-11 16,0 3-19-16,0 1-13 0,0 1-3 16,0-1-12-16,0 0-24 0,0-2-39 15,2 6-92-15,3-6-39 0,1-6-193 0</inkml:trace>
  <inkml:trace contextRef="#ctx0" brushRef="#br1" timeOffset="157390.93">24811 15108 512 0,'2'-7'89'0,"3"0"-69"0,-5-1 65 0,3 0-44 16,-3 3-30-16,0 1 2 0,0 2-8 16,-3 2 30-16,-4 1 2 0,1 6 16 15,-9 4 9-15,2 1-16 0,-5 6-12 16,-3 3-17-16,1 2-1 0,-6 4-1 15,-3 6-7-15,1 6-4 16,-6 7 15-16,6-3 22 0,7-7-6 16,8-11-12-16,6-7-14 0,1-2-9 15,6 2-1-15,0 0-7 0,3 3-44 16,7-3-36-16,3-5-50 0,8-4-67 16,2-3-53-16,-2-6-96 0</inkml:trace>
  <inkml:trace contextRef="#ctx0" brushRef="#br1" timeOffset="157791.99">24901 15338 374 0,'0'0'209'0,"0"0"-84"15,0 0 55-15,0 0-56 0,13-37-47 16,-13 30-24-16,3-1-21 0,2 2-11 16,0 0-8-16,-3-2 0 0,6 4-3 15,3-3-3-15,-1 1-2 0,3 1 0 16,5-1-1-16,-5 0-2 0,7-2-2 15,1 1 0-15,0-1 0 0,-6-2-1 16,11 0 1-16,-10-2 0 0,2-2 1 16,2 2-1-16,-7 1 1 0,-2 0-1 15,-6 2 0-15,0 4-3 0,-5-1-2 16,-8 3-17-16,-5 1 3 0,-5 2 11 16,-5 5 8-16,-11 5 1 15,-12 11 19-15,-8 10-1 0,-6 6-6 16,9 0 5-16,7-3 22 0,15-7 48 15,9-6 10-15,7-3-14 0,2-2-25 16,6 2-22-16,-3 1-27 0,3-1-6 16,5-1-1-16,5-3 0 0,8-2-1 15,5-3 0-15,6-2-2 0,4-4-19 16,13-3-22-16,6-1-25 0,7-4-11 16,-5-2-12-16,0-1-22 0,-2 3-22 15,-1 0-51-15,-2 2-46 0,-5 2 5 16,-11 0-112-16</inkml:trace>
  <inkml:trace contextRef="#ctx0" brushRef="#br1" timeOffset="160710.91">26795 15010 150 0,'0'-3'17'0,"0"1"-4"0,5 0 31 0,-5-2 0 16,3-2-16-16,2-1-6 0,0 0 11 15,3-1 17-15,-6-2-4 0,4 1-6 16,-1-1-5-16,3 3 4 16,-6-3 1-16,3 1-4 0,0 0 1 15,-5 0 1-15,8-1-5 0,-8 2-6 16,5 1 2-16,-2 0-1 0,2 3-5 16,-5-1 3-16,0 4 1 0,0 2-16 15,0 8-11-15,0 9 0 0,0 15 1 16,-13 13 2-16,-2 15 5 0,-3 3 17 15,-3-2 31-15,0-9-5 0,1-8-20 16,-1 0 3-16,0-2-14 0,1-4-16 16,-1-9 2-16,11-6 6 0,-1-9 4 15,6 2 1-15,0-1-1 0,2 1-2 16,3 0-5-16,3-3 5 16,7-4-4-16,1-4-2 0,7-2-2 15,2-4-4-15,1 0-2 0,7-7 0 16,3 0-15-16,6-5-32 0,-4 0-19 15,-4 2-5-15,2-3-26 0,-3 2-31 16,1-7-24-16,-4 5-77 0,-4 0-125 16</inkml:trace>
  <inkml:trace contextRef="#ctx0" brushRef="#br1" timeOffset="160894.7">26612 15297 1095 0,'0'0'57'0,"0"0"-37"0,0 0 49 0,41-32-18 16,-7 19-32-16,17-2 1 0,11 1 0 15,5 0-20-15,-5 1-42 0,-12 1-41 16,-4 5-65-16,-5-4-85 0,-7 5-18 16,-6 2-168-16</inkml:trace>
  <inkml:trace contextRef="#ctx0" brushRef="#br1" timeOffset="161311.81">27348 14993 708 0,'0'0'14'0,"0"0"41"16,0 0 34-16,0 0-10 0,0 0-51 15,0 0-24-15,0 0-1 0,0 0 2 16,-36 10-4-16,23 23-1 0,-3 15-3 15,-4 15 3-15,-1 4 3 0,3 3 3 16,2-7-4-16,4-8 12 0,4 0 12 16,-3-2 11-16,4-5-5 0,4-6-23 15,-2-10-6-15,5-11 12 0,5-6 6 16,-2-5 4-16,4 0-5 16,4-2-5-16,4 0 1 0,-2-7 2 15,8-6-1-15,0-7-2 0,-1-6-4 16,6-8-4-16,8-10-5 0,2-13-2 15,10-11 0-15,-4 0 0 0,-1 8 4 16,-2 14 9-16,-11 17 0 0,-2 9 0 16,-10 4 3-16,-4 5-9 0,4 2-4 15,2 1-3-15,-2 4 2 0,-4 7-1 16,-6 5-1-16,1 7-1 0,-12 7 0 16,5 0 1-16,-8 0-1 0,1-2-11 15,-1-4-18-15,-2 2-28 0,2-3-62 16,0 6-57-16,0-7-68 15,3-6-73-15</inkml:trace>
  <inkml:trace contextRef="#ctx0" brushRef="#br1" timeOffset="161845.54">28149 15382 502 0,'0'0'109'0,"0"0"-54"0,0 0 43 16,0 0 10-16,8-30-51 0,-3 20-24 16,-5 1-15-16,0 0-8 0,-5 1-6 15,0 0 4-15,-3 3-2 0,0 2-6 16,-7 3-1-16,-6 6-3 0,-5 5-2 15,0 4 3-15,3 6 1 0,-11 1 0 16,9 4 2-16,-4-2 0 0,8 2-9 16,1-2-6-16,7-2 6 0,5-1 6 15,3-3 3-15,5-2-1 0,5-2-1 16,3-4 2-16,0-4 5 0,5-5 8 16,2-1-2-16,3-7 1 0,-2-5-1 15,2-3 2-15,2-4-2 0,-4-4-9 16,5-4 0-16,-1-9 0 0,-2 4-2 15,3 0 0-15,0 2 1 0,-8 12 2 16,-3 1-3-16,0 7 0 0,-2 3 0 16,-8 7 11-16,3 2 2 0,-3 6 23 15,-3 3 6-15,-2 3 9 0,2 3-14 16,-2 1-10-16,0 2-3 0,5-3-5 16,0 0 1-16,0 0 1 15,5-3 15-15,3 1-1 0,5-3-6 0,5-1-15 16,3-2-11-16,-1 0 0 15,3-3-3-15,3-3-36 0,0-3-39 16,3 0-18-16,-4-4-36 0,4-3-46 16,4-3-44-16,-4-3-47 0,-3 0-154 15</inkml:trace>
  <inkml:trace contextRef="#ctx0" brushRef="#br1" timeOffset="162146.62">28720 14849 475 0,'0'0'26'0,"0"0"-15"0,-13 50 59 0,0-13-60 16,-2 9-5-16,-11 17 1 0,0 1 43 15,3-1 8-15,0-3 22 0,7-13 34 16,3 3 7-16,5-4-18 0,1-5-22 15,7-2-23-15,7-5-10 0,1-5-4 16,5-7-9-16,-5-5-12 0,5-2-11 16,5 0-8-16,2-1-1 0,1 0-2 15,8-6-5-15,-4-3-27 0,4-4-28 16,-3-1-35-16,-3-3-59 16,10-10-52-16,-4-1-43 0,-3-1-150 0</inkml:trace>
  <inkml:trace contextRef="#ctx0" brushRef="#br1" timeOffset="162312.81">28537 15245 1101 0,'0'0'35'0,"49"-10"-14"15,0 3 77-15,15 1-73 0,1 0-25 16,0 3-3-16,-11 3-34 0,-10-1-97 15,-5 1-103-15,-16-1-86 0</inkml:trace>
  <inkml:trace contextRef="#ctx0" brushRef="#br1" timeOffset="163280.16">17227 16794 365 0,'0'0'144'0,"0"0"-111"16,0 0 53-16,33-21 17 0,-22 11-36 15,-1-1-29-15,0-3 17 0,-2 2 1 16,0-3-9-16,0 0 1 0,-3 0-8 16,0-2-10-16,-5 5-12 0,0-2-2 15,0 3-9-15,-8 1-5 0,1 4-2 16,-6 5-1-16,-5 2-4 0,-6 10 0 15,-12 16 1-15,-8 14 2 0,-10 15 2 16,0 8 1-16,7-1-1 0,11-9-1 16,13-8 1-16,10-4 0 0,2-5 0 15,9-10 1-15,2-6 12 0,5-6 35 16,8-4 9-16,5-1-17 0,10 1-11 16,11-9 1-16,10-6 0 15,0-15-10-15,-2-7-8 0,-6-5-1 16,-12 4-7-16,-11 1 4 0,0-10 6 15,-8-8 0-15,1-8 9 0,-6 0-7 16,-5 16-13-16,-8 18-1 0,0 6-2 16,-5 4-7-16,-7 3-17 0,-9 3 5 15,-10 3 11-15,3 5-1 0,3 4-24 16,9 1-38-16,6 2-30 0,3 5-50 16,-3 10-66-16,7-3-38 0,4-3-112 15</inkml:trace>
  <inkml:trace contextRef="#ctx0" brushRef="#br1" timeOffset="163680.57">17591 16843 621 0,'0'0'89'0,"0"0"-46"15,21-40 112-15,-11 24-72 0,1 0-53 16,-4 3-11-16,1-1 5 0,-3 3-8 16,-2 4-7-16,2 3 1 0,-5 3-6 15,0 2-3-15,-3 7-1 0,-2 7 2 16,0 6-1-16,2 5 6 0,-2 11-1 16,5 6-3-16,3 3-1 0,5 3 2 15,2-13 9-15,3-8 8 0,0-14 16 16,0-1-8-16,2 2-10 0,3-2 6 15,3 1-1-15,0-7 4 0,-1-3 9 16,1-4 1-16,-3-6-5 0,-2-7-1 16,-1-4-10-16,1-3-4 0,-3-4 3 15,-3-12-3-15,-2-12-12 16,2-16-6-16,-5-6-9 0,0 7-25 16,-2 12-17-16,-1 18-12 0,1 12-8 15,-3 10-1-15,0 4-60 0,0 0-56 16,5 1-39-16,-2 3 6 0,-1 2-45 15</inkml:trace>
  <inkml:trace contextRef="#ctx0" brushRef="#br1" timeOffset="164114.13">18255 16260 662 0,'0'0'54'0,"0"0"9"0,0 0 90 16,26-34-69-16,-21 30-41 0,-2 3-1 16,-1 1-28-16,1 6-12 0,-3 7 0 15,0 4 7-15,-5 14 5 0,-3 13-2 16,-5 14-8-16,0 3-2 0,-2 1-2 15,-1-6 0-15,3-3 3 0,-2-5 0 16,-1 0-3-16,3-2 0 0,3-4 3 16,0-3 28-16,2-2 13 15,5-9 2-15,1-5 1 0,2-8-7 16,0 0-11-16,5-1-10 0,0-1-3 16,8 2 7-16,0-5 2 0,2-4-9 15,6-6-5-15,0 0-3 0,2-3-5 16,0-4-1-16,3-2-2 0,0 1-2 15,0-2 1-15,0 1-8 0,-3-2-19 16,3 1-15-16,-3-1-25 0,0-4-27 16,-2 2-34-16,0-10-75 0,-3 4-73 15,-5-1-94-15</inkml:trace>
  <inkml:trace contextRef="#ctx0" brushRef="#br1" timeOffset="164281.17">18152 16639 1072 0,'0'0'70'0,"0"0"-25"16,0 0 61-16,0 0-59 0,41-13-20 15,-18 9 1-15,6-3-9 0,-1 3-19 16,6 0-4-16,0 0-55 0,2 4-50 16,15 3-69-16,-9 2-107 0,-4 0-40 15</inkml:trace>
  <inkml:trace contextRef="#ctx0" brushRef="#br1" timeOffset="164898.01">18943 16810 592 0,'0'0'73'16,"0"0"-15"-16,0 0 70 0,0 0-64 15,0 0-22-15,25-37 4 0,-19 30 10 16,-6-1-11-16,2 0-7 0,-2 0-2 16,0-1 0-16,0 1-8 0,0-1-10 15,-5-1-7-15,0 0-5 0,-3 1-6 16,-2 1 0-16,-3 2-5 0,-3 1-7 15,-2 2-11-15,-2 3-5 0,-4 4 4 16,-2 5 0-16,1 4 2 0,-4 4 4 16,1 5-8-16,2 4-15 0,0-2 15 15,3 6 14-15,5-3-6 0,2 2 6 16,3 0 0-16,6-2 6 16,1-1 2-16,6-4 4 0,3-1 4 15,7-2 12-15,1-4 22 0,4-2 6 16,-2-6-7-16,5-1-1 0,0-5-1 15,-2-1-9-15,2-7 0 0,-3-2 0 16,-2-5-1-16,3-3-4 0,-3-1 1 16,0-6-8-16,0-3-12 0,-3 0-1 15,0-1 1-15,-2 1-2 0,-3 6-1 16,0 4 1-16,-2 7 0 0,-3 4 0 16,0 5 0-16,-3 1-2 0,-2 3 2 15,-3 7 0-15,3 2 17 0,-3 6 11 16,1-1 11-16,4 3 1 0,3 0 0 15,0-1 7-15,5 0-4 0,8-2-4 16,0-3-13-16,8-1-8 0,2-3-13 16,3-2-1-16,13-3-4 0,7-1-30 15,6-4-46-15,7 0-39 0,-4 0-30 16,-6-3-55-16,-3 1-65 0,-12 0 8 16,-6-1-129-16</inkml:trace>
  <inkml:trace contextRef="#ctx0" brushRef="#br1" timeOffset="165566.53">19508 16917 486 0,'0'0'87'0,"0"0"-16"15,0 0 26-15,0 0-37 0,6-17-8 16,-6 11 13-16,0-1-4 0,0 2 1 15,0-2-14-15,0 1-11 0,0 0-3 16,0 0 9-16,0-3 0 0,2 1-4 16,1-1-5-16,-3-2-7 0,2-3-9 15,-2 1-2-15,6-1 3 0,-6-4-3 16,0 3-1-16,0-2-1 0,0 0-5 16,-3 1-4-16,-2 3-2 15,0 0-2-15,-8 5-1 0,0 1-4 16,-3 5 4-16,1 2 0 0,-3 6-2 15,-8 5 1-15,3 6 0 0,-3 4 1 16,5 6 0-16,-5 1 0 0,11 1-1 16,2 2-1-16,0-1-4 0,8 1-1 15,2-2 4-15,3-5 3 0,5 0-2 16,3-3 2-16,5-2-1 0,0-3 0 16,0-4 0-16,5-5-1 0,0-1-1 15,0-6 2-15,0 0 0 16,0-8 1-16,-2 0 1 0,2-2 0 15,-5-2-1-15,0-1 1 0,-3 1-1 16,3 2 0-16,-5 2 1 0,-3 3-1 16,-3 1 0-16,4 1 0 0,-6 3 0 15,0 1-4-15,0 8 1 0,0 7 2 16,-8 6 1-16,3 10 0 0,0 11 0 16,-3 11 1-16,0 0 0 0,0-3 0 15,1-6-1-15,-4-6 0 0,-4-3 0 16,2-8 1-16,-3-1-1 0,3-12 1 15,-2 1 0-15,-1-2-1 0,-2-1 2 16,0-3 2-16,3-4-2 0,2-6 2 16,0-6 13-16,5-4 4 0,0-3 9 15,3-5-9-15,5-5-11 0,0-9-8 16,3-11-2-16,10-9 0 0,2-1-3 16,3 12-12-16,0 12-23 0,-5 11-17 15,3 2-12-15,7-4-38 0,8-4-51 16,18-7-86-16,-8 6-13 0,-2 4-90 15</inkml:trace>
  <inkml:trace contextRef="#ctx0" brushRef="#br1" timeOffset="165915.88">19808 16913 630 0,'0'0'156'0,"0"0"-70"0,0 0 50 0,18-10-85 0,-5 2-27 15,0 1-4-15,3-2 3 0,4 1 0 16,1-1 2-16,0 0 5 0,4-2-9 16,1 1-6-16,-2-1-8 0,1-4-4 15,-4 1 0-15,0-3-3 0,-1 1-2 16,-7 1-4-16,-5 2 2 0,-3 5 3 16,-5 2-4-16,-5 5-12 15,-8 1 12-15,-8 3 5 0,-7 9 0 16,-11 6 2-16,-2 10 14 0,0-2 7 15,10-2 10-15,7-6 8 0,9-2 5 16,2-3 20-16,-5 7 4 0,2 0-3 16,3-4-8-16,11 0-13 0,-3-5-20 15,5 0-13-15,7-4-7 0,1-2-3 16,10-3-3-16,3-2-23 0,0-3-49 16,12-3-36-16,14-1-33 0,7-3-28 15,8-1-77-15,-16 2-98 0,-7 1-188 16</inkml:trace>
  <inkml:trace contextRef="#ctx0" brushRef="#br1" timeOffset="166399.96">21123 16370 730 0,'0'0'83'0,"0"0"1"0,0 0 47 0,0 0-87 0,42-21-27 0,-37 21 10 15,3 0 1-15,-6 2-17 0,-2 7-10 16,0 3-1-16,0 6 0 0,-5 8 1 16,-5 8 8-16,-6 10 2 0,-2 9 7 15,-5 2 1-15,2-2 4 0,1-7 11 16,-1-7-3-16,5 0 1 0,-2-3 4 16,5-7-1-16,6-5-10 0,1-4-6 15,4-2-4-15,-1 2 1 16,1 0-5-16,2-2 3 0,5-2 8 15,3-4 5-15,5-3 5 0,2-4-3 16,3-2-8-16,5-3-10 0,3-1-8 16,0-5 1-16,5 1-4 0,3-3-1 15,7-3-18-15,-5 2-19 0,-5-1-25 16,-2 0-15-16,-6 4-27 0,0-4-26 16,6 1-46-16,-4-7-46 0,-4 4-7 15,-8 2-141-15</inkml:trace>
  <inkml:trace contextRef="#ctx0" brushRef="#br1" timeOffset="166583.51">20953 16754 991 0,'0'0'59'15,"0"0"-26"-15,39-5 108 0,-11 1-92 16,11-3-33-16,10 0-14 0,-3 0-2 15,-2 1-64-15,-5 4-65 0,-5-2-52 16,2 3-33-16,-10 1 4 0,-3 0-105 16</inkml:trace>
  <inkml:trace contextRef="#ctx0" brushRef="#br1" timeOffset="166767.34">21588 16746 708 0,'0'0'137'0,"0"0"-91"0,0 0 101 16,0 0-50-16,-31 43-54 0,24-24-29 16,-9 4-1-16,3 3-9 0,0 10 0 15,0-4-4-15,1 0-1 0,-1 0-1 16,7-9-38-16,-1 5-42 0,4 3-60 16,-2-9-75-16,5-4-93 0</inkml:trace>
  <inkml:trace contextRef="#ctx0" brushRef="#br1" timeOffset="166916.91">21684 16550 1038 0,'0'0'4'0,"0"0"0"0,3-39 8 16,-3 23-12-16,-5 5-88 0,2 0-40 15,-5 1-17-15,6 0-112 0,-1 6-146 16</inkml:trace>
  <inkml:trace contextRef="#ctx0" brushRef="#br1" timeOffset="167768.24">21707 16914 589 0,'0'0'95'16,"0"0"-78"-16,0 0 84 0,21-34-30 15,-8 22-38-15,0-2-7 0,2 0 14 16,1 1 10-16,2-1-15 16,0 2-4-16,0 1 0 0,0 0-7 15,0 1-12-15,3 0-4 0,-6 1-3 16,4 4 1-16,-4-2 1 0,-2 6-6 15,-3-3 1-15,1 4-1 0,-9 0-1 16,3 0-2-16,-5 2-1 0,0 1 1 16,0 6-1-16,-2 2 3 0,-3 2 0 15,-1 5 1-15,-1 3-1 0,-1 2 0 16,-2 5-7-16,-1-2-18 0,-2 4-4 16,0 0 0-16,1 0-3 0,4-4-2 15,0 1 20-15,3-5 11 16,2-3 3-16,3-5 0 0,0-4 0 15,0-1 1-15,3-7 14 0,2-2 25 16,0-3 18-16,6-6-2 0,-1-1-16 16,0-5-7-16,8-2 0 0,-5-2-13 15,5-3-8-15,0-1 0 0,3-2-8 16,-3-1-1-16,3 4-1 0,0 2-2 16,-1-1 0-16,-4 4 0 0,4 2 1 15,-2-1 0-15,3 1-1 0,-5 3 0 16,-3-1 1-16,2 5 0 0,-5 2-1 15,1 3-1-15,-6 2 0 0,0 1 0 16,-2 4-3-16,-3 4 0 0,-3 6 4 16,-2 3 0-16,0 3 0 0,-3 3 0 15,3 1 1-15,-3 4-1 0,0 1 0 16,3-3 1-16,-3 3-1 0,6-3 0 16,-3-2 0-16,2-1 0 0,3-3 0 15,0-4 1-15,3-2 0 0,4-7-1 16,-1-3 2-16,1-2 0 0,4-2 11 15,-1-6 2-15,3 0-8 0,0-3-4 16,0-4-1-16,2-5 0 0,3-2 1 16,3-3 1-16,-6-4-2 0,11 0-2 15,-5-1 0-15,2 3 0 0,1 2 0 16,-4 4 0-16,3 2 0 16,-4 5-1-16,1 4 2 0,-7 5-2 15,0 3 1-15,-3 0-1 0,-2 3-2 16,-3 5 1-16,0 2 1 0,-5 3 0 15,3 6-1-15,-3 3 2 0,-3 4 0 16,3 1 0-16,-5 4 0 0,3-1 1 16,-3 2-1-16,-1-1-1 0,4-1 1 15,-3-3-23-15,2-2-43 0,3-2-60 16,0 1-80-16,3-6-81 0,2-5-178 16</inkml:trace>
  <inkml:trace contextRef="#ctx0" brushRef="#br1" timeOffset="168185.09">22837 17003 629 0,'0'0'109'0,"12"-14"-30"16,-1 4 42-16,-1 1-70 0,3 0-43 15,3 0-7-15,-4 0 3 0,4 1-4 16,5-1-8-16,-3 3 8 0,2-1 1 15,4-1 0-15,-1 0 5 0,0 0-2 16,3-1 9-16,0-2 0 0,-6 3 8 16,4-3 21-16,-6 1 0 0,-3 1-11 15,-2-1-12-15,-5 4-10 0,0 0-3 16,-8-1-6-16,0 4-8 0,-8-2-10 16,-7 3-1-16,-4 2 15 0,-4 2 4 15,-8 5 2-15,-2 7-2 0,-9 5 3 16,6 4 1-16,-3-1 16 0,16 0 39 15,2-3 29-15,3 2-2 0,3 1-24 16,2 2-19-16,5-6-11 0,6 1-9 16,2 0-2-16,5-4 2 0,8 0-5 15,5-2-9-15,5-2-3 0,11-3-5 16,7-4-1-16,11-3-39 0,2-1-34 16,0-5-15-16,-5 2-24 15,0-3-18-15,-2 3-42 0,7-1-65 16,-20 1 21-16,-3 1-109 0</inkml:trace>
  <inkml:trace contextRef="#ctx0" brushRef="#br1" timeOffset="168501.91">24002 16831 797 0,'0'0'55'0,"0"0"0"0,0 0 59 16,39 0-69-16,-29 1-33 0,-2 0-1 15,-3 6 9-15,0 0 1 0,-2 5 7 16,-3 3-5-16,0 5 11 0,-3 1 7 15,-2 7-16-15,-3-1-8 0,0 11-9 16,-2-6-3-16,0-1-1 0,-1 0-2 16,4-6-2-16,-1 2-24 15,3-1-21-15,2-4-32 0,3-2-29 16,0 0-52-16,0-1-52 0,3-9-90 0</inkml:trace>
  <inkml:trace contextRef="#ctx0" brushRef="#br1" timeOffset="168668.91">24152 16652 1081 0,'0'0'3'16,"0"0"-1"-16,0 0 32 0,0 0-34 16,0 0-14-16,7-39-49 0,-1 34-77 15,-6 0-106-15,2 3-77 0</inkml:trace>
  <inkml:trace contextRef="#ctx0" brushRef="#br1" timeOffset="169136.04">24467 16771 667 0,'0'0'59'15,"0"0"45"-15,0 0-12 0,39-15-84 16,-32 7-8-16,-7 3-42 0,-2-1-24 16,-3 4-20-16,-8-1 30 0,-3 3 46 15,3 1 10-15,-5 4 5 0,3 3 10 16,-6 3 7-16,3 0 15 0,3 0 5 16,-1 2-5-16,3 1-13 0,0-1-14 15,0-2-1-15,6 0 9 0,-1 0-2 16,5-2 4-16,1-2 5 0,2 3 0 15,5-1 13-15,3-1 0 0,-1 2-4 16,6-2-3-16,3-4-1 16,2 4-9-16,2-2-8 0,-4 1-9 15,10 1-1-15,-6 0-2 0,1 1 0 16,0 1 0-16,-1 2-1 0,-4 1 0 16,-3 0 3-16,-3 2 9 0,-2 0 2 15,-5-2 5-15,-3 1 1 0,-8-1-1 16,0-1 0-16,-13-2 1 0,1-2 3 15,-6-2-1-15,-8 0-9 0,-7-2-10 16,-6-3-2-16,-4 2 0 0,4-3-1 16,6 0-5-16,10 0-14 0,8 0-19 15,10-1-15-15,-3-2-18 0,6 2-38 16,2-7-60-16,0 3-53 16,8-3-118-16</inkml:trace>
  <inkml:trace contextRef="#ctx0" brushRef="#br1" timeOffset="169736.64">26074 17012 599 0,'0'0'31'0,"0"0"-24"0,0 0 57 0,34-21-31 0,-29 12-11 0,3-3 23 16,-3 1 8-16,-3-1-6 0,4-4 13 15,-6 1 0-15,0 0-11 0,0-2-1 16,-6 1-10-16,4 1-17 0,-9 2-14 15,1 0-5-15,-3 5-2 0,-5-1 0 16,-3 4 0-16,1 1-1 0,-3 4 2 16,-3 0 0-16,0 2-1 15,-3 5 0-15,1 3-1 0,-3 3-2 16,3 4-15-16,-1 4-13 0,3 2 3 16,3 3-6-16,5 1 3 0,5 3 19 15,5-3 10-15,3 0 0 0,5 3 2 16,10-5 0-16,1 2 3 0,7-5 0 15,3-3 0-15,7-3 0 0,-2-3 6 16,7-5 19-16,-4-3 11 0,-1-5 9 16,3-2-1-16,3-5-20 0,-6-5-3 15,-2-5 9-15,3-3 11 16,-6-11-3-16,3-11 0 0,-1-20 0 16,4-10-7-16,-11-2-11 0,-2 1-11 15,-9 8-7-15,1 8-5 0,-3 2-3 16,0 7-9-16,-5 6 2 0,0 11 2 15,0 11-1-15,0 7-53 0,0 7 46 16,0-3-17-16,-5 3-44 0,5 0-8 16,-5 4-13-16,5 4-54 0,10 15-106 15,-7 0 70-15,5 1-105 0</inkml:trace>
  <inkml:trace contextRef="#ctx0" brushRef="#br1" timeOffset="170036.94">26544 17072 931 0,'0'0'39'0,"0"0"-25"0,0 0 60 16,39-14-32-16,-31 10-29 0,0 2 3 15,-3 2 16-15,-5 0-2 0,0 0-3 16,0 5 3-16,0 2 6 0,0 2-9 16,-8 4-10-16,0 6-5 0,-2 0-3 15,2 4-3-15,0-2-1 0,-4 5 0 16,6-2-5-16,-1-1-3 0,4-1 1 16,3 1-17-16,0-2-32 0,0 0-50 15,3 2-73-15,4-7-100 0,4-4-111 16</inkml:trace>
  <inkml:trace contextRef="#ctx0" brushRef="#br1" timeOffset="170187.09">26718 16745 1059 0,'0'0'0'0,"0"0"-17"16,0 0 15-16,36-31-64 0,-18 18-116 15,-3 2-8-15,1 1-119 0</inkml:trace>
  <inkml:trace contextRef="#ctx0" brushRef="#br1" timeOffset="170687.9">27508 16775 724 0,'0'0'59'0,"0"0"-48"0,0 0 113 15,42-15-41-15,-30 11-44 0,-4-3 21 16,0 2-2-16,0-1-23 0,2 1-1 15,-2-1 2-15,-6 0 4 0,9 0-3 16,-4-4 2-16,1 1-4 16,-3-1-2-16,3 0-7 0,0-2-7 15,-3 1-12-15,-2 0-3 0,-3-1-2 16,5-1-1-16,-5 3-1 0,-5-1-2 16,2 2 1-16,-5 0 0 0,-2 2 1 15,-3 2-3-15,3 3 1 0,-3 2 1 16,-5 4 1-16,-3 3 0 0,6 6 1 15,-6 4-1-15,-5 5-1 0,5 10 1 16,-7 13 0-16,-6 10 0 0,1 9 1 16,4 5-1-16,-2-2 0 0,8-5 0 15,2 0 2-15,1-7 10 0,2 0 9 16,5-4-18-16,5 1-1 0,5-3-2 16,-2-3 0-16,5 0-8 0,0-2-35 15,0-2-12-15,5-9-46 0,-2-7-31 16,2-11-39-16,3-1-65 0,-3-1 15 15,3-6-186-15</inkml:trace>
  <inkml:trace contextRef="#ctx0" brushRef="#br1" timeOffset="170871.04">27095 17233 946 0,'0'0'113'0,"0"0"35"16,0 0-56-16,-3-34-48 15,11 28 5-15,5 0-23 0,8 1-6 16,2 1-10-16,16 3-6 0,7 1-2 16,16 0-2-16,0 1-17 0,-5 2-52 15,2-2-41-15,-10 0-73 0,-7-1-111 16,-3 0-78-16</inkml:trace>
  <inkml:trace contextRef="#ctx0" brushRef="#br1" timeOffset="171338.65">28307 16718 525 0,'0'0'26'0,"0"0"0"16,0 0 77-16,0 0-42 0,38-41-27 16,-27 29 24-16,-1 0-5 0,-2 0-11 15,-3-5 22-15,-2 4-18 16,2-3-9-16,-5 0 8 0,0-2-11 0,0 2-14 16,0 0-4-16,0 2 0 15,-5-2-9-15,-3 3-1 0,3 3-6 16,-3 1 0-16,0 5-5 0,0 1 4 15,-5 3-1-15,1 4 1 0,-4 6 2 16,-7 3 1-16,0 8 5 0,-6 10 5 16,-10 11-1-16,-2 13 0 0,0 10-6 15,-1 2 2-15,9-2 0 0,2-1 2 16,7 0 0-16,-1-1-5 0,4-2 2 16,5-4 3-16,4-1-3 0,-1-7-4 15,5-3 3-15,0-2-4 0,8-3-1 16,-5-1 0-16,5-5-19 0,5-6-23 15,-2-8-43-15,-3-3-15 0,5-12-33 16,-3 2-86-16,4-5-48 0,-1-3-87 16</inkml:trace>
  <inkml:trace contextRef="#ctx0" brushRef="#br1" timeOffset="171555.13">27774 17090 730 0,'0'0'151'16,"0"0"-15"-16,0 0 33 0,0 0-75 15,0 0-62-15,47-8-6 0,-24 5 6 16,3 0 1-16,8 0-13 0,-1-1-14 16,1 0-5-16,-6 1-1 0,1-1-12 15,4 0-40-15,6 2-21 0,2 2-42 16,-7 0-46-16,10-2-95 0,-13-1-29 15,-8 1-173-15</inkml:trace>
  <inkml:trace contextRef="#ctx0" brushRef="#br1" timeOffset="171721.97">28591 17145 1039 0,'0'0'216'0,"0"0"-216"0,0 0-37 16,0 0 11-16,0 0-220 0,0-39-126 16</inkml:trace>
</inkml:ink>
</file>

<file path=ppt/ink/ink1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617.08099" units="1/cm"/>
          <inkml:channelProperty channel="Y" name="resolution" value="1090.77893" units="1/cm"/>
          <inkml:channelProperty channel="F" name="resolution" value="5.68611" units="1/deg"/>
          <inkml:channelProperty channel="T" name="resolution" value="1" units="1/dev"/>
        </inkml:channelProperties>
      </inkml:inkSource>
      <inkml:timestamp xml:id="ts0" timeString="2025-03-17T13:42:37.841"/>
    </inkml:context>
    <inkml:brush xml:id="br0">
      <inkml:brushProperty name="width" value="0.05292" units="cm"/>
      <inkml:brushProperty name="height" value="0.05292" units="cm"/>
    </inkml:brush>
    <inkml:brush xml:id="br1">
      <inkml:brushProperty name="width" value="0.05292" units="cm"/>
      <inkml:brushProperty name="height" value="0.05292" units="cm"/>
      <inkml:brushProperty name="color" value="#FF0000"/>
    </inkml:brush>
  </inkml:definitions>
  <inkml:trace contextRef="#ctx0" brushRef="#br0">3145 4427 74 0,'0'-1'77'0,"2"-4"-60"0,-2 0 2 0,5 0 20 16,-2 0 2-16,0 1-10 0,-1-1-3 15,3 2 1-15,-5 2-5 0,5-2-5 16,-5 0 4-16,3 0 4 0,0 0 0 16,-1-1 6-16,1 1 4 0,-1 2 1 15,1-1-5-15,0-1-3 0,-1 1-5 16,1 1-1-16,-3 0 3 0,0 0-2 15,0 1 4-15,0 0 6 0,0 0 2 16,0 0 5-16,0 0-7 0,0 0-7 16,0 0-4-16,0 0-5 15,0 0-3-15,0 0-7 0,0 0-3 16,-3 0-5-16,-2 3-1 0,0 3 0 16,-3-2 1-16,3 5 2 0,-3 0 0 15,-2 2 0-15,-1 3-1 0,1 2 0 16,-3 2 1-16,0 0 2 0,-5 3-2 15,3 4 0-15,-1 0 0 0,1 3-2 16,-3-1 4-16,2 2-1 0,1 2 5 16,-1 0 2-16,3 1-1 0,-2-2 7 15,2 2 2-15,-5 3-1 0,2 7 0 16,3-4-3-16,5-5-7 0,1-4-3 16,4-5-2-16,1 5 0 15,2 3 1-15,0-1 2 0,0 0 5 16,2-4-2-16,1 2-1 0,-1 0 1 15,3-1-3-15,1-2 5 0,1-1 1 16,-4 0-4-16,5-3 1 0,-3-1 4 16,3-2-4-16,-1-3-4 0,1 0 0 15,0-3-2-15,2-2-1 0,-5-1-1 16,3 1 0-16,-3-4-1 0,0-3-12 16,1 2-38-16,-4-3-35 0,1-3-49 15,5-2-65-15,-6-4-35 0,3 0-142 16</inkml:trace>
  <inkml:trace contextRef="#ctx0" brushRef="#br0" timeOffset="535.07">3269 4463 404 0,'0'0'16'0,"5"-8"12"0,-5 1 22 0,2 1 3 0,4 2-9 0,-4 2-14 16,1 0-7-16,-3 2-7 0,2-2 5 15,-2 2-4-15,0 0-3 0,3 0 0 16,-1 3 1-16,-2 3 2 0,3 6-2 16,0 3 4-16,-1 6-5 0,-2 10 2 15,0 9-3-15,-2 12-1 0,-4 3-7 16,1-2 1-16,3-3-4 0,-3-7-1 16,2-2 0-16,0-4 1 15,3 1-2-15,0-8 4 0,0-7 20 16,6-5 11-16,-1-4 2 0,2-1-9 15,1 4-3-15,0-3 1 0,5-2 9 16,-3-3 1-16,3-3 6 0,0-6-3 16,0-1-8-16,5-8-9 0,-2-7-6 15,2-4-2-15,0-9-7 0,0-15-4 16,-8-4 0-16,-2-4-1 0,-8 10-1 16,0 13-1-16,-5 16 0 0,2 0-1 15,-7 3-9-15,0-1-13 0,-3 0-20 16,-8 5-10-16,-5 4-20 15,-5 3 0-15,-10 8-16 0,5 2-17 16,2 0 4-16,-2 3-19 0,13-2-57 16,-1-3-32-16</inkml:trace>
  <inkml:trace contextRef="#ctx0" brushRef="#br0" timeOffset="934.72">3514 4303 621 0,'0'0'15'0,"0"0"24"0,0 0 26 15,0 0-18-15,10-8-30 0,-2 8-3 16,0 3 5-16,5 3-2 0,2 6-8 16,3 4-2-16,-2 7 1 0,7 12 1 15,3 12 2-15,8 16 3 0,-1 7 3 16,1-4 5-16,-6-3-11 0,-2-9-9 16,-3-3 0-16,-5-2-1 0,-2-1 1 15,-8 1-1-15,-3-5-1 0,-5 3 1 16,-5-3-1-16,-6-1 2 0,-2-1-2 15,-7-1 0-15,-3-5-1 0,-1-5 0 16,4-5-28-16,1-9-12 0,1 2-8 16,-7 2-18-16,-4 2-23 0,-17 12-42 15,7-9-91-15,3-6-116 0</inkml:trace>
  <inkml:trace contextRef="#ctx0" brushRef="#br0" timeOffset="1601.92">5612 4771 173 0,'0'0'40'0,"0"0"-3"0,0 0 20 0,0 0 15 16,3 0-11-16,-3 0 0 0,0 0 7 15,0 0-2-15,0 0-9 0,0 0-7 16,0-1 1-16,0 1 6 0,0 0-13 16,0 0-16-16,-5 0-9 0,-1 0-10 15,-9 3-9-15,-6 5-20 0,-10 5-7 16,-13 8-8-16,-5 7 7 0,-2 3 14 16,12-4 8-16,10-6 4 0,14-4 1 15,2-4-2-15,-3 4 2 0,4-1 1 16,-1 3 0-16,2-2-1 0,9-3 0 15,2-2 1-15,0-2 24 0,13 0 25 16,5-2-24-16,5-4 2 0,16 0-4 16,10-4-7-16,13-8-11 0,8-5-3 15,-6-4-2-15,-2-2 0 0,-5 1-21 16,0 1-52-16,-3-5-51 0,-15 6-38 16,-11 3-115-16</inkml:trace>
  <inkml:trace contextRef="#ctx0" brushRef="#br0" timeOffset="2168.57">6201 4360 580 0,'0'0'20'0,"0"0"-7"0,0 0 16 0,0 0-9 0,29-23-15 16,-21 18-5-16,-3 5-2 0,2 0 1 16,-4 0-3-16,2 9 0 0,-5 2-1 15,0 9 5-15,0 10 9 16,-8 14 15-16,-4 14-5 0,-1 9 1 15,2-4-2-15,1-2-7 0,2-10-5 16,3-3-1-16,2 0-1 0,3-5-3 16,0-3 4-16,3-3 8 0,2-9 13 15,-2-7 9-15,2-7-3 0,-2-4-3 16,-1 3-5-16,1-4-5 0,2 1-1 16,3-9 4-16,-1-1 17 0,4-9-1 15,-1-7-27-15,3-5-8 16,5-10-1-16,3-8 0 0,-1-1-1 0,-2 8 0 15,1 6-1-15,-4 3-1 16,6-4-33-16,2-1 33 0,0 4-1 16,1 1-4-16,-4 3-5 0,-2 3 6 15,-2 4 3-15,-1 4 0 0,-2 5-2 16,0 3-1-16,-3 1 2 0,1 4-5 16,-3 6 0-16,-3 6 4 0,0 2 4 15,0 8 3-15,0 6 11 0,0 10-3 16,-2 4-3-16,5 4-2 0,-3-5-1 15,3-5-2-15,-1-10-3 0,4-7 0 16,-6-4-23-16,5-1-60 0,6 7-74 16,-3-3-19-16,2-1-131 0</inkml:trace>
  <inkml:trace contextRef="#ctx0" brushRef="#br0" timeOffset="3170.44">7248 4823 326 0,'0'0'46'0,"0"0"-28"0,0 0 57 0,0 0-12 0,10-26-28 16,-10 22-9-16,0-4 7 15,0 3 8-15,-2-2-19 0,-1-2 3 16,0 1 10-16,1-2-1 0,-1 1 9 15,1-3-3-15,-3-1-14 0,-1 2-11 16,1 1-5-16,-3 0-3 0,1 3-7 16,-1 0 0-16,-5 0-1 0,0 4 0 15,0 3-4-15,-2 0 3 0,-3 7-1 16,-3 3 0-16,0 5-9 0,1 5-7 16,-4 3-1-16,4 3-4 0,2 0 12 15,-1 2 3-15,4-2-5 0,5 2 4 16,2-3 6-16,3 2 3 15,5-6 0-15,0-2 1 0,5-4 0 16,3-1 7-16,2-1 19 0,0-5 18 16,3-2 7-16,3-5 2 0,-3-2-3 15,2-9-18-15,1-4-13 0,2-6-11 16,2-4-2-16,-4-5 2 0,5-11-4 16,-3-5-2-16,2-4 0 0,-2 7-2 15,-5 12 2-15,-2 15-4 0,-6 5 2 16,3-2-2-16,-1 0 1 0,1 2 1 15,-3 2-2-15,0 1 2 0,-2 4-1 16,2 0-2-16,-2 1-3 16,-3 2-5-16,2 2-8 0,-2 4-2 15,0 5 10-15,0 7 7 0,-2 3 3 16,-1 3 1-16,1 4 0 0,-1 0 1 16,3-1-1-16,0 2 0 0,0-5 0 15,3-1 0-15,-1 2 2 0,6-5-2 16,-3-4 1-16,3-1 3 0,0-3 4 15,-1-7 1-15,1 0 4 0,2-5 0 16,1-5 2-16,-1-6-4 0,3-2-7 16,-3-6 5-16,3-3 3 0,0 0-3 15,0-4-3-15,3 0-2 0,-3-1-4 16,-1 3 0-16,1 2 1 0,0 1-1 16,-2 1-2-16,2 5 2 0,-3 0-3 15,0 2-2-15,1 3-7 0,-1-1-8 16,0 2-1-16,-2 0-3 0,0 3-4 15,-3-1-6-15,-3 3 6 0,4 1 3 16,-4 3-2-16,1 4-6 0,-1 4 16 16,-2 4 12-16,0 1 4 0,0 4 0 15,0 1 1-15,0 2 0 0,0 2 0 16,0-1 1-16,0 0-1 0,0 0 1 16,-2-2 0-16,2-1 6 0,2-4 8 15,-2-4 3-15,0-1 0 0,3-6 11 16,2-2 7-16,0-1 17 0,3-3-11 15,0-7-25-15,5-2-9 0,0-6 1 16,2-2-4-16,1-2-4 16,2-2 2-16,0-4-3 0,3 3 1 15,-3-2 1-15,0 3 2 0,2 3-2 16,1 2-1-16,-3 4-1 0,0 0-1 16,-2 3-1-16,-1 5 0 0,3 2 1 15,-5 3-1-15,-2 2-2 0,1 0 0 16,-4 5-2-16,3 4-4 0,-6 5-10 15,2 4-5-15,-1 4-7 0,-1 1-12 16,-5 3-17-16,2 0-22 0,1 11-38 16,-3-7-48-16,0-7-122 0</inkml:trace>
  <inkml:trace contextRef="#ctx0" brushRef="#br0" timeOffset="3903.38">8338 4648 181 0,'3'-1'187'0,"-3"0"-102"0,2 0 32 0,1-1-45 0,0-2-6 0,-1 1-27 0,-2-1-19 0,5-3-1 16,-2-1 5-16,-3-1 8 0,3 4 0 15,-3-3-4-15,0 0-2 0,0 1-5 16,0-2-8-16,-3 1-4 0,0 0-5 16,-2 0-4-16,-3 0 0 0,1 0-2 15,-6 3 0-15,0 2-8 0,-3 3-30 16,1 1-17-16,-3 6-1 0,-3 4 0 15,6 2 11-15,-4 4 4 0,1 3 23 16,3 3 19-16,2 1 1 0,3 4 0 16,2 4 1-16,5-2 0 0,3 1 1 15,0-2-2-15,5-1 1 0,6 1 2 16,4-1 8-16,-2-4 5 0,5-2 0 16,-2-2 13-16,-1-7 9 0,1-1 4 15,-6-4-3-15,0-4-10 0,-2-2-12 16,-3-2-9-16,3 0-6 0,-3-4-1 15,0 2 0-15,-5 1 1 0,3 0-2 16,-3 1-3-16,3 4-3 0,-3 5 2 16,0 3 4-16,0 6 4 15,0 2 2-15,-3 3 2 0,0 4-2 16,-7-1-6-16,0 2 0 0,-3-2 0 16,-5 0-1-16,2-3-8 0,-4-3 6 15,4-6 3-15,1-3 0 0,-1-4 2 16,1-7 2-16,2-6 1 0,-3-6 0 15,1-3 3-15,7-7 17 0,-2-10 30 16,4-9 12-16,6-12-9 0,3-4-13 16,10 3-16-16,8 10 0 0,7 6-3 15,3 10 3-15,3-1-20 0,4 2-9 16,1 3 0-16,2 2-2 0,-2 5-30 16,-3 5-44-16,-2 2-34 15,-3 6-45-15,0-4-21 0,-8 5-5 16,-5-3-130-16</inkml:trace>
  <inkml:trace contextRef="#ctx0" brushRef="#br0" timeOffset="4253.74">8651 4729 298 0,'0'0'285'0,"0"0"-212"0,0 0 51 0,21 0-65 0,-9-2-15 0,7-3-12 0,4 2 2 0,0-5 7 0,3-1-16 15,0 2 5-15,2-3 4 0,-2-1 2 16,0-1-14-16,-3-2-8 0,0 2-8 16,-2-2-3-16,-5-3-2 0,-1 3 3 15,-5-2-2-15,-2 4-2 0,-3-1-3 16,-5 2-5-16,0 1-4 0,-2 1-7 16,-9 0 0-16,-2 3-7 0,-2 2-17 15,-6 3 24-15,-5 1-6 0,-7 8-2 16,-3 10 12-16,-3 5 11 0,5-1 3 15,11 2 0-15,0 6 1 0,0 7 2 16,-1 10-1-16,9-5 2 0,10-10 33 16,5-11 17-16,2-2 2 0,6 1-19 15,2 1-10-15,6 2-9 0,4-1-8 16,4-5-6-16,2-3 0 0,2-6-3 16,3-4-35-16,-3-4-55 0,3-4-25 15,0-5-22-15,13-18-20 0,-7 6-53 16,-6-2-53-16</inkml:trace>
  <inkml:trace contextRef="#ctx0" brushRef="#br0" timeOffset="4637.7">9372 4462 671 0,'0'0'132'0,"0"0"21"0,0 0-56 15,0 0-80-15,31-34-15 0,-29 29-2 16,-2-3-5-16,0 0 4 0,-7 3 0 16,-1 0-7-16,-2 2 2 0,-6 3 5 15,-5 0 1-15,1 6 0 0,-9 2 0 16,3 9-2-16,-2-2 0 0,7 4 2 16,1 1 0-16,7 0-1 0,2-1 1 15,9-2-1-15,4 1 0 16,6 0 1-16,8-3 5 0,2 3-1 0,8-4 0 15,5 4-2-15,10-1-1 16,8 3 0-16,0-3 0 0,-2 1-1 16,-9-3 0-16,-12 0-1 0,-5-5 1 15,-8-3 1-15,-3 0 0 0,-5 2-1 16,-2 2-3-16,-3-1 3 0,-5 1 0 16,-11 1 11-16,-4-2-3 0,-11 1-3 15,-8-2-4-15,-13-1-1 0,-2-3-19 16,2 3-50-16,6-4-35 15,4 2-39-15,9-4-18 0,7 0-142 0</inkml:trace>
  <inkml:trace contextRef="#ctx0" brushRef="#br0" timeOffset="32715.7">10447 4884 821 0,'0'0'69'0,"0"0"-60"0,0 0-9 15,0 0 0-15,0 0-33 0,7-3-72 16,-7 2-4-16,0 1-37 0,0-1-110 16</inkml:trace>
  <inkml:trace contextRef="#ctx0" brushRef="#br0" timeOffset="33249.6">11775 4235 357 0,'0'0'240'0,"0"0"-185"0,0 0-26 0,0 0-8 15,0 0 29-15,26-28-13 0,-11 17 0 16,6-1 8-16,2-1-9 0,8-5 4 16,8-5-3-16,10-5-6 15,5 0-2-15,-2 2-9 0,0 3-10 16,-6 3-6-16,-2-1-1 0,-5 4-3 16,-6 3-12-16,-7 4-45 0,-8 4-54 15,0 1-44-15,-2 1-71 0,-6 1-162 16</inkml:trace>
  <inkml:trace contextRef="#ctx0" brushRef="#br0" timeOffset="33600.12">12077 4256 375 0,'0'0'116'0,"0"0"-99"15,0 0 17-15,13-38 21 0,-8 27 11 16,-2 1-29-16,-1 2-28 0,1 2 12 16,0 2 38-16,-1 0-18 0,-2 3-27 15,0 1-6-15,0 1-8 0,3 7 0 16,-3 3-2-16,0 2 2 0,0 9 4 15,-3 8 4-15,-5 11 5 16,-5 7 9-16,1 6-4 0,-4-6-2 16,3 1-5-16,3-6-4 0,-1-1-5 15,-1-1-1-15,4 0-1 0,3-7-6 16,2-5-40-16,0-8-26 0,3-7-27 16,6 1-47-16,-1-4-87 0,3-4-104 0</inkml:trace>
  <inkml:trace contextRef="#ctx0" brushRef="#br0" timeOffset="34051">12449 4342 420 0,'0'0'120'0,"0"0"-79"15,0 0-7-15,0 0-13 0,0 0 16 16,0 0-8-16,23 9-1 0,-10-9 2 16,5 0 1-16,3 0 11 0,0-4 0 15,0 0 2-15,2 0-9 0,0-1-7 16,3 1-7-16,2-2-4 0,-2 0-7 16,0-1-9-16,0-2-1 15,0-1 1-15,-6 1 1 0,1-3 3 16,-6 1-3-16,-4-1-1 0,-3 0 0 15,-3-2 1-15,-5 0-2 0,-5 1-3 16,-6 1-9-16,-4 1-8 0,-6 1 8 16,-5 4 7-16,-7 5 3 0,-11 7-4 15,-3 7 3-15,-2 6 1 0,5 4 2 16,13-2 0-16,8-1-1 0,5 0-3 16,2-2 3-16,-4 10 1 0,-4 12 4 15,4 5 1-15,4-3 10 0,8-10 2 16,8-10-6-16,3-6-2 15,7 0-2-15,6 2-3 0,2 1-3 16,5-5-1-16,11 0-38 0,10-10-50 16,7-3-36-16,6-2-35 0,-15-7-75 15,-11-2-34-15</inkml:trace>
  <inkml:trace contextRef="#ctx0" brushRef="#br0" timeOffset="34501.23">13299 4175 321 0,'0'0'258'0,"0"0"-216"0,0 0 3 0,0 0 5 0,0 0-32 0,3-41-16 15,-8 31 2-15,-3 0 1 0,0-1-4 16,-5 1-1-16,0 2 0 0,-2 0-1 15,-1 1 1-15,-4 4 0 0,-1 3-1 16,-2 1-3-16,0 5 2 0,-1 3-4 16,1 3 3-16,2 0 3 0,3 2-4 15,8 0 0-15,0 4 4 0,7 0 3 16,3-1 3-16,3 0-3 0,10 1 8 16,2-1 1-16,8 0-3 0,-2 0-1 15,5-1-3-15,0-2-4 0,-1 2 3 16,1-4 1-16,0 2-1 0,-3 0 0 15,-2-2 1-15,-3-2 5 0,-2-2 7 16,-6 2 2-16,-2-3-5 0,-8 1 3 16,0 0 6-16,-5 1 2 0,-8 0-6 15,-3 0-5-15,-15 1-4 0,-8-1-5 16,-12 1-5-16,-4-3 0 0,9-3-20 16,2-2-18-16,8-2 5 0,7 0-10 15,6 0-20-15,8-1-15 0,-9-6-47 16,9 1-100-16,2-1-57 0</inkml:trace>
  <inkml:trace contextRef="#ctx0" brushRef="#br0" timeOffset="34968.01">13721 3990 529 0,'0'0'91'0,"0"0"-22"0,10-38 26 0,-2 20-62 16,-1 2-21-16,1-1 7 0,-3-1 4 15,6 4-10-15,-6 3-5 0,0 0 7 16,-2 3 5-16,-1 3-2 0,1 4-10 15,-1 1-8-15,-2 1-8 0,0 6 3 16,-2 9 5-16,-3 3 3 0,-1 7 10 16,-4 13-3-16,-3 8 1 0,-8 13-4 15,1 3 0-15,-3-8-1 0,2-5 16 16,5-10 7-16,-2-5 8 0,8-5-6 16,0-7 2-16,4-4-6 15,6-3-10-15,-2 2-6 0,2 0-6 16,0 1-2-16,5-6-1 0,3-2 2 15,5-6 4-15,2-1 7 0,3-4 2 16,6-4-10-16,-4-2-4 0,3-4-3 16,1 0-5-16,-1-1-11 0,0-1-11 15,-2 0-22-15,2-3-22 0,-5 2-25 16,3 2-36-16,-3-9-25 0,-3 6-44 16,-7-1-153-16</inkml:trace>
  <inkml:trace contextRef="#ctx0" brushRef="#br0" timeOffset="35135.06">13620 4197 890 0,'0'0'102'16,"0"0"-36"-16,0 0 14 0,49-7-56 16,-21 3-19-16,6 0-1 0,18-3-4 15,12-1-1-15,8 0-3 0,-2 2-16 16,0 1-59-16,-3-1-91 0,-15 5-78 15,-11-5-207-15</inkml:trace>
  <inkml:trace contextRef="#ctx0" brushRef="#br0" timeOffset="35585.26">15509 4132 450 0,'0'0'30'0,"0"0"-18"0,0 0 32 0,0 0-17 16,0 0-16-16,25-37-2 0,-22 32 4 15,0 0 2-15,-1 0 15 0,-2 3 8 16,3-2 12-16,-3 2 0 0,0 1-15 16,0 1-16-16,0 3-16 0,0 4 8 15,0 4 23-15,-5 5 5 0,-1 3-8 16,1 5-12-16,-3 7-10 0,-4 8-4 15,1 9-5-15,1-1 0 0,2-2 0 16,0-9 2-16,3-7-2 16,0-8 0-16,5-6-1 0,-3 1-5 15,3 1-55-15,0-2-15 0,0 3-16 16,3-10-27-16,2-2-65 0,0-6-74 0</inkml:trace>
  <inkml:trace contextRef="#ctx0" brushRef="#br0" timeOffset="35735.33">15617 3794 770 0,'0'0'14'0,"0"0"-6"16,0 0-4-16,0 0-4 0,0 0-21 16,0 0-85-16,0 0-153 0,13-29-84 15</inkml:trace>
  <inkml:trace contextRef="#ctx0" brushRef="#br0" timeOffset="36202.54">16229 3993 400 0,'0'0'59'0,"0"0"-22"0,24-35 56 0,-14 20-53 16,-2-3-28-16,0 4 7 0,-3-5 11 15,2 2 4-15,-1 0 14 0,-4-2 13 16,3 3-6-16,-2 0-8 0,-3 0-5 16,5-1 0-16,-5 2-4 0,0 0-13 15,0 1-10-15,0-1-3 0,-5 3-3 16,2 0-2-16,-2 0-5 15,0 4-2-15,-3 0 0 0,1 3-2 16,-1 1-3-16,-3 4 2 0,1 0 2 16,-3 2-3-16,-2 4 1 0,-1 3 1 15,-2 0 0-15,0 5 2 0,0 4-1 16,0 2 0-16,-3 3-2 0,1 11 3 16,-6 13-2-16,-3 10-2 0,3 6 1 15,1-2-1-15,1-4-2 0,4-4 5 16,2-1 0-16,2-1 1 0,1-2 0 15,4 2 0-15,-2-6-1 0,6 4-8 16,-4-8-48-16,6-7 1 0,0-5-40 16,2-12-22-16,1 2 22 15,2 1 10-15,0-1-4 0,-3-6-5 16,3-4-50-16</inkml:trace>
  <inkml:trace contextRef="#ctx0" brushRef="#br0" timeOffset="36370.74">15754 4259 771 0,'0'0'150'0,"0"0"-78"15,0 0 16-15,49-32-16 0,-26 21-53 16,6-1-10-16,12-4-7 0,8-1-2 16,6-1-5-16,-4-2 3 0,-2 3-13 15,0 1-51-15,6-3-83 0,-14 7-68 16,-2 1-112-16</inkml:trace>
  <inkml:trace contextRef="#ctx0" brushRef="#br0" timeOffset="39322.17">18304 4083 204 0,'0'-2'136'0,"0"-1"-78"0,3-3-13 16,-3 1 26-16,0-2-34 15,0 4-16-15,3-3-3 0,-3 2 10 16,2 0 7-16,-2 0 11 0,0 0 0 15,0-1 4-15,0 0-6 0,0-1-4 16,0 4-4-16,0-1-5 0,-2-2 2 16,2 3-6-16,-3 0-1 0,0-3 1 15,1 0-5-15,-1-4 0 0,3 3 0 16,-5 0-4-16,2-3 0 0,1 0-4 16,-6 2-1-16,0 0-5 0,-2 0-6 15,-5 4-2-15,-4 3-2 0,-4 1 0 16,-10 12 0-16,-14 14-1 0,-10 9 1 15,3 8 1-15,2 2-1 0,14-4 2 16,7-8 1-16,10-4-1 0,5-7 0 16,11-4 0-16,0-3 0 0,2 2 2 15,3 1-1-15,3 3 3 0,7-3-1 16,3-5 11-16,5-1 2 0,3-5 0 16,0-3 4-16,2-5-1 0,3-7-3 15,-3-4-2-15,3-4-1 0,-3-6 2 16,-2-5-5-16,2-8-5 0,0-11-3 15,3-6 0-15,0 1-2 0,-8 9 0 16,-2 18 0-16,-9 7 0 0,-2 10-4 16,1-2 4-16,-1 2-1 15,0 2-3-15,-2 4-6 0,-3 6-9 16,0 6 1-16,-3 2 18 0,-5 7 2 16,0 4-1-16,1 1 1 0,-1 4 4 15,0-5 6-15,0 3-1 0,6-4 2 16,2 0-2-16,2-2-2 0,11-4-5 15,0 1-1-15,8-5 0 0,0-2 0 16,5-5-3-16,2-4-6 0,0-3-46 16,3-5-33-16,-2-5-64 0,7-11-83 15,-8 1-29-15,-2 2-140 0</inkml:trace>
  <inkml:trace contextRef="#ctx0" brushRef="#br0" timeOffset="39689.29">18757 4025 429 0,'0'0'106'0,"0"0"-54"0,0 0 35 16,12-41-39-16,-9 28-41 0,-3 0-4 15,3 0-1-15,-1 2 6 0,-2 0 3 16,0 2 4-16,0 3 12 0,0 0 8 15,-2 5-12-15,-1 1-23 16,0 6-6-16,1 7 3 0,-1 5 3 16,-4 7 0-16,4 3 1 0,3 8 2 15,0 7 4-15,5-2 3 0,3-8 5 16,0-3 15-16,2-9 29 0,0 0 6 16,6 5 0-16,-1-5-14 0,6-5-10 15,-3-3-6-15,3-4-6 0,-3-6-1 16,0-3-4-16,0-5-10 0,3-7-4 15,-1-5-6-15,-2-5-1 0,1-4-3 16,1-12-12-16,-2-6-21 0,6-10-22 16,-4 3-25-16,-2 12-39 0,-2 13-31 15,-1 7-16-15,-2 5-36 0,0 4-155 16</inkml:trace>
  <inkml:trace contextRef="#ctx0" brushRef="#br0" timeOffset="40373.37">19384 4039 220 0,'0'0'81'0,"0"0"3"0,0 0 27 0,0 0-33 15,29-34-6-15,-24 25 7 16,0 1-2-16,0-1-20 0,-2 0-6 15,5-1-11-15,-8 1 0 0,5 0-1 16,-3-1 1-16,-2 0-2 0,3 0-6 16,0 0-7-16,2 0-11 0,-5 0 2 15,2-2-6-15,-2 1-9 0,3-1-1 16,-3-1-1-16,0 2-3 0,-3 0-20 16,-4 2-2-16,-1 2-20 0,-8 3-17 15,-2 4 26-15,-2 1 0 0,-4 9 9 16,1 4 1-16,-5 6 1 15,2 2 18-15,0 4-5 0,5 3-18 16,1 0 9-16,4 2 11 0,3-3 6 16,5-2 5-16,3-1 2 0,5-1 1 15,0-6-2-15,8 1 2 0,5-4 11 16,0-4 7-16,0-5 5 0,0-4 18 16,0-2 15-16,-3-6-2 0,3-4-22 15,2-3-23-15,1-6-10 0,-3 1-1 16,0-2 2-16,0 2-2 0,0 0 1 15,0 1-1-15,-3 3-1 0,0 0 0 16,3 3 0-16,0 1 1 0,-8 1-1 16,3 2 0-16,0 5 0 15,-3 2-1-15,-3 2-2 0,4 10-6 16,-1 6 5-16,-3 4 1 0,1 9 3 16,0 12 1-16,-3 10-1 0,2 1-1 15,-2-3 1-15,-2-6 0 0,-6-7 0 16,-3-1-2-16,-4-1 2 0,-3-2 0 15,0-4 0-15,0-7 2 0,5-5-2 16,0-5 1-16,0 3 0 0,-5-3-1 16,-3-2 0-16,0-4 13 0,1-7 13 15,2-6-1-15,-3-5-4 0,8-5-10 16,3-3-7-16,2-7-4 0,8 1-6 16,0-3-22-16,10 0-11 0,6-1-27 15,5-7-48-15,12-10-18 0,-4 6-42 16,-1 5-127-16</inkml:trace>
  <inkml:trace contextRef="#ctx0" brushRef="#br0" timeOffset="40491.11">19656 4232 697 0,'0'0'140'0,"0"0"-71"0,0 0 42 0,41 16-76 0,-36-14-35 16,-2 1-10-16,2-1-78 0,-5-2-66 15,3-2-14-15,2-2-73 0,-5 0-107 16</inkml:trace>
  <inkml:trace contextRef="#ctx0" brushRef="#br0" timeOffset="41224.8">20821 4037 433 0,'0'0'41'0,"0"0"7"0,0 0 16 0,26-33-20 0,-18 23-9 0,-1 0 8 16,1 1 21-16,-3-1 1 0,0 3 4 16,-2-1-9-16,0 1-4 0,-1 0-21 15,-2 3-10-15,0 2-10 0,0 0-9 16,-2 2-6-16,-4-3-2 0,1 3-2 15,-2 0-3-15,-4 6 1 0,1 4 0 16,-8 3 4-16,2 5 1 0,-4 3-1 16,-6 9 2-16,5 7 0 0,-5 10-1 15,8-1 1-15,8-9 0 0,5-11 0 16,5-6 0-16,5-4 1 0,3 3 4 16,2 2 18-16,5 0 18 0,6-2 6 15,0-5 2-15,5-5-1 0,-3-4-11 16,5-5-7-16,3-8-4 0,-5-7-15 15,3-6-5-15,-1-12-1 0,-2-13 2 16,-5-16-1-16,-1-4-3 0,-12 3-3 16,-5 8-19-16,-6 19-11 15,0 9 0-15,-7 6-17 0,5 10-29 16,-5-2-25-16,-3 3-52 0,-8 2-30 16,-13 1 26-16,6 1-43 0,2 4-61 15</inkml:trace>
  <inkml:trace contextRef="#ctx0" brushRef="#br0" timeOffset="41658">21271 3998 275 0,'0'0'205'0,"0"0"-164"0,0 0 33 15,0 0-26-15,0 0-39 0,7-21-6 16,-7 21-3-16,0 0-2 0,-2 7-6 16,-1 0 6-16,-4 7 1 0,1 2 1 15,1 4 8-15,0 4-2 0,-3 2 1 16,3 2-4-16,5-4 11 15,3 1 13-15,7-3 8 0,0-3 3 16,8-2 8-16,1-5 5 0,1-2 7 16,1-8 17-16,-3-2 8 0,0-4-6 15,3-10-8-15,-3-4-28 0,-3-7-19 16,3-8 1-16,3-12-12 0,0-16-3 16,-1-6-5-16,-7-4-3 0,3 9-1 15,-3 17-26-15,-6 7-13 0,1 15 6 16,0 11 1-16,-3 2-21 0,0 2-38 15,-2 3-50-15,2 3-38 0,-5 2-4 16,3 2-118-16</inkml:trace>
  <inkml:trace contextRef="#ctx0" brushRef="#br0" timeOffset="42091.53">21914 3423 573 0,'0'0'6'0,"0"0"-4"0,0 0 18 16,0 0-20-16,0 0-1 0,34-15-2 15,-34 26 3-15,0 8 12 0,-3 2 10 16,-10 14 21-16,-2 14 6 0,-6 15-19 16,-5 6-8-16,-2-2-12 0,-1-1-9 15,6-10-1-15,8-3 0 0,-4-2 1 16,4-6 8-16,7-5 45 0,0-2 17 16,3-8 1-16,0-9-9 0,5-4-10 15,0-6-10-15,0 0-13 16,5 0-13-16,0-2-4 0,6-4-5 15,2-5 19-15,0-3 6 0,7-5-21 0,1-4-9 16,5 1-1-16,2-3-1 16,1-3-1-16,-4 2-7 0,4-3-29 15,-3 3-35-15,0-3-31 0,-3 1-62 16,5-10-39-16,-7 5-31 0,-3 1-127 16</inkml:trace>
  <inkml:trace contextRef="#ctx0" brushRef="#br0" timeOffset="42242.45">21756 3836 966 0,'0'0'147'0,"0"0"-102"16,0 0 27-16,52-16-50 0,-21 13-22 16,13 0-35-16,10-2-47 0,3 3-56 15,-3 2-30-15,-2 0 3 0,-21-1-46 16,0-2-86-16</inkml:trace>
  <inkml:trace contextRef="#ctx0" brushRef="#br0" timeOffset="42909.25">22619 3941 191 0,'0'0'141'0,"0"0"-92"0,0 0 50 16,0 0-50-16,21-37-31 0,-18 30 2 15,-1 0 7-15,1-1 18 0,-3 2 10 16,0 2 14-16,0 1 1 0,0-1-21 16,0 1-13-16,0 0-22 0,0-1-8 15,0 3-3-15,0-2-2 0,0 3-1 16,0 0 0-16,0 0-3 0,0 0 0 15,0 0 2-15,0 0 1 16,0 0 1-16,0 0 5 0,0 0 2 16,0-1 8-16,-3 0-1 0,1 0 5 15,-3-2-6-15,2-1-4 0,-5 1-3 16,0-1-5-16,1-3 5 0,-6 2-6 16,-8-1-1-16,3 0-3 0,-5 3 3 15,2 3-1-15,-5 0 1 0,0 5 0 16,-2 5-1-16,2 2 1 0,3 5-2 15,2 2 2-15,3 4 7 0,3 2 10 16,2 0 8-16,5 2 4 0,0 0 6 16,8 1 0-16,0-5-9 15,3 0-6-15,5-4-4 0,2-2-1 16,0-3-1-16,3-8 5 0,0-1 0 16,3-5 10-16,-4-5 7 0,7-6-16 15,-4-5-14-15,6-4-3 0,-3-3-2 16,5-9-1-16,3-8-1 0,-5 6-9 15,-3 4 0-15,-8 5 3 0,3 10 2 16,-3-1 0-16,1-1 5 0,-1 3-4 16,-2 6 1-16,-1 0-1 15,-7 5 3-15,6 3-4 0,-6 4-10 16,0 5 5-16,0 7 7 0,-6 2 3 16,1 6 13-16,3 0 12 0,2 1-3 15,0 0-8-15,0 0-4 0,2-4-6 16,6 0-1-16,2-4-3 0,3-2-4 15,8-2-34-15,0-5-41 0,-1-5-44 16,4-3-89-16,14-9-43 0,-4-4-57 16</inkml:trace>
  <inkml:trace contextRef="#ctx0" brushRef="#br0" timeOffset="43510.6">23118 3859 344 0,'0'0'112'0,"0"0"-48"0,0 0 36 0,18-15-32 0,-15 12-17 0,-1 0-1 15,1-1-2-15,2-2 12 0,-2 1-6 16,-3-3 14-16,5 0-8 0,-5-2-14 16,0 0-2-16,0 0-16 0,0-1-17 15,0 0-8-15,-5 1-3 0,2 0-3 16,-7 0-6-16,-1 3-2 0,-1 1-23 15,-1 3 2-15,-8 3 12 0,-5 3-11 16,3 6-6-16,-3 3 5 0,-2 1 22 16,2 7 10-16,5 0 0 15,0 1 0-15,9 0-6 0,-4 2 5 16,11-1 0-16,0 1-2 0,5-5-3 16,5 0 2-16,8-4 4 0,0-2 9 15,2-5 3-15,6-2 0 0,0-3-6 16,4-4 6-16,-4-4 0 0,0-5 0 15,5 0-3-15,-6-3-5 0,1 0-3 16,0 2 0-16,-6 3 2 0,1 2-3 16,-6 1 0-16,3 5 0 0,-5 1-3 15,-3 1 0-15,-3 5-2 0,4 5-1 16,-6 5-3-16,-6 3 3 16,-1 6 6-16,-1 3 0 0,-10 10 10 15,-3 6 0-15,-2 3-4 0,0-3-4 16,7-12-2-16,1-9 0 0,4-8 4 15,-4 3-4-15,-1 0 18 0,-2-2 4 16,3-5 8-16,2-4 2 0,0-7 13 16,0-3-13-16,5-9 0 0,-2-4-3 15,2-6-10-15,5-5-10 0,3-7-9 16,3-9-12-16,10-10-31 0,5 1-12 16,5 1 11-16,8 8-5 0,3 3-27 15,2 8-27-15,-2 5-11 0,4 10-29 16,-1 5 3-16,-12 5-63 15,-1 5 6-15</inkml:trace>
  <inkml:trace contextRef="#ctx0" brushRef="#br0" timeOffset="43860.53">23408 3865 319 0,'0'0'146'0,"0"0"-11"0,0 0 13 16,0 0-69-16,28 21-23 0,-15-16-2 15,-3 0-30-15,8 0-11 0,-2-5-1 16,2 0 7-16,3 0 3 0,-1-4 8 15,6-2-3-15,3-3-12 0,-6 0-11 16,3-2-2-16,-1-1 0 0,-4-1 0 16,0-3 1-16,-6 0-3 0,-2-2-1 15,-2 2-3-15,-4 1-1 0,-7 3-3 16,-5 1-3-16,-3 2-16 0,-10 3-5 16,-10 5 10-16,-13 2 9 0,-14 14 10 15,-2 7 2-15,3 5 2 0,2 5-1 16,11-5 1-16,5 1 3 0,10-4 34 15,8-5 36-15,8-1-4 0,5-4 1 16,-1 6-1-16,6 1-18 0,6 1-18 16,6-1-11-16,9-1-7 0,13-1-2 15,15-5-7-15,13 1-5 0,10-5-2 16,-2-5-40-16,-3-2-45 16,0-3-48-16,-5 0-69 0,-13 0-81 15,-7 0-150-15</inkml:trace>
  <inkml:trace contextRef="#ctx0" brushRef="#br0" timeOffset="44494.07">24942 3299 602 0,'0'0'41'0,"0"0"-4"0,29-8 50 0,-19 8-60 0,0 1-27 16,1 3-1-16,-3 3-1 0,-8 5-2 16,2 3 0-16,-2 2 0 0,-8 8 4 15,-5 11 7-15,-2 16 15 0,-13 16 6 16,-3 3 6-16,0 1-3 0,5-10-1 16,-3-7-8-16,3 1 10 0,1-7 1 15,4 0 2-15,0-7 7 0,1-5 8 16,7-7 3-16,5-7 0 0,0-6-20 15,8-5-15-15,-5 4-7 0,5-3-2 16,5-3-1-16,3 0-1 0,5-8 20 16,8-2 10-16,4-1-13 0,12-10-15 15,9-1-6-15,8-7-2 0,8-2-1 16,-7 0-5-16,-1 0-27 0,-13 3-19 16,1 4-27-16,-4-2-33 0,-2 2-53 15,-7-2-54-15,-11 1-53 0,-3 3-159 16</inkml:trace>
  <inkml:trace contextRef="#ctx0" brushRef="#br0" timeOffset="44861.45">24818 3802 1030 0,'0'0'69'0,"0"0"-3"0,57 1-19 0,-10-1-41 15,12-3-6-15,-2-2-2 0,2-3-9 16,-12 2-16-16,-6-1-19 0,1-1 1 16,-1 1-5-16,-5-1 7 15,-5 1-33-15,-10 2 18 0,-6 1-18 16,1 1 49-16,2-4 4 0,-5 3 5 16,7-4 18-16,-7 4 0 0,3 0 2 15,-3 2 2-15,-5 1 8 0,-1 1 22 16,-1 0 8-16,-1 2 10 0,-5 2 2 15,0 3-3-15,0 3-8 0,-11 5 5 16,1 4-9-16,-3 4-15 0,0 2-7 16,-8 4-6-16,3-1-6 0,3 0 3 15,-1 1-3-15,3-5 0 0,1 2 0 16,4-2-4-16,-3-5-1 0,9-3-39 16,-3-2-90-16,10-7-93 15,-3-2-75-15</inkml:trace>
  <inkml:trace contextRef="#ctx0" brushRef="#br0" timeOffset="45011.67">25581 3585 945 0,'0'0'60'0,"0"0"3"16,0 0 7-16,31-43-70 0,-21 34-83 15,-2-1-90-15,-3 5-16 0,-3 0-9 16,6 4-28-16,-3 1 104 0,1 0-22 0</inkml:trace>
  <inkml:trace contextRef="#ctx0" brushRef="#br0" timeOffset="45779.15">25601 4006 848 0,'0'0'60'0,"0"0"50"0,0 0 7 15,0 0-100-15,0 0-8 0,0 0-1 16,36 12-2-16,-17-26-5 0,-4-9-1 16,6-2 5-16,5-6 20 15,2-5 15-15,11-12-6 0,2-2-18 16,-5 4-8-16,-7 13-5 0,-6 11-3 16,-2 4-1-16,-6 3-3 0,6-3-11 15,-1 2-4-15,-1 2 5 0,-4 4 3 16,-2 4 2-16,0 2 6 0,-5 2-1 15,-3 2-4-15,3 6 3 0,-8 1-2 16,0 5-1-16,0 2 4 0,0 2-3 16,0 3-13-16,0 0-21 0,-6 4 0 15,6-1 16-15,-2-1 15 0,2 3 6 16,-5-2 3-16,5-1 0 16,0-1 1-16,0-1 0 0,0 0 2 15,-6-1-1-15,6-5-1 0,-2-1 7 16,2-3 7-16,-5-2 2 0,5-3 6 15,0-2 6-15,0-2 3 0,0 0 0 16,5-1-6-16,3-2-17 0,-3-5-6 16,3 1 1-16,-1-1-3 0,1-2 3 15,5-3-2-15,-5 2 0 0,-1-2 4 16,4 2 6-16,2 1 3 0,-6-3-2 16,6 1-9-16,3-2-1 0,-3 0 0 15,2 1-2-15,3 2 0 0,-5 0-1 16,3 1 1-16,2 0 0 0,-3 4-2 15,-2 0 2-15,3 0 2 0,-3 3 0 16,0-2 1-16,-6 2-2 16,6 0 0-16,-7 2-1 0,1-1-1 15,1 2 0-15,-8 0 1 0,5 0-5 16,-5 2-4-16,0 3-3 0,0 2 0 16,0 4 1-16,-5 1 3 0,0 4 0 15,-3 0-4-15,6 3-7 0,-9 2-5 16,3-4 7-16,3 0 13 0,-2 2 4 15,4-3 1-15,-2-1 0 0,5-2 5 16,0-3 2-16,0-2 6 0,0-5 6 16,0-1-4-16,0-2 0 0,5 0 30 15,3-5-10-15,5-2-19 0,0-4 3 16,2-2-6-16,6-3-8 0,5-1-2 16,-3-3-2-16,3-1-2 0,2 0 2 15,3 0 1-15,-8 0 2 0,3 1-3 16,0 3 1-16,-3 0-2 0,3 1 1 15,-5 2-2-15,-6 3-1 0,3 1 0 16</inkml:trace>
  <inkml:trace contextRef="#ctx0" brushRef="#br0" timeOffset="47397.06">26725 3624 449 0,'0'0'13'0,"0"0"-13"0,0 0-1 0,0 0 1 16,16-5 11-16,-11 4-8 0,3 1 2 15,-3 0-5-15,3 0-1 0,-1 0 1 16,-1 0 2-16,1 0 2 0,-2 0-2 15,-5 0 5-15,8 0 7 0,-8 0 6 16,8 0 0-16,-3 0-5 0,-2 0-11 16,4 0-3-16,4 0 0 15,-3 0-1-15,-1 0 1 0,1 0-1 16,-3 0 3-16,0 0 16 0,-2 0 5 16,2 1 9-16,-5-1-11 0,0 4-9 15,0-1-7-15,0 1 6 0,0 4 3 16,0 4-3-16,-5 1-5 0,2 3-6 15,-2 2 1-15,-3 0 0 0,3 2 1 16,-2 1 14-16,-1 0 6 0,3-2-3 16,-3 1 1-16,3-2-11 0,-3-1-5 15,3 1 0-15,2-1 0 0,-5-2-4 16,3 0 2-16,5-1-2 16,-5-1 0-16,3-2 0 0,2-1 2 15,0-3-3-15,0-1-13 0,-6-2-36 16,6 0-24-16,0-1-30 0,0-3-34 15,6 0-34-15,-6-2-9 0</inkml:trace>
  <inkml:trace contextRef="#ctx0" brushRef="#br0" timeOffset="47915.33">27154 3698 615 0,'0'0'87'0,"0"0"-21"0,0 0 11 0,0 0-21 15,29-7-26-15,-16 6-10 0,2-1 12 16,6 2 0-16,5-2-2 0,-1 1 12 16,4-2 4-16,-1 1-4 0,3-3-6 15,-2 0-11-15,-1-3-8 0,-2 0-3 16,2-4-1-16,-2-1 1 0,-3-3-5 16,3-1-9-16,-10-2-1 0,-3 0 0 15,0 1 1-15,-8 1 0 0,-3 1-2 16,-2 2-8-16,-2 3 3 0,-6 2-9 15,-5 2-35-15,-13 3 25 0,-7 4 21 16,-14 11 3-16,-10 9 0 0,3 2-4 16,5 5 6-16,10-6 0 0,19-7 1 15,7 0-1-15,5-2-1 0,0 2 1 16,3 2 1-16,2 1 2 16,3 3 7-16,8-4 15 0,5 1 1 15,3 1-4-15,4-4-10 0,6 2-8 16,10-1-1-16,11 0-2 0,7-1-1 15,3-2-28-15,2 0-30 0,-4-4-31 16,-9-1-57-16,8-3-51 0,-17-2-91 16,-4-2-145-16</inkml:trace>
  <inkml:trace contextRef="#ctx0" brushRef="#br0" timeOffset="48582.46">29177 3445 526 0,'0'0'62'0,"0"0"-29"0,21-14 12 0,-13 10-8 0,0 2-22 0,2 1 0 15,-2 0 29-15,-6-1 9 0,9 1 11 16,-9-1 31-16,3 1-19 0,1-4-2 16,-4 1-18-16,3 0-13 0,-5-3-15 15,3-1-8-15,2 1-7 0,-5 0-10 16,0-5-3-16,0 0 0 0,0-2 5 15,0 0 0-15,-5 0-1 0,-3-1-1 16,6 0-1-16,-9 1-1 0,3 1-1 16,1 1-1-16,-1 1-3 0,-5 2 3 15,5 0-3-15,-10 4 1 0,3 1-4 16,-6 2 2-16,-5 5 1 0,-2 7 2 16,-11 11-1-16,-8 10 3 0,-9 16-1 15,1 6 1-15,1 3-1 0,13 4 1 16,7-5 0-16,1 5 0 0,7 1 0 15,5 0 4-15,6 0-4 0,-4 1 2 16,12 1 1-16,-1-2-3 16,8-4 0-16,0-5-39 0,5-6-71 15,3-7-35-15,5-8-20 0,2-6 6 16,-7-12-12-16,2-6-113 0</inkml:trace>
  <inkml:trace contextRef="#ctx0" brushRef="#br0" timeOffset="49065.39">28674 3880 874 0,'0'0'150'0,"0"0"-123"16,0 0 44-16,0 0-71 0,33-30-13 16,-4 23 7-16,12-2 6 0,13 1 4 15,6-2-4-15,-11 1-3 0,-3-2 3 16,-4 2 2-16,-6-1 5 0,-3 0-5 15,1-1 2-15,-6 3-4 0,-2 0 1 16,-8 2 2-16,-2 0 4 0,-3-1-5 16,7-2 1-16,-4-2 1 0,2 1 3 15,-5 2 14-15,-5 0 12 0,5 0-12 16,-6 0-8-16,1 0-5 0,0 1 2 16,-3 1-1-16,3-1-4 0,-3 4 0 15,-5-2-1-15,2 1-2 16,-2 1 1-16,0 1-3 0,-2 1-3 15,-11 1-19-15,0 1 11 0,-8 6 9 16,-7 5 2-16,0 4 2 0,-4 2-1 16,4 6 0-16,2-2 0 0,3 4-1 15,5 0 4-15,5-4-3 0,5 3 1 16,6-3 1-16,2-1-1 0,2-1 4 16,11-5-2-16,0-3 2 0,0-3 4 15,2-4-2-15,6-5 4 0,-3-5 10 16,-2-5-6-16,-3-4-8 0,0-5-5 15,0-5-3-15,-6-8-1 0,-4 4-32 16,2-2-13-16,-5 4-12 0,-5 7-42 16,-3 0-62-16,-5 1 6 0,0 5 13 15,-2-2-30-15,-1 4-83 0</inkml:trace>
  <inkml:trace contextRef="#ctx0" brushRef="#br0" timeOffset="49566.57">29544 3807 532 0,'0'0'74'0,"0"0"-44"0,0 0 63 0,21-28-53 0,-13 16-39 16,5 1 2-16,2 1 18 0,-2-1 13 15,5 0 7-15,-7-1 18 0,1 3-5 16,1-3-9-16,0 3-12 0,0-1-8 16,3 1-14-16,-3 1 3 0,0 2-13 15,-6-1 0-15,6 3-2 0,0-1 0 16,0 2-5-16,-5 3 5 0,5 0-1 16,-3 1 1-16,3 6-3 15,0 1 2-15,0 3-11 0,-5 3-3 16,-3 6 16-16,2 2 9 0,-7 7 14 15,0 1-11-15,0 0-8 0,0 2 0 16,0-4-3-16,-7 0 0 0,2-4 1 16,-8-5-2-16,2-2 1 0,-2-4 2 15,-5-7 0-15,3-1 5 0,-3-5 5 16,2-4 20-16,-2-3-16 0,8-6-6 16,-3-4-5-16,0 0 14 0,8-3 19 15,2-1-8-15,3-3-8 0,3 0 1 16,7 0 3-16,6 0 3 15,-1 1-7-15,11 3-10 0,13 1-10 16,10-1-3-16,10 0 1 0,3 2-2 16,-7 2 0-16,-1 2-40 0,-13 2-23 15,-5 2-24-15,3-2-57 0,-16 3-115 16,-5-1-102-16</inkml:trace>
  <inkml:trace contextRef="#ctx0" brushRef="#br0" timeOffset="51250.9">3390 6418 169 0,'0'0'26'0,"0"0"10"0,0 0 22 0,0 0-9 16,0 0-11-16,0 0-17 0,5 5-1 15,-5-5 11-15,0 2-4 0,0-2 1 16,0 0 14-16,3 0 13 0,-3 0-6 16,0 0 10-16,0 0 4 0,-3 0-12 15,-2 0 2-15,-5 0-1 0,-6 0-44 16,-7 4-6-16,-11 2-2 0,-12 8 0 16,-8 6 0-16,-8 5-1 0,2 6 0 15,8 1 1-15,6 1 2 0,-3 6-2 16,5 2 2-16,5 2-1 0,3 2 1 15,8-3-2-15,4-1 6 0,9-3 0 16,7-4 11-16,8-5 1 0,0-8 10 16,8-6 13-16,5-2 10 15,5 2 0-15,3-3-6 0,15 1-3 16,8-7-15-16,12-6-14 0,6-9-7 16,-2-7-6-16,-8-1-3 0,-6-1-29 15,1-2-22-15,-1 0-47 0,-2-2-90 16,-10 5-20-16,-3 2-86 0</inkml:trace>
  <inkml:trace contextRef="#ctx0" brushRef="#br0" timeOffset="51885.2">3928 6495 135 0,'0'0'304'0,"0"0"-229"0,0 0-16 0,0 0 4 0,2-20-11 0,-2 16-9 0,3-3 1 16,-1 2 3-16,-2-2-7 0,5 1-2 15,-5 0-5-15,3-2 9 0,-3 3-1 16,0-1-2-16,0 3-9 0,0-1 3 15,-5 1-5-15,-3 0-11 16,0-1 1-16,-2 2-18 0,-5 2 0 16,-1 0-14-16,-5 7-9 0,1 2-10 15,-6 8-5-15,3 7-4 0,-8 9-3 16,-3 10 8-16,-7 10 20 0,7 1 7 16,6-6 0-16,12-12 7 0,6-12 3 15,7-7-1-15,1-2 1 0,2 1 0 16,2 2 1-16,1-1 0 0,5-4-1 15,2-4 1-15,5-3 4 0,1-5 8 16,-1-2 8-16,3-9 2 0,1-3 1 16,1-5-8-16,-2-1 2 0,3-1-3 15,-3-3-6-15,0 1 0 0,3-1-5 16,-3 2-4-16,-3 2-1 0,4 2 1 16,-9 4 0-16,3 4 0 0,-8 4-2 15,0 1 2-15,-2 3-7 0,-3 1-16 16,0 5 12-16,-3 2 6 0,-2 6 2 15,0 1 3-15,-3 6 0 0,3-1 1 16,0 1-1-16,0 0 1 0,2-2 15 16,3 1 17-16,3-2 2 0,2-1 0 15,5-1-6-15,3-3-4 16,5-3-7-16,3-2-7 0,5-2-3 0,-1-5-4 16,6 0-1-16,-2-6-3 15,2-4-8-15,0-1-26 0,-3-3-25 16,3-5-34-16,8-9-52 0,-8 1-96 15,-5 0-163-15</inkml:trace>
  <inkml:trace contextRef="#ctx0" brushRef="#br0" timeOffset="52319.14">4506 6106 267 0,'0'0'28'0,"0"0"22"0,0 0 34 0,16 2-50 0,-14 6-11 16,1 1-6-16,-3 1 25 0,0 3 24 16,0 8-38-16,-3 3-2 0,-2 12-3 15,-5 12-10-15,-3 13-5 0,3 5-1 16,-1-5 10-16,1-7 37 0,5-11 23 15,0-3-3-15,5-3-6 0,0-10-20 16,2-7-15-16,1-4-19 16,2-6-8-16,3 2 1 0,-1-2 7 15,4-1 30-15,-1-7 12 0,3-2 0 16,0-5-15-16,0-6-13 0,0-3-2 16,0-4 0-16,-3-2-14 0,0-2-7 15,-2-2-5-15,0 2 3 0,-8 1-1 16,0 0-1-16,0 1-1 0,-5 3-2 15,-3 1-5-15,-5 4-10 0,0 3-18 16,-5 4-5-16,0 5-18 0,-3 0-19 16,1 7-11-16,-4 4-6 0,1 3-50 15,-5 12-27-15,2-5-44 0,5-2-104 0</inkml:trace>
  <inkml:trace contextRef="#ctx0" brushRef="#br0" timeOffset="52703.14">4953 6075 82 0,'0'0'157'0,"0"0"-88"0,0 0 4 0,0 0-52 15,3 2-16-15,-3 6 11 0,-5 4 79 16,-3 3 12-16,0 4-7 0,-2 0-41 16,0 6-29-16,-1 1-15 0,1 3-6 15,0 2-3-15,2 5-3 0,-3 9 0 16,4 3-1-16,-1-5-1 0,5-7-1 15,3-12 0-15,0-5 6 0,0 2 9 16,3 0 2-16,2 3 0 0,0-3-6 16,3-2-9-16,0-3-2 15,2-1-11-15,0-1-70 0,-2-1-26 16,5 3-13-16,-3-3-63 0,-2-2-108 16</inkml:trace>
  <inkml:trace contextRef="#ctx0" brushRef="#br0" timeOffset="53286.66">5201 6490 194 0,'0'0'312'0,"0"0"-270"0,0 0 21 16,0 0-26-16,0 0-21 0,21 3-7 15,-16-3 11-15,3 1 17 0,2-1 4 16,1 0 18-16,2 0 11 0,2 0-1 16,1-1-11-16,2-4-10 0,2-1-24 15,1-2-7-15,0-2-4 0,-3-1-7 16,2 1-2-16,-4-3 0 0,2-3-3 16,-2 1-1-16,-9-5 3 0,4-1-3 15,-9-1-5-15,-2 2-25 0,0-1-23 16,-8 7 13-16,-4 4-1 0,-7 3 13 15,-4 7 17-15,-3 1 7 0,1 9 2 16,-4 6 2-16,1 3 0 0,-1 10 12 16,-4 10 10-16,4 8 5 15,6 0 1-15,7-6 3 0,9-8 12 16,7-11 7-16,0-7-8 0,0 1 2 16,7-1 1-16,4 2-5 0,4 2-4 15,1-4 0-15,4-3-3 0,6-5-2 16,3 0-9-16,10-6-10 0,4-1-8 15,17-8-4-15,2-2-13 0,-3-1-63 16,3 0-65-16,-20 3-106 0,-6-1-153 16</inkml:trace>
  <inkml:trace contextRef="#ctx0" brushRef="#br0" timeOffset="54187.15">7511 6342 224 0,'0'0'109'0,"0"0"18"0,0 0-35 15,0 0-23-15,0 0-30 0,0 0 9 16,-5-35 0-16,5 28-11 0,3 0-5 15,-1-1 26-15,1-2-17 16,0 3 9-16,-1-2 8 0,-2-1 5 16,5 2-21-16,-2 0-13 0,-1 3-10 15,1-1-14-15,-3 4-5 0,3 2-1 16,-3 0-8-16,2 6-5 0,-2 6 10 16,0 4 4-16,0 5 2 0,0 12 15 15,-5 10-14-15,-3 8 2 0,3 1-5 16,0-4 2-16,0-14 0 0,2-12-1 15,3-2-1-15,-2-3 0 0,2 3-18 16,-3 2-40-16,0 0-54 0,3-2-44 16,0-5 0-16,0-5-39 15,0-6-154-15</inkml:trace>
  <inkml:trace contextRef="#ctx0" brushRef="#br0" timeOffset="54320.64">7623 6026 780 0,'0'0'36'0,"0"0"-36"15,0 0-27-15,0 0-43 0,0 0-108 16,0 0-202-16</inkml:trace>
  <inkml:trace contextRef="#ctx0" brushRef="#br0" timeOffset="54787.78">8147 6333 762 0,'0'0'58'0,"0"0"-16"0,0 0 38 15,0 0-55-15,-15-42-25 0,4 30-36 16,-4 1 4-16,-6 4 13 0,0-1-10 16,-4 6 11-16,-4 2 9 0,-2 3-2 15,3 5 0-15,-1 0-2 0,3 3-6 16,6-1 1-16,4 2-13 0,3 1 10 16,8 0 6-16,5 1-11 0,3 0-1 15,10 1 17-15,0 0-1 0,7-1 2 16,1 0 8-16,2 0 0 0,6-2 1 15,-1-1 3-15,11 2 2 16,2 2 5-16,3 0 1 0,-3-1-5 0,-12-3-2 16,-9-1 2-16,-12-3 13 15,3 1 6-15,-4 1 22 0,-4 2 2 16,-3-1 8-16,-10 0 9 0,-6 0-6 16,-7-1-11-16,-11 1-14 0,-10 1-22 15,-10 1-8-15,-3-3-4 0,5 0-1 16,1-2-6-16,9 0-38 0,6-3-30 15,5 0-28-15,8 0-9 0,5-4-13 16,10 0-90-16,0 0-73 0</inkml:trace>
  <inkml:trace contextRef="#ctx0" brushRef="#br0" timeOffset="55255.39">9938 5637 563 0,'0'0'44'0,"0"0"7"0,0 0 24 0,5-17-29 16,-5 14-30-16,0 1-1 0,0 2 13 15,0 0-11-15,-5 6-12 0,2 3 12 16,-5 5 27-16,-2 6 20 0,2 8-6 16,-5 9-8-16,-7 17-3 15,2 15-18-15,-6 5-18 0,4-2-2 16,2-7-2-16,-1-10-4 0,4-1 3 16,-1-3 0-16,4-1 0 0,1-7-4 15,6-2 0-15,0-7-2 0,5-6-31 16,0-9-62-16,5-6-88 0,3-5-90 15,0-6-174-15</inkml:trace>
  <inkml:trace contextRef="#ctx0" brushRef="#br0" timeOffset="55689.18">10289 6175 712 0,'0'0'133'0,"0"0"-90"0,0 0 46 16,39-9-53-16,-21 2-28 0,5 2-8 15,0-1-8-15,6-3 1 0,-3 3 4 16,2-2 3-16,1-1 4 0,4-1-4 16,-2 0-2-16,-2-1 2 0,4 0 0 15,-7 0 3-15,2-2 2 0,-7 2-5 16,0-1-3-16,-6 1 3 0,-4 2 0 15,-4-1 4-15,-4 1-2 16,-3 1-2-16,-5-1-2 0,-8 1-3 16,-3 2 5-16,-7 0 0 0,-3 4 0 15,-7 2-2-15,-14 9 1 0,-5 7 0 16,-7 7 0-16,5 7 1 0,5 6 0 16,7-2 0-16,-2 7-1 0,8 1 0 15,8-2 1-15,7-1 24 0,6-10 30 16,9-1 5-16,6-11-18 0,3 0-16 15,5 2-14-15,2 1-5 0,8-2-6 16,6-6 0-16,-1-6-23 0,10-3-36 16,11-6-28-16,5-4-37 0,6-5-28 15,-6-3-12-15,-11 5-92 0</inkml:trace>
  <inkml:trace contextRef="#ctx0" brushRef="#br0" timeOffset="56173.08">11134 5862 562 0,'0'0'12'0,"0"0"-12"0,0 0-7 0,0 0-69 16,-23-33-50-16,7 33 28 0,-2 0 78 16,0 4 20-16,-3 6 28 0,1 0 69 15,-1 2-6-15,3 0-26 0,2 4-13 16,4-1-16-16,-1 4-1 0,7-1 3 16,1 0-3-16,5 1-13 0,3 1-12 15,2-1-5-15,5 0-1 0,3-2-1 16,0 1-3-16,3 0 0 15,-3-1 5-15,5-2 2 0,2 1-3 16,-1 1-4-16,-1-3 1 0,0 1 2 16,-3-1 6-16,1-2-2 0,-3 1 3 15,-3 1 14-15,-5-3 12 0,-2 1 8 16,-3 0 0-16,-5-2 2 0,-8 0-11 16,-3 1-5-16,-2-1 0 0,-5-4-8 15,-6-1-9-15,-7-4-7 0,-5-1-3 16,-6-2-3-16,1-4-11 0,7 1-20 15,13-1-19-15,11 3-22 0,2-1-37 16,-3-5-48-16,6 1-32 0,2 0-177 16</inkml:trace>
  <inkml:trace contextRef="#ctx0" brushRef="#br0" timeOffset="56639.62">11669 5832 629 0,'0'0'42'0,"0"0"2"0,0 0 41 0,0 0-85 0,2-41-2 16,-12 37-10-16,-5 1-5 0,-6 3 0 15,0 0 2-15,-7 7 15 0,-1 2 3 16,-2 2 1-16,3 3-2 0,-6 5 2 16,6 0 0-16,2 2 3 0,5 0-3 15,1 0 0-15,7 0 7 0,5-2 4 16,8-1 3-16,0 1 2 0,10 1-10 16,3 0 0-16,5 1-2 0,3 0-5 15,5-2-1-15,2 1-2 0,9 1 0 16,9 1 3-16,6 1 1 0,-1 1 9 15,-1-3-2-15,-12-2-7 16,-9-2 4-16,-9-4 2 0,-7-2 10 16,-2-1 14-16,-4 1 10 0,-4 3-8 15,0 0-4-15,-6 0-1 0,-7-2-2 16,-11-2-5-16,-2 0-8 0,-11-3-9 16,-10-5-3-16,-13-2-4 0,1-3-4 15,4-5-19-15,8-1-4 0,16 5-8 16,2-2-14-16,10 0-27 0,3-3-34 15,5 0-69-15,1 0-138 0</inkml:trace>
  <inkml:trace contextRef="#ctx0" brushRef="#br0" timeOffset="56856.51">12361 6233 1003 0,'0'0'0'0,"0"0"-22"0,0 0-17 0,0 0-167 0,-2-24-280 0</inkml:trace>
  <inkml:trace contextRef="#ctx0" brushRef="#br0" timeOffset="64080.49">4721 7977 274 0,'0'0'64'0,"0"0"-17"0,10-9 0 0,-10 4 0 0,5-1-15 0,-2 0 13 15,2-1 12-15,-2-1-5 0,2 1-7 16,-3 1 12-16,1-3 11 0,0 0-3 16,2 2-20-16,-3 1-11 0,-2-2-18 15,3 6-1-15,-1-1-10 0,-2 3-5 16,0 3-10-16,0 4 1 0,0 7 5 16,0 7 4-16,0 5 5 0,0 13 1 15,-5 14 3-15,3 13 1 0,-6 3 1 16,3-2 1-16,0-9 3 15,-1-10-7-15,1-1-5 0,0-4-2 16,0 0 0-16,-3-2-1 0,3-3-1 16,0-8-33-16,2-7-32 0,-2-5-36 15,5-4-21-15,-2 1 0 0,-1 1-51 16,0-6-56-16</inkml:trace>
  <inkml:trace contextRef="#ctx0" brushRef="#br0" timeOffset="64414.26">5023 7921 596 0,'0'0'77'0,"0"0"-38"15,0 0-1-15,0 0-26 0,0 0-12 16,0 0 0-16,18-2-8 0,-15 13-4 16,-3 4 12-16,0 6 2 0,-3 11 35 15,-5 10 20-15,1 13 18 0,-1 6-21 16,0-4-13-16,3-5-17 0,0-8-15 16,5-3-6-16,0-3-2 15,0 1 2-15,0-5-3 0,-3-5 0 16,6-6-14-16,-3-5-22 0,0-4-20 15,0 4-22-15,0-3-11 0,0 3-17 16,0-5-75-16,0-5-121 0</inkml:trace>
  <inkml:trace contextRef="#ctx0" brushRef="#br0" timeOffset="64614.61">4716 8363 665 0,'0'0'77'0,"0"0"-58"0,0 0 58 15,0 0-34-15,44-14-12 0,-24 8-12 16,9-2 12-16,2-1-18 0,0 3-13 16,0-1 0-16,2 1-15 0,3 1-92 15,11-3-76-15,-6 5-87 0</inkml:trace>
  <inkml:trace contextRef="#ctx0" brushRef="#br0" timeOffset="65064.69">5439 8481 481 0,'0'0'121'15,"0"0"-51"-15,0 0 46 0,0 0-39 16,3-32-9-16,-3 23-30 0,0-1 9 16,0 3-8-16,0-1-13 0,0 0-5 15,0-2-3-15,0 1-1 0,0 2 2 16,0 0-2-16,0 0-9 16,-3 1-4-16,3-1-1 0,-2 4-3 15,-1 1-3-15,0 0-3 0,1 2-5 16,-1 3-11-16,-5 3 2 0,1 5 11 15,-1 6 1-15,0 1-1 0,0 4 4 16,3 3 2-16,3-3 0 0,-1 3-5 16,3-3 0-16,3-1 7 0,4-2 1 15,1-3 0-15,5-5 2 0,0-1 4 16,5-6 9-16,0-4 3 0,0 0 3 16,3-4-6-16,-3-6-3 0,-2-5 3 15,-1-2-2-15,-2-4 4 0,-3-1 7 16,-2-5-9-16,-8-7-10 0,0-6-5 15,-5 6-12-15,-3 4-24 0,0 8 6 16,-2 12-4-16,2-1 8 0,-7 1-5 16,2 2-59-16,-3 4-41 0,-4 3-20 15,2-1-18-15,5 1-116 0</inkml:trace>
  <inkml:trace contextRef="#ctx0" brushRef="#br0" timeOffset="65315.25">5946 8061 1066 0,'0'0'54'0,"0"0"-49"0,0 0-10 16,0 0-1-16,0 0-151 0,7-27-141 15,-7 20-164-15</inkml:trace>
  <inkml:trace contextRef="#ctx0" brushRef="#br0" timeOffset="65465.24">6059 8381 887 0,'0'0'81'0,"0"0"-76"0,0 0 5 16,0 0-10-16,0 0-171 0,0 0-147 16,0 0-123-16</inkml:trace>
  <inkml:trace contextRef="#ctx0" brushRef="#br0" timeOffset="66332.95">6493 8756 597 0,'0'0'54'0,"0"0"-26"16,0 0 30-16,0 0 11 0,0 0 9 15,0 0 11-15,37-36-1 0,-19 12-20 16,0-2-26-16,5-4 1 0,0-4-4 16,6-9-11-16,4-12-13 0,11-13-6 15,0-2-4-15,-3 1 0 0,-2 7-5 16,-8 11-1-16,0 6 1 0,-2 4 1 16,-1 2 1-16,-2 4-2 15,-5 6-1-15,-3 5 1 0,-3 5 0 16,-2 1 2-16,0 0-2 0,2 0-3 15,1-2 3-15,-3 4 1 0,-3 4-1 16,-2 5 0-16,-5 1-2 0,-1 5 1 16,1 1-6-16,-3 1-17 0,0 6-23 15,-5 3 11-15,2 5 26 0,-5 4 9 16,3 6 1-16,-8 10 0 0,0 11-8 16,0 17-16-16,0-1 1 0,0 2-6 15,6-6 3-15,-1-10 9 0,8-1 11 16,0-3 6-16,0-5 0 15,5-2 1-15,3-7 1 0,-3-9 8 16,0-6 6-16,3 0-4 0,2-2-3 16,3-2 0-16,0-1 3 0,3-6 8 15,2-4 5-15,0-6 1 0,0-5 2 16,5-6 1-16,-2-4-2 0,0-3-9 16,2-11-2-16,3-9-4 0,-1-12-5 15,-1-8-4-15,-6 1-3 0,-3 4-2 16,-2 14 2-16,-2 3 1 0,-1 6-1 15,-2 8 2-15,-3 7 0 0,-3 6-2 16,1 5 0-16,0-1 0 0,2 1-1 16,-5 1 1-16,2 4-2 0,-2 3-4 15,0 2-2-15,0 5 3 16,-2 3 1-16,-3 9 4 0,-1 6-1 16,-1 10 1-16,-1 14 0 0,-2 11 0 15,-1 3 1-15,3-7-1 0,3-4 0 16,3-11 0-16,2-4 1 0,2-1 3 15,6-6 19-15,2-6 3 0,-2-8 2 16,0 2-12-16,5-3-10 0,2 1-4 16,6-1-2-16,2-6-6 0,0-4-45 15,1-3-27-15,-1-4-53 0,0-3-61 16,8-7-46-16,-7 2-59 0,-6-1-85 16</inkml:trace>
  <inkml:trace contextRef="#ctx0" brushRef="#br0" timeOffset="66566.88">7816 8423 699 0,'0'0'98'0,"0"0"-59"0,16-6 19 0,-8 5-36 0,-6 1-16 15,1 1-6-15,-3 5-10 0,0 6-5 16,-5 2 15-16,-3 9 23 15,-3 8 10-15,-4 11-3 0,5 6 5 16,-1-3-16-16,4-10-15 0,7-8-4 16,0-6-13-16,2 1-87 0,8 10-68 15,3-3-27-15,3-9-213 0</inkml:trace>
  <inkml:trace contextRef="#ctx0" brushRef="#br0" timeOffset="66866.11">8374 8108 805 0,'0'0'121'0,"0"0"9"0,39-5-21 0,-13 4-54 15,8-3-29-15,12-2-11 0,6 2 12 16,5-3-15-16,-8 2-12 0,0 2-2 16,-3 0-12-16,-2 0-67 15,0 0-65-15,-10 1-107 0,-6 1-124 0</inkml:trace>
  <inkml:trace contextRef="#ctx0" brushRef="#br0" timeOffset="67634.33">9194 8513 383 0,'0'0'209'0,"0"0"-152"0,36-41 56 0,-16 19-44 15,6-1-23-15,0-6-39 0,5-2 1 16,5-6 10-16,0-9-10 0,6-5 14 15,-4-4 12-15,-4 6-4 0,-5 3 1 16,-9 8 7-16,1 0-7 0,0 2-8 16,-3 0-15-16,0 5-6 15,-5 4 0-15,-3 4-2 0,-2 6-2 16,-3 2 2-16,3-1 2 0,-3-2 14 16,0 0-3-16,0 5-5 0,-5 3-2 15,3 1-5-15,-3 5-1 0,0 1 0 16,0 3-5-16,0 1-7 0,-3 7 6 15,-5 4 2-15,1 3 3 0,-4 6 1 16,1 3 0-16,-3 9-1 0,0 11 1 16,-2 11-16-16,2 5-11 0,2-2-1 15,4-4 6-15,4-5 9 0,3-6 13 16,3-1 2-16,2-5-2 0,3-2 1 16,-1-10 5-16,1-6 6 15,2-6-1-15,1-4 4 0,-1 1 1 16,6-1 6-16,4-4 8 0,-2-5-4 15,3-4-8-15,0-7 2 0,-1-2 6 16,-2-6-2-16,0-4-5 0,3-11-1 16,0-13-14-16,-1-16-2 0,-1-6-1 15,-6 1-1-15,-6 9 1 0,1 13 0 16,0 6-1-16,5 3 1 0,-3 5-1 16,-2 5 0-16,-3 8 1 0,0 7 0 15,-2 6-2-15,-3 1-1 0,0 3 2 16,0 0-2-16,0 4-5 0,0 5-1 15,-3 8 4-15,-5 5 3 16,6 4 1-16,-6 15 0 0,0 6 2 16,1 13-2-16,-1-2 2 0,8-4-2 15,0-8 0-15,5-5 2 0,3-6-2 16,5-1 4-16,2-6-3 0,-2-7 0 16,0-5-1-16,0-2-2 0,8-1-45 15,2 0-59-15,3-4-58 0,12-7-74 16,-4 0-32-16,-8-5-163 0</inkml:trace>
  <inkml:trace contextRef="#ctx0" brushRef="#br0" timeOffset="68134.67">10364 8356 356 0,'0'0'126'0,"3"-12"-35"0,4 2-22 0,4-1-23 0,-4 0 0 0,6-3-20 16,0-1 5-16,-2 2 2 15,4-1-13-15,1-1 13 0,-1 3 0 16,3 0-2-16,0 2-5 0,0 0-10 15,-2 6-7-15,-3 1 1 0,0 3-9 16,-6 1-1-16,1 5-2 0,-3 2-3 16,-2 4 4-16,-3 0 0 0,0 6 1 15,-3 1 0-15,1 3 0 0,-9 3 0 16,1-2 2-16,-3 4-1 0,-2-4 0 16,-1 0-1-16,-2-2 3 0,0-1-2 15,3-1-1-15,2-6 1 0,0-1 0 16,0-2-1-16,8-2 11 0,-3-2 3 15,5-1 1-15,3-4 17 16,0-1 26-16,0 0 19 0,3 0-13 16,2 0-14-16,8 0 0 0,0 0-4 15,5 0-3-15,5 0-8 0,0 0-7 16,8 0-15-16,3 0-10 0,10 4-2 16,5-1-1-16,3-1-3 0,-6 2-32 15,-2 0-19-15,-5 0-35 0,2-2-17 16,-2 2-52-16,0-2-42 0,-8-2-57 15,-8 0-180-15</inkml:trace>
  <inkml:trace contextRef="#ctx0" brushRef="#br0" timeOffset="68519.38">11542 7870 488 0,'0'0'206'0,"0"0"-121"0,0 0 37 0,47-9-44 0,-24 4-47 16,3 0-14-16,2 1 4 0,8-1 3 16,8-1-22-16,6-1-2 0,-4 0 0 15,-2 1-2-15,-10 4-1 0,-14 0-23 16,-4 2-32-16,-1 0-37 15,6 7-50-15,0-4-34 0,-6 4-110 16</inkml:trace>
  <inkml:trace contextRef="#ctx0" brushRef="#br0" timeOffset="68718.28">11700 8105 816 0,'0'0'159'0,"0"0"-69"63,0 0 6-63,44 3-60 0,-11-3-36 0,11 0 0 0,11-4-21 0,4 1 6 0,0-4-34 0,-4 1-12 0,-6-1-51 0,3-1-42 0,-16 2-11 0,-5 2-134 16</inkml:trace>
  <inkml:trace contextRef="#ctx0" brushRef="#br0" timeOffset="69335.64">13160 7798 383 0,'0'0'220'16,"0"0"-164"-16,0 0 8 0,0 0-23 15,39-19-32-15,-34 16-3 0,2-3-5 16,-4 3 2-16,0-4 16 0,-1 1 31 15,-2-1 3-15,-5 0-5 0,0-2-18 16,-5 2-9-16,-3-1-13 0,-5 3-2 16,-6 2 1-16,-2 1-7 0,-5 2 0 15,-10 7 1-15,-5 9 3 0,-6 7 4 16,8 5-4-16,5 4-1 0,11 3 3 16,2 1 4-16,10 4 23 0,6-5 12 15,8 5 11-15,2-3-13 0,7-1-13 16,4-6-9-16,4-7-7 0,-2-5-5 15,3-2 1-15,12 7-6 0,11 3-3 16,10-3 4-16,0-4 1 0,0-9-2 16,-10-8-2-16,-8-1 12 0,-8-1 11 15,5-2 4-15,6-6-1 16,5-5-12-16,-6-2-4 0,-7-4-5 16,-8 1-4-16,0-8-1 0,8-13 2 15,-2-13-3-15,-4-1-1 0,-9 3 0 16,-9 14-1-16,-4 11 1 0,-9-2-1 15,-2 2-1-15,0 2-1 0,-5 0 2 16,0 3-3-16,-2 0-4 0,-6-1-13 16,-3 1-11-16,3 6-10 0,-5 1-3 15,6 2-12-15,-4 5-28 0,3 1-42 16,-7 1-91-16,7 3-53 0,5 0-207 16</inkml:trace>
  <inkml:trace contextRef="#ctx0" brushRef="#br0" timeOffset="75959.17">4788 9707 167 0,'0'0'122'0,"0"0"-61"0,0 0-1 0,0 0 12 16,0-10 6-16,0 8-28 0,0 1 3 15,0-2 9-15,0 3-26 0,0 0-22 16,0 3-14-16,0 0 1 0,0 4 8 16,-3 1 18-16,3 9 17 15,0 3-1-15,-5 4-15 0,0 10-2 16,-3 14-2-16,-5 9-7 0,3 6-10 15,0-2-4-15,2-5-2 0,0-8 0 16,0 1-1-16,3-3 0 0,0 3-1 16,3-4 0-16,-1-2-17 0,0-1-28 15,6-3-13-15,-3-9-20 0,3-7-9 16,-1-1-33-16,3-7-62 0,0-2-27 16</inkml:trace>
  <inkml:trace contextRef="#ctx0" brushRef="#br0" timeOffset="76325.95">5031 9867 562 0,'0'0'65'0,"0"0"-25"16,0 0 43-16,15-35-35 0,-12 27-9 16,0-1-26-16,-1 5 7 0,-2-1 8 15,0 3-1-15,0 2-6 0,0 0-20 16,0 3 1-16,-2 6 7 0,-4 6 22 16,4 0 6-16,-1 7-7 0,-2 4-11 15,0 9-8-15,0 9-4 0,-3 7-5 16,3 3 2-16,2-4 0 0,3-6-2 15,0-6-2-15,0-3 0 0,0-4 1 16,3-9-1-16,-3-2-3 0,0-3-20 16,2 0-29-16,1 3-35 0,0 1-45 15,-1-3-12-15,1-7-58 0,2-7-92 16</inkml:trace>
  <inkml:trace contextRef="#ctx0" brushRef="#br0" timeOffset="76543.35">4695 10202 385 0,'0'0'154'0,"0"0"-108"16,0 0 34-16,0 0-3 0,0 0-38 15,0 0-10-15,18-1 40 0,0-2 3 16,3-1-33-16,5 0-24 0,2 0-13 15,0 0-2-15,3 2-85 0,16-3-79 16,-11 2-79-16,-2-1-133 16</inkml:trace>
  <inkml:trace contextRef="#ctx0" brushRef="#br0" timeOffset="77243.53">5542 10293 503 0,'0'0'83'0,"0"0"-14"16,0 0 9-16,0 0-36 0,0 0-22 15,0 0-6-15,0 0 17 0,29-31 4 16,-27 25-4-16,1 6 16 0,-3-3 7 16,0 2-4-16,0-2 0 0,0 3-15 15,0-2-11-15,0 0-4 0,0 1-2 16,0-1-6-16,0 1-1 0,0-4-3 16,0 4 2-16,-5-1 0 0,2-2 1 15,-2-1 2-15,-3 2-9 0,3 1-3 16,-5-2-1-16,0 3 0 0,2 1-2 15,-5 0 1-15,-3 0-17 0,1 6-1 16,-1 2 6-16,-2 4 3 0,0 2-1 16,-2 4-4-16,1 1 0 0,4 2-5 15,2 0 3-15,5 2 8 0,3-1 5 16,3-4-1-16,2 0-1 0,2 1 3 16,6-4 3-16,0 0 2 0,5-4 2 15,-3-3 13-15,5-3 0 0,-2-1 0 16,0-4-4-16,0 0 1 0,-3-6 11 15,3-3-4-15,0-1 1 0,0-3-7 16,-2-2-8-16,1-2-5 16,-1-3-2-16,2 0 2 0,-3-3-2 15,3 2 0-15,-3 1 1 0,1 0-2 16,-1 2 1-16,-2 5 0 0,-3 3-3 16,3 1-2-16,-6 5-6 0,-2 3-5 15,0 1-10-15,0 1-18 0,0 8 29 16,-2 3 15-16,-4 3 0 0,1 4 0 15,3 2 3-15,2 2 1 0,0 2 4 16,0-1 6-16,0-2 5 0,5 0 2 16,0 2 1-16,3-5-3 0,2 1-4 15,3-3-2-15,0-3-5 16,2-1-2-16,-2-5-2 0,6 0-4 16,-4-5-1-16,3-3-27 0,0-1-39 15,0-8-46-15,8-3-68 0,-5 0-52 16,-6-1-76-16</inkml:trace>
  <inkml:trace contextRef="#ctx0" brushRef="#br0" timeOffset="77460.36">6075 9991 1076 0,'0'0'135'0,"0"0"-59"0,8-1-13 0,-6-5-50 0,1 5-13 15,2-3-27-15,-3-2-52 0,-2 2-57 16,3-2-60-16,0 5-7 0,-1 0-100 16</inkml:trace>
  <inkml:trace contextRef="#ctx0" brushRef="#br0" timeOffset="77610.36">6201 10211 747 0,'0'0'88'15,"0"0"49"-15,0 0-28 0,0 0-74 16,0 0-21-16,0 0-14 0,0 0-46 16,0 0-102-16,0 0-76 0,8 4-103 15</inkml:trace>
  <inkml:trace contextRef="#ctx0" brushRef="#br0" timeOffset="78645.37">6948 10674 468 0,'0'0'147'0,"0"0"-37"0,0 0-6 0,0 0-18 0,18-26-9 0,-7 10-15 15,4-3 9-15,1-5-15 0,4-3-24 16,3 0 5-16,6-11-4 0,7-8-1 16,8-9-3-16,0-4-2 0,-3 3-3 15,-2 6-7-15,-3 5-9 0,-2 1-1 16,-3 6-2-16,0-1-3 0,-3 0 2 15,-2 3-4-15,-5 0 0 0,-6 8 1 16,-2 2 0-16,0 6-1 0,-5 3 0 16,0-5 0-16,-1-2 1 15,4 0-1-15,-6 2-1 0,0 2 1 16,-2 2-3-16,-1 5 1 0,-2 3-7 16,0 0 0-16,-2 7 2 0,-1 0-2 15,-2 3-1-15,0 4-1 0,-3 7-6 16,-2 5 6-16,-6 6 3 0,3 3-1 15,-2 13-8-15,-3 8-24 0,2 9-6 16,3 6 2-16,3-6 10 0,5-4 15 16,5-6 8-16,0-5 9 0,0 0 3 15,7-1 1-15,-1-4-1 0,1-5 2 16,1-9 7-16,0-4-1 0,2-4-3 16,3 0 2-16,3 1 10 15,-1-1 5-15,1-7 6 0,2-4 4 16,-3-2 9-16,3-5-3 0,-2-6-3 15,2-6-9-15,0-2-5 0,-3-7-5 16,4-11-5-16,-1-12-1 0,2-14-6 16,-2-8 0-16,-7 6-4 0,2 7 0 15,-6 15 0-15,-1 13 0 0,-1 9 2 16,-3 8-1-16,3 2 5 0,1 1 0 16,-4 1-3-16,1 3 0 0,-1 1-3 15,-2 5-2-15,0 1-8 0,0 8-9 16,0 8 9-16,-2 6 10 0,-1 2 3 15,1 5-2-15,-4 10-1 16,1 1 2-16,3-6-2 0,-3-4 3 16,5-5-2-16,0-9 21 0,2 3 3 15,1 1 4-15,4-1-6 0,1-2-1 16,0-4-8-16,5-1-9 0,0-4 1 16,2 0-6-16,6-6-2 0,-3-2-38 15,5-1-23-15,1-3-9 0,-1 0-18 16,0-2-21-16,0 0-44 0,6-1-86 15,-3 2-48-15,-6-1-212 0</inkml:trace>
  <inkml:trace contextRef="#ctx0" brushRef="#br0" timeOffset="79179.85">8268 10235 527 0,'6'0'150'0,"1"-4"-21"0,-1-3 35 0,1 0-78 0,1 1-35 16,0-2-38-16,-3 4-10 0,-2-1 0 15,-1 2-2-15,-2 2 10 0,0 0 28 16,0 1-14-16,0 2-15 0,-5 3 0 16,0 4 10-16,0 6 13 0,-6 0-11 15,4 7-10-15,-6 4-9 0,2 1-1 16,1 4-1-16,0 7 0 0,2-4-1 15,3-1 1-15,0 1-1 0,2-8-1 16,0 3-12-16,3-3-21 0,0-2-22 16,0-1-28-16,8-1-75 15,0-7-64-15,0-2-81 0</inkml:trace>
  <inkml:trace contextRef="#ctx0" brushRef="#br0" timeOffset="79646.57">8961 10088 632 0,'0'0'128'0,"0"0"9"0,0 0-21 0,0 0-17 0,34 0-35 15,-16 0-22-15,5 0 12 0,5-1-17 16,1 1-10-16,4 0 6 0,-2 0-6 16,3-1-15-16,2 1-8 0,-2 0-4 15,-1 0 0-15,9 1-3 0,-6 1-43 16,15 2-35-16,-1 1-55 0,-1-1-94 15,-16 0-51-15,-9-2-100 0</inkml:trace>
  <inkml:trace contextRef="#ctx0" brushRef="#br0" timeOffset="80546.24">9829 10524 700 0,'0'0'125'16,"0"0"-71"-16,0 0 28 0,0 0-15 16,34-19-33-16,-16 8-24 0,-3-2 11 15,3-2 6-15,3-1-13 0,0-3 28 16,5-2 4-16,2-4-10 0,8-4-11 16,6-9-10-16,4-3-2 0,-2 6-7 15,-10 7-6-15,-11 7 0 0,-2 6-4 16,-1-4 4-16,3-3 0 0,3-5 3 15,-2 2-3-15,-1-2-1 0,-5 4 1 16,-3-2 0-16,-2 4 3 0,-2 0 0 16,-1 2-1-16,-2-1 13 0,-1 1-3 15,-1 3-2-15,1 0 4 0,-1 2 2 16,-4-1-1-16,3 4 2 0,-2-1 1 16,2 0 4-16,-2 2-10 0,-1-1-2 15,1 3 0-15,2 1-2 0,-2 1-1 16,-3-1 3-16,2 4-2 0,1-1 0 15,-3 1-3-15,0 2-5 16,0 1-1-16,0 0-3 0,0 4-4 0,0 2 1 16,-3 2 6-16,1 3 1 15,-4 2 1-15,1 3-1 0,0 4-1 16,-3 2 1-16,3 2 1 0,-3 6 0 16,1 4 1-16,-4 9-1 0,6 7-1 15,0-2 0-15,5-11 0 0,0-6 0 16,0-12 1-16,3-2 0 0,4 4 1 15,4-1 6-15,-1 1 2 0,3-3-5 16,2-2 3-16,1-8-1 0,-1-3-3 16,3-4 1-16,-2-2 2 0,2-6-4 15,0-5-1-15,3-3 1 0,-3-5-1 16,-3-7 0-16,6-7-1 0,0-11 0 16,-1-5-1-16,-1 5 0 15,-7 10-1-15,-4 14 1 0,-3 6 2 16,-2-3-2-16,5-2 0 0,-3 3-1 15,0 0 2-15,-5 6-1 0,3 2 0 16,-3 5 0-16,0 4-4 0,-3 0-2 16,-2 9-1-16,-3 4 5 0,0 7 2 15,3 5 0-15,-5 7 0 0,5 9 0 16,-3-3 0-16,5-5 0 0,3-7 0 16,0-5 5-16,0 3 7 0,6 1 0 15,1-4-5-15,1-1-4 0,2-2-2 16,3-5-1-16,-2-3-7 0,4-5-35 15,1 0-39-15,2-5-42 16,0-3-36-16,8-5-84 0,-6 1-58 16,-4-3-112-16</inkml:trace>
  <inkml:trace contextRef="#ctx0" brushRef="#br0" timeOffset="81097.38">11080 10230 311 0,'2'-6'7'0,"6"2"46"0,0-3 0 0,2-2-24 0,1 4-10 0,-1-2 10 0,0-1 24 15,1 5-20-15,1-1-11 0,-1 0-2 16,-1 2-11-16,-2 0 12 0,0 1-9 16,-3 1-11-16,3 0-1 15,-6 2 0-15,1 3-8 0,-3 2 8 16,0 4 14-16,-5 0 7 0,-3 5-9 15,0-1-7-15,0 4 0 0,-7 2-1 16,-1-1-2-16,1 2 0 0,-6 0-2 16,3-1 1-16,3 0 10 0,2-2 24 15,0-4 1-15,2 1-3 0,4-5-4 16,1-1-5-16,-1-5-6 0,4 1 1 16,3-4 7-16,-2-2 34 0,2 0 33 15,5 0-7-15,2-4-28 0,1-2-21 16,5 2 0-16,3-2-4 0,2 1 2 15,2-2-2-15,4 3-7 16,-4-1-10-16,6 1-10 0,0 1-5 16,-3 0-1-16,6 2-10 0,-6 0-30 15,0 1-25-15,3-2-11 0,-5 0-25 16,-1 2-23-16,1 0-21 0,7-3-11 16,-7 1 0-16,0 1-144 0</inkml:trace>
  <inkml:trace contextRef="#ctx0" brushRef="#br0" timeOffset="82081.69">12591 9551 72 0,'3'0'243'0,"0"0"-179"0,-1-1 35 0,1 0-35 0,-1 0-26 0,1 1-12 15,-3-1-4-15,2-1 7 0,1 2-5 16,-3-2 10-16,0 2 13 0,3 0 0 16,-3 0-4-16,0-1 3 15,0 1-3-15,0 0-3 0,0 0-9 16,0 0-10-16,0 0-4 0,0 0-3 16,0 0 1-16,0 0 6 0,0 0 7 15,2 0 1-15,1 0 3 0,-1-1-2 16,1 1-1-16,-3 0-2 0,0 0-5 15,3 0-5-15,-3 0-2 0,0 0-4 16,0 0-5-16,0 0-6 0,-6 1 1 16,-1 4 5-16,-1 1 5 0,-5 2 6 15,-3 3-5-15,-4 0 2 0,-1 2-3 16,-2 4-2-16,-3-2-5 0,0 3 3 16,0 0-5-16,-2-2-1 15,-1 2 0-15,4-1 1 0,-1-1-1 16,0-3-1-16,3 2 1 0,2-2 0 15,0-2-1-15,1 0 0 0,4-1 0 16,1-1 1-16,4-2-1 0,1-2 0 16,2 2 0-16,3-4-1 0,3 0 0 15,2 4 0-15,0-5-2 0,0 4 3 16,5-3 2-16,5 3 1 0,3-1 4 16,8 2 5-16,2 0 1 0,5 0 0 15,1 3 1-15,4-1 3 0,11 2-5 16,3 1 1-16,-3-1-4 0,-11-1-1 15,-10-3-7-15,-4-3 3 0,-1 4-3 16,2-1-1-16,4-1 0 0,-6 1-3 16,0-2-16-16,-5 1-21 0,-6-4-16 15,4 3-22-15,-6-1-17 0,0 0-51 16,0 1-83-16,-2-2-45 0,2-3-149 16</inkml:trace>
  <inkml:trace contextRef="#ctx0" brushRef="#br0" timeOffset="82965.91">13413 9676 61 0,'0'0'327'0,"0"0"-281"0,26-17 9 0,-16 13-2 16,1-3-27-16,-1 1-4 15,-2-1 12-15,-1-1 7 0,1 2 5 16,-3 0 28-16,-2-2 6 0,-1 2-3 15,1-1 6-15,-3 2-18 0,0-1-22 16,-3 2-23-16,-2-1-13 0,0 2-5 16,-5-2-2-16,-1 4-2 0,-4 1 2 15,-1 0-2-15,-2 6 2 0,-2 2-1 16,-6 2 0-16,3 5 1 0,-3 5 0 16,-3 4 0-16,-2 4 1 0,-2 6-2 15,-1 8 1-15,6-2 0 16,7-7 0-16,8-5 1 0,5-6-2 15,3 2 0-15,3 4 1 0,2-2 8 0,2 1 10 16,11-5-2-16,0-1-1 16,5-7-5-16,3 3-3 0,5-7-3 15,2-3-1-15,3-1-2 0,0-4 3 16,3 0-4-16,-3-2 1 0,0 0 2 16,-3-2 14-16,-2 0 13 0,0-6-3 15,-3 3-4-15,-2-5-6 0,-1 0-6 16,-2-3-5-16,-2-1-4 0,-1 0-1 15,-4-4 2-15,-1 2-1 0,-5-4 0 16,0 1 7-16,-2-2-3 0,-3 3 1 16,0 1-1-16,0-1 1 0,0 0-1 15,-3 2-4-15,-4-1-1 0,2 3-1 16,-1-3 1-16,4 5-1 0,-3 0 1 16,2-1-1-16,-2 2 1 0,2 1 0 15,-2 1 2-15,0-1 2 0,2 2 1 16,-2-3-5-16,0 3 1 0,2 1-1 15,1 0-1-15,-1-1 0 0,-2 3 1 16,5-2 0-16,-2 3-1 0,-4-3 0 16,6 3 0-16,-2-2 0 0,-3 3 0 15,2-3 1-15,0 3-1 0,1 0-1 16,-3-3 1-16,2 2-1 0,1-1 1 16,-4 2-1-16,4 2 1 15,-1-4 0-15,-2 3-1 0,2 2 0 16,-2-1 0-16,3 1-2 0,-1 0 1 15,-2 0 2-15,0 0-2 0,0 1 2 16,-1-1-1-16,4 1-2 0,-3 3-15 16,0-3-6-16,2 0-3 0,0-1-3 15,1 1-14-15,-3-1-16 0,-1 1-21 16,1 1-40-16,-2 0-81 0,-4 2-20 16,3-3-137-16</inkml:trace>
  <inkml:trace contextRef="#ctx0" brushRef="#br0" timeOffset="127293.76">4173 12210 280 0,'0'0'29'0,"0"0"4"0,0 0 4 16,0 0-5-16,3-12-10 0,-3 8-7 15,2 1 9-15,1 1-1 0,-1-2 1 16,1 0-2-16,0 1 7 0,2 3 8 15,-5-5 2-15,2 2-4 0,1 1-2 16,-1-2-8-16,-2 2 0 0,0 0 4 16,0 0-3-16,3 1-2 0,-3 1-4 15,3-3-6-15,-3 1 1 16,0 2 5-16,0-1 3 0,0 1 4 0,0 0-2 16,0 0-2-16,0 0-6 15,-3 1-6-15,0 4-7 0,-4 0 1 16,-1 4 2-16,-2 5-2 0,-1 2 4 15,-2 4-3-15,-5 4-1 0,3 4 1 16,-6 3-3-16,-5 7 0 0,-5 9 2 16,-5 5-4-16,2 1 1 0,1-2-1 15,2-8 1-15,0-3 5 0,5-6-7 16,0-3 2-16,8-8-2 0,3-4 1 16,2-6 1-16,0 3 0 0,-3-3-2 15,3 0-1-15,0-3 0 0,6-3-7 16,1-5 7-16,1-2 1 0,5-3 0 15,0-7-6-15,0-8-102 0,3-3 108 16,2-12 2-16,0-9 0 0,6-11 1 16,-4 1 4-16,1 3 0 0,-3 15-3 15,-2 13 2-15,2 6 2 0,-2 2 0 16,2-1-1-16,0 3 0 0,-3-1 0 16,6 2 1-16,-5 1 0 0,2 2 0 15,0 2-1-15,0 1 0 0,3 0-5 16,0 3 1-16,0-1-3 0,2 2-2 15,3 0 2-15,-3 3 0 0,3 5-3 16,0 2 3-16,3 4 0 0,2 4 4 16,-5 4-1-16,2 1 2 15,3 6-1-15,3 4 2 0,5 9 7 16,2 8-2-16,-2-1 0 0,0-4 0 16,-3-7 1-16,-8-10 5 0,-2-5-7 15,-2-5-6-15,2-2-4 0,0 1-3 16,0 3 0-16,2-1-53 0,1-4-33 15,-1-2-63-15,-5-6-35 0,6-7 39 16,-6 0-99-16,3-5-8 0</inkml:trace>
  <inkml:trace contextRef="#ctx0" brushRef="#br0" timeOffset="127526.82">4400 12427 606 0,'0'0'91'0,"0"0"-40"0,6 0 23 16,-1 0-15-16,2-1-23 0,6-1-8 16,0-1-7-16,3 0-9 0,4-3-12 15,1 4 2-15,2-4-2 0,1 2 0 16,2 1-12-16,-3 0-76 0,3 0-63 15,5 1 23-15,-8 2-148 16</inkml:trace>
  <inkml:trace contextRef="#ctx0" brushRef="#br0" timeOffset="127711.33">4491 12652 663 0,'0'0'73'0,"0"0"-69"16,0 0 70-16,0 0-10 0,31 9-30 16,-13-11-15-16,5-4-19 0,0-1-6 15,3 0-85-15,13-4-50 0,-5 1-37 16,-6 0-87-16</inkml:trace>
  <inkml:trace contextRef="#ctx0" brushRef="#br0" timeOffset="128461.34">5452 12318 42 0,'0'0'191'15,"0"0"-134"-15,0 0 8 0,0 0 21 16,0 0-24-16,0 0-27 0,-10-27-17 16,7 23-1-16,1-1-4 0,-1 1-2 15,3-1 15-15,0-2 4 0,0 2-1 16,0-1-5-16,0 3-5 0,0-2 5 16,0 2 6-16,0 0 0 0,0 2 4 15,0-2-4-15,0-1-11 0,0 2-4 16,0-2-2-16,-3 2-1 0,3-3 2 15,-2 2 4-15,-3-2-8 0,-1 4-3 16,1 0 2-16,-2 1-3 16,1 0-6-16,-1 4-1 0,-4 2-1 15,1 3 0-15,0 2-6 0,-3 1 8 16,-3 2 2-16,3 3-2 0,3 3 0 16,-3-1-4-16,0 2-3 0,5 2 2 15,3-1-2-15,0 0 5 0,2-1 1 16,1 1 1-16,2-1-1 0,0-1 0 15,2-1 0-15,4-1 1 0,1-3-6 16,1-1 4-16,2-1-3 0,1-4 5 16,4 0 6-16,1-1 6 0,2-4 13 15,0 0 9-15,0-3 6 0,0-1 2 16,0-1-5-16,-2-5 7 0,2-1-9 16,-5-5-13-16,2-4-3 0,-4-4 2 15,-1-6-4-15,-5-11-9 0,-2-10-3 16,-6-9-2-16,-5 9-3 0,1 11 0 15,1 17 0-15,-4 7 0 0,2 3-4 16,-2-3-6-16,-6 3-12 0,1 0-11 16,-1 4-2-16,-2 3-3 0,0 2-39 15,3 2-33-15,-3 9-69 0,5-1-23 16,2 0-127-16</inkml:trace>
  <inkml:trace contextRef="#ctx0" brushRef="#br0" timeOffset="128628.41">5783 12733 1081 0,'0'0'6'0,"0"0"-6"0,0 0-11 0,13-3-102 16,-8-4-153-16,-3-2-168 0</inkml:trace>
  <inkml:trace contextRef="#ctx0" brushRef="#br0" timeOffset="129245.42">6240 12282 413 0,'0'0'34'0,"0"0"2"0,0 0 17 16,0 0-12-16,0 0-8 0,0 0 2 16,31-37 8-16,-28 33-13 0,-3-1 1 15,0 0 11-15,0-1 9 0,0 1-4 16,0 0-17-16,-5 0-10 0,-1 0-5 16,1 0-2-16,0 1-8 0,-3-2-5 15,1 1-1-15,-4-2-1 0,1 4-1 16,0 1-24-16,-1 2 7 0,-4 4 8 15,2 3 1-15,-5 5-3 0,2 3-4 16,-2 6 5-16,3 2-11 0,-3 4-10 16,2 6-6-16,6-1 3 0,-1-1-7 15,6 1 15-15,5-6 24 0,0 2 5 16,5 0 5-16,6-3 15 0,2-2 1 16,2-2-3-16,3-4 6 0,3-2 25 15,-3-5 20-15,3-4 18 0,2-3 11 16,-2-3-15-16,2-5-23 0,0-6-17 15,-2-5-5-15,2-3-5 0,-2-4-5 16,-3-5-8-16,-3-13-2 0,-4-13-12 16,-1-9-6-16,-8 5-2 15,-2 11-3-15,-2 20-7 0,-3 12-6 16,0 3-14-16,2-1-5 0,-7 2-44 16,2-1-22-16,-5 7-43 0,-8 5-49 15,6 0-66-15,-3 5-87 0</inkml:trace>
  <inkml:trace contextRef="#ctx0" brushRef="#br0" timeOffset="129779.85">6685 12121 620 0,'0'0'65'0,"0"0"-25"0,18-34 64 0,-13 21-56 16,-3 2-42-16,-2 2-6 0,-2 2 0 15,-1 1 1-15,-2 1 11 0,-3 3-12 16,-5 2-3-16,0 4 1 0,1 5 2 15,-7-1 1-15,1 6 1 16,0-1 0-16,3 1-2 0,-3 2-2 16,5-1 0-16,2 0 1 0,6-1-3 15,0-2-3-15,5 0-7 0,0 1-7 16,3-1 14-16,4-2 7 0,4 0 1 16,-1-3 17-16,3 1 0 0,3-2-2 15,-1 0 2-15,3-1 11 0,-2 0 4 16,2-1 0-16,0 1-10 0,0-3-13 15,3 3-3-15,-3 0-1 0,2-1-6 16,1 2 1-16,-6 0 2 0,4 1 4 16,-7 2 11-16,-1 1-1 0,-3 1 1 15,-3 1-1-15,-5 2 7 0,0-1-14 16,-8 0-10-16,0-1 6 0,-7 0-3 16,-3 0-1-16,0 0 0 0,-6-2 0 15,4 0-2-15,-6-2-16 0,0 0-22 16,3-2-18-16,-1-1-31 0,1-3-26 15,3-2-12-15,-4-2-12 0,6-3-62 16,5-1-35-16</inkml:trace>
  <inkml:trace contextRef="#ctx0" brushRef="#br0" timeOffset="130012.8">6780 11989 498 0,'0'0'70'0,"0"0"-20"0,31-34 26 0,-13 20-41 0,-2 0-12 16,-1 3-18-16,1 0-5 0,2 0-1 16,0 2 0-16,3-2-2 0,-1 2 1 15,4 2-7-15,1 0-10 0,4 0-25 16,15-3-62-16,-8 3-115 15</inkml:trace>
  <inkml:trace contextRef="#ctx0" brushRef="#br0" timeOffset="133567.68">10044 16416 211 0,'0'0'96'0,"0"0"-41"0,0 0 15 0,0 0-17 0,0 0 0 0,2 0-6 16,-2 0-7-16,0 0 4 0,3 0-2 15,-3 0-1-15,2 0-7 16,-2 0-2-16,0-2-5 0,3 1-4 15,-3 1-5-15,3-1-6 0,-1 1-3 16,3-1-3-16,-2 1-2 0,2 0 6 16,3 0 6-16,-3 0 8 0,3 0-4 15,-1 0 2-15,1 0 1 0,3 0 1 16,-1 0 4-16,3 0-5 0,-3 0-3 16,3 0-9-16,3 0-6 0,-1 0-2 15,3 0-3-15,0 0 2 0,3 0-1 16,2-3-1-16,3 2 2 0,2-1-2 15,1-1 0-15,7 1 1 16,8-3 0-16,2 0-1 0,6 0 0 16,-5 0 0-16,-3 1 1 0,-6 2-1 15,4-1 0-15,2 2 0 0,0-2 4 16,2 0 6-16,3-1-5 0,0-1 5 16,3-1-6-16,2 0-3 0,3-1 0 15,2 3 0-15,1 0 0 0,-1 0-1 16,1-1 1-16,-1 1-1 0,3-2 1 15,-2 3-1-15,4-2 1 0,1 0-1 16,-1-1 3-16,4 1-1 0,-1-2 1 16,0 4-3-16,3-2 1 15,2-1-1-15,0-1-1 0,3 3 1 16,5-3 1-16,1 4 0 0,-4-2-1 16,6 0 1-16,-3-1 1 0,0 1 7 15,3 0 4-15,-1 1-2 0,1 2-1 16,0-2-3-16,-1 1-1 0,-2 0-5 15,6-2-1-15,-4 0 2 0,6 0-1 16,0 0-1-16,-3 2 0 0,6-1 1 16,-1 1-1-16,1 1 0 0,2-3 0 15,2 0 0-15,1 0 1 0,0 0-1 16,-1 1 1-16,3 3-1 0,1-3 1 16,4 2 2-16,0-1-2 0,-2 0 1 15,5-1 1-15,0 1-2 0,2 1 0 16,1-2-1-16,2 3 0 0,-2-4 0 15,4 3 0-15,-2-2 0 0,6 3 0 16,-4-2 2-16,1-1-2 0,0 2 0 16,-3-3 0-16,3 1 6 0,-1 1 7 15,1-1 1-15,-3 0-7 0,5 3-7 16,-5-2 3-16,3 0 1 0,-3-1-3 16,-2 0-1-16,2-1 0 0,-5 2 0 15,0-2 0-15,-3 0 0 0,-5 0-1 16,-2 1-1-16,-8 0 1 0,0 1-16 15,-6-3 7-15,-2 1-12 16,-5 0-17-16,-8-2-15 0,-7 2-26 16,-3-2-36-16,-8 1-56 0,-10 0-39 15,-11-1-145-15</inkml:trace>
  <inkml:trace contextRef="#ctx0" brushRef="#br0" timeOffset="136352.54">10093 16073 35 0,'0'0'318'0,"0"0"-208"0,0 0-26 16,0 0-27-16,2 0-11 0,1 0-7 15,-3 0 8-15,2 0 5 0,-2 0 3 16,0 0-1-16,0 0-4 0,0 0-4 16,0 0-9-16,0 0-9 15,0 0-12-15,0 0-7 0,0 0-8 16,3 0-1-16,0 2 0 0,-1-1 0 15,3 0 2-15,1 0 1 0,-1 1-1 16,2-1 5-16,4-1 1 0,-3 0 1 16,2-3-1-16,3 2 2 0,0-3-5 15,0 1 0-15,2-3-5 0,1-1 5 16,-3 2 3-16,5-3 0 0,0 0 0 16,-3 0-4-16,3-3 0 0,3-2-1 15,-3 0-1-15,3 0 1 16,-1-4-1-16,1 2 3 0,5-3-1 0,-3-1 2 15,0 1-4-15,3-3-1 16,0 0-1-16,0-3 2 0,-5 3-2 16,4-3 0-16,-1 2 0 0,-4-1 1 15,4-3-2-15,-1 2 2 0,-2 0-1 16,-1-3 1-16,-2 2-1 0,3-1 2 16,0 1-1-16,-1-1 0 0,-4 0 3 15,5-1 1-15,-3 2-2 0,2-2-1 16,-2 0-1-16,0-2 0 0,1 3 1 15,-1-3 1-15,0-1 0 0,0 0 0 16,-3 1 6-16,3 0-1 0,-2-1 2 16,-3-1-3-16,0 1 1 0,2-7-1 15,-2 5 0-15,3-1 0 0,-3-4-4 16,5-1 0-16,-3 1-3 0,1 3 1 16,-1 0 0-16,-2-1-1 0,5-10 2 15,0-2-1-15,-2 3-1 0,-1 4 1 16,-2 3 2-16,-2 1-1 0,1-2 3 15,-1 3-1-15,2 1-3 0,0-3 2 16,-3 3 1-16,3 0-2 0,0 0-1 16,0-1 2-16,0 1-2 0,0 0-1 15,0-3 0-15,-1 1-1 0,1-3 1 16,-2 5 1-16,2-3 0 0,0 2-1 16,-1 0 0-16,1-2 3 15,0 1 1-15,-2-2-1 0,2 3-1 16,-1-3 2-16,4 5-3 0,-3-2 1 15,5-2 1-15,-5 3-3 0,2 3 4 16,-4 7-2-16,4-7 3 0,1-6 3 16,4 0-4-16,1-6 3 0,-5 7-3 15,-4 14 0-15,-1 0-2 0,-3 1 0 16,5-2-2-16,2-7 1 0,1-2-1 16,-1 0 3-16,1 1-3 0,2 1 1 15,-3 1-1-15,-2 1 0 0,3 0 0 16,2-2 5-16,-5 1-4 0,2 2-1 15,1-2 0-15,-1 0 1 16,1 1-1-16,-1 1 0 0,1-1 1 16,-1 2-1-16,3-2-1 0,-2 3 1 15,-1-3 0-15,3 2 0 0,0-1 0 16,0 3 2-16,-2-3-2 0,5 4 0 16,-3-2-1-16,0 0 1 0,0 1 1 15,3 0-1-15,-3 0-1 0,2 0 1 16,1 1 0-16,-3 0 0 0,0-1 0 15,3 1 0-15,-1 1 0 0,1-1 0 16,0 1 0-16,-1 1 1 0,1 0-2 16,0 1 0-16,0-1 1 15,-1 3 0-15,3 0 0 0,-2 0 0 16,2-1 0-16,1 3 0 0,-1 0 0 16,3 0 0-16,0 0 0 0,-3 2-1 15,3-2 1-15,2 2 0 0,-2-1 0 16,2 2-2-16,1 2 2 0,2-3 0 15,-3 2 1-15,3 0-1 0,0 2 0 16,0-1-1-16,0 1 1 0,0 1-1 16,-2 0 1-16,2 2 0 0,0-2 0 15,0 3 0-15,2 0 0 0,3-2 0 16,6 2 0-16,2-1 1 0,2 1-2 16,-4 1 1-16,-4 3 0 0,-4 2 1 15,-1 0-1-15,1 0 0 0,-6 0-1 16,-2 0 1-16,3 1 0 0,-3 0 0 15,-3 2 1-15,13 1-1 0,0 1 0 16,8 3 2-16,3-1-2 0,-6 3 1 16,0-3-1-16,-7 2-1 0,-6 0 1 15,-2-2 1-15,-5 0-1 0,-3 1 0 16,5 0 0-16,6 2 1 0,2 3-1 16,0 0 2-16,0 2-2 0,-3 0 0 15,0 1 1-15,3 0 3 0,-2 0-4 16,-1 1 3-16,1 2 1 15,2 1 1-15,-3-2-3 0,1 3 2 16,-4 0-3-16,4 0 0 0,2 2 0 16,-3-1-1-16,1 3 0 0,-3-1 2 15,2 1-1-15,-2 2 4 0,2-1 0 16,-2 1 0-16,-3 0 0 0,3-1-2 16,-3 0-1-16,1 2 0 0,-1-3-1 15,0 2-1-15,-2 0 1 0,2 1 0 16,0-2 0-16,1 2-1 0,-4 2 1 15,4-1 0-15,-1-2-1 0,0 2 3 16,0 1 1-16,1 0-2 0,1-1 1 16,-1-1 2-16,-1 3-5 0,-2-1 1 15,2 0 0-15,-2 1 0 16,-1-1-1-16,1-1 0 0,0 0 0 16,2 1 1-16,-3 1 0 0,4 0-1 15,-4 0 0-15,6 3 0 0,0-1 1 16,-3 0 1-16,3 4 0 0,-3-7-1 15,3 3-1-15,0 0 1 0,-3-3-1 16,6 10 0-16,2 4 1 0,5 4-1 16,0-1 0-16,-5-5 0 0,-2-1 0 15,-6-8 0-15,3 3 0 0,-1-1 1 16,1-1-1-16,0 4 1 16,0-3 1-16,-3 3-2 0,3-4 1 15,-3-3-1-15,-5-6 2 0,3 6-1 16,5 8-1-16,5 1 0 0,0 4 0 15,-3-11 3-15,-10-6-2 0,6 0 6 16,2 10 2-16,2 0-1 0,8 5-3 16,-5-2 0-16,-5-5-2 0,2 0 0 15,-2-3-1-15,0-3-1 0,-5-4 1 16,5 3 1-16,-3-5-1 0,-2 1 2 16,4 4-4-16,-4-6 3 0,2 3-1 15,8 5-2-15,-2-1 7 0,-3-2-2 16,2 1-2-16,0-2 0 0,-2-1 0 15,3 1 0-15,-1-1 1 0,3-2-1 16,-2 2 0-16,-1 0-2 0,0-1 0 16,3-2 0-16,0 1-1 0,0-1 1 15,-2-1 1-15,2 0-2 0,0 0 1 16,0-3-1-16,0 2 1 0,-3-3-1 16,3 1 2-16,-2-1-1 0,2-2 0 15,0 2 0-15,0-2-1 0,0 0 3 16,0-1-2-16,2 0 0 0,1 0 3 15,7 0-4-15,-5-2 2 0,-2 1-2 16,-8-6 1-16,0 0 0 0,2 1-1 16,1-1 0-16,4 0 0 0,-4 2 0 15,4-3 1-15,-4 0 0 16,2 0-1-16,0-1 0 0,-3 1 1 16,0-3 0-16,-2 2-1 0,0 0 0 15,0-2 1-15,-3 2-2 0,0-3 2 16,-2 0 0-16,0 0 0 0,-3-1-1 15,0-1 0-15,-3 0 0 0,1 1 1 16,-3-1-1-16,-3 0 1 0,1 0-1 16,-4 0 0-16,1 0 0 0,-3 0 0 15,-2 0 0-15,2 0-2 0,-5 0 2 16,3 0-6-16,-1 2-37 16,-2-1-36-16,0 0-55 0,-5-1-75 15,-3 1-191-15,1-1-250 0</inkml:trace>
  <inkml:trace contextRef="#ctx0" brushRef="#br0" timeOffset="169952.76">2599 13960 126 0,'0'0'28'0,"0"0"2"0,0 0 18 0,0 0-12 0,0 0-11 16,0 0 9-16,0-1 17 0,0 1 3 15,0-1-14-15,0 1-4 0,0-2 10 16,-2 2-3-16,2-1-8 15,0 1 0-15,0 0-3 0,0 0-7 16,0 0 4-16,0-1-2 0,0 0 1 16,0 0-7-16,0-1-5 0,2-3-5 15,1 2 3-15,2-4 8 0,0 2 10 16,3-3 3-16,2-3 2 0,1 3-5 16,2-2-7-16,0 2-6 0,2-2 3 15,1 0-7-15,2 0-3 0,-3 3-4 16,3-1-1-16,-2 3-4 0,2-2 4 15,-3 4-4-15,1 0 2 0,-1 0-1 16,1 3 4-16,-1 0-2 0,1 6-1 16,-1-2-4-16,-4 6-1 0,-1-1 0 15,-2 4 0-15,-3 3-2 0,-2-1 2 16,-3 4 1-16,-8 1 0 0,-3 2 1 16,-1-1-2-16,-4 0-3 0,-5 1-4 15,3 0 3-15,-5-2 0 0,5 1 3 16,-5-1 1-16,5-1 0 0,0-4 0 15,-6 2 0-15,6-2-1 0,0 0-2 16,0-3 0-16,2 0-3 0,1-2-3 16,2-2 6-16,5-2 3 0,-2 1 0 15,7-4 0-15,1 2-2 0,-1-3-2 16,3-1-5-16,5 0 2 16,3-1 7-16,5 0 4 0,0 0-4 15,5-1 1-15,3 0 0 0,-1-2 0 16,4 1-1-16,2-2 1 0,-6 3-1 15,3 0 0-15,1 0 0 0,-1-1 0 16,-2 0-1-16,-3 1 0 0,0 0-17 16,-3 1-27-16,1 0-34 0,-3 0-35 15,-6-1-35-15,1 1-28 0,-3 0-97 16</inkml:trace>
  <inkml:trace contextRef="#ctx0" brushRef="#br0" timeOffset="170219.14">2628 14087 604 0,'0'0'125'0,"0"0"-44"0,5-5 35 0,3 3 15 15,-1-2-48-15,4-3-17 0,2 2-16 16,0-1-17-16,0 1-11 0,0-1-15 16,2 2-5-16,1-2 0 15,2-1-2-15,0 3-6 0,5-3-45 16,0 4-45-16,13 2-94 0,-5 0-97 16,-2 1-161-16</inkml:trace>
  <inkml:trace contextRef="#ctx0" brushRef="#br0" timeOffset="170937.08">3315 14241 138 0,'0'0'119'0,"0"0"-76"0,0 0 38 0,0 0-1 16,16-25-25-16,-11 20-4 0,-5 0-10 16,5 4-8-16,-5-2-1 15,0 2-3-15,0 0 0 0,0 1-10 16,0 0-16-16,0 0-3 0,0 4-1 16,0 3 1-16,-5 0 10 0,2 7 1 15,-2 1 9-15,-3 4-7 0,-2 2-1 16,2 3-10-16,-5 2 2 0,3 0-3 15,0 2 3-15,-3-1 1 0,2 2 8 16,1-2 9-16,0-2 7 0,2 2 3 16,3-5-10-16,0-2-3 0,-1-4-1 15,4 0-2-15,2-2-3 0,0-4 2 16,0-2 0-16,0-3 1 16,2-1-2-16,1-1 11 0,2-2 3 15,0-1 5-15,6 0-7 0,-1 0-8 16,3-2-12-16,0-3-4 0,2 2 0 15,-2-3-1-15,3 1-2 0,-1-4-3 16,1 4-22-16,-3-4-15 0,0 2-28 16,0-2-41-16,-3 2-38 0,3-2 8 15,-5-1-55-15,-1 2-124 0</inkml:trace>
  <inkml:trace contextRef="#ctx0" brushRef="#br0" timeOffset="171154.42">3209 14455 580 0,'0'0'64'0,"0"0"-20"0,0 0 63 0,0 0-31 16,0 0-27-16,23-21 9 0,-7 13-8 15,-1-1-18-15,4 2-23 0,1-2-7 16,1 0-2-16,2-1-10 0,0 1-49 15,3 0-73-15,8-2-50 0,-3 3-45 16,-5 1-89-16</inkml:trace>
  <inkml:trace contextRef="#ctx0" brushRef="#br0" timeOffset="171621.1">3630 14443 308 0,'0'0'51'0,"0"0"-29"16,0 0 70-16,0 0-37 0,0 0-23 15,0 0 11-15,0 0-10 0,39 4-10 16,-26-6 0-16,3-1 3 0,-1-1 7 16,-2 1 11-16,5 0 4 15,-2-3-12-15,2 0-19 0,-3 0-7 16,1-2-4-16,-1 2-1 0,-2-2-3 15,0 0-2-15,-3 0 0 0,1 2 0 16,-6-1 0-16,0-1-1 0,0 3 1 16,-2-3-3-16,-3 0 0 0,0 2 0 15,-3-1-5-15,-5 2-1 0,-2-1-8 16,0-1-2-16,-3 3 3 0,-3 2-1 16,1 0 6-16,-3 2 5 0,0 0 5 15,2 0 1-15,-2 4 0 0,3 3 6 16,-1 0 6-16,3 4 6 15,0 3 4-15,0-2 6 0,3 2 0 0,5 2 16 16,0 0 9-16,2 2-4 16,3 0-6-16,0-3-11 0,8 2-2 15,-3-3-9-15,5 1-12 0,3-2-7 16,0-2-2-16,3-1 0 0,2-2-6 16,0-2-26-16,2-2-22 0,-1 1-36 15,1-5-42-15,9-5-37 0,-3-2-58 16,-6-2-155-16</inkml:trace>
  <inkml:trace contextRef="#ctx0" brushRef="#br0" timeOffset="172071.28">4152 14276 513 0,'0'0'55'0,"0"0"9"0,0 0 1 0,0 0-65 0,-7-33 0 15,-1 26-10-15,-5 1 3 0,0 2-6 16,0 4 10-16,-5 0-4 0,2 1 2 16,1 5 1-16,2-2 1 15,0 4 2-15,3 0-21 0,-1-2-4 16,6 3-3-16,-2 0 18 0,4 1 11 15,3-1 0-15,0-2 3 0,3 2-3 16,2 1 2-16,2 0 5 0,1 0 12 16,3 0-9-16,1-1 3 0,1 1 2 15,0-1-3-15,0-3 8 0,3 2 0 16,-3 1 3-16,2-1 15 0,1-2 7 16,-6 1-2-16,0 0 6 0,3-2-6 15,-8 2-7-15,1-1 7 0,-4 2-1 16,-2 0-3-16,0-1-1 0,-5 1-1 15,-3 1-18-15,-5 1-7 16,0 0-6-16,-5-2-4 0,-2 1-2 16,-1-2-30-16,-2 1-36 0,-3-2-38 15,0-2-44-15,-8-3-21 0,6 0-39 16,5-1-129-16</inkml:trace>
  <inkml:trace contextRef="#ctx0" brushRef="#br0" timeOffset="172505.31">4313 14085 428 0,'0'0'80'0,"0"0"-8"0,0 0 40 0,23-45-47 16,-21 37-13-16,4 1-7 0,-4 1-12 16,-2 5-4-16,3 1-15 0,-3 5-13 15,0 4-1-15,0 5 31 0,0 1-2 16,-3 6-11-16,3 6-12 0,-5 5-3 16,0 9-2-16,-6 3 2 0,1-2-3 15,0-9 0-15,5-7 5 0,-1-8 12 16,1 6 14-16,-2 0-5 0,1 3-10 15,1-2 5-15,3-3-7 0,2-3-3 16,0-3-2-16,0-1 3 0,5-3 2 16,0-1-4-16,3-3 0 0,-1-4 3 15,4 0-5-15,2-3 1 0,0-1-4 16,0-1-5-16,2-4-8 0,3-1-26 16,-2-1-19-16,-1-2-15 0,1-3-25 15,2-2-30-15,2-7-49 0,-2 2-80 16,-5 1-144-16</inkml:trace>
  <inkml:trace contextRef="#ctx0" brushRef="#br0" timeOffset="172705.51">4220 14268 560 0,'0'0'154'0,"0"0"-68"0,0 0 30 0,38-11-47 16,-20 7-23-16,3-2-29 0,0-2-15 16,-1 4-2-16,1-4-6 0,0 4-65 15,10-4-63-15,-8 1-42 16,-2 2-131-16</inkml:trace>
  <inkml:trace contextRef="#ctx0" brushRef="#br0" timeOffset="173022.5">4884 13948 123 0,'0'0'533'15,"0"0"-487"-15,0 0 71 0,0 0-48 16,41 2-44-16,-28-2-11 0,-3-1-10 16,3-3-3-16,0 2-1 0,0 0 0 15,0 0 3-15,0-3-3 0,2 2 0 16,1 1-39-16,4-4-79 0,-1 5-47 15,-7-1-135-15</inkml:trace>
  <inkml:trace contextRef="#ctx0" brushRef="#br0" timeOffset="173206.01">4912 14082 731 0,'0'0'146'0,"0"0"-113"0,0 0 69 0,0 0-84 15,0 0-1-15,0 0 29 0,34 4-4 16,-16-10-2-16,-3 4-13 16,3-2-17-16,0-1-8 0,0 3-2 15,3 1-32-15,0 0-72 0,10 1-87 16,-5 0-43-16,-1 0-131 0</inkml:trace>
  <inkml:trace contextRef="#ctx0" brushRef="#br0" timeOffset="173823.14">5878 13995 295 0,'0'0'164'0,"0"0"-81"0,0 0 7 0,-5 2-6 0,3-2-6 0,2 1-11 16,0-1-11-16,0 0 5 0,0 0-8 16,0 0-12-16,5 4 30 0,3-4 2 15,-1 0-2-15,6 0-10 0,0 0-13 16,3 0-25-16,2 0-12 0,0-1-6 15,0-2-5-15,3 2 1 0,2-1-1 16,-3 1-3-16,1 1-38 0,2-1-38 16,-2 1-45-16,10 0-71 0,-5 0-93 15,-5 0-90-15</inkml:trace>
  <inkml:trace contextRef="#ctx0" brushRef="#br0" timeOffset="174207.87">6555 13669 592 0,'0'0'88'0,"0"0"-30"0,0 0 43 0,0 0-34 16,0 0-33-16,34-30-18 0,-31 28 8 15,-3 0 11-15,0 2 4 0,0 0-7 16,0 1-15-16,0 3-16 0,0 6 20 15,-6 5 15-15,4 3-10 0,-3 8-4 16,-3 7-9-16,0 10-3 0,-2 7-9 16,2 3-1-16,0-8 0 0,1-5 0 15,1-9 0-15,1-9-30 16,3-3-46-16,2 7-82 0,0-2-88 16,0-3-90-16</inkml:trace>
  <inkml:trace contextRef="#ctx0" brushRef="#br0" timeOffset="174740.88">6816 14055 414 0,'0'0'202'0,"0"0"-111"0,0 0 5 0,0 0-24 15,0 0-16-15,5 0-13 0,-2 0-20 16,-3 0 2-16,0 0-13 0,0 0 4 15,0 0 2-15,0 0 11 0,0 0 5 16,0 0-5-16,0 0-11 0,0 0 3 16,0 0-3-16,0 0-7 0,0 0-8 15,0-2-3-15,0-3 0 16,0 3-1-16,0 0-22 0,0-3-23 16,0 4-22-16,5 1-33 0,-2 0-56 15,7 0-11-15,1 1-105 0</inkml:trace>
  <inkml:trace contextRef="#ctx0" brushRef="#br0" timeOffset="175525.47">7132 13722 172 0,'0'0'203'0,"0"0"-133"0,0 0 11 0,0 0-31 0,5-11-9 15,-5 3-10-15,5 3 14 0,-3-2 16 16,4 0-5-16,1 1 3 0,-1-1 4 15,1 3 0-15,6-2-13 0,-2 2-4 16,1-3-12-16,7 4-13 0,-4-3-7 16,1 2-7-16,-1 2 0 15,3 1-5-15,-2 1-2 0,-1 0 0 16,-2 4-2-16,3 3-1 0,-9 1-1 16,4 3 1-16,-6 2 0 0,-3 1-5 15,-2 4-5-15,0 1-22 0,-7-1-14 16,-6 6-5-16,0-3 5 0,-3 0 21 15,-2-4 25-15,3 2 3 0,-1-2 4 16,3-3-4-16,3-2 1 0,0-2-1 16,5-2 0-16,-1-4-1 0,6-1-12 15,0-3-3-15,6 0 16 0,1 0 30 16,1-5 39-16,5 3-10 0,0-6-18 16,2 3-18-16,3-2-10 15,-2 0-2-15,2 3-3 0,3 1-5 16,-6-2-1-16,6 4-2 0,-6 1 1 15,-2 0 3-15,0 7 4 0,0 2 0 16,-5 2 7-16,-3 0 5 0,-5 4 12 16,0 2 1-16,0-1-13 0,-5 2-2 15,-3 0-5-15,0-2-4 0,-5 2 0 16,-2-4-4-16,-3 3-2 0,0-4-2 16,-3 0 1-16,-2 0-1 0,0-5-1 15,-1 0-18-15,1 0-10 0,0-6-33 16,5 0-33-16,2-2-58 15,3-3-44-15,3-4-23 0,7 1-177 0</inkml:trace>
  <inkml:trace contextRef="#ctx0" brushRef="#br0" timeOffset="176091.71">7514 13650 371 0,'0'0'81'0,"0"0"33"0,8 3-28 0,-3-3-39 0,5 0-6 0,1 0-10 0,-1-3 8 0,5 1 1 16,-2-2 8-16,3-1 3 0,2 3-3 16,-3-3-8-16,4 2-6 15,-1 0 1-15,0 0-7 0,0 0-11 16,-3 1-11-16,3 0-1 0,-2 1 1 15,-1-3 2-15,-2 2 9 0,0 0-3 16,-2 1-1-16,-4-1-1 0,1 0 0 16,-5-1-1-16,2 2 2 0,-5 0-4 15,5 1-6-15,-5 0 0 0,0 0-3 16,0 0-3-16,0 0-7 0,0 2 10 16,0 3 1-16,0-1 2 0,0 4-2 15,-3-1 4-15,1 2 16 0,-3 4 1 16,2 1-8-16,-5 5-5 0,3 1 5 15,-3 4-6-15,1 0 2 16,-4 3-2-16,1-1 0 0,0 2-3 16,-3 1-2-16,2-3-3 0,1 2 0 15,2-1-2-15,1-3-31 0,-1-2-25 16,3-1-34-16,5-3-63 0,0-1-91 16,7-3-21-16,4-8-179 0</inkml:trace>
  <inkml:trace contextRef="#ctx0" brushRef="#br0" timeOffset="176876.27">8103 13618 283 0,'0'0'82'0,"0"0"19"0,0 0-14 0,3-2-34 0,-3 0 6 15,0-1 13-15,0 3-5 0,2-2-27 16,1 2-18-16,-3-1 10 0,0 0 2 16,2 0 4-16,1-1 8 0,0 0-4 15,-3-1-5-15,5 1-9 0,-3 1-13 16,6 0-3-16,-3-1-1 0,3 0-1 16,0 2 10-16,2-3-1 0,-2 2-3 15,5 0-6-15,-3 0-2 0,6 0-2 16,-3 0 0-16,2 0 3 0,-2 1 1 15,0 0-2-15,2 0 2 0,-2 0-1 16,-2 0 1-16,-1 2 1 16,-2 0-3-16,-1 1-8 0,-4 3 0 15,0-2-6-15,-3 5 4 0,0 0 2 16,-6 2 2-16,-1 0 1 0,-1 3 0 16,-8 0-2-16,1-1 2 0,-3 2-3 15,0-1-8-15,2-2 5 0,-2-1 3 16,5-1 0-16,3-2 0 0,0-3 0 15,2 1 1-15,5-2 0 0,-2-2-1 16,5 3-2-16,0-4-4 0,3-1 6 16,2 0 2-16,5-1 4 0,3-1 0 15,3-2-1-15,2 2-3 16,0 1 0-16,2 0-2 0,1 1 0 16,-3 0 0-16,3 0 1 0,0 3-3 15,-1 2 2-15,-2-1-1 0,-2 3 1 16,-1-2 0-16,-4 4-1 0,-1 0 1 15,-5 2-5-15,-5 1 5 0,0-1 2 16,-8 1 14-16,-4 5 3 0,-7-4 5 16,-1-1 0-16,-6 3 3 0,0-4-4 15,0-1-6-15,-5-1-8 0,3-1-7 16,-1 0-1-16,4-1 1 0,-4-3-2 16,3-1-1-16,6 1-7 15,2-1-16-15,2-3-28 0,3 0-28 16,11-3-77-16,2-4-150 0,0-4-233 0</inkml:trace>
  <inkml:trace contextRef="#ctx0" brushRef="#br0" timeOffset="181180.58">11529 13855 145 0,'0'0'62'0,"0"-5"-2"0,3 4-12 0,-3 0-7 16,5-1-15-16,-2 0-5 0,-1-4 5 15,1 4-5-15,2-1-2 0,-2-2 1 16,-1 4 6-16,1-2 1 0,2-1-1 15,-5 2-5-15,3 1 1 0,-1-1 4 16,1 1-4-16,-3-1 3 0,2-2 3 16,-2 3 1-16,3-1 3 0,-3 0 5 15,0 0 5-15,0-1 2 0,0 2-2 16,0 1-6-16,0 0-4 0,2-1-5 16,-2 1-6-16,3 0-4 15,0 0-1-15,-1 0 0 0,1 0 2 16,-1 1 3-16,4 1-2 0,-4 3 0 15,1-3-4-15,-1 4 2 0,-2-2-2 16,3 3-1-16,-1-1-4 0,1 4-5 16,0 0 1-16,-1 1-2 0,-2 1 1 15,3 2-2-15,-3-1 1 0,2 0-3 16,1 4 1-16,-3-3-1 0,3 2 1 16,-1-1-1-16,-2 2-1 0,3-3 1 15,-3 4 2-15,0-2-3 0,0 3 3 16,0 0 1-16,0 0 0 15,0-2 5-15,-3 3-2 0,3 0 2 16,0 0-2-16,0-1-3 0,0 0-1 16,0 2-3-16,3-3 1 0,-1 2 1 15,1 1-2-15,-1 0 1 0,-2 0 0 16,0 0-1-16,0 0 2 0,0 4-2 16,0-4 1-16,0 1-1 0,0 2 0 15,0-2 1-15,0 3 0 0,0 0 0 16,0 0 1-16,0 2 1 0,0-2 2 15,0 3 2-15,0-3-4 0,0 3 2 16,0-1 0-16,0 0-3 0,0 1 2 16,0-3-1-16,0 2 3 0,3-1 2 15,0 1 3-15,-3-2 2 0,0 2-3 16,5-2 2-16,-5 3-2 0,2-3-3 16,1 2-1-16,0-1 0 0,-1 2-1 15,3-1 0-15,-5 1 1 0,5-1 1 16,-5 0-3-16,3 2-1 0,-3-1 2 15,5-2-1-15,-5 3 8 0,3-3-4 16,-1 1 1-16,1-2-3 0,2 1-1 16,-5-2-1-16,3 0-1 0,2-1-1 15,-3 0 1-15,4-1-3 0,-4-1 3 16,1 1-1-16,2-2-1 16,-2 1 1-16,2 0 1 0,-3-1-1 15,3 0 1-15,1 1-2 0,-4-3 3 16,3 0-4-16,1 1 1 0,-1 0-1 15,0-2 1-15,0 3-2 0,-2-2 2 16,-1 0 0-16,1-1 0 0,-1 0-1 16,4 0 0-16,-1 1 0 0,-3-2 0 15,-2-1 0-15,6 2 0 0,-1-2 1 16,-3 0-1-16,1-1 0 0,-1 0 0 16,4 0 1-16,-4 0-1 0,3-1 0 15,-2-1 0-15,-3 0 1 0,5 2-1 16,-5-2 1-16,3 1-1 15,-1-2-1-15,1 1 1 0,-1 1 2 16,1-1-2-16,0-1 0 0,-3 1 0 16,2 0 1-16,1-2-1 0,-3 2 0 15,2-2 1-15,-2 1-1 0,3-1 2 16,0 1-1-16,-1-1 2 0,1-2 1 16,-3 1 1-16,2-2 3 0,3 1-1 15,-2-1 0-15,0-2-5 0,-1 1-1 16,1-2 0-16,-1 0-1 0,1 2-1 15,2-4-3-15,0 3-20 0,-2-3-17 16,2-1-21-16,-2-1-21 16,2 0-31-16,-3 0-45 0,-2-6-93 15,0 1-65-15,-2-2-267 0</inkml:trace>
  <inkml:trace contextRef="#ctx0" brushRef="#br0" timeOffset="181847.89">10560 15928 313 0,'-2'-2'81'0,"-1"-1"-21"0,3 0 40 0,-2 1-20 0,2-1-25 16,0 1 2-16,0 2-10 0,2-1 5 15,1-1 3-15,2 2-1 16,3 0-2-16,-1 2-4 0,4 1-1 16,2 5-3-16,2 0-4 0,1 4-4 15,4 2-3-15,1 3-4 0,5 2-8 16,0 1-5-16,2 2-9 0,1-1 3 15,-1 1 2-15,8 6-7 0,6 0 0 16,1 3-1-16,1-5-4 0,-13-5 0 16,-7-7 0-16,-4-4 0 0,1 0-17 15,2 3-16-15,3-1-19 0,-5-3-33 16,-3-3-33-16,-3-2-42 0,1-4-31 16,-3-4-64-16,-8-4-117 0</inkml:trace>
  <inkml:trace contextRef="#ctx0" brushRef="#br0" timeOffset="182164.89">10842 15685 582 0,'0'0'82'0,"0"0"-40"16,34-8 48-16,-14 6-31 0,-2 1-39 15,0 1 5-15,3 0 13 0,-3 3-10 16,3 4-14-16,0 1-1 0,-6 2 6 16,3 2-5-16,3 2 2 0,-6 2-5 15,6 1-8-15,-3 1-3 0,3 0-1 16,-3 0 1-16,0-2-10 0,0-2-41 15,3 1-42-15,-6-3-27 0,3-3 1 16,0-1-34-16,-2 0-62 0,-8-6-23 16</inkml:trace>
  <inkml:trace contextRef="#ctx0" brushRef="#br0" timeOffset="182481.89">11111 15340 493 0,'0'0'139'16,"0"0"-89"-16,0 0 30 0,0 0-18 0,0 0-29 15,44-13-16-15,-31 17 16 16,0 1 6-16,2 1-13 0,1 4-6 15,-1-1-5-15,1 5-8 0,-1-1 4 16,3 3-3-16,-5 2-4 0,3-1-4 16,-4 1 0-16,1-1 0 0,0 1-2 15,-2-1 1-15,-4-1-19 0,4-1-28 16,-1 0-24-16,0-3-17 0,-2 0 1 16,3-2-6-16,-4-4-76 0,1-1-60 15</inkml:trace>
  <inkml:trace contextRef="#ctx0" brushRef="#br0" timeOffset="182799.25">11230 14918 191 0,'0'0'378'0,"0"0"-294"0,0 0 24 15,0 0-23-15,0 0-29 0,36-30-22 16,-26 28 4-16,0 2 10 0,3 0-12 16,3 2 2-16,2 3-8 0,0 0-11 15,3 5-7-15,-1 0 2 0,4 0-2 16,2 2-5-16,-1 0-2 0,1 1-3 15,3 1-2-15,-1 0-6 0,8 3-43 16,6 3-50-16,1 2-58 0,-6-5-54 16,-9-4-127-16</inkml:trace>
  <inkml:trace contextRef="#ctx0" brushRef="#br0" timeOffset="192442.53">10563 14529 342 0,'0'0'29'0,"0"0"6"0,0 0 32 0,0-17 12 15,0 14-43-15,0 2-2 0,-3-1 1 16,1-3 0-16,2 3 7 0,0-1 11 16,-3-2 4-16,3 3 2 0,0 2-4 15,0 0-22-15,0 0-12 0,0 0-14 16,3 0-7-16,2 6 0 0,3 2 1 15,2 6 3-15,6 4-3 0,-1 5 2 16,3 3-1-16,5 13 2 0,8 9 1 16,6 9-1-16,1 5 4 0,-1-6-1 15,-6-3 5-15,-3-3 1 0,0 2 1 16,1 2 2-16,-3 2 3 16,-6 1-1-16,1-2-12 0,0-4-5 15,-3-1 2-15,2-3-2 0,-1-5 0 16,-1 0 0-16,-5-6 0 0,-1-6-1 15,1-6-1-15,-5-6 0 0,0-2-8 16,0 0-33-16,2 2-1 0,-2-3-15 16,-1-2-53-16,-4-7-47 0,0-6-32 15,-3 0-128-15</inkml:trace>
  <inkml:trace contextRef="#ctx0" brushRef="#br0" timeOffset="193259.54">10522 14481 257 0,'0'0'126'0,"0"0"-86"0,0 0 9 0,-3-12 12 0,0 11 0 16,3-1-30-16,0 0-5 16,-2-2 2-16,2 3 5 0,-3-1 4 15,3 2-2-15,-2 0-9 0,2 0 0 16,-3 2-11-16,1 3-9 0,-1-1 1 15,0 6 2-15,-2 1 7 0,0 6-3 16,-3 1-8-16,3 6-5 0,-3-2 1 16,1 4 2-16,-4 2-3 0,4 0 0 15,-4-1 2-15,3 1-2 0,3-4 0 16,0 2 2-16,0-4 2 0,2-5 5 16,1 0-1-16,2-5-7 0,0-2 0 15,0-2 0-15,2-5-1 0,1-2 1 16,0-1 11-16,-1-3 20 15,3-6 27-15,-2-4-13 0,-1-5-16 16,1-5-10-16,2-10-2 0,-2-8-4 16,5-10 2-16,-6-1 0 0,3 11-2 15,-5 8 2-15,5 4-6 0,1 5 2 16,-4 1-1-16,3-4-4 0,3 11 4 16,-3-3 0-16,3-1-4 0,0 1 2 15,0 5 0-15,2-1-2 0,-2 3-1 16,-3 3 2-16,3 4 3 0,-1-2-4 15,1 5-1-15,2 2-1 0,1 0-4 16,2 6 0-16,2-1-2 0,1 5 2 16,-1 1-1-16,1 1 0 0,2 2 0 15,0 0 0-15,0-1 0 0,0 3 0 16,3-3 0-16,-3-1 0 0,0 1 0 16,-3 0-1-16,3 0-18 0,1-2-33 15,-4-1-26-15,1 1-48 0,4 0-72 16,1-2-69-16,-8-6-147 0</inkml:trace>
  <inkml:trace contextRef="#ctx0" brushRef="#br0" timeOffset="194560.97">9850 13198 236 0,'0'0'70'0,"0"0"9"0,0 0-3 16,0 0-10-16,0 0-18 0,0 0-2 15,18-17-4-15,-16 13-4 0,1 1 2 16,0-1 8-16,-3 0-2 0,0 2-9 16,0-2 0-16,0 0 7 0,0 1-2 15,0-4-8-15,-6 4-12 0,1-4-7 16,0 3-2-16,-3-3-5 0,1 3-1 15,1-2-3-15,-4 4-2 0,0 2-2 16,-1 0-2-16,1 3 0 0,-5 5-1 16,-1 4-6-16,-2 5-6 0,0 0-10 15,0 5-1-15,0 3-8 0,0 0 8 16,5 3 11-16,0 3-2 0,5-1 2 16,3 0 2-16,5-3-4 0,0 3 4 15,5-7 9-15,3 2 4 0,5-3 0 16,0-3 2-16,5-4 5 0,2-2 7 15,1-2 1-15,2-3 9 0,-2-6 10 16,2-1 13-16,1-1 5 0,-4-4-2 16,1-6 1-16,-6-3-5 0,4-5-4 15,-4-3-8-15,-5-4-13 0,-2-4-6 16,-3-10-5-16,-5-6-4 0,0-6-3 16,-5 2-1-16,-5 12 1 0,2 12 1 15,3 12 1-15,-3 3-2 0,0 2-3 16,-5 1 0-16,0-1-5 0,-5 7-11 15,0 1-12-15,0 2-17 16,0 7-23-16,0 2-41 0,3-1-50 16,2 10-43-16,5-4-40 0,0-2-121 15</inkml:trace>
  <inkml:trace contextRef="#ctx0" brushRef="#br0" timeOffset="194727.97">10204 13488 747 0,'0'0'312'0,"0"0"-253"0,0 0-29 0,0 0-21 0,8-7-9 0,-8-1-24 16,-3 2-97-16,-2-3-30 0,-3-3-57 16,0 3-37-16,3 0-18 0</inkml:trace>
  <inkml:trace contextRef="#ctx0" brushRef="#br0" timeOffset="195278.2">10449 13115 378 0,'0'0'56'0,"0"0"-3"0,0 0 13 16,0 0-12-16,0 0-11 0,0 0-11 15,0 0-5-15,18-26 9 0,-18 21 0 16,0 3 4-16,-5-1 1 0,3-2-9 15,-1 2-6-15,0 1-10 0,-4-2-6 16,2 2-5-16,-3 1 2 0,-3 1-4 16,1 2-2-16,-3 5 1 0,0 1-2 15,0 4-1-15,-2 4 1 0,-1 1 1 16,-2 4-1-16,5 0 0 0,3 5-3 16,5 0-2-16,0 0 1 0,5 0 3 15,2-1-1-15,3 1 2 0,6-6 0 16,2-4 0-16,2 2 1 0,1-7 1 15,2 0 8-15,-3-5 33 0,1-4 25 16,-1-2-5-16,1-6-18 16,-1 0-8-16,-2-9-8 0,3 1-4 15,-3-7-3-15,-3-3-11 0,-2-13-4 16,-3-10-7-16,-5-12 2 0,-8 3-2 16,-2 7-12-16,-3 13 1 0,5 17-5 15,0 6 3-15,-2 5-18 0,-3 0-26 16,-2 1-32-16,-3 3-45 0,-3 4-21 15,-8 12 8-15,9-2-50 0,2 1-69 16</inkml:trace>
  <inkml:trace contextRef="#ctx0" brushRef="#br0" timeOffset="195845.87">10870 12905 363 0,'0'0'96'0,"0"0"-15"0,0 0 18 0,13-16-56 0,-7 8-23 16,-6 1-8-16,0 3 3 0,0-3-3 16,0 4-11-16,-6 2 2 0,-1 1-2 15,-1 0-1-15,-2 2-2 0,-3 3-1 16,2 2-1-16,-2 2-1 0,0 2-6 15,3-1-7-15,0 1 5 0,2-2 9 16,3 1 2-16,5-1-1 0,0-1 0 16,0 0 2-16,5 0 1 0,3 2 2 15,5 0 14-15,0 0 13 0,0-3 3 16,2 1-2-16,1 0 0 0,4 1-1 16,-2-2 3-16,0-1-3 0,3 3-4 15,-3-1 0-15,0 0-3 0,-2 2-2 16,-1 1 0-16,-4 2-4 0,-4 0-3 15,1 0 1-15,-8 5-6 0,0-3-4 16,-2 2-2-16,-6 1 2 0,-5-2-2 16,-5 2 1-16,2-4 0 0,-4 4-2 15,-1-5-1-15,-2 2-12 0,-1-3-40 16,4-3-27-16,2-1-45 16,-6-2-49-16,6-5-111 0</inkml:trace>
  <inkml:trace contextRef="#ctx0" brushRef="#br0" timeOffset="196146.02">10940 12860 674 0,'0'0'105'0,"0"0"18"0,52-28-11 0,-26 15-68 0,2 2-34 0,1-1-4 15,-1 0-4-15,0 3-2 0,-2-1-10 16,3 2-24-16,-3 4-32 0,5-1-8 15,5 2-31-15,-8 3-51 0,-2-1-126 16</inkml:trace>
  <inkml:trace contextRef="#ctx0" brushRef="#br0" timeOffset="197279.74">10447 13040 230 0,'0'0'50'0,"0"0"-22"0,0 0-8 0,0 0-5 15,7-8-6-15,-4 6-4 0,-3 0 1 16,3 0 12-16,-3-1 1 0,0 1 16 16,0 2 10-16,0-1 10 15,0 1-11-15,0-1-23 0,0 1-11 16,0 0-3-16,-3 0 0 0,3 0 1 16,-3 0 2-16,3 0 1 0,-5 0-6 15,5-1-3-15,-2 1 0 0,2-1-2 16,-3 1 1-16,1-1 7 0,2 1 7 15,-3-2 1-15,0 2 3 0,1-3 7 16,-1 2-1-16,1 0-3 0,-1 0-3 16,-2 1-6-16,2 0-5 0,-2 0-5 15,-3 0-1-15,3 0-2 0,-3 0 0 16,1 2 3-16,-1 4 7 16,0-4 4-16,0 4-1 0,1-1 0 15,4 3-2-15,-2-3-2 0,0 3-3 16,2-2-2-16,1 1-4 0,-1 1 0 15,3-2 0-15,-3 0 0 0,3 1 2 16,0-2-2-16,0 2 0 0,0-2 0 16,0 0 1-16,0-1-1 0,0 0 1 15,0-1 1-15,0-2-2 0,0 0 1 16,0-1 3-16,0 0 3 0,0 0 16 16,0 0 8-16,0-1-6 0,0-3-17 15,0-2-4-15,0 2 2 0,3-4 0 16,-3-1 3-16,3 3 5 0,-1 0-2 15,3-3-6-15,-2 3-2 0,0-1-2 16,-1-1 1-16,6 1-2 0,-3 1 0 16,3-2-1-16,-3 1 0 0,3 1 0 15,-1-2 1-15,-1 6 1 0,1-4 4 16,-4 2-3-16,5 3 1 0,-6-3-4 16,3 1 0-16,-2 3 1 0,0-2-1 15,-3 2 0-15,0 0-2 0,0 0 1 16,0 0-3-16,0 2 4 0,0-1-1 15,0 5 1-15,0-5 1 0,0 1-1 16,0 0 1-16,0 2-1 16,-3-2 4-16,3 0 1 0,-5 0 2 15,2 1 6-15,1-1 0 0,-1 0-4 16,-2-2 0-16,0 1-3 0,0-1 0 16,-3 2 1-16,3-1-5 0,-3 0 0 15,3 2-2-15,-3-2 0 0,3 1-2 16,0-1-4-16,0 3-27 0,-1-1-22 15,1 0-22-15,3 1-33 0,-1 3-42 16,0 2-34-16,1-3-178 0</inkml:trace>
  <inkml:trace contextRef="#ctx0" brushRef="#br0" timeOffset="202135.02">10783 17212 149 0,'0'0'83'0,"0"0"-33"0,0 0 0 0,0 0 10 0,0 0-2 16,0 0 1-16,0 0 4 0,0 0 0 16,0 0 1-16,0 0-2 0,0 0-4 15,-3 0-8-15,3 0-8 0,0 0-4 16,-3 0 9-16,1 0 5 0,2 0-6 15,0 1-11-15,0-1-9 0,2 2-6 16,4-2 10-16,4 0 11 0,5 0-1 16,4 0-2-16,1 0 1 0,6 0-4 15,2 0-12-15,1 0-10 0,2 0-9 16,0 2-3-16,-3 0-1 0,3-1 0 16,-2 1-23-16,-1 1-27 0,-2 1-26 15,-3-3-46-15,1 0-52 0,1 1-66 16,-7-2-40-16,-5 0-193 0</inkml:trace>
  <inkml:trace contextRef="#ctx0" brushRef="#br0" timeOffset="202602.22">11356 16954 144 0,'0'0'221'0,"0"0"-164"0,0 0 22 16,0 0 1-16,0 0-25 0,5-11-17 16,-2 9 7-16,0-1 9 0,-3 1 0 15,0-1-4-15,0 1 0 0,0 2 2 16,0-1-3-16,0 1-8 0,0 0-9 16,0 0 1-16,0 0-10 0,0 0-5 15,0 0-7-15,0 3-8 0,0 0 1 16,0 4 5-16,0-1 7 15,2 6 7-15,-2 4-4 0,0 4 4 16,0 4-1-16,0 7 3 0,0 7-7 16,0-2-4-16,3-6-2 0,-3-6-6 15,0-3-5-15,0 0-1 0,0 1 0 16,0-1-9-16,-3-1-48 0,1-1-58 16,2-3-92-16,0-2-102 0,0-5-150 0</inkml:trace>
  <inkml:trace contextRef="#ctx0" brushRef="#br0" timeOffset="202969.43">11597 17263 513 0,'0'0'196'0,"0"0"-87"0,0 0 33 0,0 0-49 0,2-8-45 15,-2 5-29-15,-2 0-13 0,-1-3 4 16,0 3 6-16,-2-1 7 0,5-1-6 16,-2 3-6-16,-4-4-4 0,6 5-7 15,0-1 0-15,0 2-1 0,0 0-39 16,0 0-63-16,8-1-64 0,-3 1-43 16,3-2-97-16</inkml:trace>
  <inkml:trace contextRef="#ctx0" brushRef="#br0" timeOffset="203519.4">12038 16878 435 0,'0'0'84'0,"0"0"-33"0,0 0 56 16,0 0-15-16,0 0-28 0,0 0-19 15,0 0-6-15,3-31-8 16,-3 27-9-16,-3 1 3 0,3 1 7 0,0 1 5 16,0 1-10-16,-2 0-11 0,2 0-11 15,-3 0-5-15,1 0 4 0,-1 3 2 16,-2-1-2-16,-3 7-1 0,0-1 1 15,-2 1-2-15,0 5-1 0,-3-1 1 16,0 5 0-16,-3-1 0 0,3 2-2 16,-2 2 0-16,-1 3-3 0,4 0 3 15,1 0 0-15,6-1-1 0,0 4 0 16,2-4 1-16,3 0 1 16,3-3 1-16,2 0-2 0,3-2 3 15,2-5 9-15,0 1 15 0,3-4 3 16,0-2 13-16,3-2 3 0,-1-4 4 15,-2-2-2-15,3 0 0 0,-6-7-15 16,0-1-6-16,-2-3-1 0,0-2-3 16,-6-2-2-16,-2-3-5 0,0-3-5 15,-5 1-5-15,-2-1-4 0,-4 2-2 16,1 4-6-16,-3-1 0 0,-3 5 0 16,-2 2-8-16,0 4-15 0,3 1-7 15,-6 1-7-15,6 3-11 0,-3 0-6 16,5 4-14-16,0 1-32 0,2 3-51 15,1 0-47-15,2 1-26 16,6-3-177-16</inkml:trace>
  <inkml:trace contextRef="#ctx0" brushRef="#br0" timeOffset="204537.29">12299 16811 582 0,'0'0'85'0,"0"0"-22"0,0 0 26 0,13-6-52 0,-10 2-2 15,-3 3 9-15,2 0-5 0,-2 0 14 16,0-1 1-16,0 2-5 0,0-1-12 15,0 0-7-15,0 0-3 0,0 0-10 16,0 1-7-16,0 0-3 0,0-1 3 16,0 0 2-16,-2 1 6 0,2 0 2 15,0 0-8-15,0 0-1 0,0 0 0 16,0 0-4-16,0 0 0 0,0 0 1 16,0 0 0-16,0 0 4 0,0 0-1 15,0 0 5-15,0 0 2 0,0 0 3 16,0-1-6-16,0 1-6 15,-3 0-4-15,3 0-1 0,-2 0-3 16,-1 0 0-16,3 0 1 0,-5 0 3 16,5 0 1-16,-3 1-3 0,1 1-3 15,-1 2 1-15,1 0 2 0,-4 4-2 16,1-1-1-16,3 2 0 0,-6 1 1 16,3 3 0-16,-3 1 0 0,3-1-1 15,-3 5 1-15,0-2 2 0,-2 3-1 16,2 1 3-16,-2-3 4 0,0 1 4 15,2-1-7-15,0 0 1 0,0-2-2 16,-2-1-2-16,5-1 2 16,0-2-1-16,0-2 1 0,2-2-3 0,0 1 3 15,3-5 1-15,0 0-2 16,0-2-1-16,3-1 9 0,0 0 5 16,4 0 2-16,1-4-3 0,2 1-6 15,1-1-6-15,-1 0 2 0,3 2-3 16,2-2-2-16,-2-1 2 0,3 3-3 15,-3-5 0-15,0 3 0 0,-3-2 1 16,3 3-1-16,-3-2 2 0,-2 1-2 16,0 1 2-16,0 0-2 0,-3-1 1 15,2 2 2-15,-4-4 3 0,0 2 2 16,-1 0 0-16,3-1-5 16,-2 3-3-16,0 0 2 0,-1-2 0 15,-2 2-1-15,5 1 3 0,-5-1 1 16,0 2-1-16,3 0 0 0,-3 0-4 15,0 0 0-15,0 0-2 0,0 0-4 16,0 1-1-16,0 2-1 0,0 4 8 16,0 2 0-16,0 3 2 0,0 0 1 15,-3 6 0-15,-2-1-1 0,3 2-1 16,-4 2 2-16,1 1-1 0,-3 1-1 16,1-2 1-16,2 0-2 0,-1-3 0 15,4 1 0-15,-1-2-10 0,3-4-31 16,0-2-21-16,0 0-20 0,8-4-27 15,-3-4-23-15,3-3-35 0,10-13-101 16,-5-3-111-16</inkml:trace>
  <inkml:trace contextRef="#ctx0" brushRef="#br0" timeOffset="205054.47">12656 16810 592 0,'5'-5'149'0,"0"0"-26"0,3-2 42 16,0 0-101-16,-3 0-11 0,0 1-15 15,-2 1-18-15,-1 1-8 0,-2 1-1 16,0 3-8-16,-2-1 1 0,-3 1-2 15,-3 1-1-15,3 4-1 0,-6 2 0 16,1 1 1-16,0 3 2 0,-1 0-3 16,4 3 2-16,-1 1-2 0,0 0 0 15,0 1-1-15,3 2-8 0,5-3-5 16,0 3 9-16,0-5 2 16,3 3 2-16,4-3-1 0,4-1 2 15,-3-2 0-15,4 1 2 0,1-6 3 16,3 1 12-16,-3-2 8 0,5 2-2 15,-5-4 2-15,2 5-3 0,1-2-1 16,-3 2 0-16,0-1-7 0,-6 2-5 16,1 1-5-16,-3 2-4 0,0 2-2 15,-5 1 2-15,-7-1 2 0,-4-1 3 16,-2 2 2-16,-2 0 6 0,-3-2 2 16,-3-1-2-16,1 0-7 0,-4-1-1 15,4 0-5-15,-1-4 0 16,3-2-18-16,2-2-27 0,3-2-21 15,1 0-18-15,4-2 14 0,3 0-7 16,2-5-33-16,3 0-25 0,3-9-14 16,4 0-52-16,4 2-135 0</inkml:trace>
  <inkml:trace contextRef="#ctx0" brushRef="#br0" timeOffset="205255.15">12749 16757 1061 0,'0'0'138'0,"0"0"-20"0,41-10-8 0,-20 1-90 16,0 0-15-16,2-2-5 0,0-2-5 16,0 3-31-16,8-2-25 0,6-1-3 15,9 3-40-15,16-1-86 0,-10 3-120 16,-6-1-240-16</inkml:trace>
  <inkml:trace contextRef="#ctx0" brushRef="#br1" timeOffset="-184402.29">12540 16046 72 0,'0'-2'102'0,"5"0"-70"0,-5-1 17 0,5 0 11 0,-2 0-6 16,-1 1 4-16,1 0-4 0,-3 1-1 15,0-1-10-15,0 1-11 0,0 0 0 16,0 1-6-16,0-1 13 0,0 1 0 16,0 0-1-16,0 0-5 0,0 0-4 15,2 0-3-15,-2-1-6 0,0 1-3 16,0-2-3-16,6-1 1 0,-4 1 4 16,1-1-3-16,-1 1 1 15,-2 1 3-15,3-1 0 0,-1-1-1 16,-2 2 4-16,0 1-1 0,0 0-13 15,0 0-9-15,0 1-4 0,0 4-7 16,0 5 11-16,0 4 1 0,0 3-1 16,0 5 1-16,0 3 0 0,0 1 2 15,0 1-2-15,0 2 0 0,0-2 2 16,0 0 4-16,0 0 5 0,0-5 1 16,0 0 3-16,0-3-7 0,3-2 0 15,-3-1-2-15,5-2-1 0,-5-3 2 16,5-2-1-16,-2-1 0 15,2-1 3-15,-2-1-1 0,-3-4-2 16,5 2-3-16,-5-3 0 0,0 0-4 16,0-1 1-16,0 0 3 0,0 0-3 15,0 0-1-15,0 0-9 0,0 0-27 16,0 0-20-16,-5-1-37 0,5 1-53 16,-3 0-39-16,1 0-79 0,-1 1-88 0</inkml:trace>
  <inkml:trace contextRef="#ctx0" brushRef="#br1" timeOffset="-182399.95">12811 16481 199 0,'0'1'64'0,"0"-1"-33"0,0 0 26 0,0 2 16 0,0-1-17 16,0-1-4-16,5 0-3 15,-5 1 2-15,3-1-5 0,2 0-15 16,0 0-1-16,0 1 1 0,3-1-5 16,0 1-1-16,2 1 4 0,0 0-5 15,3 3 5-15,3 1-1 0,-1 4-6 16,6 0 0-16,0 5 4 0,-1 1-7 15,6 2 0-15,0 5-2 16,2 4-5-16,1 0-5 0,2 3 1 0,0 7-2 16,5 6 3-16,5 6-1 0,-4 0-2 15,-4-3 2-15,-4-6 5 0,-9-4 0 16,1-2 2-16,-3-5-3 0,-5-6-2 16,-3-4 0-16,1-1-3 0,2 1 0 15,-3 5-2-15,3-1-2 16,0-2 0-16,-6-1-2 0,1-3-1 15,0-2 0-15,-3-2 0 0,-2-2 1 0,-1-1 1 16,3-1 0-16,-5-1-2 0,3-3 2 16,0 1-2-16,-3-4 0 0,2 0 2 15,-2 0-2-15,0-1 0 0,0-1 2 16,0 0 2-16,0 0 10 0,0 0 7 16,0 0-1-16,0-4-13 0,0 2-5 15,0-1 0-15,0-3 2 0,0 2-2 16,-2-2-2-16,2 1 5 0,-3-2-5 15,3 1 0-15,-3-1 2 16,-2-1-2-16,3 0 0 0,-3 0-1 16,-1-2 1-16,1-1 0 0,-3 1-6 15,1-1 5-15,-1-1-6 0,0 3-4 16,-5-1 6-16,3 2 0 0,0-1 1 16,-3-1 3-16,2 2-6 0,1 0 2 15,-3-1 3-15,0-2 0 0,3 4 1 16,-3-2 1-16,3 0-1 0,-1 2 1 15,4 1 0-15,1 1 1 0,-1 0 6 16,1 3 1-16,1-2 5 0,0 1-2 16,2 2 0-16,3 0 3 15,-2 0 4-15,-1 1 4 0,3 0-5 16,0 0-1-16,0-1-6 0,0 1-5 16,0 0-5-16,0 0-2 0,0 1 2 15,0 1 0-15,5 0 0 0,-2 4 1 16,0-2-1-16,2 5 2 0,0 0 0 15,0 1-1-15,0 1 1 0,3 1 3 16,0 0 3-16,0 2-2 0,-1 0-2 16,4-2 2-16,-1 1-1 0,0 0-3 15,1 0 5-15,-1-1-3 0,0 0 1 16,1-1-3-16,-4 0 0 0,4 0 0 16,-1-1-1-16,-2 0 1 15,0 0 3-15,-3-1 2 0,3 0 0 16,-3-3-1-16,-3 2-1 0,3-1 0 15,-2-2-4-15,0 3 0 0,-1-5 1 16,1 4-1-16,-3-5-1 0,2 0 1 16,-2 0 0-16,3-1-1 0,0-1 3 15,-3 0 2-15,2 0 0 0,1-4 9 16,-1 0 1-16,3-5-9 0,3-2-3 16,-3-4 1-16,3-3-3 0,2-1-1 15,-2-2 1-15,0-1-2 0,2 2 2 16,-2 1 0-16,2 4 1 0,-2-1 3 15,0 4 0-15,2 0-3 0,1 1 2 16,-4 0-4-16,1 1 1 0,0 0-1 16,-3 1 0-16,3 0 0 0,-3 2-2 15,-3 1 1-15,1 1-16 0,0 0-24 16,-3 5-27-16,0-1-40 0,0 1-42 16,0 0-110-16,-3 0-99 0,-2 0-223 15</inkml:trace>
  <inkml:trace contextRef="#ctx0" brushRef="#br1" timeOffset="-181632.96">12826 18030 290 0,'0'0'91'0,"-2"0"-31"0,2 0 33 0,0 0-20 0,0-1-18 0,0 1-3 15,0 0-4-15,0-1-16 0,2-1 7 16,1 1 7-16,5-3 3 0,-6 3 7 15,9 0 2-15,-4 0-2 0,6 0 4 16,3 0-7-16,-1 0-8 0,4 0-13 16,1 1-11-16,1 0-7 0,2 0-5 15,0 0-3-15,1 0-5 0,1 0-1 16,-1 2 0-16,2 0-7 0,-3 0-33 16,0 2-59-16,-2-2-36 15,5 1-61-15,-11 0-24 0,-2 0-145 16</inkml:trace>
  <inkml:trace contextRef="#ctx0" brushRef="#br1" timeOffset="-181232.42">13385 17795 383 0,'0'0'161'0,"0"0"-102"0,0 0 15 0,0 0 9 0,0 0-30 16,0 0-3-16,23-5 2 0,-21 5-20 16,4 6-1-16,-4 0 17 15,-2 7-1-15,0 1 1 0,0 6-3 16,0 3 2-16,-2 5-3 0,-1 6-13 16,-2 7-10-16,0 4-11 0,0-5-4 15,2-7-5-15,3-12 0 0,0-3-1 16,0-1-34-16,0 1-46 0,0 1-51 15,3 1-71-15,2-9-37 0,-3-1-142 0</inkml:trace>
  <inkml:trace contextRef="#ctx0" brushRef="#br1" timeOffset="-180698.59">13682 18144 549 0,'0'0'86'0,"0"0"28"0,0 0 30 0,8 7-44 0,-6-5-36 0,1-1-24 16,-3 0-22-16,0-1-3 0,0 0 4 16,0 0 4-16,0 0-2 0,0 0 2 15,0 0-3-15,0 0-10 0,-3-1-3 16,3-2-1-16,0 1-2 0,-2-3-4 15,2 3-1-15,0-4-27 0,0 4-30 16,0-2-34-16,0 3-40 0,0-3-26 16,0 4-46-16,0-1-124 0</inkml:trace>
  <inkml:trace contextRef="#ctx0" brushRef="#br1" timeOffset="-180047.48">13927 17850 459 0,'0'0'41'16,"0"0"-12"-16,0 0 67 0,0 0-40 16,0 0-5-16,0 0 9 0,-5-10-2 15,5 8-15-15,0 0-4 0,5-3 10 16,0 3-3-16,6-2-8 0,-1 0-8 16,3 1-6-16,2 0-3 0,4 1-5 15,-4 0-7-15,3 2-7 0,0 0-2 16,-2 0 0-16,-3 4 1 0,2-1-1 15,-2 1-1-15,0 3 1 0,-5 2-3 16,0 1 1-16,-6 1-5 0,1 0-16 16,-3 1 4-16,-3-1 1 15,-2 3 6-15,-5-1 8 0,-1-1 3 16,4 1 2-16,-6-2 1 0,5-2-2 16,-2 2 0-16,2-3 0 0,0-3 2 15,3 3-2-15,2-2-1 0,1-3 0 16,2 0 0-16,0 2 1 0,5-2 1 15,3-1 2-15,2-1 9 0,-2-1 1 16,5 4-3-16,2-4-4 0,1 1 1 16,-1 0-3-16,3 1 2 0,0 0-5 15,0 4 1-15,0-2 0 0,1 4 0 16,-4 1 2-16,1 0-2 0,-6 1 3 16,-2 1 0-16,-6-3-1 0,1 1 0 15,-6 0 11-15,-2 0 2 16,-5-2-10-16,-3-2-2 0,-3 1 0 15,-2-3 0-15,-2-1-5 0,-6-1-5 16,0 2-23-16,-3-1-15 0,4-1-23 16,-4 0-33-16,3 1-25 0,3-2 1 15,-3 0 1-15,6-1-69 0,4-2-66 16</inkml:trace>
  <inkml:trace contextRef="#ctx0" brushRef="#br1" timeOffset="-179497.39">14310 17841 606 0,'0'0'33'0,"0"0"8"0,20 1 58 0,-9-1-61 16,4 0-12-16,-2 0-10 0,3 0-5 15,-1 0 21-15,1 0 13 0,-1 0-2 16,1 0-20-16,2-1-7 0,-5 2-5 15,2-2 3-15,1 0-3 0,-3 1 7 16,2-1-6-16,-2-1-2 0,0 1 10 16,-3-1 4-16,1-2-8 0,-1 3-9 15,0 0 2-15,-2-1 3 0,-3-1 12 16,0 1 1-16,0 2-1 0,-2-1-5 16,-3 0-8-16,3 1-4 15,-1 0 2-15,-2 0-9 0,0 2 3 16,3 3-3-16,-3-2 1 0,0 5 3 15,0 2 0-15,-3 1 3 0,-2 2 4 16,0 6 10-16,-3 1-6 0,-2 3 1 16,-1 2-4-16,-4 3-2 0,-3 4-5 15,2-1-2-15,1 1-3 0,-3-4 0 16,5-1-1-16,3 0-45 0,-1-4-31 16,6-4-30-16,2-3-26 0,3 0-53 15,0-7-42-15,6-4-168 16</inkml:trace>
  <inkml:trace contextRef="#ctx0" brushRef="#br1" timeOffset="-178863.42">14801 17840 561 0,'0'0'59'0,"0"0"-14"0,0 0 31 16,0-3-52-16,0-2 7 0,5 1 4 15,-3-3-14-15,9 1 6 0,-4-1 9 16,4 3 12-16,2-2-2 0,0 3 9 16,0 2-8-16,-1-3 0 0,1 2-5 15,0 2-12-15,-2 0-12 0,-1 0-7 16,-2 1-3-16,-1 4-3 0,-1-1 1 16,-1 3-4-16,-3-1 0 0,1 4-2 15,-3 1-1-15,0 1 0 0,-3 2-4 16,-4-1-8-16,1 2-24 0,-4 0-8 15,0-2 19-15,-1 3 20 0,1-4 6 16,-3-1 2-16,5 1 0 0,1-3-2 16,2-1 0-16,2-3-1 0,3 1-10 15,3-3 1-15,2-2 10 0,2 0 4 16,4-1 4-16,2 0 6 0,2-1 13 16,-2-1 0-16,3 0-3 0,-1-1-7 15,1 2 0-15,-1 0-4 0,-5 1-3 16,3 2 2-16,0 3 2 0,-2-1 1 15,-1 5 1-15,-2 1-3 16,-1 1-7-16,-4 5-1 0,0-1-3 16,-3 2 2-16,0-2 3 0,-3 3-1 15,-2-3-4-15,-3 2-2 0,-2-3-1 16,-1 1 1-16,-1-3 1 0,-1 0-1 16,-3-3 0-16,-2 0 0 0,3-4-8 15,-4 2-28-15,-1-3-23 0,2 1-36 16,-11-5-59-16,9 0-108 0,-1-4-152 15</inkml:trace>
  <inkml:trace contextRef="#ctx0" brushRef="#br1" timeOffset="-173858.43">17155 6170 456 0,'0'0'76'0,"0"0"-35"0,0 0 34 0,0 0-19 0,15-22-36 16,-12 18-5-16,-1-2 17 0,-2 6 7 15,0-1 5-15,0 1-11 0,0 0-30 16,0 2-3-16,-2 7 0 15,-1 3 13-15,-2 8 24 0,0 5-4 16,0 11-5-16,-3 11-19 0,0 11 1 16,0 5 1-16,1-5-3 0,4-5-1 15,0-5-1-15,3-5-2 0,0 2-1 16,3-6-3-16,0 2 2 0,-3-5-4 16,0-2-6-16,0-9-50 0,0-6-97 15,0-8 63-15,2 1-15 0,1-2-52 16,-1 1-34-16,-2-3 42 0</inkml:trace>
  <inkml:trace contextRef="#ctx0" brushRef="#br1" timeOffset="-173590.4">17080 6240 655 0,'0'0'48'0,"0"0"-4"0,0 0 69 15,36-42-46-15,-18 30-40 0,3-2 5 16,2 2 7-16,3 2-20 0,-1 2-4 16,6 1-8-16,-2 1-7 0,2 3 0 15,-3 2 0-15,1 1-1 16,-1 0 0-16,-2 0-18 0,-3 6-44 15,-2 1-45-15,2 5-37 0,-7-2-43 16,-3 2-142-16</inkml:trace>
  <inkml:trace contextRef="#ctx0" brushRef="#br1" timeOffset="-173374.47">17103 6522 711 0,'0'0'107'0,"0"0"-52"0,0 0 28 16,0 0-15-16,0 0-42 0,52-16-1 15,-29 8 16-15,3-2-21 0,-1 1-16 16,4 0-4-16,-6 0-3 0,3 2-20 16,0 5-52-16,0 1-48 0,7 1-53 15,-7 0-28-15,-3 0-158 0</inkml:trace>
  <inkml:trace contextRef="#ctx0" brushRef="#br1" timeOffset="-172472.52">17837 6467 170 0,'0'0'310'0,"0"0"-252"0,0 0-15 16,0 0 15-16,0 0-27 0,0 0-17 16,18-37-3-16,-16 32 8 0,4 0 3 15,-4 3 13-15,1-1 7 16,-1 0 11-16,-2 2-1 0,0 0 3 15,0-1 3-15,0 0-13 0,0-2-10 16,0 2-14-16,0-1-15 0,-2-3-5 16,-3 3-1-16,-1-2-1 0,-1 0 0 15,-6 3 0-15,0-1-2 0,-3 2-1 16,-2-1-6-16,0 2-5 0,-5 2 6 16,2 5 3-16,-5 4 3 15,6 3 0-15,-4 4 3 0,1 4 0 0,5 4 0 16,0-1 0-16,5 2-1 15,5-2-3-15,3 3-12 0,5-6 10 16,3 0-2-16,4-1 6 0,6-3 2 16,3-2 0-16,-1-3 13 0,6 0 9 15,0-4 2-15,2-3-6 0,-2-3 5 16,2-3-8-16,-2 0-3 0,-3-5-3 16,0-4-6-16,-5-3 3 0,5-1 12 15,-5-3 10-15,0-2-4 0,-3-3-7 16,0-1-8-16,1-1-6 0,2 1-2 15,-3 0-1-15,-2 0 2 0,2 4-2 16,0 2-1-16,-2 2 1 0,0 3 1 16,0 3-1-16,-3 3-1 0,0 2-1 15,-3 0 0-15,1 3-5 0,0 3-9 16,-3 2 6-16,0 5 7 0,-6 4 3 16,1 4 0-16,3 1 2 0,-6 2 3 15,5 1 2-15,1-1-7 0,2 0 3 16,0 0-3-16,5 0 1 0,3-3 2 15,-1-4-2-15,4-1 2 0,-1-5 10 16,0-1 12-16,-2-4 3 0,5-3 4 16,-3-4 0-16,1-4-9 0,2-4-8 15,0-6-8-15,0 0-3 0,2-2-2 16,-5-2-2-16,3 1 0 0,3-2 0 16,-3 2 0-16,0 0 0 15,0 0-2-15,-6 3 2 0,4 3-2 16,-4 4-6-16,1 1-6 0,-3 4-12 15,-2 2-4-15,-3 4-3 0,0 0 4 16,0 4-4-16,-5 4 20 0,0 5 8 16,-3 3 5-16,3 2 2 0,-1 2 1 15,4 0-2-15,2 3-1 0,0-1 0 16,2-1 2-16,4-1 0 0,1-3 13 16,1 1 3-16,5-4-6 0,0 0-5 15,3-4-5-15,2-3 0 0,2-3-2 16,1-2-37-16,0-2-67 15,4-12-126-15,-6 1-61 0,-4-5-157 16</inkml:trace>
  <inkml:trace contextRef="#ctx0" brushRef="#br1" timeOffset="-172323.44">18382 6289 851 0,'0'0'75'0,"5"-6"-48"0,3 2 51 0,0 0-61 0,-3-1-17 16,2-1-82-16,-1-2-74 0,-1 1-60 16,-3 1-25-16,1 1 26 0</inkml:trace>
  <inkml:trace contextRef="#ctx0" brushRef="#br1" timeOffset="-172039.09">18607 6042 582 0,'0'0'43'16,"0"0"-2"-16,0 0 37 0,0 0-53 15,0 0-25-15,0 0 0 0,0 0 0 16,0 0 14-16,13 43 39 0,-19-8 3 15,1 12 4-15,-2 11 7 0,-1 2-28 16,3-4-8-16,-1-7-18 0,4-7-9 16,-1-2-4-16,3-3-4 0,-2-6-8 15,-1-7-57-15,3-9-75 0,0 8-27 16,3-5-81-16,2-2-201 0</inkml:trace>
  <inkml:trace contextRef="#ctx0" brushRef="#br1" timeOffset="-171488.38">19692 6035 513 0,'0'0'103'0,"0"0"-4"0,0 0 37 0,0 0-74 0,0 0-50 16,28-30-12-16,-23 30-1 0,-5 2-4 15,3 3 1-15,-3 5 4 0,0 4 3 16,-5 6 25-16,0 6-5 0,-6 10-2 16,-4 14 2-16,-3 9-11 0,-3 2-2 15,3-4-1-15,0-6 3 16,8-8 10-16,-3-3 13 0,8-3 7 15,-3-6 14-15,5-6 3 0,3-8-10 16,3-2-16-16,-1 1-9 0,9 0 0 16,2 0-3-16,2-5-6 0,6-2-1 15,2-7-9-15,3-2-2 0,5 0 0 16,-3-7-3-16,6-2-3 0,-6-4-17 16,6-2-21-16,-6 0-16 0,3-2-21 15,-2-2-40-15,-6 1-39 0,3-8-25 16,-8 4-33-16,-3 2-171 0</inkml:trace>
  <inkml:trace contextRef="#ctx0" brushRef="#br1" timeOffset="-171306.04">19612 6367 839 0,'0'0'103'0,"0"0"-52"0,39-4-2 0,-8-1-44 15,10-3-5-15,8 0-4 0,0 0-50 16,-2 1-51-16,-14 0-2 0,-10 3-36 16,-4-3 11-16,9 1-59 15,-2 0 61-15</inkml:trace>
  <inkml:trace contextRef="#ctx0" brushRef="#br1" timeOffset="-170972.13">20154 6302 447 0,'0'0'138'0,"0"0"-38"0,0 0-18 16,0 0-41-16,0 0-31 0,0 0-7 15,0 0-2-15,0 0 1 0,0 0-2 16,-36-17 1-16,26 17-1 0,0 0 12 16,-3 3 13-16,0 4 2 0,-3 5-6 15,3 6-11-15,0-1-5 16,0 5-5-16,6 0 3 0,2 1 18 15,2-1 14-15,3-1-3 0,5-2-4 16,5-3-8-16,3-1 1 0,0-4 4 16,3-4 2-16,-3-3 8 0,2-4 9 15,-2-4-10-15,0-4-3 0,0-6 1 16,0-1-11-16,-5-5-4 0,-1-3-6 16,1-3-11-16,-3-1 0 0,1-1-3 15,-4 5-12-15,-2 4 1 0,0 8-9 16,0 1-20-16,-5 7-21 0,-3 1-27 15,-2 2-44-15,-6 0-48 0,3 0-96 16</inkml:trace>
  <inkml:trace contextRef="#ctx0" brushRef="#br1" timeOffset="-170338.24">21392 6295 515 0,'0'0'89'0,"0"0"7"0,31-21 28 0,-13 9-69 0,0 1-35 16,3 0-8-16,0-1-8 0,-1 4-1 15,1 0-2-15,-3 5-1 0,-2 1-1 16,-1 2 0-16,-2 2 1 0,0 6 18 16,-5 2-11-16,-1 4-3 0,1 6-4 15,-3 0-1-15,-5 4-4 0,0 1 3 16,0 2 1-16,-5 0-6 15,-3-2-36-15,1-2-23 0,-4-2 8 16,-4-1 19-16,-1-5 15 0,-2-3 12 16,5-4 12-16,-2-3 2 0,2-5 4 15,5 0-1-15,0-8 17 0,8-4 15 16,0-3 8-16,3-4 19 0,10-4-7 16,8-2-14-16,-1 1-4 0,14-5-3 15,12 1-1-15,3 0-9 0,6 1-11 16,-4 6-14-16,-7 5-1 0,-2 1-32 15,-4 4-78-15,-1 0-80 0,-12 3-12 16,-4 1-110-16</inkml:trace>
  <inkml:trace contextRef="#ctx0" brushRef="#br1" timeOffset="-169871.05">22211 6307 29 0,'0'0'413'16,"0"0"-389"-16,0 0 78 0,0 0-41 15,34-5-45-15,-21-2-13 0,-6 3 14 16,1-2 28-16,5-1 15 0,0 0 26 16,0 0 1-16,-5-3-5 0,5 4-19 15,-6-1-11-15,6 0-15 0,-8 1-15 16,3 0-5-16,0 1-1 0,-3-1-4 15,3 0-3-15,-6 1-1 0,4-2-5 16,-6 1 2-16,0 0 1 0,0 4-3 16,-6-1-1-16,4 0-1 0,-6 1 1 15,-5 1-2-15,5 1-11 0,-7 0-7 16,-1 0-1-16,1 6 3 0,-6-1 4 16,-2 7 1-16,0 3 6 0,2 0 5 15,0 6-1-15,1 2 1 0,-1-1 0 16,3 5 0-16,3-4 1 15,4 3-3-15,3-3 4 0,8-2 2 16,0-1 9-16,6-5 5 0,7 1 8 16,-1-4 4-16,4-2 4 0,2-6-6 15,5-3-4-15,3-2-14 0,0-5-7 16,5-4-3-16,0-3-14 0,-3-2-34 16,6-2-27-16,-6 1-24 0,1-2-53 15,10-3-36-15,-14 7-24 0,-1-3-183 16</inkml:trace>
  <inkml:trace contextRef="#ctx0" brushRef="#br1" timeOffset="-169387.3">22803 6166 639 0,'0'0'83'0,"0"0"9"0,0 0-4 0,0 0-59 0,34-24-22 15,-27 23-7-15,-4 1 0 0,-1 0-1 16,-2 5-9-16,0 3 4 0,0 6 6 15,-2 4 11-15,-1 7 37 0,-4 11 3 16,-6 12-21-16,5 13-3 0,0 4-14 16,3-1-10-16,-3-9-1 0,6-6-2 15,-4-1 0-15,1-3-2 0,0-2-1 16,0-2 0-16,-5 1 2 0,-3-9 1 16,5-3 0-16,-2-8-19 0,-1-8 16 15,3 0 3-15,-2-3-1 0,2 0 2 16,-7-5-1-16,2-6 3 0,3-10-2 15,2-5 2-15,0-6 2 0,3-5 5 16,5-10 33-16,0-6 5 0,5-13-12 16,8 1-8-16,0 8-9 0,0 13 0 15,2 15-6-15,-2 4 2 0,0 2-9 16,3-1-4-16,4-4 0 0,6 0-2 16,-5 3-31-16,0-1-62 0,4-6-67 15,-4 3-82-15,-8 2-145 0</inkml:trace>
  <inkml:trace contextRef="#ctx0" brushRef="#br1" timeOffset="-169236.58">22899 6072 618 0,'0'0'0'0,"0"0"-50"0,49 0-118 15</inkml:trace>
  <inkml:trace contextRef="#ctx0" brushRef="#br1" timeOffset="-168869.92">23348 6253 639 0,'0'0'63'0,"0"0"68"0,49-2-71 16,-28-3-54-16,0 0 0 0,-3-1-5 16,-5 0 3-16,2-1-1 0,-2-3 0 15,-8 2 0-15,3-2 10 0,-3 0 19 16,0-2-14-16,-2 3-15 0,-3 0-2 16,-3 1-2-16,-2 1-5 0,-5 3-3 15,-3 2 1-15,-3 0 6 0,-2 2 1 16,-2 2-1-16,-1 3-2 15,0 5 2-15,6 8 1 0,-6 0 1 16,0 5 4-16,1 3 11 0,7 2 7 16,-3-1 2-16,6 1 7 0,5-2-9 15,2 1-8-15,3-3 0 0,5-3 5 16,3-3-6-16,2-1-6 0,3-7 1 16,5-4-4-16,-2-4-4 0,5-2-42 15,-3-7-86-15,2-4-41 0,9-16-15 16,-9 4-109-16</inkml:trace>
  <inkml:trace contextRef="#ctx0" brushRef="#br1" timeOffset="-168536.85">23764 6047 482 0,'0'0'115'0,"0"0"19"15,0 0-26-15,0 0-68 0,0 0-36 16,0 0-3-16,5-7-1 0,-18 7 5 16,0 0-5-16,-2 2 2 0,-6 3-2 15,1 2 2-15,-6 3 1 0,5 3-2 16,-5 5 2-16,3-1 12 0,5 4 31 16,-3 2-1-16,8 0-7 15,6 0-2-15,-1 3-5 0,3-3 4 16,5-1 0-16,5-2-5 0,3-3-9 15,4 0-5-15,4-2-4 0,5-1-3 16,5-5-6-16,-1-4-1 0,12 1-2 16,4-4-1-16,8-2-24 0,3 0-43 15,-8-5-60-15,-1-3-40 0,-9-3-15 16,-5 0-95-16</inkml:trace>
  <inkml:trace contextRef="#ctx0" brushRef="#br1" timeOffset="-168136.27">24392 5689 363 0,'0'0'69'0,"0"0"12"0,0 0 0 0,0 0-67 15,10 37-4-15,-20-17 10 0,0 5 17 16,-8 13-4-16,-6 8 5 0,-1 12 3 16,-4-2 20-16,6-3 18 0,2-6 7 15,11-9 5-15,-3 0-14 0,8-8-6 16,2-7-17-16,1-6-8 0,2-2-12 15,2 1 2-15,6 0 6 0,0 1-9 16,5-5-7-16,2-6-10 0,6 0-8 16,5-5-1-16,-1-1-4 0,4-1-2 15,-1-5 1-15,11 0-2 0,-3-6-12 16,3 1-28-16,-5-3-29 0,-6 3-29 0,-7 0-41 16,4-9-89-16,-4 1-80 15,0 2-139-15</inkml:trace>
  <inkml:trace contextRef="#ctx0" brushRef="#br1" timeOffset="-168002.85">24265 6022 825 0,'0'0'49'0,"0"0"16"0,52-10 15 16,-26 7-80-16,2 2-5 0,11-2-103 15,15 0-58-15,-10 3-61 0,0-1-195 16</inkml:trace>
  <inkml:trace contextRef="#ctx0" brushRef="#br1" timeOffset="-167101.7">26309 5637 415 0,'0'0'64'0,"0"0"-11"0,0 0 29 16,29-34-23-16,-22 24-17 0,1 3-17 15,3 0 16-15,-9 1-1 0,3 4-13 16,-2 1 3-16,-3 2-19 0,0 6-11 16,0 6 13-16,-8 6 15 0,0 11 8 15,-12 12 12-15,-1 12-11 16,0 8-8-16,-4 0-15 0,9-6-9 0,3-7-3 16,0-4 0-16,5-4-2 15,1-1-1-15,2-4-23 0,5-1-47 16,0-7-37-16,0-6-15 0,7-4 7 15,6-1-15-15,-5-3-77 0,5-5-21 16</inkml:trace>
  <inkml:trace contextRef="#ctx0" brushRef="#br1" timeOffset="-166800.58">26808 5494 592 0,'0'0'61'0,"0"0"-27"16,0 0 73-16,0 0-72 0,0 0-31 16,0 0 6-16,-16 15-3 0,11 5 11 15,-2 12 1-15,-6 11 11 0,-5 14 7 16,2 2 0-16,1 0 2 0,2-6-5 15,2-7-18-15,4-3-9 0,4-3-4 16,-2-3 1-16,0-8-4 0,5-5-10 16,0-5-31-16,0-4-34 0,0 6-27 15,10 4-19-15,-7-6-39 0,2-3-145 16</inkml:trace>
  <inkml:trace contextRef="#ctx0" brushRef="#br1" timeOffset="-166567.64">26216 5969 736 0,'0'0'66'15,"0"0"12"-15,0 0 6 0,0 0-31 16,39-9-13-16,-5 4-16 0,15-3-6 15,13-1-8-15,0-2-7 0,-3 2-3 16,-5 2 0-16,-12 2-50 0,-1-1-65 16,-2-1-79-16,-11 0-46 0,-4 3-138 15</inkml:trace>
  <inkml:trace contextRef="#ctx0" brushRef="#br1" timeOffset="-166050.83">27216 5971 420 0,'0'0'63'0,"0"0"-10"15,0 0 25-15,0 0-43 0,0 0-12 16,0 0-7-16,0 0 6 0,36-15 2 16,-30 14-3-16,-6 0 15 15,0 0 9-15,0-1-2 0,0 1-5 16,-6 0-15-16,4 0-16 0,-3 1 9 16,2 0-11-16,-10 0-3 0,5 1 0 15,-5 3-2-15,-5 3 0 0,3 1 0 16,2 1 0-16,-3 2 1 0,-2 1-1 15,5 1 0-15,1 5-2 0,1 1 1 16,6-1-2-16,0 1 3 0,5 0 2 16,0 1 16-16,10-2 12 0,1-3 4 15,1-1-5-15,7-1-3 0,1-3 1 16,-4-6-2-16,10-3 1 0,-6-1-6 16,1-8 1-16,0-2-7 0,-1-4 1 15,-2-3 6-15,-2-2-5 0,-8-4-9 16,4-3-7-16,-4 2-2 0,-3-1-3 15,-5 4-3-15,3 5-11 0,-11 0-7 16,0 5-18-16,-4 3-12 0,-1 3-21 16,2 0-22-16,-7 1-7 0,3 4-31 15,-3 2-13-15,5 5-93 0,2-2-16 16</inkml:trace>
  <inkml:trace contextRef="#ctx0" brushRef="#br1" timeOffset="-165649.83">27986 6137 1314 0,'0'0'75'0,"0"0"-41"0,47 0 9 0,-32 0-43 0,3 1-77 16,6-1-134-16,-6-3-129 16,-3-4-300-16</inkml:trace>
  <inkml:trace contextRef="#ctx0" brushRef="#br1" timeOffset="-125810.47">20017 10583 320 0,'0'0'78'0,"0"0"-28"0,0 1 14 0,0-1-22 0,0 0-17 0,0 0-1 16,0 0 9-16,0 0-17 0,0 0-10 15,3 0 23-15,0 0 21 0,2-2-8 16,-3 2-1-16,4-1-8 0,1 0-11 16,-2 0-5-16,3-1-8 0,3 1-3 15,-1 0-3-15,0-2-1 0,3 0-1 16,3 2 2-16,-1-3 3 0,6 2 7 16,-3 0 4-16,5 1-1 15,-2 0 7-15,7-1-4 0,-2 1-3 16,10 0-7-16,6-2-2 0,12 1-3 15,0 0 2-15,-2-3-2 0,0 3-1 16,-6-1-2-16,6-1 0 0,-3-1 2 16,0 3 0-16,0-3 8 0,3 2 4 15,-3 0 2-15,5-1 2 0,3 1-2 16,2-1-1-16,1-1-5 0,-3 3 3 16,2-1-3-16,0-1-1 0,1 1-3 15,-1 1 2-15,1 0-1 16,2 1-5-16,2-1 12 0,1-2-6 15,2 3-5-15,3 0 0 0,-3-2-1 16,0 1-2-16,3 0 0 0,0 1 0 16,2 0-1-16,3-1 1 0,3-1 0 15,2 2-2-15,0-2 4 0,2 2-3 16,-4-1 1-16,7 1-1 0,3-1 2 16,3 0 7-16,-4-1-4 0,4 2 3 15,2-1-3-15,-5 0 2 0,5-2-3 16,0 2-3-16,7 0 2 15,-4-1-2-15,0 0 0 0,-1 1-1 16,4 1 0-16,1-1 0 0,1 0 1 16,2 0 0-16,3 2 0 0,0 0 3 15,3 0 9-15,-1 0 6 0,6 0 8 16,-5 0-8-16,7 0 0 0,0 2-3 16,0 0-10-16,6 1 11 0,-6 0-8 15,0 3-4-15,1-4-1 0,-6 3-1 16,2 0-2-16,-4 0-1 0,-6 0 0 15,1 1-1-15,-9-1-6 0,3 0-17 16,-7-1-31-16,-11 1-23 0,-2-1-20 16,-6-1-37-16,-10 1-51 0,-8-2-37 15,-13-1-69-15,-12-1-97 0</inkml:trace>
  <inkml:trace contextRef="#ctx0" brushRef="#br1" timeOffset="-123357.93">20227 10199 168 0,'0'0'79'0,"0"0"-13"0,0 0 10 0,0 0-4 0,0 0-17 16,0 0-1-16,0 0-14 0,0 0-4 16,0 0-11-16,0 0 12 0,0-1 12 15,0 1 6-15,0 0 1 0,0 0-19 16,2 0-7-16,-2 0-5 0,0 0-3 15,0 0-1-15,0 0-9 0,6-2-1 16,-4 0 2-16,3 2 1 0,-2-1-1 16,5-1 1-16,-3-2 1 0,5-1 2 15,0 3-2-15,1-3 2 0,2 0 0 16,2-2-1-16,-2 3 1 0,3-4-5 16,-1 1-1-16,3-1-2 0,0-2-1 15,3 0-3-15,2 0 0 0,-2-2-1 16,5-3 2-16,0 2-4 0,-3 0 0 15,5-3-2-15,-2 2 1 0,0-5 1 16,2 4-2-16,-2-5 0 0,0 2 1 16,-3-3 1-16,3 0-1 15,-3 0 1-15,1 0 0 0,-4 0 2 16,1-1 5-16,0 1-1 0,-1-2-2 16,1-2 0-16,-5 3 2 0,2-1-4 15,2 1 0-15,-4-2 3 0,2-1-5 16,3 1 0-16,-6 2 0 0,6-3 1 15,-3-1-2-15,2 3 0 0,1-4-1 16,-5 1 1-16,4-1 1 0,-2 2 0 16,3-4 1-16,-5 4-1 0,4-3 0 15,-2 3 1-15,3-4-2 0,-5-1 0 16,4 5 1-16,-2-4-1 0,-2 0 0 16,2 2-1-16,-3-1 0 15,3 1 1-15,-2 0-1 0,2-1 1 16,0 1 0-16,0 0-1 0,0-3 3 15,0 2-3-15,0-2 0 0,3 1 1 16,-3-2-1-16,3 1 0 0,0-2 1 16,-3 2-1-16,0 0 1 0,0 0 0 15,0 3-1-15,0-3 1 0,0 0-2 16,-2 1 1-16,-1 0 0 0,3 0 1 16,-2-1-1-16,-1 2 0 15,1 2 0-15,2-3 0 0,0 3-1 16,-3-2 1-16,3 0 0 0,-2 3 0 15,-3-2 1-15,5 2-1 0,-3 0 0 16,-2 0 0-16,3 2 0 0,-3-2 0 16,2 3 0-16,1-2 0 0,-1 1 0 15,-2 2 0-15,0 0-1 0,3 0 1 16,-3-1 0-16,2 1 2 0,-2 1-2 16,3-1 0-16,-4 2 0 0,1-1 0 15,3 2 0-15,-3 1 0 0,0-3 4 16,5 3-1-16,-5-1 2 0,2 0 1 15,1 1 1-15,2 0-3 0,-5-1-1 16,2 2-2-16,3 0 0 0,-2-1 0 16,-1 0 0-16,1 1-1 0,-1 0 0 15,1 0 1-15,2 3-1 0,-3-3 0 16,1 1 0-16,2 1 2 0,0 0-2 16,-2 0 1-16,-1 2-1 0,3-2 0 15,-2 3 2-15,2 0-2 0,-5 1 1 16,2-1-1-16,1 1 0 0,2 0-1 15,-5 1 1-15,2-1 1 0,3 2-1 16,-2 2 0-16,-1-1-1 0,3 1 1 16,-5 0 0-16,8 0-1 0,-6 1 1 15,4 0 0-15,-4 1 0 0,3 0-1 16,3 0 1-16,-6 0 0 16,3 0 0-16,3 2 0 0,-5-3 0 15,4 2 0-15,1 1 0 0,0 1 0 16,-1 1 0-16,1 0 0 0,0 0 0 15,2 0 0-15,-2 0-1 0,-1 1 1 16,3 2-1-16,-2 1 0 0,-3 1 1 16,3 0 0-16,2 0 0 0,0 0 0 15,-2 0-1-15,0 2 1 0,2 0-1 16,0 1 1-16,1 1-1 0,1 1 1 16,-4 0 0-16,2 1 0 0,1 0-1 15,-1 1 2-15,3-1-2 16,-3 3 1-16,3 0 0 0,0-1-1 15,-1 1 2-15,-1 1-2 0,2-1 1 16,-1 1 0-16,-1-1 0 0,1 3-1 16,1-2 2-16,-5 3-2 0,2-2 0 15,3 3 1-15,-5-1 0 0,5 0 0 16,-6 0 0-16,3 1 0 0,-2 1 0 16,5-3 0-16,-5 3 0 0,-1 1 0 15,6 0 0-15,-5 0 0 0,0 1 0 16,-3 0 0-16,2 1 2 15,-4 0-1-15,4-1 0 0,-4 3 1 16,2-1 1-16,3-1-1 0,-6 3 4 16,6 0-3-16,-3-3 3 0,3 2-4 15,-6 0 3-15,6-3-3 0,-3 2 1 16,3 0-1-16,-6 1 0 0,6-2 3 16,-3 0-3-16,3 2 1 0,-6-2-1 15,3-1-1-15,3 1 3 0,-6 1-1 16,6-1 1-16,-3 1 0 0,3-1-1 15,-6-1-1-15,6 5-1 0,-3-4 1 16,3 0-1-16,-1 1 1 0,-4 1 1 16,2-2-1-16,3 0 4 0,-6 1-1 15,3 2-2-15,3-4 0 0,-6 2 1 16,3 1-1-16,3-2 0 0,0 0 5 16,-6 2-1-16,6-1-1 0,0-1 0 15,-1-1-1-15,4 0-2 0,-4 0 0 16,1 0-2-16,0 1 2 0,-1-1-1 15,1-1 0-15,0 0-1 0,-1 1 2 16,1 0 0-16,0-1-2 0,-1 1 2 16,1-1 3-16,5 1-2 0,-6-1 2 15,1 0-2-15,0 0-1 0,5 0 2 16,-6 0-1-16,1-1-4 0,0 1 3 16,-1-1-1-16,1 0-1 0,0-1 0 15,-1-1 1-15,1 1-1 0,0 1 0 16,-1-1-1-16,1 0 1 15,0-3 1-15,5 2-2 0,-6-3 0 0,1 3 2 16,0-4 1-16,-1 4 1 16,6-5 2-16,-5 4-2 0,5-5-1 15,-6 4 0-15,3-2 1 0,3-2-3 16,0 1 2-16,-3 2-1 0,3-2 1 16,0-2-2-16,3 0 0 0,-4-1 0 15,-1 1 1-15,7-1-1 0,-3 1 0 16,-2-3 2-16,2 2 1 0,-2-4 6 15,3 1-2-15,-1 1-1 0,-2-2 3 16,-3 1-2-16,3 1 0 16,-5-5-3-16,-1 4-1 0,1-3-1 15,-3 1-1-15,-8-1 0 0,3-1-1 16,0 3 0-16,-5-3-1 0,2-1 0 16,-7 3 0-16,5-3-2 0,-3-1-4 15,0 0-48-15,-2 1-39 0,-3 2-51 16,0-4-82-16,0 0-163 0,0-5-205 15</inkml:trace>
  <inkml:trace contextRef="#ctx0" brushRef="#br1" timeOffset="-114232.25">21780 8588 138 0,'0'0'101'0,"0"-2"-38"0,0 1-3 0,0 1 19 0,0-4-29 0,0 1-12 16,0 0-1-16,0 0 6 0,0 1-1 16,0-1-3-16,0 1 8 0,0 2 2 15,0 0-1-15,0-1 2 0,0 0-8 16,0 0-5-16,0-1 3 0,0 2-11 15,0 0-5-15,0-1-2 0,0 1-2 16,0 0-4-16,0 0-4 0,0 0-7 16,0 0 0-16,0 0-4 15,0 0 1-15,0 3-1 0,2 0 5 16,1 4 9-16,-1 2-3 0,1 3-1 16,2 1-2-16,0 4 2 0,-2 0-4 15,2 3-3-15,-2 1 0 0,-1 5 2 16,1 0-1-16,-1 2 0 0,1-1-1 15,0 3 0-15,2 1 0 0,-5-1 1 16,5 3-2-16,-2-4 0 0,2 2 2 16,-3-4 6-16,3 3 6 15,3 0-4-15,-3 1-2 0,3 5-2 16,-5-4-4-16,2 1-2 0,3-1 3 16,-3-1 0-16,0 1 0 0,-2 0 6 15,2-1-3-15,0-6-2 0,-3 6-1 16,1-1-1-16,0-2-2 0,-3-2-3 15,2-2 2-15,3 3 0 0,-5-5-2 16,6 1 0-16,-4 0 1 0,3 0 1 16,-2-1-2-16,2 1 0 0,3-2 0 15,-3 1 1-15,-2 0-1 0,2 0 1 16,0 0 0-16,3-1-1 0,-6 0 0 16,1 1 0-16,-3-2 1 0,2 0-1 15,-2 0 1-15,0-2 0 0,0-3-1 16,0 3 1-16,0-4-1 15,0 2 0-15,0-3 0 0,3-1 0 16,-3 2 1-16,0 0-1 0,0-2-1 16,0-1 1-16,0 1-2 0,3 2 2 15,-3-2-1-15,2-2 1 0,-2 1 0 16,5 0 0-16,-2 0 1 0,-1 1 0 16,1-1-1-16,2 1 0 0,-5-1 0 15,3-1 0-15,2 2 0 0,-5-3 1 16,0 0-1-16,3-1 0 0,-1-2 0 15,-2 3 1-15,0-3-1 0,3-1 0 16,-3 3 0-16,0-4 0 0,0 4 1 16,5-1-1-16,-5-3-1 0,0 5 1 15,0-4 1-15,0 1-1 0,0 2 0 16,0-4 0-16,0 3 1 0,0-2-1 16,3 2 0-16,-3 0 0 0,0-3 0 15,0 3 0-15,0-3 0 0,0 3 0 16,0-4 0-16,0 0 0 0,0 4 0 15,0-6 0-15,0 5 1 0,0-3-1 16,0-1 0-16,2 3 0 0,-2-2 0 16,0-1 0-16,3-1 0 0,-3 4 0 15,0-4 0-15,0 1 1 0,0-1 0 16,0-1 0-16,2 1-1 16,-2-1 0-16,0 0-1 0,0 0-3 15,3-1-26-15,-1-1-29 0,-2 0-44 16,8-4-82-16,-3 2-101 0,-2-2-112 15</inkml:trace>
  <inkml:trace contextRef="#ctx0" brushRef="#br1" timeOffset="-113448.39">21346 11278 191 0,'-6'0'38'0,"6"0"-10"0,0 0-2 0,-2 0 14 15,2 0-11-15,-3 0 1 0,3 0 15 16,-2 2-3-16,2-2 0 0,0 1 0 16,0-1 0-16,0 0-8 0,0 1 0 15,2-1 20-15,3 1 12 0,1-1 6 16,4 0-2-16,3 0-4 0,5 0 7 16,0 0-12-16,3-1-8 0,2-1-7 15,3 0-14-15,0 0-20 0,2 0-10 16,-7 0-1-16,2 0-1 0,0-1-1 15,-2 1-28-15,0 0-29 0,-1-1-24 16,-7 1-48-16,8-1-48 0,-8 0-47 16,-5 1-169-16</inkml:trace>
  <inkml:trace contextRef="#ctx0" brushRef="#br1" timeOffset="-113081.39">21896 10980 448 0,'0'0'91'15,"0"0"-20"-15,0 0 3 0,0 0-9 16,0 0-37-16,0 0-16 0,21-21 13 16,-19 21 3-16,3 0-4 0,1 4 3 15,-4 3 11-15,3 3 12 0,-5 2 9 16,0 5-12-16,0 4-8 0,3 2-5 16,-3 1-7-16,0 3-5 0,5 2-11 15,-5-3 1-15,0 3-8 0,0-3 0 16,0 0-2-16,3-2-2 0,-3-3 0 15,2-1-28-15,-2-2-47 0,0-2-32 16,0-1-64-16,3 1-28 0,2-3-66 16</inkml:trace>
  <inkml:trace contextRef="#ctx0" brushRef="#br1" timeOffset="-112864.39">22196 11282 864 0,'0'0'7'0,"0"0"-7"15,0 0 0-15,0 0 0 0,-8-36-45 16,5 22-73-16,3 3-8 0,-2 0-157 15</inkml:trace>
  <inkml:trace contextRef="#ctx0" brushRef="#br1" timeOffset="-112113.47">22395 10977 166 0,'0'0'9'0,"0"0"2"0,0 0 9 16,0 0 18-16,0 0-2 0,0 0-9 15,0 0 17-15,0-8 14 0,0 5 9 16,0 0-1-16,-6-1 5 0,6 2-12 16,0-3-15-16,6 1-7 0,-6-2-5 15,7 1 7-15,1-2-6 0,3 1 0 16,-1-2-5-16,3 2-5 0,0 0-4 15,0 1 2-15,0 2-1 0,-6 1-9 16,6 1-9-16,-5 1 0 0,0 0-2 16,2 2 0-16,-2 2-1 0,-8 3 1 15,2 1-1-15,4 1 1 0,-6 1 0 16,0 1-2-16,-8 3 2 0,0-2-10 16,-2 2-23-16,-6 0-11 0,3 0 8 15,0-1 18-15,0 1 7 0,-2-2 3 16,5-1 3-16,2-1 3 0,0-1 2 15,6-2 0-15,2-1-1 0,0-1-1 16,2-1 2-16,3-1 9 0,3-1 0 16,5-1 6-16,0-1 1 0,0 0-4 15,2-1 0-15,1 0-5 16,2-1 0-16,-3 0 1 0,-2 1 6 16,5 1 8-16,-5 0 1 0,3 2-2 15,-3 1-1-15,0 2-3 0,2 0-3 16,-2 3-4-16,-5 1-6 0,0-1-1 15,-1 4 6-15,-4-2 4 0,-3 2 13 16,-3 0 5-16,-4-1 3 0,-4 0 8 16,-7 1-7-16,3-2-3 0,-6-1-8 15,0 0-8-15,-2-2-12 0,2 0-3 16,-2-3-1-16,5-1-23 0,-3-1-22 16,6-1-20-16,2-1-33 0,3-1-17 15,2-2-46-15,8-6-7 0,0 1-29 16,2 0-69-16</inkml:trace>
  <inkml:trace contextRef="#ctx0" brushRef="#br1" timeOffset="-111613.3">22769 10891 508 0,'0'0'74'0,"0"0"18"0,0-3-2 15,0 1-32-15,0 0-34 0,3 1-8 16,-1 0 5-16,1-3-4 0,2 3-8 15,3 0 0-15,0-1 3 0,2 0 11 16,6 0 19-16,-3 0-9 0,2-1-10 16,3 2-4-16,3-1-6 0,-6 1 0 15,3-3 0-15,-2 1-3 0,2 1-2 16,-3-2-2-16,-2-1-3 0,3 2 1 16,-8-3-2-16,5 2 1 0,-6-1-2 15,-2 1 0-15,3-1 1 0,-3 2 0 16,-5 1 2-16,0-1 8 0,0 0-3 15,0 0 0-15,0 2-3 0,0 1-3 16,0 0-3-16,0 0 0 0,0 0-2 16,0 0-6-16,3 4 6 0,0 1 1 15,-3 0 0-15,0 2 1 0,0 3 0 16,0 1 0-16,0 0 1 0,-6 5-1 16,1 0 0-16,3 4 0 0,-6 2 0 15,3-1 0-15,0 5 0 0,2-3 0 16,-2-1 1-16,0 1-1 0,-3-2 0 15</inkml:trace>
  <inkml:trace contextRef="#ctx0" brushRef="#br1" timeOffset="-107542.24">23307 10851 157 0,'0'0'24'0,"0"0"8"0,0-4 5 15,2 1 14-15,-2 2-9 0,3 1 0 16,-3-1 14-16,0 1-1 0,0 0-12 16,0 0-10-16,0 0-2 0,0 0 1 15,0 0 5-15,0 0 0 0,0 0-4 16,0-1-6-16,0 0-1 0,0 1 0 15,0-1-1-15,0-3-9 0,0 2-5 16,3 0 4-16,2-2 2 16,-3-1 2-16,9 1-2 0,-4-2 1 15,1 0 0-15,0 1-1 0,5-2 7 16,0 3 1-16,2 1-3 0,-2-3-2 16,5 5-3-16,-2 1-3 0,-1 0-3 15,3 0-4-15,-5 0-6 0,-2 3-1 16,-1 2 0-16,-8 1-2 0,1 1 0 15,-3 3-1-15,-3 1 2 0,-7 2 1 16,-3 1-1-16,0 1-7 0,-5 0-11 16,0 1 1-16,3-4 6 0,-3 1 9 15,5-3 3-15,-5 0 0 0,7-1 1 16,1 0-1-16,2-4 1 0,3-1-1 16,5-2 0-16,0-1 1 0,5-1 3 15,0 0 17-15,6-2 3 0,2-1-7 16,5 0-7-16,-3 0-4 0,3 1-3 15,0 1-1-15,0 0 3 0,3 1-2 16,-3 0 4-16,0 3 3 0,0 2-1 16,0 1-1-16,-2 2 1 0,-3 1 1 15,0 2-2-15,-3-1 3 0,0 3-6 16,-7-1-1-16,2 0 1 0,-5 4 0 16,-5-3 13-16,-3 2 15 0,-5 1 4 15,-2-3-5-15,-6 0-9 0,-5-1-7 16,6-3-8-16,-9 1-4 0,3-2-1 15,-2-1-1-15,0 0-1 16,-3-2-1-16,5-1 0 0,2 0-13 16,-1-1-8-16,4-1-17 0,8 0-23 15,3-1-30-15,-1 2-37 0,9-1-77 16,-3-1-50-16,5-1-197 0</inkml:trace>
  <inkml:trace contextRef="#ctx0" brushRef="#br1" timeOffset="-106690.99">20472 10153 452 0,'0'0'88'0,"0"0"-11"0,0 0 28 0,0 0-6 16,0 0-51-16,11-17-21 0,-6 13-3 15,0 2-2-15,3 0-8 0,-3 0-8 16,0 2 5-16,5 0 6 0,-2 2 1 16,5 5 0-16,0 2 0 0,2 4 5 15,4 2-5-15,1 4-1 0,3 1-3 16,6 0-2-16,4 5-3 0,6 2-6 16,-3-4 1-16,-5-3-1 15,-2-1-2-15,-3-6 0 0,-1 1 0 16,4 5-1-16,-3-4-2 0,0 1-21 15,-3-4-21-15,-2 0-29 0,-6-3-27 16,-2-2-23-16,0-3-3 0,-8-4-30 16,-2 0-72-16,-3-2 27 0</inkml:trace>
  <inkml:trace contextRef="#ctx0" brushRef="#br1" timeOffset="-106373.27">20849 9888 521 0,'0'0'48'16,"0"0"38"-16,0 0-14 0,0 0 1 15,47-10-40-15,-34 16-12 0,2 1-3 16,4 6-6-16,-4 2 0 0,3 2-1 15,3 4-3-15,-3 4 2 0,3-1 2 16,2 5 9-16,0 0-7 0,0-4-1 16,6 3-6-16,-3-5-3 0,2 4-2 15,0-4-2-15,1-2 0 0,-3-2-4 16,2-4-23-16,-2 0-30 0,-5-3-15 16,-6-5-20-16,3 0-5 0,-2-7-34 15,-3-1-81-15,-6-6-9 0</inkml:trace>
  <inkml:trace contextRef="#ctx0" brushRef="#br1" timeOffset="-106074.11">21108 9539 625 0,'0'0'23'0,"0"0"50"0,0 0 22 16,0 0-52-16,46-23-31 0,-25 20 4 16,0 3 5-16,-1 5-4 0,-2 0-4 15,3 5-6-15,0 2 0 0,0 4 1 16,-3 2 2-16,0-1-2 0,0 5-1 16,-3 2 5-16,3-2-2 0,3 1 1 15,-3 0-7-15,0-2-2 0,3-1-2 16,-3 0 0-16,-3-1 0 15,6-5-3-15,-5 2-41 0,2-3-33 16,-5-3-29-16,0-4-30 0,-3-1-28 16,0-3-92-16</inkml:trace>
  <inkml:trace contextRef="#ctx0" brushRef="#br1" timeOffset="-105807.33">21421 9099 687 0,'0'0'32'0,"0"0"44"0,43-6 18 15,-19 8-53-15,4 5-39 0,1 4-2 16,2 2 0-16,-3 4 1 0,0 2 1 15,1 3 2-15,-3 0-4 0,0-1-2 16,-3 5-2-16,3-2-9 0,-6 0-32 16,6 2-22-16,0 7-25 0,-3-8-37 15,-5-2-134-15</inkml:trace>
  <inkml:trace contextRef="#ctx0" brushRef="#br1" timeOffset="-82617.12">20521 9141 252 0,'0'0'59'0,"0"0"-5"0,0 0 5 0,0-12 11 0,0 6-10 16,0 3-10-16,0-1-2 0,0-2-13 15,0 3 0-15,0-2 6 0,0 2 1 16,0 1-8-16,0 0-2 0,0 2-4 16,0-2-12-16,0 2-3 0,0 0-9 15,0 0-4-15,0 0-2 0,3 5 0 16,0 0 2-16,4 4 1 0,1 7 1 16,5 0-1-16,2 5 0 15,6 5-1-15,8 8 4 0,4 8 1 16,6 8 4-16,2 2-1 0,-2 0 1 15,-5-5 1-15,-6-5 2 0,-5 0-5 16,3-2-3-16,-3-4-1 0,1 1 1 16,-11-7-2-16,2-7 4 0,-2-3 7 15,-3 0-3-15,6 2-1 0,-1 2-4 16,3 0-3-16,0 2-2 0,1-4 0 16,-7-2-8-16,1-1-32 0,-2-4-24 15,-4 2-23-15,4-6-27 0,-9-2-13 16,1-3-46-16,0-4-52 15</inkml:trace>
  <inkml:trace contextRef="#ctx0" brushRef="#br1" timeOffset="-81732.72">20524 9142 276 0,'0'0'30'0,"0"0"9"0,0 0-1 0,5-21 14 0,0 17-15 0,-2-2-7 0,-3 2 3 16,5-2 0-16,-5 3-5 0,3 0-4 15,-1-1 2-15,-2 3 5 0,3-1 1 16,-3 0 12-16,0-1-1 0,2 2 0 16,-2 0-4-16,0-1-5 0,0 1-4 15,0-1-6-15,0 0-9 0,0-2-2 16,0 3-1-16,-2-2-2 15,2-1-9-15,-3 2-1 0,3 0 0 16,-2 2 0-16,-1 0 4 0,3 0 9 16,-8 0-2-16,6 3-4 0,-3 5-4 15,-1 2 1-15,1 3 2 0,0 5 1 16,0 1 0-16,0 1-3 0,-3 2-1 16,3-1-1-16,0 1-1 0,2 0 4 15,-2-1 0-15,0-1 3 0,2-2 1 16,3-2-3-16,-5 0-1 0,2-4 2 15,3-2-1-15,-2-5-2 0,2 1 0 16,0-3-1-16,0-3-3 0,0 0 5 16,0 0 17-16,0-7 12 15,0-1-13-15,0-9-14 0,0-2 0 16,0-5 0-16,0-6 1 0,-3-5-1 16,1-1-3-16,2 2-2 0,-3 2 1 15,0 10 0-15,3-3 2 0,0 2 4 16,0 6-4-16,0-2-3 0,0 5 10 15,0 2-10-15,0 2-1 0,0 3 3 16,3 0-4-16,0 3 0 0,-1 1-1 16,6 0 0-16,-3 3-2 0,3 0 1 15,5 4-2-15,0 1-1 0,-3 3 3 16,6-1 1-16,-1 3 1 16,-2-2 1-16,2 2 0 0,1-2-1 15,-1 1-4-15,4-3-16 0,-4 1-28 16,3 2-34-16,0-4-49 0,8 4-64 15,-5-1-28-15,-6-5-153 0</inkml:trace>
  <inkml:trace contextRef="#ctx0" brushRef="#br1" timeOffset="-80382.22">18798 8345 363 0,'0'0'25'0,"0"0"-22"0,0 0 20 0,0 0 19 15,0 0-25-15,0 0-4 0,0 0 21 16,0 0 2-16,23-22-2 0,-20 20 1 15,-1 0 10-15,-2 1 1 0,0-1 10 16,0 1-4-16,0 0-17 0,0 0-8 16,0 1-10-16,-2-1-3 0,-1-2-4 15,-5 1-2-15,3 2-4 0,-3 0-3 16,1 0 0-16,-4 2-1 0,-2 3 0 16,3 4 0-16,-5 1 0 0,-1 3 0 15,1 4 0-15,-1 1 0 0,1 2 1 16,-1 5 2-16,3-2-3 15,3 3-2-15,0-1 2 0,4-2 0 16,1-1 0-16,5-1 0 0,0-2 0 16,3-2 0-16,5-2 0 0,2-2 0 15,3-2 10-15,2-1 6 0,3-3-1 16,3-5 8-16,2 0 1 0,1-2 7 16,-1-2 9-16,0-6-5 0,-2-4-8 15,-1-2 4-15,-2-6 8 0,-2-5-2 16,-3-2-8-16,0-9-11 0,-3-6-7 15,-5-7-1-15,-2-3-10 0,-3 7 3 16,0 14-4-16,-3 13 1 0,1 6-1 16,-1 3 1-16,-2 1-3 15,-3 3 1-15,0-3 1 0,-2 7-3 16,-3 1-20-16,0 1-16 0,0 5-12 16,0 2-25-16,1 3-56 0,4 9-43 15,3-3-31-15,2-3-110 0</inkml:trace>
  <inkml:trace contextRef="#ctx0" brushRef="#br1" timeOffset="-80231.67">19307 8586 893 0,'0'0'31'0,"0"0"-6"0,0 0-17 0,0 0-3 16,13 2-5-16,-13-5-11 0,0-3-86 15,-5-3-83-15,-1-1-85 0,4 3-84 0</inkml:trace>
  <inkml:trace contextRef="#ctx0" brushRef="#br1" timeOffset="-79648.1">19573 8291 463 0,'0'0'49'0,"0"0"-2"16,0 0 8-16,0 0-3 0,0 0-38 15,0 0-12-15,0 0 3 0,0-35-3 16,-3 30 9-16,3 2 5 0,-2-1 6 16,2 0 16-16,0 2-3 15,-5-1-4-15,2 1-5 0,1 0-6 16,-4 0-12-16,1 1-8 0,-3 1-2 16,1 0 2-16,2 3-1 0,-6 5 0 15,1 2-1-15,-3 1 2 0,0 2-1 16,0 4 1-16,3-1 0 0,-1 2 0 15,4 2-1-15,-1-1 1 0,3 2 0 16,2 0 0-16,3 0 1 0,0-2 0 16,5-1 2-16,6 0 6 0,-4-3 2 15,6-1-4-15,3-3 2 0,2-4 3 16,-3-2 4-16,4-3 6 16,-1-2 19-16,0 0 3 0,0-4 3 15,-3-4-2-15,1-5-24 0,-3-4-6 16,0-1 2-16,-3-3 3 0,-5-5-9 15,0-4-3-15,0-5-8 0,-5-6 0 16,0 4-2-16,-5 8-5 0,-2 8-1 16,1 10-2-16,-1 0-1 0,-4 3-19 15,-2 0-30-15,0 7-21 0,1 1-9 16,-4 0-6-16,3 2-21 0,-5 8-19 16,8-1-62-16,-1-2-38 0</inkml:trace>
  <inkml:trace contextRef="#ctx0" brushRef="#br1" timeOffset="-78880.07">20079 8156 331 0,'0'0'46'0,"0"0"-9"0,0 0 27 0,0 0-20 16,3-29-17-16,-3 24 4 0,0-2 0 16,0 3-7-16,0-2-3 0,-3 3 4 15,3 0 3-15,-2-1-6 0,-3 1-11 16,-3-1-6-16,3 4-5 0,-6 0 0 15,1 3 0-15,-3 1-1 0,-2 4 1 16,2 2 0-16,-8 1-1 0,3 2 1 16,3 1 0-16,-1 1 0 0,1-2-1 15,-1 5-1-15,6-4 2 0,2 1-1 16,3-1 1-16,2 2 0 0,3-1 0 16,0-4 0-16,5 1 1 15,6 1 11-15,2-4-1 0,2 1 3 16,1 0-5-16,2-1 7 0,0 0 5 15,0-2 8-15,3 0-3 0,-3 1 4 16,0 0-7-16,0-1 5 0,0 0 3 16,-3 2-1-16,1-2 3 0,-1 0 1 15,-4 1-11-15,2 1-5 0,-6 0-12 16,1-2-3-16,-3 1 0 0,1 0 0 16,-6 1-1-16,0-2 5 0,-3 1 3 15,-5 0 4-15,0 1-2 0,-7-2-7 16,-3 0-2-16,-3 0 1 15,0-3-3-15,-2 2 0 0,-3-3 0 16,1-2 0-16,1 2 0 0,-2-3-2 16,6-3 0-16,2 0-5 0,0-5 2 15,2 1 1-15,6-1 0 0,5-2 1 16,-1-3 1-16,6 1 0 0,6-3-3 16,1 3 1-16,6-4 0 0,5 2 3 15,3-2 1-15,0 0-1 0,2-1 0 16,3 2 0-16,0-2 5 0,-3 3-5 15,-2-5 5-15,-1 4-4 0,-2-3 0 16,-7 3 0-16,-1-1 0 0,-7 1-1 16,-3-1 1-16,0 3-1 0,-8-2-15 15,0 2-19-15,-5 1-27 0,0 2-8 16,-2 4-12-16,-6 1-7 0,3 4-5 16,2-1-4-16,-9 2-71 0,4 0-53 15,3 1 41-15</inkml:trace>
  <inkml:trace contextRef="#ctx0" brushRef="#br1" timeOffset="-78363.12">20431 8122 429 0,'0'0'76'0,"2"-9"-8"0,1 5 34 0,0 0-43 0,-3 1-36 16,0 2-13-16,-6-2-10 0,1 2-3 15,-2 1-13-15,-1 0-6 0,-5 1-5 16,0 4 9-16,0 4 16 15,-2 1 0-15,-1 0-6 0,3 0 1 16,0 2 3-16,0 0 3 0,6-1 1 16,1 1-1-16,4 2-2 0,2 0 3 15,0-2 2-15,2-2 0 0,6 1 7 16,0-1 11-16,2-1 5 0,3-2 3 16,0-1-2-16,0 0-3 0,-3-1 7 15,6 0-1-15,-1-1-1 0,1-1-6 16,-1 1-9-16,3 0-5 0,-2 2 0 15,-1-2 4-15,1 2 4 0,-8-1-3 16,-1 3-8-16,-4-3 2 0,-3 2 4 16,0 2 5-16,-8 0 4 15,-2 0-4-15,-3 2-8 0,-5 0-7 16,2 0-1-16,-4 1 0 0,-1-2-1 16,3 1-27-16,2-4-32 0,-4 0-9 15,7 0-12-15,0-5-15 0,5-1-4 16,0-2-23-16,3-1-43 0,5-5-16 0</inkml:trace>
  <inkml:trace contextRef="#ctx0" brushRef="#br1" timeOffset="-78079.5">20410 8149 378 0,'0'0'191'0,"0"0"-98"0,0 0 6 0,0 0-8 0,0 0-35 16,5-2 3-16,1-1-5 0,6 0-22 16,1-2-3-16,-2-1 2 0,4-1-2 15,1-1-9-15,2 1-15 0,-3 0-5 16,6-1-5-16,-5 0-25 0,2 0-36 15,5 0-50-15,3-4-40 16,0 2-36-16,-6 2-137 0</inkml:trace>
  <inkml:trace contextRef="#ctx0" brushRef="#br1" timeOffset="-77478.9">20790 8057 402 0,'0'0'83'0,"0"0"2"16,0 0-13-16,0 0-43 0,0 0-13 15,0 0-3-15,0 0 9 0,0-28-6 16,3 24 7-16,-1-2 9 0,3 1 13 16,3 1 1-16,0 0 3 0,0 0-10 15,2 0-16-15,3-2-5 0,0 1-10 16,2 4-5-16,-4-2-2 16,-1 1 2-16,0 2-3 0,1 0 0 15,-6 0-2-15,-3 0-2 0,4 3-3 16,-6 1-3-16,-6 5 7 0,-1 1-2 15,-6 2 2-15,0 2 3 0,-3 2 2 16,-4-3 0-16,2 2-2 0,5-1 3 16,-3-3-1-16,8 0-1 0,1-2 0 15,1-2-1-15,4-2 3 0,2-2-2 16,2 0-1-16,4-1 6 0,1-1 6 16,4 0 8-16,2-1 1 0,5 0-4 15,-5 0-5-15,7-1-2 0,1 1-4 16,0 0-5-16,-3 0 0 0,2 0 0 15,-4 1 1-15,-1 2-1 0,-2 4 6 16,-5-3 9-16,0 4 13 0,-6 2 3 16,-2-1-7-16,-7 1 1 0,-4 0-7 15,-2-1 2-15,-2 1-5 0,-6 1-6 16,-5-2-6-16,3 0 0 0,-3 1-4 16,6-1 0-16,-6 0-8 0,5 1-20 15,-2-1-22-15,5-2-26 0,-3 0-22 16,3 2-64-16,3-4-50 0,2 0-137 15</inkml:trace>
  <inkml:trace contextRef="#ctx0" brushRef="#br1" timeOffset="-73791.89">21095 12937 306 0,'0'0'73'0,"5"-10"8"0,0 5 6 0,-2-2-30 16,2 4-15-16,3-4 7 0,-6 3 4 16,1-2-1-16,0 2-6 15,2 0-9-15,-5 2-9 0,2 1-1 16,-2 1 4-16,0 0-11 0,0 5-20 16,0 1 0-16,0 6 2 0,0 5 28 15,-2 6 4-15,-6 10-3 0,3 10-10 16,-3 8 0-16,0 6-12 0,3-4-1 15,0-7-4-15,0-3-4 0,2 0 1 16,1-4 0-16,-1 0 0 0,0-5-1 16,3-6-5-16,0-6-32 0,0-7-25 15,0 0-29-15,0-1-44 16,0 5-14-16,3-5-35 0,0-3-57 0</inkml:trace>
  <inkml:trace contextRef="#ctx0" brushRef="#br1" timeOffset="-73391.49">21108 12955 288 0,'0'0'160'16,"0"0"-95"-16,0 0 15 0,5-41 5 15,-2 27-19-15,4 1-22 0,1-1 5 16,2 1-5-16,-2-1-9 0,3 0-5 16,-1 1 3-16,3 1 1 0,0 1-4 15,2 1 2-15,-2 1-8 0,5 1-4 16,-2 4-6-16,-1 1-1 0,3 3 3 16,-5 0 10-16,3 4-2 0,-6 5-6 15,0-2-9-15,1 3 6 0,-6 3 2 16,-2 1 3-16,-3-1-7 0,0 5-2 15,-3-2-3-15,-7 0-2 0,-1 3-3 16,-4-4 0-16,-1 2-2 0,-4-5 0 16,-1 1-2-16,0 0-17 15,1-2-20-15,1-3-21 0,4 0-26 16,2 0-27-16,3-5-46 0,5-2-37 16,5-1-75-16,0-1-81 0</inkml:trace>
  <inkml:trace contextRef="#ctx0" brushRef="#br1" timeOffset="-73157.51">21596 12916 251 0,'0'0'383'0,"0"0"-281"0,0 0 13 15,0 0-15-15,0 0-39 0,0 0-35 16,42-29 4-16,-22 22-2 0,1-1-18 16,5 4-5-16,-3-2-5 0,3 4-4 15,0 1-27-15,-3 0-33 0,3 1-54 16,10 0-31-16,-5 1-30 0,-8-1-143 16</inkml:trace>
  <inkml:trace contextRef="#ctx0" brushRef="#br1" timeOffset="-72724.01">22216 12766 607 0,'0'0'66'16,"0"0"6"-16,0 0 9 0,0 0-35 15,0 0-40-15,0 0-5 0,0 0-1 16,34-30-1-16,-31 30 1 0,2 2-7 16,-5 7-10-16,0 1 17 0,0 5 3 15,2 2 2-15,-2 4-3 0,0 3-1 16,5 1-1-16,-2-1 0 0,2 3 0 15,3-5 4-15,2 0-3 0,1-2 4 16,2-4 38-16,5-1 11 0,-5-4 1 16,2-3-1-16,-2-3 2 0,2-5-4 15,-2 0 4-15,3-10-4 0,-1-2-13 16,1-5-16-16,-3-3-9 16,2-5-1-16,1-8-1 0,2-11-12 15,0-12-1-15,0 1-33 0,0 7-16 16,-5 15-19-16,0 14-5 0,-5 7-35 15,0 3-46-15,10-1-24 0,-3 1-42 16,1 1-119-16</inkml:trace>
  <inkml:trace contextRef="#ctx0" brushRef="#br1" timeOffset="-72073.08">22979 12761 343 0,'0'0'120'0,"0"0"-36"0,0 0-13 0,0 0-19 15,0 0-21-15,0-17-1 0,0 11-6 16,0 3-12-16,0-5-8 0,0 4-3 15,0 0 13-15,-6 0 4 0,1 1-3 16,3 0-7-16,-9-1-5 0,1 2-3 16,0 0 0-16,-6 2 0 15,3 0-4-15,-2 2-12 0,-3 4-17 16,-3 3-19-16,0 3 16 0,6 5 16 16,-11 2 13-16,8 2 7 0,0 1 1 15,5 1 16-15,0-2 24 0,8 0 17 16,2-1-3-16,3-2-6 0,3-4 6 15,5 0 0-15,2-3-4 0,0-2-2 16,3-4-5-16,0-3-8 0,0-2-9 16,0-2-5-16,-5-8 4 0,5 0-3 15,-6-4-8-15,6-3-12 0,-5-3-1 16,5 0-1-16,0 1-1 0,0-1 0 16,0 1-1-16,-3-1-8 0,8 1-5 15,-8-1 3-15,3 7 0 0,-2-1 4 16,-1 6 0-16,0 1-4 0,-7 4 4 15,2 2 6-15,-5 1-7 0,0 1 0 16,0 2 8-16,-5 5 0 0,2 2 7 16,-4 1-1-16,1 2-1 0,1 1-3 15,3 2 2-15,2-3 1 0,0 4-5 16,0-5 4-16,7 1-3 0,1 1 1 16,5-4-1-16,0-3 0 0,0 1-1 15,8-4 0-15,-6-2-13 0,3 0-21 16,3-2-33-16,0-5-12 15,-1 2-9-15,1-4-4 0,0 2-18 16,7-4-15-16,-2 2-63 0,-5 1-59 16</inkml:trace>
  <inkml:trace contextRef="#ctx0" brushRef="#br1" timeOffset="-71771.98">23519 12355 714 0,'0'0'42'0,"0"0"32"0,0 0 35 0,25-22-31 0,-22 20-38 0,2 2-32 0,-5 1-7 0,0 6 2 0,-5 6 3 15,-3 4 14-15,3 13 6 0,-5 11-14 16,-1 10-3-16,1 4-4 0,0 0-5 16,2-4 0-16,0-6-1 0,3-2-6 15,3-1-20-15,-4-5-29 0,4-3-41 16,-1-6-27-16,6-4-40 16,5-8-46-16,-8-4-95 0</inkml:trace>
  <inkml:trace contextRef="#ctx0" brushRef="#br1" timeOffset="-71388.97">23803 12680 409 0,'0'0'84'0,"0"0"-15"16,0 0-8-16,0 0-29 0,0 0-22 15,8-39-5-15,-8 33 10 0,0 2 2 16,-6 1-2-16,4 3 2 0,-3 0 2 16,0 3-2-16,-3 7-2 0,3 1 0 15,-3 5-7-15,0 4 1 0,3 3-5 16,2 1 5-16,-2 5 0 0,3-3 12 16,2 2 10-16,0-3 9 0,7 1-2 15,1-4-1-15,0-2-12 0,10-4-9 16,-3-1-3-16,4-6 12 0,1-3 10 15,1-5 2-15,-6-1 1 0,6-7 13 16,-3-4-10-16,-2-6-24 16,2-3-8-16,-3-3-8 0,-2-7-1 15,3-8-43-15,2 4-32 0,-8 1-12 16,3 4-15-16,0 10-4 0,0 0-42 16,0 2-16-16,0 4-123 0</inkml:trace>
  <inkml:trace contextRef="#ctx0" brushRef="#br1" timeOffset="-71038.68">24178 12703 294 0,'0'0'95'0,"0"0"42"15,0 0-24-15,0 0-48 0,0 0-19 16,41 20-4-16,-28-20-3 0,-3 0-4 16,0 0-1-16,3-1-1 15,3-6-5-15,-8 1-9 0,5 0-6 16,0-4-2-16,-1 0-6 0,-1 2 4 15,2-3-2-15,-3-1 2 0,-2 1 3 16,0-2-10-16,-1-3-2 0,-2 4 2 16,-2 3-5-16,-3 2-1 0,0 3-8 15,0 1-10-15,-8 3 10 0,1 0 12 16,-1 0 4-16,-5 6-2 0,-8 4 2 16,1 4-3-16,-1 7-1 0,-5 1 10 15,5 4 23-15,-5 1 2 16,11 3 8-16,-1-4-6 0,6 2 5 15,5-2 5-15,2-1-3 0,3-4-8 16,6-3-7-16,4-1-6 0,3-4-8 16,5-4-6-16,3-1-5 0,-1-5-4 15,9-2-33-15,4-4-77 0,1-6-61 16,15-2-80-16,-8 0-13 0,1-1-156 0</inkml:trace>
  <inkml:trace contextRef="#ctx0" brushRef="#br1" timeOffset="-70704.47">25066 12598 621 0,'0'0'87'0,"0"0"36"0,0 0-48 16,39-4-36-16,-23 4-22 15,-3-1-15-15,5 1 0 0,-3 0 0 16,3 0-1-16,3 0-1 0,0 0-6 15,-6 0-29-15,6 0-53 0,7-2-77 16,-7 1-75-16,2-1-140 0</inkml:trace>
  <inkml:trace contextRef="#ctx0" brushRef="#br1" timeOffset="-70538.64">25092 12745 975 0,'0'0'123'0,"0"0"-13"16,0 0 17-16,0 0-87 0,47 13-29 16,-27-12-5-16,6-1-6 0,5-1-14 15,8 0-51-15,2-1-8 0,8-2-48 16,6 3-86-16,-4 0 5 0,-17 1-65 16</inkml:trace>
  <inkml:trace contextRef="#ctx0" brushRef="#br1" timeOffset="-69936.75">26449 12589 498 0,'0'0'40'0,"0"0"43"15,0 0-11-15,0 0-26 0,0 0-24 16,39-16 2-16,-39 10 35 0,5 0-17 15,-5 1 0-15,0-3 0 0,0 1-14 16,0 0-11-16,-11-2-17 0,4-2 0 16,-1 2-6-16,-10 1 4 0,2 2 1 15,-4-2 1-15,-1 4-3 0,-5 3-8 16,0 1-6-16,3 1 8 0,-5 6-1 16,2 6-8-16,0 2 2 0,3 5 12 15,5 3 1-15,2 4-11 0,6 3-1 16,7 5 4-16,3-4-5 15,13 1 7-15,-3-1 6 0,9-8 3 16,1 3 1-16,6-1 1 0,-3-3-1 16,8-5 1-16,-2-2 5 0,-1-5 15 15,-2-6 21-15,2-2 7 0,1-5 0 16,-3-7-2-16,-1-3-6 0,-4-5 10 16,0-6-7-16,-1-9-12 0,-7-13-17 15,0-12-5-15,-10-4 2 0,-3 8-6 16,0 14-7-16,-3 18-1 0,-7 8-6 15,2 2-7-15,0-2-31 0,-7 1-9 16,2 2-15-16,-5 1-56 16,-3 4-47-16,6 3-57 0,4 2-199 0</inkml:trace>
  <inkml:trace contextRef="#ctx0" brushRef="#br1" timeOffset="-69771.21">26963 12883 1109 0,'0'0'162'0,"0"0"-123"0,0 0-13 0,0 0-26 16,0 0-56-16,34-11-181 0,-34 0-137 16,2 1-73-16</inkml:trace>
  <inkml:trace contextRef="#ctx0" brushRef="#br1" timeOffset="-69221.02">27542 12580 618 0,'0'0'67'0,"0"0"20"0,0 0 2 15,0 0-49-15,0 0-16 0,36 0-7 16,-36 0 30-16,5 0-7 0,-5 0-19 15,0 0 5-15,-5 0-18 0,-3 0-5 16,0 0 11-16,-2 2-9 0,0 0-1 16,-8 1 0-16,2 0-4 15,-2 5 0-15,-3 1-3 0,1 3-12 16,-1 1 8-16,6 6 1 0,-6 2-8 16,8 3-4-16,0 3 8 0,5-2 0 15,3 4 6-15,5-6 4 0,0 3 2 16,5-4-1-16,3-2 0 0,5-3 1 15,0-1 2-15,2-3 28 0,1-6 25 16,2-4 8-16,3-3-8 0,-1-6-23 16,1-5-23-16,-3-3 0 0,3-6 15 15,-6-3-8-15,1-13-5 0,2-10-5 16,-3-7-4-16,-4 6-4 16,-4 12-1-16,-7 16-1 0,0 8-7 15,-5-1-3-15,-2 1-25 0,-6-2-17 16,0 4 4-16,0 3-9 0,2 1-12 15,-7 5-28-15,3 2-53 0,2 3-29 16,5 1-106-16</inkml:trace>
  <inkml:trace contextRef="#ctx0" brushRef="#br1" timeOffset="-68452.92">28327 12521 547 0,'0'0'88'0,"0"0"31"0,0 0-42 0,0-16-61 16,0 10-16-16,-2 0-11 0,-3-1 4 16,-1 3 6-16,-1-2-1 0,-6 2 1 15,0 3 1-15,2 1 4 0,-7 0-3 16,3 1-1-16,-6 3 4 0,1 4-4 15,1 1 0-15,4 1 0 0,2 1 0 16,0 0-3-16,5 3-1 0,3 1-1 16,3-2 1-16,2 3 4 0,2 0 1 15,3 2 7-15,8-3 10 0,-2 4 11 16,2-1-2-16,5 0 5 16,-3-1-2-16,3 2-8 0,-2-1-2 15,2-1-10-15,2 2-4 0,-4-1 1 16,2-1 3-16,-2 3 6 0,-4 1-1 15,1 3-3-15,-2-1-3 0,-1-2 0 16,-7 1-1-16,-3-3 0 0,0-2 5 16,-3 0 7-16,-2-4 1 0,-11 0-2 15,3-3-1-15,-7-2-10 0,-6-3-8 16,-8-3 0-16,-2-5-6 0,-10-9-40 16,7-2-5-16,11-1 12 0,7 1 31 15,8 0 8-15,0-4 4 0,-3-4 0 16,9-1-2-16,2-4 6 15,5 3 17-15,5 2 2 0,8-3 2 16,7 3 0-16,9 0-8 0,4-3-3 16,14 2 4-16,2-1 0 0,-3 8 7 15,-12 4 0-15,-13 4-11 0,-6 1-6 16,-2 1-8-16,3-3-3 0,2-3 1 16,-11 3-2-16,1-2 0 0,-3 1-11 15,-5-1-23-15,-7 2-11 0,-11 0 2 16,2 3 2-16,-5 1-15 0,-4 2-10 15,-1 2-45-15,2 1-32 0,-14 2-4 16,9 0-66-16,9 2-97 0</inkml:trace>
  <inkml:trace contextRef="#ctx0" brushRef="#br1" timeOffset="-67968.18">28810 12621 596 0,'0'0'92'0,"0"0"-20"0,13-13 36 0,-13 5-96 16,0 4-12-16,0-3-32 0,0 5-13 15,-7-2 7-15,-1 3 2 0,-5 1 31 16,0 2 5-16,-5 2 5 0,8 2-2 16,-8 0 13-16,5 3 4 0,-3 1 13 15,3 0-9-15,5 1-6 0,-4-2 1 16,6 1 5-16,-1 1-7 0,7 0-4 16,0 1-1-16,5-1 10 0,3 1-3 15,4-1 2-15,1 2 2 16,3-4-10-16,-3 1 4 0,2 1 7 0,3-2 3 15,-2 1-15-15,2 0-8 16,-5 1-3-16,-3 1-1 0,3 3 1 16,-5 0-2-16,-3 2-1 0,0-2 2 15,-5 3 10-15,-5-2 7 0,-3 0 4 16,-10-3-8-16,3 0-6 0,-6-3 2 16,-5-1-5-16,-2-1 0 0,2-2-4 15,-2-2-14-15,2-3-31 0,5-1-30 16,0 0-39-16,6-3-16 0,2-10-45 15,5 1-113-15,3-1 45 0</inkml:trace>
  <inkml:trace contextRef="#ctx0" brushRef="#br1" timeOffset="-67668.1">28782 12576 511 0,'0'0'69'0,"0"0"38"0,0 0-3 0,0 0-69 0,16-15-11 0,-4 11 20 15,1 1 12-15,3 1 0 0,10-3 7 16,-6 3-3-16,6-3-20 0,-2 1-28 16,1 2-12-16,1-1-3 0,3 2-47 15,-4-1-66-15,9 1-83 0,0 0-76 16,-11 0-140-16</inkml:trace>
  <inkml:trace contextRef="#ctx0" brushRef="#br1" timeOffset="-66968.69">29376 12566 374 0,'0'0'52'0,"0"0"-23"16,0 0 8-16,0 0-33 0,0 0-2 16,0 0 0-16,0 0 3 0,6 0 12 15,-6 0 19-15,0 0 49 0,5 0-1 16,-3 0-17-16,3-4-22 0,3 1-7 15,5 0 5-15,0 0-6 0,8 1-12 16,-1-1 0-16,1 2 7 0,2 1-2 16,3 0-9-16,-5 0-9 0,-8 2-7 15,2 3 6-15,-2-2 0 0,0 3-5 16,-8 1-6-16,-2 1-1 16,-3 2-10-16,0 0-10 0,-8 1 17 15,-5 0-8-15,-2 1 4 0,-11 3-2 16,5-1 3-16,-7-1 7 0,2 2 0 15,5-2 3-15,1-3-3 0,7 0 3 16,5-2-2-16,0-2 2 0,3 2 4 16,5-4 4-16,5 2 6 0,3-3 7 15,0-1 0-15,5 0-14 0,5-1-6 16,-3-1-3-16,6 0 0 0,-1 0-1 16,-1 0-3-16,-4 0 2 0,1 0 0 15,-4 2 1-15,1 0 0 0,-5 3 0 16,5 1 1-16,-8-1 2 0,-2 0 4 15,2 3 0-15,-5-2-4 0,0 3 4 16,-8 0 5-16,3 1 8 0,-8 0-13 16,-2-2-2-16,2-3-1 0,-8 2 0 15,0-3-2-15,1-1 1 0,-6 0 0 16,5-3-3-16,-7 0 2 0,7-1-2 16,0-1-1-16,-4-3-15 0,9 3-15 15,-2-4-15-15,5 4-10 0,0-1-3 16,3-3-18-16,5 3-11 15,-3-5-36-15,8 1-47 0,0 1-110 0</inkml:trace>
  <inkml:trace contextRef="#ctx0" brushRef="#br1" timeOffset="-66467.69">30239 12879 1225 0,'13'2'71'0,"0"1"-54"0,-2 0-17 0,7 1-72 15,-11-4-234-15,1 0-103 0</inkml:trace>
</inkml:ink>
</file>

<file path=ppt/ink/ink1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617.08099" units="1/cm"/>
          <inkml:channelProperty channel="Y" name="resolution" value="1090.77893" units="1/cm"/>
          <inkml:channelProperty channel="F" name="resolution" value="5.68611" units="1/deg"/>
          <inkml:channelProperty channel="T" name="resolution" value="1" units="1/dev"/>
        </inkml:channelProperties>
      </inkml:inkSource>
      <inkml:timestamp xml:id="ts0" timeString="2025-03-17T13:50:08.474"/>
    </inkml:context>
    <inkml:brush xml:id="br0">
      <inkml:brushProperty name="width" value="0.05292" units="cm"/>
      <inkml:brushProperty name="height" value="0.05292" units="cm"/>
      <inkml:brushProperty name="color" value="#0070C0"/>
    </inkml:brush>
    <inkml:brush xml:id="br1">
      <inkml:brushProperty name="width" value="0.05292" units="cm"/>
      <inkml:brushProperty name="height" value="0.05292" units="cm"/>
    </inkml:brush>
  </inkml:definitions>
  <inkml:trace contextRef="#ctx0" brushRef="#br0">2912 5546 109 0,'0'0'189'0,"0"0"-136"0,0 0-21 0,0-1 7 15,0 1-9-15,3-1-9 0,-3-2 14 16,0 1 17-16,0 1-13 0,0-1 0 16,0-2 3-16,0 1 9 0,0 0 1 15,0 0 3-15,0-1-6 0,0 3-5 16,0-3-5-16,5-1-8 0,-3 1-6 15,4-3-5-15,1-1-1 0,-2 2-2 16,6-1 1-16,-1-2 0 0,-2 3 3 16,2 0-2-16,1 0-3 0,-1 0-6 15,0 3 0-15,-2-2-4 0,2 4-2 16,-2 0 1-16,2 1-2 0,-2 0-2 16,3 2-1-16,-4 5-1 15,1-2-1-15,0 4 2 0,0 2 0 16,-3 3 1-16,0 0 1 0,0 1-1 15,0 2 0-15,-2 0-1 0,-3 0 2 16,0 2-1-16,0-1-1 0,0-2 2 16,-3 3-2-16,-2-1 2 0,-3-2 2 15,1 1-3-15,-1-2 1 0,-3 1 0 16,4-3-2-16,-6 0 3 0,2 0-1 16,-2-5 0-16,1 1 0 0,-1 0 0 15,0-2 1-15,0-4-1 0,2 2 2 16,-4-2-1-16,2-2 0 15,3-1 1-15,-3-3-1 0,0-3-1 16,0-1 1-16,0 0 0 0,3-3-1 16,2-1 1-16,0-3 3 0,0 1 0 15,6-1-3-15,-3-2 4 0,2 3-3 16,3-2 0-16,0-2 2 0,0-1-3 16,0 2-1-16,3-2 3 0,2-1-1 15,3 1 1-15,-3 0 3 0,5-1 4 16,0-1 2-16,3 2 1 0,3 1-2 15,2-2-3-15,5 0 0 0,0 0 0 16,8-2 1-16,0 4 2 16,1-1-2-16,6-2 0 0,-4 1 6 15,-1 3 0-15,1-3 0 0,-6 6-2 16,6-4-4-16,-6 5-6 0,1 1-5 16,-3 0 2-16,-6 1-2 0,-2 2-2 15,-2 3-30-15,-6 0-47 0,-2 4-48 16,0 1-68-16,0 9-76 0,-6 0-38 15</inkml:trace>
  <inkml:trace contextRef="#ctx0" brushRef="#br0" timeOffset="433.53">3501 5726 326 0,'3'-7'53'0,"-1"2"21"0,1-2 29 0,0-1-14 0,-1 3-17 15,-2-1 12-15,0 2 12 0,3-1-7 16,-3 1-15-16,0 2-18 0,2-3-7 16,-2 2 0-16,0 1-8 0,3-3-9 15,-3 3-12-15,2 2-11 0,1 0-6 16,-3 7-2-16,5 1-1 0,-2 3 14 16,-1 4 12-16,1 4 10 0,-3 4 3 15,0 6-7-15,0-1-11 0,0 1-8 16,0 0-2-16,-3 1-5 0,1-3-1 15,-1-1-3-15,3-3-2 16,-5-2 3-16,5-1-3 0,-3-3 0 0,1-2-11 16,2-1-28-16,-3-3-46 15,3-1-68-15,0-6-121 0,0-2-106 16</inkml:trace>
  <inkml:trace contextRef="#ctx0" brushRef="#br0" timeOffset="1017.59">4010 5772 394 0,'0'0'106'0,"0"0"-37"0,0 0-10 0,0 0-14 0,0 0 0 16,13-2-11-16,-10 2-16 0,-1 0-7 15,1 0 3-15,-3 1 3 0,0 3 1 16,0-2-4-16,0 0 5 0,-3 0 10 15,1-1 3-15,-6 1 10 0,3 1 11 16,-3-1-7-16,5-1-18 0,-2-1-6 16,-2 0 0-16,1 0 8 0,4-2 5 15,-1-1-2-15,1 0-1 0,2 0-4 16,0-4-6-16,0 3-4 0,0-4-5 16,5-2-3-16,3 5-7 0,-1-1-1 15,1 3-1-15,2-3 0 0,-2 5-1 16,2 0 0-16,1 1 1 0,-3 0-1 15,2 1 1-15,-2 5 0 16,2 0 0-16,0 4-1 0,-2 5 1 0,0 0-1 16,0 2 0-16,-1 2 2 15,-2 3 1-15,-5 1-1 0,3 0 1 16,-3-1 2-16,-5 3 0 0,-3-3-1 16,-2 0-2-16,-6-1 2 0,1-4-1 15,-1 1-3-15,-2-3-1 0,0-1-14 16,0-4-41-16,3-2-41 0,-1-3-59 15,6-4-83-15,2-1-106 0</inkml:trace>
  <inkml:trace contextRef="#ctx0" brushRef="#br0" timeOffset="1718.58">4555 5411 391 0,'0'0'78'0,"0"0"13"0,0 0 21 0,0-16-44 0,3 12-16 15,-3-3 6-15,3 3 4 0,-1-3-6 16,3 1-10-16,-2-1-10 0,5-1-1 16,-1 2-3-16,4 0 1 0,-3-2-8 15,4 3-12-15,1-1-4 0,0 4-7 16,3 2-1-16,-1 0-2 0,3 2 0 15,0 7-2-15,-2 2 1 0,2 5 2 16,0 0 0-16,-5 5 0 0,3 1 0 16,-4 3 1-16,-1 0 1 0,-3 2 2 15,-1-1-4-15,-4 0 2 0,-1 0 0 16,-2-1 0-16,0-1 0 0,-5-3 0 16,-2 0-1-16,-1-4-1 0,-3 1 0 15,-1-6 0-15,-4 0 1 0,1-4 4 16,-4-2 3-16,-1-5-2 0,-1-1 2 15,0-6 1-15,1 0-2 0,-1-9-1 16,0 0-2-16,1-6-1 0,-1-4 1 16,0 0-3-16,6 1 3 0,2-2 0 15,0 2 6-15,5 0 5 0,1-1 1 16,4 2-6-16,3 0 0 16,0 0 3-16,8-3 2 0,2 3 2 15,6-2 3-15,4-1-5 0,4 2-2 16,4-3 3-16,0 4 2 0,1 1 5 15,2 1 1-15,-3 0-2 0,1 2 0 16,-1 3-8-16,-2-1-5 0,-5 5-6 16,-1 0-2-16,-4 4-1 0,-3 0 1 15,-3 3 0-15,0 0-1 0,-2 2-11 16,-3 3-54-16,3 0-61 0,-3 7-67 16,3 0-111-16,-3 0-120 0</inkml:trace>
  <inkml:trace contextRef="#ctx0" brushRef="#br0" timeOffset="2419.08">5023 5770 403 0,'0'0'92'0,"0"-2"14"0,3-5-7 0,-3 1-18 0,5-2 0 0,-3 0-13 15,4-2 7-15,-1 2-16 0,0 0-18 16,0-1-8-16,5 0-6 0,-2 1-10 15,5-3-2-15,-3 3 2 0,1-2-1 16,2 4-5-16,0-1-2 0,-3 4-4 16,3 1-1-16,0-2-3 0,-5 3-1 15,2 1 0-15,-2 0-1 0,-1 6 0 16,-1-3-1-16,-1 7-2 0,-3 0 4 16,-2 2 2-16,0 6 3 0,-5-3 1 15,-5 4-4-15,-1 0 0 0,-1 0 0 16,-4-1 0-16,3 0-1 0,-2-1 2 15,2-4-2-15,0-1 0 16,0-2 3-16,3 0 7 0,-1-3 8 16,6-3 5-16,0 2-1 0,2-3-4 15,3-1 0-15,0-2-2 0,0 0 1 16,0 0 7-16,3 0-10 0,5-4 4 16,2-1 5-16,5 2-2 0,4 0-6 15,4-2-4-15,0 4-4 0,0-3-4 16,3 0-2-16,0 0-1 0,-3 1-1 15,0-3-1-15,1 1-18 0,-4 0-41 16,1 3-30-16,-3-1-37 0,3-3-66 16,-3 0-137-16,-5-1-173 15</inkml:trace>
  <inkml:trace contextRef="#ctx0" brushRef="#br0" timeOffset="2669.59">5741 5277 1046 0,'0'0'85'0,"0"0"-64"0,0 0 15 16,0 0-36-16,31-32-5 0,-25 23-100 16,-1 3-159-16,-3 0-45 0,-2 2-124 0</inkml:trace>
  <inkml:trace contextRef="#ctx0" brushRef="#br0" timeOffset="2819.6">5796 5462 653 0,'0'0'134'0,"0"0"29"0,0 0-35 16,0 0-91-16,0 0-31 0,0 0 2 16,0 0-8-16,0 0-16 0,0 0-63 15,0 12-99-15,-3-19-70 0,1 2-113 16</inkml:trace>
  <inkml:trace contextRef="#ctx0" brushRef="#br0" timeOffset="3403.4">6654 5315 326 0,'0'0'156'16,"0"0"-29"-16,0 0 4 0,0 0-51 16,0 0-22-16,0 0-24 0,2-30-9 15,-2 23-6-15,0 4-7 0,-2 1-9 16,2-1-3-16,-3 3-8 0,0 6 3 16,1 4 1-16,-3 3 1 0,5 8 0 15,-3 5 2-15,3-1 0 16,0 13 0-16,5-6 1 0,0 1 0 0,8-1 1 15,0-7 1-15,8 4 33 16,0-2 30-16,4-2-7 0,4-5 3 16,4-1-9-16,1-6-6 0,0-4-4 15,-6-7-2-15,0-2 5 0,1-4-8 16,-3-9-5-16,0-2-3 0,-6-8-1 16,1-11-7-16,-6-14-12 0,-2-11-9 15,-5 3-1-15,-5 15-25 0,-3 13-19 16,0 15-18-16,0 4-16 0,-6 3-14 15,1-2-78-15,0-2-87 0,0 2-61 16</inkml:trace>
  <inkml:trace contextRef="#ctx0" brushRef="#br0" timeOffset="4021.25">7245 5391 175 0,'0'0'253'0,"0"0"-219"0,0 0 43 15,0 0-23-15,29-40-30 0,-22 32-9 16,-1 3 3-16,1-3 18 0,-1 5 9 15,1-2-8-15,-4 4-13 0,2 1-14 16,0 5-3-16,-2 0 3 0,-3 6-1 16,2 4-1-16,-2 1 2 0,0 3-3 15,0 2 1-15,-2 0-4 0,2-1-1 16,0 2-2-16,0-3-1 0,0-1 1 16,0-3-1-16,2-3 26 0,1-1 40 15,-3-2 2-15,0-6-15 0,3 1-8 16,-1-4 3-16,1-6 9 15,2-3-11-15,0-2-26 0,3-2 1 16,0-1 5-16,-1-2-2 0,1 2-3 16,2-1-5-16,-2 2-6 0,2 0-4 15,1-1 1-15,-1 1-3 0,0 1 2 16,3 0-1-16,-2 2 1 0,-1-1 0 16,-2 1-3-16,2-1 2 0,0 2-2 15,3 0-2-15,-5 2 0 0,0-1 0 16,0-1-1-16,-3 5 0 0,3-2-1 15,-1 2-1-15,-2 3-1 0,3 1-1 16,-3 3-4-16,3 6-3 16,-3 1 8-16,0 2 2 0,1 3 0 15,-4 4 0-15,1 2 1 0,-3 2 3 16,0 2-1-16,5-1 1 0,-5-1-2 16,3 0 0-16,-1-2-1 0,1 2 0 15,2-4-2-15,-2-1-17 0,2-1-31 16,0-5-27-16,-3-2-27 0,4-4-63 15,1-7-58-15,1-3-43 0,0-5-173 0</inkml:trace>
  <inkml:trace contextRef="#ctx0" brushRef="#br0" timeOffset="4287.6">7840 4982 770 0,'0'0'120'0,"0"0"42"0,0 0-84 0,18-16-41 0,-16 16-31 0,3 9-6 16,-5 6 0-16,3 5 2 0,0 4 5 16,-3 12 10-16,-3 13 5 0,-5 7-4 15,3 4-5-15,-3-6-6 0,1-3 1 16,4-9-6-16,-2-1 0 15,0-3-2-15,2-2-28 0,-2-4-51 16,5-2-41-16,-3-8-34 0,3-1-37 16,0-10-97-16</inkml:trace>
  <inkml:trace contextRef="#ctx0" brushRef="#br0" timeOffset="4738.41">8134 5148 408 0,'0'0'97'0,"0"0"0"0,0 0-11 16,0 0-66-16,0 0-10 0,0 0-10 16,0 0-3-16,21-6-1 0,-29 11 4 15,-2-2 20-15,-3 5-11 0,-5 3-4 16,-3 0-2-16,0 2-2 16,-2 3 0-16,0 0-1 0,0 1 0 15,-1-1-2-15,4 3 1 0,2-2 0 16,5 0 0-16,2 0 1 0,4 1 0 15,7-3 7-15,0 2 39 0,10-3 26 16,0-1 25-16,3 1-22 0,5-2-16 16,-2-2-4-16,4-3-3 0,1 1-14 15,5-1-10-15,0-5-11 0,-3-1-9 16,5-1-7-16,-2-1-1 0,0-3-34 16,-3-1-48-16,1 0-51 0,-1-2-53 15,-5 0-35-15,-5 2-110 0</inkml:trace>
  <inkml:trace contextRef="#ctx0" brushRef="#br0" timeOffset="5256.07">8240 5335 469 0,'0'0'112'15,"0"0"-76"-15,0 0 64 0,41-31-81 16,-28 21-11-16,-2 2-2 0,-1-1 9 15,0 5 31-15,-2-2 0 0,0 5 15 16,0 1-11-16,-1 0-34 16,1 4-11-16,0 4-5 0,-3 3 0 15,0 7 0-15,0 0 2 0,-2-1-1 16,-3 4-1-16,0-2 0 0,0 1 6 16,0-1 30-16,-3-4-4 0,1 0-16 15,-1-3-7-15,3-6 2 0,0-2 2 16,0-4 1-16,0-2 35 0,3-6 0 15,-1-3-25-15,4-4 13 0,-1 2 5 16,2 1-8-16,4-1-7 0,-1-3-15 16,0 3-6-16,3-5-4 0,0 2 0 15,3-2-2-15,-3-1 1 16,5-1-1-16,-3 4 1 0,6-2-1 16,-6-2 0-16,1 6-1 0,2-1 1 15,-5 3-1-15,0 3 0 0,-3 3 0 16,-2 0-1-16,-3 4 1 0,0 2-1 15,-2 1-3-15,-3 7-1 0,0 2 3 16,0 2 1-16,0 2 2 0,0 5-1 16,-3 1 1-16,3 4 0 0,0 2 0 15,0-2 0-15,3 0 0 0,-1 1 1 16,4-1 0-16,-1-1-1 0,5-1 1 16,-2 3-1-16,0-4-12 0,2-1-42 15,-2-4-29-15,-1 3-70 0,1-6-58 16,0-3-58-16,0-3-148 0</inkml:trace>
  <inkml:trace contextRef="#ctx0" brushRef="#br0" timeOffset="5655.89">9075 5317 483 0,'0'0'131'0,"0"0"-39"0,0 0 24 0,0 0-85 0,18-40-9 15,-18 29-16-15,2 2-6 0,-2-1 1 16,0 5 3-16,-2-2 28 0,-3 4 24 16,-1 2-15-16,-1 1-14 0,-1 0-14 15,-2 4-10-15,-6 5-2 0,1 3-1 16,2 5 0-16,-5 3 1 0,-1 3-1 15,1 2 1-15,0 2 0 0,5 0 1 16,-2 1 14-16,5-3 49 0,7 2-3 16,3-4-12-16,3-4-20 0,7-3-17 15,5-7-6-15,1-2-1 0,7-7 1 16,0-3 20-16,1-7 12 0,1-8-23 16,1-2-12-16,0-12 0 15,-3-11-4-15,3-7-6 0,-10 6-52 16,-3 13-26-16,-8 11-4 0,-5 12-21 15,-3 2-17-15,-4-2-90 0,-9 4-18 16,1 0-5-16,-1 4-6 0</inkml:trace>
  <inkml:trace contextRef="#ctx0" brushRef="#br0" timeOffset="6323.38">9248 5295 273 0,'0'0'133'15,"0"0"-12"-15,0 0 37 0,0 0-70 16,10-38-8-16,-7 27-3 0,2 3-13 16,0 0-25-16,0-2-11 0,0 1-1 15,1 2 1-15,-1-1-10 0,0 4-1 16,-3 0-8-16,1 0-3 0,-3 2-4 15,3 0-1-15,-3 1-1 0,0 1-1 16,0 1-4-16,0 3-2 0,-3 6 6 16,-2 5 1-16,0 2-1 15,-3 4 2-15,3 5-1 0,0-1 2 16,-1-1-2-16,6 2 1 0,0-3 2 16,0 0 5-16,6-4 4 0,1 1 7 15,1-5 1-15,0 0-1 0,2-5-2 16,1-4 6-16,-4-1 2 0,4-4 1 15,-4-1 4-15,1-2 2 0,0-4-13 16,2 0-3-16,1-2-3 0,-1-3-3 16,0 0-3-16,1-4 0 0,-1 2-3 15,0-1 1-15,-2-3-1 0,2 2-3 16,-2-3 0-16,0 1 0 0,0 2 0 16,-1-1 1-16,-2 4-2 0,-2 2 0 15,2 5 0-15,-5 0-2 0,3 4 1 16,-3 1-2-16,0 2-9 0,0 6 4 15,0 5 5-15,0 4 2 0,0 3 0 16,2 1 1-16,-2 0 0 0,6 0 0 16,1-2-1-16,4-2 1 0,-1-1 1 15,0-2-1-15,3-5 2 0,0 0 2 16,3-7 12-16,-3-2 6 0,2 0-3 16,3 0-4-16,-2-9-5 0,-1-1-1 15,3-3 3-15,-2-6 3 0,-1-4-3 16,1-3-8-16,-1-9-2 15,-2 5-2-15,-2 4-3 0,-4 4-10 16,-2 9-5-16,3 2-10 0,-3 4-17 16,-2 4-27-16,2-2-28 0,-5 5-44 15,0-1-52-15,0 1-63 0,0 0-99 16</inkml:trace>
  <inkml:trace contextRef="#ctx0" brushRef="#br0" timeOffset="6857.82">9858 5273 447 0,'0'0'95'0,"0"0"52"0,0 0-57 15,23-30-51-15,-15 22-26 0,2-1-9 16,-2 4-1-16,2-3-3 0,-2 0 1 15,2 4-1-15,0-1 0 0,1 2 1 16,-3 3 1-16,-1 0-2 0,1 0 0 16,-3 6-2-16,0 1-2 0,-2 7 2 15,-3-1 1-15,0 5 1 0,0-1-2 16,-5 4 2-16,-3 2 0 16,5 1 2-16,-4 1 10 0,2-4 3 15,-1 1 3-15,4-2 12 0,2-1 15 16,-3-5 4-16,3-3 0 0,0-3-2 15,3-6-1-15,-3-2 22 0,5-1 20 16,0-8-18-16,5-2-45 0,-2-3-15 16,5-6 5-16,0-1-7 0,3-4-4 15,7-11-2-15,0-6-1 0,5-1-1 16,-2 1 0-16,-5 16-1 0,-6 9 0 16,-4 8 1-16,-1 1 2 0,3 2 0 15,0-1-2-15,-3 4-1 0,-2 2-3 16,2 1 4-16,-4 5 0 0,-1 6 2 15,-5 5 4-15,2 5 8 0,-2 2 2 16,0 2-1-16,0 3-7 0,0-1-2 16,0-1-3-16,0-2-1 0,6 2 0 15,-1-3-1-15,2-2-1 0,-1 0 2 16,1-2 1-16,1-4-3 0,0 1-24 16,0-3-51-16,-1-4-80 0,1-2-141 15,-3-5-244-15</inkml:trace>
  <inkml:trace contextRef="#ctx0" brushRef="#br0" timeOffset="8325.03">11206 4896 241 0,'0'0'133'0,"0"0"-83"0,0 0 14 0,0 0 1 15,0 0-9-15,39-31-20 0,-31 25 4 16,0 3 8-16,-1-1 7 16,1 0 9-16,0 2-11 0,-3 1 0 15,3 0-6-15,-6 1-1 0,1 2-12 16,0 8 4-16,-3 2 9 0,-3 8-4 15,-5 11-24-15,-7 11-12 0,-3 11-3 16,0 7-3-16,5-3 5 0,2-4-2 16,9-7-3-16,2-8 8 0,5 0 8 15,3-6 1-15,5-7 6 0,-6-5 8 16,4-5 3-16,-1-4-2 0,3 0-2 16,5-2-9-16,3-2-7 0,-1-2-3 15,-2-5-4-15,0-8-3 0,-2-3 4 16,-3-7 0-16,-8-2-3 0,-2-3-6 15,-3-5 0-15,-8 2-3 0,-2-2-11 16,-6 4-15-16,-5 3-12 0,1 7-15 16,-9 5-20-16,1 2-9 0,-6 7-19 15,6 7-38-15,-13 4-46 0,10-1-6 16,7-1-87-16</inkml:trace>
  <inkml:trace contextRef="#ctx0" brushRef="#br0" timeOffset="8758.74">11752 5261 355 0,'0'0'104'0,"0"0"19"0,0 0-13 16,0 0-54-16,-3-36-28 0,3 33-3 16,0-2 10-16,0 2-8 0,0 1 0 15,0 1 3-15,0 1-11 0,0 1-15 16,-3 4-4-16,-2 3 0 16,0 3 0-16,-3 5 3 0,6 0 1 15,-3 5 5-15,5 1 7 0,0 0 1 16,2 2-2-16,6-4 3 0,2-3 9 15,3 1 4-15,3-6-4 0,2 0-3 16,2-3 4-16,-1-4 10 0,1-3 14 16,-2-2 0-16,3-4 4 0,-3-3-9 15,3-5-9-15,-3-3-5 0,0-4-2 16,0-3-21-16,0-10-10 0,0-11-1 16,0-1-26-16,-2 4-9 0,-9 14-10 15,-1 9 1-15,-4 10 7 0,1 2-26 16,-1 0-37-16,4 1-71 15,-6 4-85-15,0 0-35 0,0-1-78 0</inkml:trace>
  <inkml:trace contextRef="#ctx0" brushRef="#br0" timeOffset="9175.5">12315 4842 435 0,'0'0'56'0,"0"0"6"0,0 0 26 0,0 0-72 0,0 0-14 15,39-21-2-15,-37 25 0 0,-2 7 6 16,0 2 16-16,0 5 24 0,0 13 1 15,-2 10-10-15,-4 16-4 0,-1 6-6 16,2 0-10-16,-3-3 2 0,0-10 7 16,3-3 7-16,-3-1 15 0,6-10 11 15,-1-5 1-15,0-8-2 0,3-5-12 16,0-4-7-16,0 4-8 16,3-4 4-16,0 3-2 0,-1-6-7 15,3-5-2-15,3-2 2 0,2-3 10 16,3-1 0-16,0-1-18 0,5-3-12 15,0-2-3-15,0-3-3 0,3 3-4 16,0-3-25-16,-1-1-33 0,4-1-32 16,-4-5-41-16,9-10-71 0,-8 0-101 15,-3 1-105-15</inkml:trace>
  <inkml:trace contextRef="#ctx0" brushRef="#br0" timeOffset="9359.09">12266 5171 937 0,'0'0'105'0,"33"-8"23"0,1-1-33 15,10-3-67-15,10-1-12 0,6 0-9 16,-6-1-4-16,-8 3-1 0,-4 3-2 16,-1 0-5-16,-2 0-27 0,-3 3-50 15,0 0-95-15,-10 4-192 0,-5-3-286 16</inkml:trace>
  <inkml:trace contextRef="#ctx0" brushRef="#br0" timeOffset="12062.37">13976 5098 59 0,'0'0'310'0,"0"0"-210"0,0 0-11 0,0 0-8 16,0 0-28-16,0 0-24 16,18-13 2-16,-15 9 12 0,-3 0 2 15,5 0 3-15,-2-2 10 0,2 1 9 16,-3-2-5-16,4 0-9 0,-1 2-10 15,0-2-9-15,-2-1-18 0,2 1 2 16,-3 0 8-16,1-2 2 0,-3 0-5 16,0 0-4-16,0 1-1 0,0-2-6 15,-3 0-3-15,1 0 0 0,-3 0 5 16,-1 0-4-16,-1 0 0 0,-1 2-6 16,-2 2-4-16,-1-1 0 0,-2 3 0 15,0 0-3-15,0 4-1 16,-2 0 1-16,-3 6-4 0,-5 4 3 15,2 3-2-15,-2 8-8 0,-1 1 7 16,1 8 1-16,3 0 2 0,1 2 1 16,4 1-3-16,2 5 2 0,5-6-3 15,6-1 3-15,2-3 2 0,0-3 1 16,5 0 0-16,3-5-1 0,2 0-4 16,0-6 6-16,3-2 0 0,0-4 1 15,3-7 2-15,-1-1 0 0,3-8 2 16,0-4-1-16,3-2 0 0,-6-6 0 15,4-1-1-15,-1 0-2 0,-3 0 0 16,1 0 3-16,-3 0-3 0,-1 6-1 16,1-2 0-16,-5 6-1 0,-3 1 0 15,-2 3 1-15,-1 4 0 0,1 3-4 16,-3 0-5-16,0 8 3 0,-3 3 6 16,1 3 11-16,-3 5 8 0,2 3 4 15,3-1 0-15,0 0-4 0,0 1 2 16,8-2-10-16,-3 0-1 0,8-5-4 15,0 1-3-15,2-4 0 0,1-4-1 16,5-6-2-16,-1 0-5 0,1-2-26 16,2-5-43-16,0-3-28 0,1-3-76 15,7-9-50-15,-5 6-56 0,-6-3-113 16</inkml:trace>
  <inkml:trace contextRef="#ctx0" brushRef="#br0" timeOffset="12495.73">14599 4975 493 0,'0'0'60'0,"0"0"-44"0,3-21 42 0,-3 15-47 0,-6-2-11 15,-4 0-1-15,0 5-4 0,-3-1 0 16,-3 1 2-16,1 3 3 15,-1 0 20-15,1 0 31 0,-1 6-8 16,-2-2-20-16,5 4-17 0,3 2-5 16,-3-1-1-16,5 3-1 0,3 0 1 15,0 3 1-15,5 1-1 0,0-3 1 16,5 3 2-16,3-3-2 0,5 1 7 16,0 1 15-16,2-4 16 0,3-2-4 15,3-4 5-15,-3 4 5 0,0-3 14 16,0-2-10-16,-2 3-10 0,-3-3 6 15,-3-1-4-15,-5 0-10 0,-5 0-13 16,0-2-3-16,-8 7 9 0,-4-2 12 16,-4 1-4-16,-5 2-17 0,-7-1-9 15,0-3-4-15,-9 2-1 16,-7-2-1-16,6 1-8 0,4-2-29 16,6 1-19-16,7-3-25 0,-2 0-31 15,2-1 3-15,6-1-53 0,7-3-19 16,8-5-83-16</inkml:trace>
  <inkml:trace contextRef="#ctx0" brushRef="#br0" timeOffset="12913.1">14870 4877 641 0,'0'0'119'0,"0"0"-18"0,0 0 18 0,0 0-95 0,0 0-23 16,-7-29-1-16,-4 27-2 0,-2 2-4 15,-2 0 6-15,-3 0 0 0,0 2 0 16,-3 4-2-16,0-1 2 0,6 4 0 16,-3 1 0-16,2 1 0 0,3 1-2 15,6 3 0-15,-1-1 1 0,3-1-3 16,5 3 3-16,0-2 0 15,5-1 0-15,3 2 1 0,4-3 0 16,4-1 0-16,5-1 1 0,-1-1 4 16,1-3 9-16,2 2 21 0,3 1 7 15,-3 0-1-15,-2-1-7 0,0 0-15 16,-3 2-3-16,-5-2 5 0,-3 3 3 16,-5-2-2-16,-5 2-11 0,-5-1 2 15,-10 1-2-15,-6-2-2 0,-13-1-4 16,-12-2-4-16,-14 1-1 0,1-4 0 15,2 3-34-15,8-2-33 0,10 3-44 16,3-3-24-16,5-4-81 16,10 0-66-16,11-1-56 0</inkml:trace>
  <inkml:trace contextRef="#ctx0" brushRef="#br0" timeOffset="13346.69">15113 4990 536 0,'0'0'112'0,"0"0"1"0,0 0-4 15,0 0-51-15,29-38-13 0,-24 29 0 16,-3 2-15-16,-2-1-3 0,0 0 8 15,0 4-3-15,0-1 0 0,-2 3-17 16,-1 1-14-16,1 1-1 0,-4 1-3 16,-1 7 3-16,-1 4-3 0,0 5 2 15,-2 3 1-15,0 5-1 0,2-1 1 16,3 4-1-16,2-2 1 0,3 1 1 16,0-4 0-16,8-2 1 0,5-2 17 15,0-6 21-15,5-2 10 0,2-9-6 16,1-2-4-16,2-6 6 0,-5-6 4 15,1-5-8-15,-1-5-7 0,0-5-6 16,-3-7-16-16,1-14-11 0,-3-10-2 16,0-4-1-16,-6 9-40 0,1 17-21 15,-3 15-1-15,-2 11 2 0,-3 3 1 16,5 2-33-16,-5 0-70 0,3 4-92 16,2 1-39-16,-5 1-67 0</inkml:trace>
  <inkml:trace contextRef="#ctx0" brushRef="#br0" timeOffset="14197.5">15480 4957 411 0,'0'0'149'0,"0"0"-39"0,0 0 17 0,0 0-63 0,0 0-35 16,34-28 0-16,-27 21-7 0,6 3 3 16,-2-3 11-16,-1 4-12 0,0 0-16 15,1 3 4-15,-6 0-8 0,3 0-4 16,-6 3 0-16,3 4-2 0,-5 1 1 16,0 6-1-16,0 0 1 15,-5 4 1-15,3 2-1 0,-3 2 1 16,-3 1 0-16,0 1 0 0,3 3 2 15,-3-3-2-15,0-1 0 0,1-1 2 16,1-5-1-16,1-3-1 0,3-4 0 16,2-3 0-16,0-5 4 0,0-2 14 15,0-5 51-15,0-3-35 0,2-3 6 16,6-5 16-16,0 2-18 0,2-5-11 16,3 0-13-16,-3 2 2 0,6-3-3 15,-1 0-6-15,1 0-1 0,2 2-3 16,-3 1-3-16,4-2 2 15,-4 1-2-15,1 3 0 0,-1-1 0 16,1 3 0-16,-1 2 0 0,-2 1 0 16,0 1 0-16,0 4-1 0,-5-2 0 15,2 6 0-15,0 0-2 0,-5 1-1 16,3 2-2-16,-5 5-1 0,-1 3 3 16,-2 3 1-16,0 3 2 0,-2 4 1 15,-6 1 0-15,3 2-1 0,-3 0 2 16,5-1 0-16,-2 0-1 0,3-1 1 15,-1-1-1-15,1-5 0 0,2 2 1 16,-3-8-1-16,3-2 3 0,0-2 0 16,0-3 2-16,3-2 8 0,-1-3 9 15,3-4 0-15,3-3 4 0,0 0-3 16,2-1-2-16,0-2-10 0,1 1-8 16,4-3-3-16,-2 3 1 0,3 0-1 15,-3-1 0-15,5 1 0 0,-3-2 0 16,-2 2-1-16,5 0-3 0,-2 0-1 15,-1 0-5-15,3-2 3 0,-5 2-2 16,3 2 0-16,-6-1 2 0,0 5-1 16,-2-2 2-16,3 0 3 0,-4 3-1 15,-2-2 2-15,3 4-2 0,-5-2-1 16,2 3 0-16,0 2 4 16,-2 0-3-16,-3 0-3 0,2 7 4 15,-2-2 0-15,0 4 0 0,-2 1 2 16,-1 3 0-16,-2 3 1 0,0 1 0 15,-3 3 0-15,5 1 0 0,-4 0 0 16,2 0-1-16,-1 4-27 0,1-7-18 16,0 3 0-16,2-3-20 0,1-2-67 15,2-9-84-15,2 0-51 0,1-7-155 16</inkml:trace>
  <inkml:trace contextRef="#ctx0" brushRef="#br0" timeOffset="14597.9">16286 4896 447 0,'0'0'106'0,"11"-5"-20"0,-4 4-15 16,6-1-43-16,-2 1-11 0,2 1-2 15,0-2-8-15,5 1 8 0,-3 1 28 16,1-3 1-16,2 2-1 0,-3 1-6 15,3-2-3-15,-2 1-1 0,2-1-17 16,-3-3-12-16,3 1 1 16,-2-2-4-16,2 2 0 0,-8-5-1 15,3 0 0-15,-5 0 0 0,-3-3 1 16,0 2-1-16,-5-1-3 0,-7 2-4 16,-6 3-2-16,0-2 6 0,-8 5 1 15,-2 2 0-15,-6 1-2 0,-4 6-1 16,2 2-16-16,0 5 12 0,2 4 6 15,9-1 3-15,-1 3 15 0,3 3 30 16,5-1 10-16,5 3 6 0,3-3-8 16,5-5-18-16,3 3-15 0,4-7-9 15,4-2 2-15,4-2-6 0,1-5-2 16,5-3-5-16,-1-1-25 0,3-2-48 16,1-4-38-16,-1 4-39 0,8-7-95 15,-3 1-53-15</inkml:trace>
  <inkml:trace contextRef="#ctx0" brushRef="#br0" timeOffset="15081.92">16906 4813 395 0,'0'0'118'0,"0"0"-15"0,0 0-7 0,0 0-33 15,0 0 12-15,19-22 7 0,-17 17 2 16,-2 1-22-16,0-3-10 0,0 5-15 16,0-4-9-16,-5 1-13 0,0 1-7 15,-6-2-8-15,1 2 0 0,-3 2-2 16,-5 2 2-16,-3 2 0 0,1 2 0 16,-3 6-1-16,-1 2-1 0,-2 4 2 15,3 0-6-15,3 5-1 0,-1-1 3 16,5 2 2-16,6 0 2 0,5-2 0 15,2 1 2-15,3-1 5 0,3-3 2 16,5-4 9-16,2-4 6 0,3-7 11 16,5-2 8-16,-3-1 11 15,6-8-21-15,0-4-15 0,-1-5-5 16,1-2 3-16,-3-6 1 0,3-10-3 16,0-12-5-16,2-18 3 0,3-4-2 15,-1 1-9-15,-4 14 3 0,-5 15-4 16,-1 12 1-16,-5 10 2 0,-2 1 4 15,3 3 1-15,-4-3 6 0,4 4-12 16,-6 2 1-16,0 2-3 0,-5 3 0 16,3 1-2-16,-3 0-29 0,0 0-35 15,0 3-38-15,0-2-23 16,-6 2-53-16,1 1-114 0,0 0-121 0</inkml:trace>
  <inkml:trace contextRef="#ctx0" brushRef="#br0" timeOffset="15865.69">17953 4829 524 0,'0'0'106'0,"8"3"-30"0,-3-1 20 0,5-2-20 0,1 2-7 16,1-2 8-16,4 0-12 0,5 0-8 16,-3 0 1-16,0 0-8 0,5-3 3 15,0-2-7-15,3 1-13 0,0-3-6 16,0 3-12-16,2-5-5 0,-2 1-3 16,-3 1-3-16,3-2-1 0,-5-3-1 15,0-1-2-15,-1-1 2 16,-7 1 10-16,-3-1-4 0,1 0-4 15,-9 2-1-15,-2 0-3 0,0 0 0 16,-7 1-2-16,-6-1-4 0,-3 4 1 16,-2 0-1-16,-8 0-4 0,-2 4-4 15,-6 2 8-15,-10 4 3 0,-10 9 2 16,0 4 0-16,2 4 0 0,6 3 1 16,7 5 0-16,3 0 0 0,7-1-1 15,9-4 2-15,4-4-2 16,3-2 1-16,3 4-1 0,-1 3-1 15,4 5 4-15,2-4 0 0,5-3 11 16,5-1 11-16,8 1-1 0,2-8 1 16,3 1 5-16,11-7-6 0,4-3-5 15,14-4-10-15,10-10-6 0,2-4 2 16,-5 0-4-16,-2 2-1 0,-5 3-10 16,-6-1-20-16,0 1-31 0,-2 6-32 15,-11 0-46-15,3-2-66 0,-13 3-97 16,-5 1-68-16</inkml:trace>
  <inkml:trace contextRef="#ctx0" brushRef="#br0" timeOffset="17067.03">18857 4769 141 0,'0'0'273'0,"0"0"-201"0,0 0-9 0,0 0-29 15,8-10-28-15,-8 9-3 0,0-2 0 16,0 2 17-16,3-1 25 0,-3 2 28 15,5-2 10-15,-3 0 14 0,1 0-4 16,-3-3-14-16,3 3-16 0,-1-3-12 16,1 1-21-16,-1-1-11 0,-2 0-2 15,3-1 5-15,-3 0 10 0,0-2 1 16,0 0-9-16,0 2-5 0,-3-2-11 16,1-1-3-16,-6 2-5 0,0 1-2 15,-5 0 0-15,0 2-1 0,-7 4-1 16,-4 0 2-16,-1 7 0 15,-4 2 1-15,-2 4-7 0,5 1 3 16,-2 4 3-16,2-3 0 0,5 2 2 16,6-1-3-16,5 1 2 0,2-2 1 15,8 0-2-15,0-1 1 0,5-1 1 16,3 1 3-16,5-7-1 0,0 0 4 16,2-1-1-16,3-6 0 0,-2 0-2 15,4-6 4-15,-2 2 1 0,1-4-1 16,1-2 0-16,-2-1-6 0,0 2-1 15,-2-3 1-15,-3 1-1 0,0 1 0 16,-3 1-1-16,0 0-3 16,-4 4 1-16,-1-1 2 0,-3 5-1 15,-2-1-2-15,0 2-3 0,-5 3-7 16,0 5 9-16,-8 4 3 0,3 2 0 16,-8 6 2-16,0 4 0 0,-1 2 1 15,-1 4-1-15,-1 3 0 0,0 9 0 16,3 4 0-16,5-6 0 0,8-8 3 15,3-8-3-15,2-9 4 0,2 5 0 16,1 0 1-16,5 1 0 0,-1-6 3 16,6-1 4-16,0-9 7 0,5-4 11 15,0-1-8-15,0-5-11 0,6-4 1 16,-4-4 0-16,1-5-3 0,5-4-2 16,0-6-6-16,2-7 0 0,1-11-1 15,-1 7 0-15,-5 1 1 0,-5 9-1 16,-2 8 2-16,-1-2-1 0,6-3 5 15,-3-1-6-15,-2 4 2 0,4-1-3 16,-7 2 1-16,3 3 0 0,-6 2 0 16,0 2 1-16,1 3-1 0,-4 3-1 15,1 2 0-15,-8 5 1 0,5-3-1 16,-5 4 1-16,0 1-2 0,0 0-7 16,0 6-1-16,-5-1 7 0,0 5 1 15,-3 5 2-15,1 0-1 16,1 5 1-16,-1 1 0 0,4 1 1 15,-2 0-1-15,5 4-1 0,0-3 1 16,0 1 1-16,2-1 2 0,4 1 5 16,1-8 4-16,1 3-2 0,0-8-1 15,2-3 4-15,1-5 11 0,-1-3 4 16,3 0 9-16,2-8-14 0,1-2-15 16,-1-1 0-16,3-4-5 0,0-4 0 15,3-3-3-15,0-9 2 0,0 1-2 16,-1-1-1-16,-2 2 1 0,-5 4-1 15,5 3 1-15,-5 1 0 0,-2 2-1 16,-4 7 1-16,1 3-2 0,-3 3 1 16,-2 1 0-16,-3 4-5 15,0 1-6-15,0 0-5 0,-5 7 3 16,-1 0 11-16,-4 7 2 0,5 1 0 16,-3 3 1-16,0 3 0 0,1 0 0 15,2 1 0-15,2 1 0 0,3-2 2 16,0 0 0-16,3-1 0 0,7-1 1 15,-2-4 0-15,5 1-2 0,-1-4 2 16,4-5-3-16,-1-2-18 0,6-4-50 16,-3-1-22-16,-2 0-9 0,2 0-18 15,0-2-39-15,0-8-57 0,0 1-112 16,-2-3-188-16</inkml:trace>
  <inkml:trace contextRef="#ctx0" brushRef="#br0" timeOffset="17667.63">19937 4746 372 0,'6'-5'95'0,"1"3"19"0,-2-5-18 0,6 2-26 0,-3 0-1 0,2 3-19 0,-2-5-1 0,2 4 5 0,-2-3 15 16,-1 1-6-16,-1-1-8 0,1 1-18 16,-1 3-15-16,-1-1-6 0,-3 0-4 15,1 1 2-15,-3 0-5 0,0-1-9 16,-3-2-5-16,-2 3 1 0,0-2 4 16,-5 1-2-16,-6 1 3 0,-2 2-2 15,-3 0-1-15,-4 7-5 0,-4 0-12 16,-2 8 11-16,0-2 4 0,3 6 3 15,2 2 0-15,3 1-5 0,5 1-1 16,2 1 2-16,6 0 3 0,4-3 2 16,4-4 2-16,2 0 1 15,0-5 3-15,5-3 10 0,5-6 18 16,-4-3 5-16,7-2 1 0,-3-5-24 16,8-4-13-16,-5 0-2 0,2-2 0 15,3-4 1-15,-2 2-1 0,-3-2-1 16,0 5 0-16,0 1 0 0,-3 1 1 15,-2 5-1-15,-3-1-1 0,0 3 1 16,-5 1-1-16,0 1-1 0,0 1-2 16,0 1 1-16,0 3 2 0,0 2 1 15,-5 0 11-15,5 4-3 0,-3-1 3 16,3 3 0-16,0-2 9 16,3 2 5-16,2 0-2 0,3 1-6 15,5-2-1-15,2-1-3 0,3-3-5 16,3 0 0-16,7 1-6 0,-4-5-2 15,2 0-15-15,2 2-54 0,-2-4-36 16,0-1-17-16,-3 0-35 0,0-9-93 16,-7-1-49-16,-1-1-177 0</inkml:trace>
  <inkml:trace contextRef="#ctx0" brushRef="#br0" timeOffset="17967.71">20454 4320 891 0,'0'0'115'0,"0"0"-17"0,0 0 5 16,21-14-76-16,-16 14-21 0,-5 3-5 16,3 4-1-16,2 7 0 0,0 3 10 15,-3 9 17-15,4 9 12 0,-6 15 2 16,5 15-9-16,0 4-5 0,0-2-10 15,3-6-10-15,2-9 0 0,-2-2-6 16,2-5-1-16,1-1 2 0,2-3-2 16,-3-1 1-16,0-9-1 0,-5-8-8 15,3-3-22-15,-5-5-20 0,2 2-30 16,3 3-33-16,-3 4-55 0,0-5-116 16,-2-3-108-16</inkml:trace>
  <inkml:trace contextRef="#ctx0" brushRef="#br0" timeOffset="85501.99">2935 7252 85 0,'0'0'102'0,"3"-3"-75"0,-1 2-4 16,-2-1 19-16,0-1 5 0,0 2-17 16,0-1 5-16,0-1 9 0,0 2 2 0,0-3 6 15,0 1 1-15,0 0-15 16,0-1-14-16,0 0-13 0,0 1 2 15,3-2-7-15,-3 1-5 0,0-1 1 16,0 0 4-16,-3 1 2 0,-2 1 0 16,-2-1-2-16,-6 2-5 0,-3 2-1 15,-7 0-3-15,-6 0-7 0,1 4-2 16,-3 0 7-16,-5 5-2 16,-5 3 1-16,2-1 3 0,5 0-3 0,8 2 1 15,6-4 5-15,-4 3-1 16,1 2 1-16,2-2 0 0,9 0 1 15,-1 0 1-15,5 1-2 0,3-3 1 16,2 1 0-16,3-1 2 0,5-2 12 16,3 1 9-16,2 1 0 0,6 0-1 15,2 2-1-15,0-1-1 0,0 3 2 16,3-3-5-16,-1 2-8 0,1-1-4 16,2-1-2-16,-4 0-1 0,-1-1 0 15,2 1 1-15,-7 0 1 0,0-1 11 16,0-1 14-16,-5 0 2 0,0 0 2 15,-6 0-1-15,1 0 4 0,-3 1 1 16,-5 1 5-16,-3-1 4 0,0 2 0 16,-7-1-9-16,-4-1-24 0,-1 2-4 15,-6-4-3-15,0 0-1 0,-2-1-4 16,-1 0 1-16,-2-3-3 0,3 0-1 16,-1 0-10-16,1-4-11 0,0 0-19 15,2 0-38-15,0 0-24 0,5 0-39 16,-2-5-38-16,5 2-58 0,5-1-129 15</inkml:trace>
  <inkml:trace contextRef="#ctx0" brushRef="#br0" timeOffset="86419.57">3338 7517 279 0,'0'0'59'0,"3"-5"-5"0,0 1 28 0,-1 0-14 0,1-1-14 0,-1 0-1 16,3-1 7-16,-2 1-11 0,0 0-7 16,-1 1-2-16,-2-1 7 0,3 3-8 15,-1-3-6-15,-2 2-10 0,0-2-10 16,3 3-2-16,-3-3-1 0,0 1 0 15,0 0-3-15,0-2-1 0,0 4-1 16,3-2 2-16,-3 0-3 0,-3 1 3 16,3 3 4-16,0-3 1 15,0 0 2-15,0 1 0 0,0-1 0 16,0 1-1-16,0 1-2 0,-3-1-2 16,3-3-4-16,-5 2 1 0,3-1-1 15,-1 0 3-15,-2 1-6 0,0-2 2 16,0 3-3-16,-1-4 2 0,-1 1 5 15,-1 2-5-15,-5 1-3 0,3 2-2 16,-3 0 1-16,-3 5-2 0,-2 4 1 16,0 3 1-16,-3 1-5 0,3 6-14 15,0 2 5-15,0 0 7 0,5 3 5 16,0 1 1-16,3 0-1 0,2-2 3 16,3 1-2-16,5-3 2 0,0 0-2 15,3-2 2-15,4-1 0 0,4-2-1 16,-1-3 2-16,3-3-1 0,2-1 2 15,-2-4 0-15,3-1 6 0,-3-4 2 16,2 1 4-16,-2-8 3 0,3-2 0 16,-6-2-6-16,3-2-2 0,-3-1 0 15,-2-3 4-15,2-1 1 0,1-1-8 16,-6 1-4-16,3 1-2 0,2-2 2 16,-7 4-2-16,2-1 1 0,0 3 0 15,0-1-1-15,-2 2 0 0,-1 3-1 16,1 2 1-16,-3 2-1 15,2 1-5-15,-2 3-7 0,0 1-14 16,0 0 6-16,-2 6 11 0,-1 4 7 16,-2 3 2-16,2 2 0 0,-2 4 1 15,3 2 0-15,-1 0 1 0,1 2-1 16,2 2 0-16,0 0 0 0,5-2 0 16,0 0 2-16,5-3 12 0,1 1 10 15,4-3-7-15,1-4-3 0,2 0-7 16,2-4-3-16,4-2-2 0,-4-1 1 15,1-6-1-15,0-1-1 0,-3-4-1 16,2-3-22-16,-2-4-49 0,3-2-60 16,5-11-97-16,-3 4-80 0</inkml:trace>
  <inkml:trace contextRef="#ctx0" brushRef="#br0" timeOffset="87304.51">3672 7563 533 0,'0'-6'63'0,"2"-2"-8"0,3 0 31 15,1-4-59-15,4 0-20 0,-2 1-1 16,-1-1 0-16,1 1-2 0,3 2 0 15,-1 3-3-15,0-1 0 0,1 0 2 16,-1 4 6-16,0-1-1 0,1 4-8 16,-4 0 0-16,4 5 0 0,-4 3 0 15,1 4 0-15,0 1 0 0,-3 6 5 16,3-1 7-16,-6 3 2 0,1 2-5 16,0-1-5-16,-3 0-1 0,0-1-1 15,2 0 1-15,-2-1 25 0,0-1 17 16,0-5-17-16,0-2-17 0,0-3-7 15,0-3-1-15,0-3 3 0,0-3-3 16,3 0 42-16,-1-5 44 0,1-5-46 16,2-4-26-16,0-3-9 0,3-2-4 15,0 0-1-15,0-4-2 0,4 1-1 16,-1-1 0-16,2 0 0 0,0 4-4 16,0 0 2-16,-3 3 2 0,3 1-1 15,0 5 0-15,-3 1 0 0,0 1-3 16,1 3-10-16,-6 0-2 0,3 2-5 15,-3 0 4-15,-3 3 9 0,4 0-4 16,-6 5-3-16,5 4 8 16,-5 2 3-16,2 1 1 0,1 6-1 15,-1-3-6-15,-2 3 3 0,3 2 0 16,-3-3 5-16,3 0 1 0,-3 1 0 16,2-4 1-16,3-1 0 0,-2-1 1 15,2-3 0-15,0-3-1 0,-2-1 1 16,2-2 2-16,-2-3 2 0,4-3 5 15,-1-3-2-15,1-4-4 0,-2-3 4 16,3-1 5-16,3 0 2 0,-1-1-5 16,0-2-1-16,1 2-4 0,2-2-2 15,-1 1-2-15,-4 1-1 0,5-1 1 16,-3 0 0-16,1 1 1 0,-3-1-2 16,2 0 0-16,-2 0 0 0,5 2 0 15,-6 0-3-15,1 1-8 16,0 2 2-16,0 3-1 0,-3 3 2 15,-5 2 7-15,2 3-2 0,-2 0-18 16,0 0-36-16,3 0-26 0,-3 0 25 16,0 5 42-16,0 2 11 0,0 2 5 15,0 3 0-15,-3 2 0 0,1 4 8 16,-3 1 7-16,2 2-3 0,-2 2 2 16,2 1 7-16,-2 1 2 0,5 2 12 15,0-3 0-15,0 1-10 0,0-3-11 16,0-2-8-16,0-2-4 0,3-1 1 15,-1-5-3-15,-2 0 0 0,0-4-3 16,3-2-31-16,-3-2-29 0,0-3-43 16,0-1 11-16,2-10 5 0,1 1-124 15,-3-2-133-15</inkml:trace>
  <inkml:trace contextRef="#ctx0" brushRef="#br0" timeOffset="87704.24">4581 7373 378 0,'3'0'33'0,"2"0"2"0,0 5 4 0,-2 2-32 16,-3 4 0-16,2 4 30 0,-2 6 51 15,0 6-13-15,3 10-11 0,0 13 15 16,-3 8 6-16,5 2-15 0,-3-4-21 15,1-9-22-15,-3-6-13 0,0-4-6 16,-3 0-8-16,-2-3 0 0,0-5-28 16,0-7-32-16,2-5-15 0,-2-3-3 15,0-2 0-15,-3 2 5 0,3-8-29 16,0-5-98-16,0-1-103 0</inkml:trace>
  <inkml:trace contextRef="#ctx0" brushRef="#br0" timeOffset="87988.72">4553 7518 481 0,'0'0'75'0,"18"-33"12"0,-5 12 4 16,2-3-50-16,3 0-8 0,1 0 18 16,-1 3 6-16,0 0-4 0,2 4-5 15,-2 2-12-15,-2 1-13 0,-3 4-6 16,2 1 3-16,-4 6-5 0,-1 0-6 15,0 3-2-15,-2 4-6 0,-3 5 0 16,-2 4-1-16,-1 5 2 0,-2 2 2 16,-5 2 5-16,-5 3 10 0,-3 2 9 15,0-1-11-15,-5-1-11 0,-5 1-4 16,0-5-1-16,-3-3-1 0,0-2-26 16,-3-2-16-16,6-2-17 0,-3-6-13 15,3-2-57-15,0-5-69 0,5-5-73 16,2-2-61-16</inkml:trace>
  <inkml:trace contextRef="#ctx0" brushRef="#br0" timeOffset="88337.76">4930 7101 613 0,'0'0'83'0,"0"0"-24"15,0 0 51-15,0 0-51 0,39-39-16 16,-37 35-9-16,4-1 13 0,-4 4-10 16,-2 1-15-16,0 0-2 0,3 0-9 15,-3 6-5-15,2 2-5 0,-2 5 3 16,0 1-1-16,0 7 0 15,0 3-1-15,0 9 2 0,-5 11-4 16,3 6 0-16,-6 5 1 0,0-4-1 16,3-7 1-16,0-5-1 0,0 1 0 15,2-8 0-15,3-4-21 0,-3-7-49 16,6-6-55-16,0 1-67 0,2-3-27 16,0-2-113-16</inkml:trace>
  <inkml:trace contextRef="#ctx0" brushRef="#br0" timeOffset="88755.23">5217 7336 493 0,'0'0'114'0,"0"0"-57"0,0 0 26 16,0 0-51-16,0 0-7 0,41-21-8 15,-23 18 14-15,3-3 8 0,2 3-14 16,1-3 0-16,4 0-2 0,0 0-6 16,-2-1-4-16,3-2-2 0,-4-2-6 15,-4 0 0-15,0-2 1 0,-6 1 1 16,-4 0 3-16,-4 2 19 0,-4-1 1 16,-3 5-6-16,-8 0-16 0,-7 4-8 15,-3 1-2-15,-6 2 2 0,-9 7 0 16,-11 7 0-16,-10 9 6 0,2 6 9 15,11-2 3-15,10-6 8 0,15-6 19 16,6-3 7-16,-1 5-2 0,1 0-8 16,2 3 1-16,6-3-11 0,2-2-11 15,5 0-6-15,5-2 1 0,3-4 3 16,8-3-4-16,2-3-4 0,3-3-4 16,13-1-3-16,2 0-4 0,11-4-14 15,-3 2-38-15,0-2-33 16,-8 3-55-16,-2 0-77 0,-11 0-136 15,-2-1-151-15</inkml:trace>
  <inkml:trace contextRef="#ctx0" brushRef="#br0" timeOffset="89506.65">6524 7189 214 0,'0'0'66'0,"0"0"-14"0,0 1 23 0,0-1-26 16,0 2-2-16,0-2-9 0,0 0 13 15,3 2 21-15,0-1 3 0,-1-1-4 16,1 0-3-16,-1 0-9 0,3 0-19 16,1 2-13-16,-4 2-13 0,6 3-5 15,-5 2-3-15,2 5 0 0,0 2-4 16,-3 3-1-16,4 5 1 0,-1 1-1 16,-3-1 1-16,4 2 2 0,1-3 9 15,1-2 16-15,2-2 10 0,-2-1-2 16,0-5 8-16,0-2-7 0,-1-6 0 15,4 0 2-15,-4-5 8 0,4-2 7 16,-1-6 3-16,3-6-10 16,-3-6-13-16,6-12-3 0,5-15-6 0,-1-11-12 15,3-2-10-15,-2 9-4 16,-8 16-5-16,-3 16-11 0,-2 5-7 16,0 5-16-16,2-1-21 0,1 2-24 15,2 1-40-15,-1 3-48 0,7 4-92 16,-1 4-52-16,-5 1-105 0</inkml:trace>
  <inkml:trace contextRef="#ctx0" brushRef="#br0" timeOffset="90139.45">7245 7266 415 0,'0'0'87'0,"0"0"-14"0,0 0 9 16,0 0-27-16,3-17-28 0,-3 14-8 15,2-1 25-15,1-1 1 0,-3-1 8 16,3 0 8-16,-3 0-8 15,2-2-1-15,-2 1-4 0,0-1-9 16,0-1-8-16,-2-1-17 0,-4 1-5 16,1-1-6-16,-2-1-3 0,-4 1 0 15,1 0-6-15,-3 3-14 0,0-1-11 16,-5 2-5-16,2 6 1 0,-4 0 15 16,2 8 8-16,-6 5 7 0,4 4 0 15,-1 4 2-15,3 3-1 0,2 0 3 16,4 2-3-16,4 0 2 0,8 1 0 15,0-1 2-15,2-1 2 0,9-3 10 16,-1-1 6-16,3-1 8 0,0-6 1 16,0-1 0-16,0-4 2 0,0-4-5 15,-6-5 4-15,4-3 10 0,-1-5-2 16,-2-6-4-16,0-4 5 0,2-6-19 16,-2-2-18-16,2-1-1 0,0 1-15 15,-2 5 3-15,0 4 8 0,-3 4 1 16,0 5-3-16,-2 2-2 0,-1 4-7 15,1 2-5-15,-3 0-12 0,0 6 7 16,0 3 21-16,0 5 3 0,0 1 2 16,0 3 14-16,2 2 7 0,4 1 2 15,-1-1 4-15,3-1 1 16,-1-1-8-16,4-2-2 0,2 0-6 16,2-4-5-16,-2-3-3 0,3-2-1 0,2-2-3 15,0-5-11-15,0-3-50 16,0-6-33-16,0 0-58 0,5-9-63 15,-2 4-22-15,-6 0-111 0</inkml:trace>
  <inkml:trace contextRef="#ctx0" brushRef="#br0" timeOffset="90556.9">7473 7248 569 0,'0'0'69'0,"0"0"15"0,0 0 25 0,0 0-66 0,44-38-15 15,-34 30-19-15,3 0 9 0,-3 1 6 16,0 0-10-16,1 1 15 0,-1 3 1 16,3 1-17-16,-3 2-5 0,1 1-2 15,2 8-4-15,-3 2 2 0,0 5 1 16,3 4-4-16,-5 3 0 0,0 1-1 15,0 2 0-15,-3 0 1 16,0 1 2-16,-3-3-3 0,-2 0-1 16,0-2 1-16,-5-2-8 0,-5-3-2 15,0-6 0-15,-3-3-2 0,0-4 7 16,0-4 1-16,0-2 4 0,3-5 4 16,2-4 20-16,5-4 0 0,1-2 5 15,2-2 5-15,0 0 18 0,7 2-2 16,4 0-5-16,2 1-14 0,7 0-12 15,-2 2-4-15,6 1-4 0,-1 0-5 16,0 1-6-16,3 1-1 0,-3 2-44 16,3-2-36-16,-3 4-60 0,8-4-85 15,-5 3-54-15,-3 1-119 0</inkml:trace>
  <inkml:trace contextRef="#ctx0" brushRef="#br0" timeOffset="90807.81">8015 7174 349 0,'0'0'57'0,"0"0"6"0,0 0 35 0,0 0-59 0,0 0-9 0,5 11 22 15,-5 0 21-15,0 4 13 0,0 5-6 16,3 1-16-16,-3 2-25 0,0 3-21 15,0-2-8-15,3 3-7 16,-1-3-3-16,1-1-3 0,-1-1-42 16,1-2-39-16,-3-4-24 0,3-5-20 15,-1-5-74-15,-2-6-182 0</inkml:trace>
  <inkml:trace contextRef="#ctx0" brushRef="#br0" timeOffset="90957.92">8085 7018 891 0,'0'0'79'0,"0"0"25"16,0 0-75-16,0 0-29 15,21-37-74-15,-16 31-64 0,0-1-15 16,3 4-17-16,-6 2-49 0,4 1-13 16</inkml:trace>
  <inkml:trace contextRef="#ctx0" brushRef="#br0" timeOffset="92292.58">8465 7215 443 0,'0'0'221'16,"0"0"-161"-16,0 0 55 0,0 0-66 15,0 0-35-15,0 0-11 0,0 0 2 16,0 0 11-16,28-23 10 0,-25 21 23 16,-3 0 9-16,0-1-13 0,0-1 4 15,0 0-13-15,0-2-25 0,-3 1-6 16,-2-2-5-16,0 1 3 0,-3-1-3 15,-2 0-13-15,2 1-11 0,-2 0 1 16,-1 1 6-16,-1 1 1 0,4-1-5 16,-5 3-3-16,0-3-9 0,0 3 2 15,0 1 2-15,5-1-103 0,-2 2 59 16,5 2 73-16,0 1 0 0,2 4 1 16,-2 0-1-16,2 0 2 0,1 0-2 15,2 2 0-15,-3-2 1 0,3 3 0 16,-2 1 5-16,-1 2 23 0,-2 0 14 15,0 1 10-15,-1 0-9 0,1-1-5 16,-2 1-1-16,1-3-3 16,1 1 1-16,3-3-1 0,-4 1 1 15,6-3-4-15,-2 0-1 0,2 0-1 16,2-2-2-16,1 0-4 0,2 1-1 16,0 0 1-16,1-1-5 0,-4-1-5 15,3-2-6-15,3 2-1 0,-3-4 2 16,-2 2-1-16,5-2 1 0,-3 0 3 15,2 0 0-15,-1 0-3 0,1 0-2 16,1 0 3-16,0 0-2 0,0-2-3 16,-1 0-1-16,1-1 1 0,0 1-1 15,0-2-3-15,2 0 1 0,0 0 0 16,3 0 0-16,0 0 1 16,3 1-3-16,-1-1 1 0,1-2 0 15,-6 1 0-15,3-1 0 0,-5-1-1 16,-1 0 1-16,-1 0 0 0,-1-3 1 15,0-1 0-15,-2 0-1 0,-1-3 0 16,1 2-1-16,-3 0-2 0,0 2 2 16,0 0-1-16,0 5-2 0,0-1 2 15,0 4 1-15,0-1-2 0,0 3 1 16,0 0-4-16,-3 0 2 0,3 0-4 16,0 3 0-16,-2 3 2 15,-1 1 3-15,0 3 2 0,1 1-1 0,-3 0 0 16,2 5 1-16,3 0 0 15,-3 0 0-15,3 3 1 0,0-2-1 16,3 0 0-16,0-2-1 0,2 2 1 16,0-2 1-16,0 0 1 0,0-4 1 15,6-1 4-15,-4-2 2 0,1-2 0 16,2-1 1-16,1-2 0 0,-1 0 0 16,0-3 2-16,3 0-1 0,-2-5-3 15,-1-1-3-15,0-3-1 0,1-3-1 16,2-1-2-16,-6-4 1 0,4-2-2 15,-1 0 0-15,-2 3-1 0,2-2 0 16,-2 4-1-16,2 1-2 0,1 0 0 16,-1 4-6-16,0-1-4 0,-2 1 3 15,2 2 2-15,-2 1 6 0,0 1 3 16,0 3-2-16,-3-1 2 0,3 3 0 16,-3 0-3-16,2 0 0 0,-4 4-2 15,2 3 0-15,0 1 4 0,-2 1 1 16,-3 1 1-16,3 1 0 0,-1 0 1 15,-2-1-1-15,0-1 2 0,0 0-2 16,0 0 0-16,3-1-1 0,-3-2 0 16,2 1 1-16,1-2 1 0,-1 0-2 15,4 0 2-15,-4 1-1 0,1-3 0 16,2-1 0-16,-2 0-1 16,-1-2 0-16,1 0 3 0,-1 0 0 15,3 0 1-15,1-6 3 0,-4-2 0 16,6-4-1-16,2-1-5 0,1-3-1 15,2 0 0-15,-1-2 0 0,1 3-1 16,3-2 0-16,-1 3 1 0,1 3 0 16,-1 2-3-16,1 2 3 0,-3 2 0 15,0 3-2-15,0 0 2 0,-3 2 0 16,-2 0-1-16,0 2-2 0,-3 5-1 16,-3 3-2-16,1 3 3 0,-1 3 1 15,-2 3 1-15,0-2 1 0,0 1 1 16,0 1-1-16,0-3 0 15,0 2-1-15,3-4-5 0,-3 0-41 16,0 0-19-16,0-3-21 0,0-1-37 16,0 0-59-16,0-3-103 0,-3-3-71 15</inkml:trace>
  <inkml:trace contextRef="#ctx0" brushRef="#br0" timeOffset="92675.81">9568 7137 372 0,'11'-3'91'0,"-1"-4"49"0,-2 3-46 0,2-3-15 16,-2 3-28-16,-6-2-17 0,1 3 6 15,-3 1-11-15,0-1-13 0,-3 2-9 16,-2 1-2-16,-5 0-5 0,-3 6 1 16,-3 4 0-16,-2 1 12 0,-5 4 0 15,0 4 6-15,2 0 5 0,0 4-1 16,3-2 7-16,3 1 14 0,4-1-3 16,1 0 3-16,2-2-2 0,3 0-7 15,5-4-8-15,0 0-14 0,0-4-8 16,5-2-2-16,3-3 0 0,0-4-3 15,2-2-32-15,3 0-28 0,0-3-38 16,3-4-35-16,2-2-17 0,8-8 7 16,-3 3-22-16,-5-2-125 0</inkml:trace>
  <inkml:trace contextRef="#ctx0" brushRef="#br0" timeOffset="93059.59">9677 7119 520 0,'0'0'66'0,"0"0"20"0,0 0 6 16,0 0-43-16,0 0-23 0,0 0-13 16,0 0-2-16,33-18 8 0,-20 17 9 15,-2-1 10-15,4 1-9 0,1-1-10 16,4 0-7-16,1 2-10 0,0-1 0 16,-1-2-2-16,1 0 0 0,0-2-3 15,-6 0-14-15,1 0 3 0,-6-4 8 16,-2 3 0-16,-3-2-2 0,-5 1-24 15,-5 3-7-15,-8-2 11 0,-3 3 16 16,-7 2 12-16,-8 3 4 16,-8 7 19-16,-7 6 22 0,-1 6-5 15,14 1-10-15,7-4 0 0,10-3 15 16,6 0 18-16,-3 2 16 0,3 3-7 16,2 3-15-16,5 0-6 0,3-1-14 15,0-1-11-15,11-1-9 0,4-2-6 16,3-3-3-16,3-1-2 0,5-5-4 15,2-1-2-15,8-3-16 0,6 0-31 16,2-5-37-16,2-2-22 0,-10-3-53 16,-5-5-84-16,-10 2-68 0,-3 0-199 15</inkml:trace>
  <inkml:trace contextRef="#ctx0" brushRef="#br0" timeOffset="93527">10201 7006 429 0,'0'0'69'0,"0"0"37"0,0 0-1 0,0 0-28 16,36-19-17-16,-30 13-17 0,-6 2-2 15,2-2 1-15,-2 5 0 0,-5-1-32 16,-3 0-10-16,-2 2 0 0,-8 0 2 16,0 4-1-16,-3 3 0 0,-2 1 0 15,2 2 2-15,0-1-2 0,6 3 0 16,-1-2 5-16,6 1 13 0,2-1 6 16,3 1 1-16,3-1-7 0,2 1-4 15,0 0 5-15,5 0 1 0,5-1-3 16,3 0-5-16,3 0-1 0,4-2-4 15,1 1-5-15,0-1-1 0,2 1-1 16,0 0-1-16,-2-2 1 16,-3 3-1-16,-5 1 0 0,-3 0 0 15,-2 2-2-15,-6-1 2 0,-2 2 0 16,-2-2 9-16,-6 0 19 0,-2 1 11 16,-3-3 0-16,-5-1-2 0,-3-1-9 15,0 0-9-15,-2-3-9 0,0-1-1 16,-3-1-6-16,0-2-3 0,0-1-8 15,1 0-60-15,-6-5-64 0,5 0-113 16,5 0-219-16</inkml:trace>
  <inkml:trace contextRef="#ctx0" brushRef="#br0" timeOffset="120036.89">11320 7160 375 0,'0'0'68'0,"0"0"1"0,0 0 2 0,0 0 5 15,0 0-41-15,-15-17-7 0,9 15 7 16,4-1-3-16,-3 0 3 0,2 3 6 15,0 0 12-15,3 0 0 0,0 0-17 16,6 0-34-16,1 0 20 16,11 0 26-16,11 2 5 0,17-2 0 0,14 0-13 15,10 0-11-15,-1-3-5 16,-1-2-17-16,-6 1-3 0,0 2-3 16,0-1 0-16,-3-1 0 0,-2 1 0 15,-3 1-1-15,-2-3-2 0,-3 3-1 16,-3-1-35-16,-2 1-25 0,0 0-35 15,-8 1-18-15,-7 0-31 0,-6-1-7 16,-5 2-24-16,-5 0-59 0</inkml:trace>
  <inkml:trace contextRef="#ctx0" brushRef="#br0" timeOffset="120436.47">12147 6937 478 0,'0'0'89'0,"0"0"26"15,0 0 6-15,0 0-9 0,0 0-45 16,0 0-15-16,-10-13 2 0,15 11-43 15,3 2 0-15,2 0 9 0,5 0 4 16,3 0-3-16,3 2-8 0,2 3-8 16,3 3-1-16,3 4-4 0,-4 2 1 15,4 1 4-15,-6 4-4 0,-2 0-1 16,-1 2 2-16,-1 0 2 0,-7-2 5 16,-1 1 5-16,-6-3 1 0,0 3-8 15,-5-2-1-15,-5-1-5 0,-3 0 1 16,-5-1 0-16,-5 1 3 0,-2 0-3 15,-4-3-2-15,-4 1-5 0,-3 0-23 16,2-3-29-16,1 2-30 16,-3-2-18-16,5 1-16 0,0 0-20 0,-5 1-3 15,8-2-71-15,2-3-56 16</inkml:trace>
  <inkml:trace contextRef="#ctx0" brushRef="#br0" timeOffset="120970.71">13390 6927 347 0,'0'0'89'0,"0"0"0"0,0 0 20 16,26-23-9-16,-19 19-29 0,-1-1-11 15,-4 4-6-15,3 1-10 0,-2 0-12 16,-1 8-6-16,-2 1 5 0,0 4 1 16,0 8 1-16,0 10 3 0,-2 12 1 15,-3 17-1-15,0 2-7 0,-1 1 1 16,6-4-6-16,-5-6-4 0,5 2 3 15,-2 2-6-15,-4-5-6 0,-1-1-4 16,2-4-3-16,-3-2-3 0,3-1 0 16,-3-5-1-16,3-9-12 0,0-7-43 15,-1-8-1-15,6-1-36 0,-5-3-16 16,5 0-15-16,-2-2-44 0,2-9 2 16,-3-8-20-16,0-3-39 0</inkml:trace>
  <inkml:trace contextRef="#ctx0" brushRef="#br0" timeOffset="121354.28">13418 6929 61 0,'0'0'412'0,"0"0"-325"16,3-39 32-16,-1 24 5 0,-2 2-19 15,3 3-42-15,2-2-17 0,3 0-2 16,2 2-19-16,1-2-5 0,4 3 1 16,3 0-1-16,0 1 0 0,5 3 8 15,-2 0-10-15,5 3-9 0,2 2 1 16,6 4-7-16,-3 3-2 0,-3 2 0 16,1 3 0-16,-8 2-1 0,-1 3-4 15,1 4 3-15,-8-2 1 0,-5 3 0 16,-8 0 4-16,0-1 4 15,-11-1 3-15,-7 1 6 0,-5 0-3 16,-11 1-4-16,-12-1-4 0,-9 0-4 16,1-3-1-16,5-6 5 0,10-5-6 15,8-2-13-15,8-3-20 0,8 0-18 16,-3-2-21-16,5 0-41 0,-3 0-55 16,8-7-23-16,3-1-46 0,5 2-94 15</inkml:trace>
  <inkml:trace contextRef="#ctx0" brushRef="#br0" timeOffset="121872.11">14186 6997 364 0,'0'0'85'0,"0"0"-1"0,0 0 4 16,0 0-34-16,0 0-27 0,7-38 10 15,-4 31 5-15,0-2-5 0,-3 1 0 16,2 0-1-16,1-1 12 0,-1 1-18 16,-2-1-4-16,0-1 3 0,0 0-10 15,0 2-8-15,-5-3-4 0,3 1-4 16,-4 2-2-16,1-2-2 0,0 4-6 15,0 1-8-15,-5 2 2 0,4 3 11 16,-4 0 2-16,-3 8 0 0,0 2 2 16,-2 3-2-16,-1 3 1 0,-2 4 0 15,0 3-1-15,5 1 1 0,3-1 0 16,2 4-1-16,3-3 6 0,5-1 2 16,5 0 4-16,5-1 5 0,3-3-8 15,5-1-3-15,6-4 3 16,4-4 6-16,0-1 14 0,3-5 18 0,6-4 1 15,-4-2-10-15,-2-5-4 16,0-5-9-16,-8-3-1 0,3-3 6 16,-5-4-11-16,-3-4-5 0,-5-3-13 15,-8 1-1-15,-2 3-3 0,-6 2-11 16,-7 4-6-16,-6 6-6 0,-7 5-2 16,-3 3-2-16,-7 5-5 0,-4 5-19 15,6 2-41-15,-12 5-93 0,9 0-61 16,11-3-82-16</inkml:trace>
  <inkml:trace contextRef="#ctx0" brushRef="#br0" timeOffset="122388.76">14744 6977 372 0,'0'0'106'0,"0"0"-22"0,0 0 23 16,0 0-36-16,10-34-36 16,-10 25-7-16,3 0-12 0,-1 0-6 15,-2 1-1-15,0 0 16 0,0-2 3 16,0 2-6-16,0 1-6 0,0 1 7 15,-5-1-4-15,5 3-8 0,-3-2-10 16,-2 2-1-16,-2 2-10 0,1 2 6 16,-7 0-1-16,1 6 5 0,-4 3 0 15,-2 4 0-15,0 5 0 0,0 4 0 16,2 2 2-16,3 2-1 0,0 2-1 16,11 0-1-16,-3 0 1 0,5-4 6 15,5-1 24-15,3-4 7 0,5-1 10 16,-1-4-12-16,7-5-11 0,-1-2 12 15,2-6 7-15,4-1 5 0,-4-7 0 16,3-5-15-16,-2-5-17 0,-3-3-5 16,-2-4 2-16,-1-1-7 0,-7-3-3 15,-3 1-2-15,-2 1-1 0,-3 4-1 16,-8 2-2-16,-2 1 0 0,-3 5-3 16,-8 2-9-16,0 3-20 0,-2 3-18 15,0 2-20-15,0 1-11 0,2 2-52 16,3 0-39-16,-3 1-19 0,3 1-99 15</inkml:trace>
  <inkml:trace contextRef="#ctx0" brushRef="#br0" timeOffset="122806.53">15072 6483 589 0,'0'0'92'0,"0"0"41"0,21-34-36 0,-11 21-69 0,-5 2-20 0,3 4 4 16,-6 3-1-16,1 2-7 0,0 2-1 15,-1 2-3-15,1 4 0 0,-1 4 8 16,1 2 25-16,-1 5-3 0,1 2-17 16,-3 3 1-16,0 2-7 0,3 0-3 15,-3 4-3-15,0 0 1 0,0 2-1 16,-3 6 5-16,3 6 9 0,-5 8 10 16,5 0 1-16,0-10-8 0,0-6-4 15,0-1-3-15,0 5-6 0,2 4-3 16,1 0-2-16,-3-11 1 15,0-12 1-15,0 1-1 0,0 2-1 16,0 0-3-16,0 3-8 0,0-3-29 16,0-3-36-16,0-4-19 0,3-2-10 15,2-6-21-15,3-2-32 0,-1-5-149 0</inkml:trace>
  <inkml:trace contextRef="#ctx0" brushRef="#br0" timeOffset="123272.59">15351 6978 502 0,'0'0'122'0,"0"0"-54"0,0 0 1 16,0 0-39-16,34-1-26 0,-19 1-2 15,1 1 14-15,2 3 16 0,0 0 13 16,2 0-2-16,1 1-4 0,0-3 6 15,2 0-14-15,-2-2-4 0,2 0-8 16,0-1 1-16,-2-3 2 0,0-3 2 16,-1-2-6-16,-2 1-1 0,-2-1-6 15,-6-3-4-15,0-1-2 0,-4-2 6 16,-6-2-6-16,0 3-2 16,-6-1-3-16,-1 4-1 0,-6 1-1 15,-5 0 2-15,-3 4 0 0,-2 1-1 16,-3 3 0-16,0 2 0 0,-2 8-2 15,-3 1 3-15,5 5 0 0,-3 3 0 16,6 1 0-16,2 3 12 0,3 3 18 16,5-1 13-16,6-1-2 0,2 0 0 15,5-1-3-15,2-3-3 0,3-1-2 16,6-2 3-16,-1 0-6 0,5-4-3 16,4-1-7-16,-4-3-6 0,8-3-8 15,1-2-5-15,-1-2-1 0,3-2-6 16,0-3-55-16,2-3-38 15,11 0-33-15,7-7-39 0,-7 0-135 16,-3 1-204-16</inkml:trace>
  <inkml:trace contextRef="#ctx0" brushRef="#br0" timeOffset="123957.61">16343 6820 389 0,'0'0'146'0,"0"0"-63"0,0 0-15 0,0 0-39 16,5-10-21-16,-2 6 2 0,0-1 20 15,-3 2 10-15,5-2 23 0,-5 1 8 16,2 1 10-16,1-3-6 0,-3 1-7 15,0 1-20-15,0 0-18 0,-3 2-12 16,1-1-12-16,-3 1-4 0,-3 0-2 16,3 2-1-16,-6 0 0 0,-2 0 1 15,0 0 0-15,-5 7 0 0,3 0-1 16,-6 4 1-16,0 3 0 0,1 1-1 16,-1 2 1-16,0 4 0 0,3-2 0 15,3 4 0-15,5-1 1 0,2 0 1 16,5-1 4-16,1-1 8 0,2 0 3 15,2-4 0-15,6 1-3 16,0-3-5-16,-1 0 0 0,6-3 8 16,-2-4 5-16,2-1 6 0,0-3-1 15,2-3-9-15,-2 0-4 0,2-6-3 16,-2-3 8-16,0-5 9 0,-2-3 4 16,-1-4-3-16,0-13-10 0,1-14-13 15,-1-15-1-15,-2-6-3 0,-3 2 0 16,-5 11 2-16,2 10-1 0,1 8-1 15,0 3 5-15,-1 8 5 0,-2 5-2 16,3 4-5-16,-3 3-1 16,0-4-3-16,5-3-1 0,-5 0 1 15,3-2-1-15,-3 1-9 0,0 4-32 16,0 2-35-16,0-1-58 0,-6-5-41 16,1 3-160-16,-3 1-204 0</inkml:trace>
  <inkml:trace contextRef="#ctx0" brushRef="#br0" timeOffset="157139.88">17728 6473 114 0,'0'0'147'0,"0"0"-96"0,0 0-1 16,5-22 16-16,-2 14-20 0,-1 3-7 16,1-4 3-16,0 1 5 0,-1 2-1 15,1 0 6-15,2-1-6 0,-2 1 12 16,-1 0-3-16,3 0-7 0,0 1-6 15,-2 3-11-15,0 1-8 0,-1 1-11 16,3 1-7-16,1 3 0 0,-4 6-1 16,3 7-1-16,-2 4 5 0,-3 10 4 15,-3 11 4-15,-4 6-1 16,-4 4 2-16,-2-4 2 0,6-6 0 0,-4-6-1 16,1-6 0-16,2-5 6 15,3-6-4-15,-3-1 0 0,3 3-1 16,-3 0-7-16,1 5-1 0,-1-3 1 15,3-3 3-15,2-2-1 0,0-3 1 16,3-2 0-16,3-3-1 0,0-2 1 16,4-2 0-16,6-3-4 0,0-1-2 15,3-2-2-15,2 0-2 0,2-2-2 16,1-3-3-16,2 1 3 0,1-2-3 16,-1-2-2-16,3 1-10 0,0-1-17 15,-1-2-20-15,-1 3-15 0,-1-3-31 16,-5 0-40-16,0-4-62 0,-8 2-32 15,1-1-154-15</inkml:trace>
  <inkml:trace contextRef="#ctx0" brushRef="#br0" timeOffset="157324.35">17653 6728 742 0,'0'0'96'0,"0"0"-69"0,0 0 87 0,0 0-37 0,44-10-53 0,-13 3 0 16,8-2-1-16,10-3-19 16,-2-1-4-16,-4 6-8 0,-6-3-48 15,-9 3-70-15,3 3-66 0,-10-1-56 16,-3 2-124-16</inkml:trace>
  <inkml:trace contextRef="#ctx0" brushRef="#br0" timeOffset="157740.73">18266 6700 463 0,'0'0'59'0,"0"0"-6"0,0 0 37 16,0 0-15-16,23-35-55 0,-18 26-19 15,-5 2 2-15,0-1-2 0,0 2 5 16,0 2 7-16,-3 2 9 0,1 2 14 15,-1 0-13-15,-4 1 8 0,-4 6-2 16,3 2-6-16,-4 4-10 0,-4 5-6 16,3 2-3-16,-2 6-2 0,-4 0-1 15,4 3 1-15,2-1-1 0,5-1 0 16,3-1 3-16,5-2 19 0,3 0 22 16,7-3 9-16,6-4-6 0,4-5 1 15,6-1-5-15,3-4-5 0,2-5-3 16,5-3-2-16,5-10-6 15,-2-2-5-15,-6-2-8 0,-4-4-5 16,-14 1 1-16,6-9-7 0,2-9-2 16,-5-10-2-16,-5-5-1 0,-8 8-23 15,-5 11-16-15,0 13 6 0,-7 10 0 16,-6 1 2-16,-5 0-9 0,0 4-10 16,-6 3-26-16,-2 1-55 0,-7 5-37 15,4 1-52-15,6-2-152 0</inkml:trace>
  <inkml:trace contextRef="#ctx0" brushRef="#br0" timeOffset="158908.57">20116 6681 167 0,'0'-4'135'0,"2"-2"-27"0,-2 2 4 0,3-1-24 15,-3 1-32-15,2-1-14 0,1 2-2 16,-3-1-2-16,0 2-7 0,0 1-1 16,0 0 0-16,3 1-2 0,-3 0-11 15,2 0 0-15,1 0-7 0,2 0 0 16,3 3 3-16,-1 1 1 0,1-3 2 16,5 2-3-16,0 0-4 0,5 1-5 15,-2-2-1-15,4 1 1 0,-4-1 8 16,4 1 10-16,-1-2 4 15,4-1-8-15,-3 0-4 0,4-1-8 16,-4-4-1-16,1 0 1 0,2-2-3 16,-2-1 0-16,-3-2-1 0,0-1 1 15,-2 1 0-15,-6-2 0 0,0 0-3 16,-4 1 0-16,-4-1 0 0,-2-1-1 16,0-1-10-16,-2 1 4 0,-9 3 7 15,-2 2-5-15,-5 3 2 0,-5 1-1 16,2 4 4-16,-5 0 1 0,-2 6 0 15,2 1-1-15,0 2 0 16,0 2 0-16,6 2 1 0,-1-1-2 16,0 6 1-16,9-2 0 0,-1 2 0 15,5 0 0-15,0-2 0 0,8 2 2 16,0 0 10-16,0-3 10 0,3 3 4 16,4-2-3-16,6 0-6 0,0-4-7 15,0-1-6-15,8 0 1 0,-6-4-5 16,6-2-2-16,0-3-28 0,5-2-22 15,-6 0-26-15,3-4-50 0,8-8-54 16,-5 0-5-16,-5-1-115 0</inkml:trace>
  <inkml:trace contextRef="#ctx0" brushRef="#br0" timeOffset="159425.75">20896 6362 609 0,'0'0'99'0,"0"0"-4"0,0 0 15 15,23-41-46-15,-20 29-47 0,-3 2-9 16,0 0-6-16,-3 3-2 0,-4 0-6 15,1 3 2-15,-4 0 0 0,0 1 0 16,-1 3 4-16,-4 0 0 0,2 0 0 16,-5 4-1-16,2 0-1 0,3 2 0 15,-7 1 2-15,7 2 0 0,-3 0-1 16,3 3 0-16,0-1 0 0,6 0 0 16,-1 1 1-16,5 2 1 0,3-2 2 15,8 0 3-15,2-1 13 0,6 2-7 16,2-3-4-16,3 0-5 0,-1 2 1 15,1-3 2-15,0 2 20 0,-6-1 9 16,6 0 0-16,-3 0 5 16,-5 0-1-16,0 0-11 0,0-1-2 15,-3-1-7-15,-2 2-9 0,-3-3-2 16,-5 2 3-16,0-1-2 0,-3 0 3 16,-7-1 6-16,-3 1 0 0,-2-2-6 15,-6 0 0-15,0-1-6 0,-5 0-4 16,1-4-1-16,-4 2 0 0,1-2-1 15,2-1-10-15,-2 0-31 0,2-3-33 16,5 2-40-16,0 0-49 0,8 0-24 16,3-3 1-16,5 2-78 0,0 0-70 15</inkml:trace>
  <inkml:trace contextRef="#ctx0" brushRef="#br0" timeOffset="159892.94">21304 6016 706 0,'0'0'40'0,"0"0"17"0,0 0 34 0,31-34-73 0,-20 31-18 0,-6 0-2 0,-3 3-1 0,4 2-4 16,-6 7-3-16,0 4 10 0,0 6 1 16,-6 12 1-16,1 8 5 0,-5 14 5 15,-3 5 2-15,-3-4 3 0,4-2 7 16,-1-7 2-16,2-2 18 0,1-1 5 15,2-3-2-15,3-2-3 0,5-9-8 16,0-7-5-16,0-5-1 0,0-4-4 16,5 2 2-16,3 1-3 0,2-2 5 15,3-3-1-15,5-5-8 0,3-2-9 16,0-3-5-16,2-5-5 0,3-2-2 16,0-2-5-16,-1-1-13 0,4-1-29 15,-9-2-8-15,4 0-18 0,-6 0-31 16,0-1-28-16,-8 0-17 0,-5-7-27 15,-5 4-63-15,0 0-161 0</inkml:trace>
  <inkml:trace contextRef="#ctx0" brushRef="#br0" timeOffset="160059.72">21175 6355 813 0,'0'0'77'0,"0"0"7"0,36-7 57 0,-13 5-76 15,14-2-47-15,9-1-10 0,3 3-3 16,0-3-5-16,-2 2-3 0,-8-2-32 16,-11 0-52-16,6 1-83 0,-11-2-102 15,-2 4-150-15</inkml:trace>
  <inkml:trace contextRef="#ctx0" brushRef="#br0" timeOffset="160293.51">21795 6336 529 0,'0'0'52'0,"0"0"26"16,0 0-7-16,0 0-61 0,0 0-3 15,0 0 26-15,-15 34 37 0,10-15-14 16,-3 3-3-16,0 2-15 0,3 1-6 15,0 1-16-15,2 1-9 0,1-3-6 16,-1 1-1-16,3-1-21 16,3 4-119-16,-1-6-72 0,1-6-121 0</inkml:trace>
  <inkml:trace contextRef="#ctx0" brushRef="#br0" timeOffset="160443.43">21927 6158 1022 0,'0'0'25'0,"0"0"-25"16,21-38 69-16,-11 25-69 0,-7 2-30 15,7-1-203-15,-2 1-89 0</inkml:trace>
  <inkml:trace contextRef="#ctx0" brushRef="#br0" timeOffset="161578.39">22069 6477 433 0,'0'0'135'0,"0"0"-18"0,0 0 37 0,0 0-47 0,0 0-44 16,10-28-16-16,-2 21-8 0,0 0-6 15,5 0-6-15,0 0-4 0,2 1 5 16,3 2 2-16,-2-3-8 0,-1 1-9 16,3-1-6-16,3 1-5 0,0 0-1 15,-6 3-1-15,3-3 1 0,-2 5-1 16,-3-1-1-16,0 0 0 16,0 2 0-16,-8 0-4 0,3 1 0 15,-6 3-4-15,-2 5 1 0,0 2 1 16,0 3 5-16,-2 2 1 0,-4 2 1 15,-1 1 0-15,1 1 1 0,1 1-1 16,-2-3 2-16,4 3-2 0,3-2 1 16,-5-3-1-16,5 0 5 0,0-3 6 15,0-3 0-15,0 0 7 0,5-4 7 16,-5-4-4-16,0-2 4 0,8 0 18 16,-6-1-1-16,9-6-17 0,-4-3-8 15,1 1-4-15,5-3-5 0,0 1-3 16,2-1-4-16,4-3 0 0,-4 1-1 15,3 2 1-15,-2-2-1 0,4 1 1 16,1-1-2-16,-3 3 1 0,3 0-1 16,-1-1 1-16,-4 0 0 0,2 1-1 15,-2 0 0-15,-1 1-4 0,-2 0 3 16,-3 3 1-16,-2 1 0 0,0 0 1 16,-3 5-1-16,-2 0-1 0,-3 1-3 15,0 3-8-15,0 7 2 0,-3 1 7 16,-5 6 2-16,3-2 2 0,-3 5-2 15,1 0 2-15,1 1 1 0,-4 1-1 16,2-1 0-16,1 1 0 16,4-2 0-16,-2-1 0 0,5-3 2 15,-5-1-2-15,5-5 1 0,0-3 2 16,5-2 0-16,-3-4 7 0,4-1 13 16,6-6 3-16,1-3-11 0,0-3-6 15,3-3-5-15,2-1-3 0,0-1 0 16,3 0 0-16,-3 1-1 0,2 0-1 15,-2 1 1-15,3-1 0 0,0 4 0 16,-6-2 1-16,3 1-1 0,-2 0 0 16,-3 1 0-16,0 1-3 0,0 0 3 15,-3 0-3-15,0 2 2 0,-2 2 0 16,0 1-1-16,0 4 0 16,-1-1-1-16,-1 1 0 0,-1 2 0 15,-5 0-1-15,0 0-4 0,0 5 0 16,0 0-4-16,0 6 5 0,-5 2 4 15,-3 4 2-15,3 1-2 0,-1 0 0 16,-1-1-11-16,4 3-21 0,-5-1-13 16,-2 2-5-16,7-4-21 0,-4 0-22 15,2 1-46-15,5-3-50 0,0 5 2 16,0-6-17-16,0-3-83 0</inkml:trace>
  <inkml:trace contextRef="#ctx0" brushRef="#br0" timeOffset="162211.69">23265 6456 320 0,'8'0'96'0,"-3"-2"4"0,3 1-12 0,-5-1-35 0,4-3-13 0,4 0-22 16,-9-1 8-16,4 0 9 0,-1-2 13 15,-3 5 15-15,3-4-4 0,-5 0-2 16,3 0 0-16,-3 0-13 0,3 0-18 16,-3 1-14-16,0-1-7 0,0 2-3 15,-6-1-2-15,1 4-3 0,3 1-1 16,-9 1 2-16,-2 1 1 0,-2 6-2 15,-1 1 2-15,-4 4 0 0,-6 3 1 16,0 3 0-16,3 3 0 0,0 1 0 16,4 2-1-16,1-2 1 0,5 5 4 15,6-4 9-15,2-2 2 0,5-1 4 16,0-1 3-16,2-5 9 0,6-3 15 16,0-3 10-16,5-7 4 15,-3-2-3-15,3-8-24 0,5-4-19 16,-3-5-10-16,4-5-1 0,1-5-2 15,1-7-1-15,0-7-4 0,-1 4-4 16,-7 6-7-16,0 12 6 0,-5 9 6 16,-6 0 1-16,4 1 0 0,-1 5 0 15,-5 2-3-15,0 3-2 0,0 3-14 16,0 5 9-16,-11 5 7 0,9 2 5 16,-6 4 0-16,-2 1 0 0,2 2 5 15,0-1 8-15,0-1 8 0,3-1-6 16,3-3-5-16,-1 3-4 15,3-7-1-15,3 1 0 0,-1-3-2 16,6-3-1-16,2-2 4 0,3-4-2 16,3-1-4-16,-1-1-15 0,3-4-18 15,3-2-10-15,0 1-16 0,-1-1-18 16,1-3-38-16,7-7-62 0,-7 3-60 16,0-1-65-16</inkml:trace>
  <inkml:trace contextRef="#ctx0" brushRef="#br0" timeOffset="162579.23">23855 5971 496 0,'0'0'31'0,"0"0"36"0,0 0 65 0,0 0-79 15,38-36-21-15,-33 35-6 0,-2 1-15 16,-3 1-11-16,0 8 4 0,-3 5 1 16,-9 5 34-16,-1 12 14 0,-13 11 11 15,-5 12-3-15,0 4-18 0,8-3-7 16,-1-8 8-16,11-5 7 0,3-2 7 16,-3-5-5-16,8-5-6 0,2-8-2 15,3-3 2-15,0-4-6 0,3 4-6 16,5-1 1-16,2-2-9 0,6-2-10 15,2-4-6-15,5-6-4 0,3-1-5 16,2-3-2-16,11-1-6 0,7-6-17 16,4-9-13-16,4 2-23 0,-10-7-41 15,-11 1-38-15,-7 4-55 0,0-9-83 16,-13 8-8-16,-3 0-141 0</inkml:trace>
  <inkml:trace contextRef="#ctx0" brushRef="#br0" timeOffset="162745.95">23857 6259 1007 0,'0'0'141'0,"0"0"8"15,0 0-85-15,41 2-48 0,-25-2-9 16,5 0-6-16,5-5-1 0,7-1-5 16,11-3-37-16,3 0-35 0,7-1-29 15,-5 1-30-15,-5 3-57 0,-16 1-57 16,-5 3-129-16</inkml:trace>
  <inkml:trace contextRef="#ctx0" brushRef="#br0" timeOffset="163113.13">24506 6316 547 0,'0'0'46'0,"0"0"68"15,0 0-16-15,0 39-78 0,0-31-14 16,5-1-1-16,3 1-1 0,2-1 17 15,3-1 35-15,5 0 10 0,3-2-19 16,2-1-16-16,3-3-5 16,2-2-8-16,-2-3-3 0,0-2 0 15,-5-4 3-15,-1 1-6 0,-2-4-9 16,-2-3-1-16,-3 0-1 0,-6 0-1 16,-1 1-4-16,-6 3-2 0,-6 1-5 15,-6 3 8-15,-9 5 1 0,-13 3 2 16,-15 4 4-16,-13 9-3 0,-10 7 1 15,2 4 1-15,8 2 0 0,10 4 6 16,11-1 41-16,18-5 18 0,5-3 5 16,10-5-7-16,8 0-14 0,0 3-26 15,0-1-10-15,13 6 3 0,8-4-5 16,12 1-3-16,16 0-5 0,13-3-2 16,13-3-4-16,0-5 0 0,-3-3-33 15,-7-1-66-15,0-2-46 0,-16-1-116 16,-8-1-186-16</inkml:trace>
  <inkml:trace contextRef="#ctx0" brushRef="#br0" timeOffset="164130.44">13615 8456 359 0,'0'0'96'0,"0"0"-6"0,0 0 6 16,33-21-14-16,-23 16-24 0,1 2-14 15,-3-2 5-15,-1 1-4 0,-4 1-13 16,0 0-8-16,-3 0 5 0,-3 2-15 16,-2 0-1-16,-8 1-4 0,-8 1-9 15,-7 8 0-15,-14 8 0 0,-12 9 0 16,-3 5 0-16,3 2 0 0,8 2 0 15,9-2 0-15,9-6 0 0,7-5 2 16,8-3 4-16,6-1 1 0,-1-1 6 16,0 3 20-16,5 0 20 0,3-1 9 15,8-6 5-15,8 2-12 0,7-7-14 16,8-1-19-16,10-3-12 0,11-6-7 16,5-2-3-16,-5-6-34 0,-1-3-44 15,-4 0-42-15,-3 0-43 0,2 0-54 16,-15 2-18-16,-2 1-134 15</inkml:trace>
  <inkml:trace contextRef="#ctx0" brushRef="#br0" timeOffset="164498.03">14157 8575 463 0,'0'0'86'16,"0"0"-15"-16,0 0 12 0,0 0-24 15,5-42-33-15,-2 32 0 0,-3-3 20 16,0 3 1-16,0 0-11 16,-3-1-7-16,-4 2-9 0,1 2-3 15,-1 1 0-15,-4 0-6 0,-2 4-11 16,1 2-2-16,-7 2 0 0,1 7 0 16,-2 2 1-16,-1 8 0 0,0 1 1 15,3 5 0-15,5 4-1 0,6 0 1 16,4-2 1-16,3 3 3 0,10-1 7 15,3-6 20-15,10 0 9 0,8-3 5 16,11-2-7-16,12-7 4 0,-2-7-2 16,-3-4 3-16,-8-6-5 0,-10-4-16 15,-8-1-4-15,-7 0-4 0,-6-2 2 16,1-2-7-16,-6-5-3 16,-3-3-5-16,-2-3-1 0,-10-1-32 15,-8 0-74-15,-5 3-56 0,-19 3-65 16,6 8-20-16,0 3-79 0</inkml:trace>
  <inkml:trace contextRef="#ctx0" brushRef="#br0" timeOffset="165381.69">14677 8575 528 0,'0'0'113'0,"0"0"1"0,36-15-14 0,-16 6-63 0,1 0-24 0,5-1-5 16,-5 1-4-16,4 0-3 0,-4 2-1 16,-3 3 1-16,-2 3-1 0,-3 1 0 15,-3 2 0-15,-2 7 1 0,-6 2 16 16,1 4-5-16,-3 2-3 0,0 2 1 15,-3 2-1-15,-2 1-5 0,0-2-2 16,-3 2 1-16,3-3 1 0,-3-3 1 16,3 0 16-16,0-2 14 0,2-2 0 15,1-3 0-15,2-1-5 0,0-5-16 16,0 1-8-16,0-4 26 0,5-8 40 16,5-3-31-16,1-3-23 15,4-3-9-15,1-3-5 0,4-2-1 16,4-1-2-16,-4-4-1 0,6 2-1 15,0-4 1-15,0 5 0 0,-3-2-3 16,0 3 0-16,0 2 1 0,-2 4-1 16,-3 1 0-16,0 2 2 0,-5 4 1 15,-2 4-1-15,-1 3 0 0,-7 3 1 16,2 1-9-16,-5 7-8 0,0 5 6 16,0 4 2-16,-5 4-6 0,2 3 2 15,0 0 0-15,1 2 2 16,-1 0 6-16,1 3 3 0,2-3 0 15,0 0 2-15,0-5 1 0,0 0-1 16,5-6 0-16,0-1 1 0,0-6 0 16,0-1 2-16,0-7 2 0,1 0 18 15,1-5 11-15,1-5-5 0,2-5-4 16,3 1-12-16,3-5-9 0,-1-2-3 16,3-1-1-16,1-2 0 0,4-1 1 15,-3 0-1-15,1-3 1 0,2 1-1 16,3 1-1-16,-5 2 1 0,2 0-1 15,0 4 0-15,-2 3 0 0,0 1 1 16,-1 2-2-16,-1 5 1 0,-1 4 0 16,-5 2 0-16,-1 3-1 0,-4 3 0 15,3 5-2-15,-9 7 0 0,-2 4 0 16,0 5 3-16,0 8 0 0,-8 9 1 16,1 7 0-16,1 2 0 0,1-3 0 15,5-6-1-15,0-10-24 0,0-7-62 16,0-4-40-16,0 7-109 0,3-2-57 15,2-4-203-15</inkml:trace>
  <inkml:trace contextRef="#ctx0" brushRef="#br0" timeOffset="166215.7">16005 8549 494 0,'5'-3'78'0,"3"0"53"0,5-3 26 0,-1 0-50 0,4-2-68 0,-1-1-13 16,-2 2-1-16,5-1-9 0,-7-1-2 16,4 1 2-16,-4 2-9 0,2 1-6 15,-6 4 1-15,1-1-2 0,0 2-2 16,-3 0 1-16,-2 4-3 0,-1 6-1 16,-2 5 5-16,0 2 0 0,-2 5 1 15,-4 5 0-15,1-1 5 0,-5 5 1 16,0-2 2-16,2 2-6 0,3-4-1 15,-1-3 3-15,4-3 15 0,2-6 13 16,0 1-4-16,0-9-8 16,0-1-6-16,0-6 11 0,2-1 36 15,4-9-8-15,4-4-35 0,0-4-11 16,3-6 1-16,0-3-8 0,3-3 1 16,4-5-2-16,6-7 1 0,3-6 0 15,-4 8-2-15,-4 8 1 0,-3 11 0 16,-2 6-1-16,-1-1 0 0,3 1-1 15,3 0 2-15,-6 3-3 0,-2 5 3 16,0 0-1-16,-5 7-2 0,-3 0 0 0,0 5-4 16,-2 5-9-16,-3 5-2 0,0 2 6 15,-5 4 6-15,0 2 4 0,-3 1 0 16,0-1 2-16,0 3-1 16,3-3 0-16,3-2-1 0,-4 0 1 15,6-2 1-15,0-5 0 0,0-3 1 16,3-3-1-16,0-5 1 0,-1 0 2 15,3-3 2-15,1-5 4 0,-1-3 2 16,5-2-2-16,0-3-5 0,1-3-2 16,4-2-1-16,3-1-1 0,0-2 0 15,3 0 0-15,0 0 1 0,2 0-1 16,0 0-2-16,0 1 2 0,1 4 0 16,-1 1-1-16,-2 6 0 0,-3 4 1 15,-3 1-2-15,1 4 1 16,-6 0 1-16,0 6-2 0,-2 5 0 15,-3 2-1-15,1 5 2 0,-4 4-1 16,-2 2 2-16,0 1 0 0,-2 2 0 16,-4 1 0-16,1 0-1 0,-3-2 1 15,6-1-23-15,-3 0-68 0,0-1-29 16,-1-3-61-16,4 3-38 0,2-6-56 16,0-7-185-16</inkml:trace>
  <inkml:trace contextRef="#ctx0" brushRef="#br0" timeOffset="166633.01">17294 8469 426 0,'0'0'105'0,"0"0"-12"0,18-28 13 0,-13 16-45 16,-2 0-24-16,2 0 9 0,-5 0 0 15,3 3-8-15,-3-1 10 0,0 2-8 16,0 0 1-16,0 4-8 0,-3 0-16 16,-2 1-10-16,0 3-7 0,0 0 0 15,-6 3-1-15,-2 4 1 0,-2 3 0 16,-3 9-1-16,0 2 2 0,-11 9 0 16,1 12-1-16,-3 4 0 0,5 4 6 15,8-5 22-15,10-11 30 0,6-13 4 16,2-5-18-16,5 0-19 0,5 0-16 15,6 1-4-15,4-4 1 0,3-3-1 16,6-9-1-16,4-2 1 0,6-12 1 16,5-7-2-16,-3-6-3 0,-7 3 1 15,-6-11 0-15,-2-7-2 0,-2 0 0 16,1 0-11-16,-12 14-30 0,-5 13-7 16,-5 3-11-16,-3 2-16 0,-3 0-39 15,-2 2-80-15,-5 0 23 16,-11 5 7-16,0 0-55 0,6 2-82 15</inkml:trace>
  <inkml:trace contextRef="#ctx0" brushRef="#br0" timeOffset="167216.85">17638 8479 545 0,'0'0'89'0,"0"0"72"0,0 0 14 0,31-42-83 15,-18 26-70-15,2 2-18 0,1-2-3 16,2 1 1-16,0 2 0 0,-3 0-2 16,3 3 0-16,0 2 2 0,1 0 9 15,-4 5 6-15,1 1-7 0,-6 2-9 16,0 0 1-16,1 1-2 0,-6 2-1 15,0 2 0-15,0 0 0 0,-2-1-2 16,-3 4 3-16,2 1-3 0,-2 2 2 16,0 1 0-16,-2 6 1 0,-3 1-2 15,2 4 2-15,-2 0 3 0,2 3-3 16,1 0 0-16,-1 3 0 16,3-3 1-16,-3 2-1 0,3-4 0 15,3 1 1-15,0-4 1 0,2-3 5 16,0-1 23-16,0-5 13 0,3-4 4 15,0-6-2-15,2-2-1 0,0-1-12 16,6-9-19-16,2-5-9 0,-3-1-1 16,6-6-3-16,0-6 2 0,2-3-1 15,5-10-1-15,1-6-1 0,-3 6 1 16,-3 5 0-16,-8 11-1 0,-2 14 2 16,0 0 0-16,-2 1-1 0,-1 7 0 15,-5-1 3-15,3 4 3 0,-3 1 6 16,-2 4 0-16,2 5 1 0,-3 2-6 15,1 4-3-15,0 4-3 0,-3 1 2 16,0 3-1-16,2-1-1 0,-2-1-1 16,3 3 1-16,-1-2-1 0,3 0-2 15,3-1-22-15,0-1-38 0,0 0-25 16,2-2-36-16,3 1-62 0,-3-6-60 16,1-2-61-16</inkml:trace>
  <inkml:trace contextRef="#ctx0" brushRef="#br0" timeOffset="167934.39">20384 8292 567 0,'0'0'51'0,"0"0"-7"0,0 0 38 0,0 0 2 0,0 0-56 0,0 0-9 16,37-20 2-16,-32 29 1 0,0 5 5 16,-3 7 10-16,1 16 20 0,-3 15-9 15,-5 14-18-15,0 9-9 0,-3 1-6 16,3-7-3-16,2-6-7 0,-2 0-2 15,-3-6-3-15,-2-2 0 0,-3-8-1 16,3-4-1-16,-1-4-39 0,4-7-57 16,4-6-31-16,-2-10 6 0,5-5 19 15,0-5-32-15,-3-4-139 16</inkml:trace>
  <inkml:trace contextRef="#ctx0" brushRef="#br0" timeOffset="168217.6">20439 8263 527 0,'0'0'88'0,"23"-34"-2"16,-2 15-16-16,2-2 7 0,0 2-38 16,3 5-16-16,2-1-5 0,-2 4-11 15,3 4-7-15,-6 3-4 0,0 4 4 16,-2 1 12-16,-6 5 11 15,3 5-2-15,-5 3 0 0,-8 1-4 16,-5 3 5-16,-2 1 13 0,-6 1-3 16,-10-1-8-16,-5 1-12 0,-3-1-6 15,-8 2-4-15,-7-1-2 0,-8-2 0 16,0-2-10-16,2-2-54 0,9-6-67 16,9-2-31-16,8-4-32 0,6-1-159 15</inkml:trace>
  <inkml:trace contextRef="#ctx0" brushRef="#br0" timeOffset="168635.29">21030 8269 413 0,'0'0'32'0,"0"0"48"0,0 0 24 16,0-42-48-16,3 28-25 0,-3 1 2 16,5 1 12-16,-5 0-13 0,0 3 8 15,-2 2-10-15,-4 2-11 0,-4 1-17 16,-3 4-1-16,-2 2-1 0,-1 3 0 16,-5 6-1-16,1 4 1 0,2 0-1 15,2 5-2-15,3 0 0 0,0 2-15 16,8 1-2-16,3 0 11 0,2-1 9 15,7-2 0-15,6-2 10 0,8-3 29 16,2-2 18-16,6-3 15 0,2-6-12 16,-3-3-10-16,0-2-15 0,-2-5-10 15,0-4 3-15,-5-6-11 0,-8 0-12 16,0-5-4-16,-11-1-1 0,-2-4-4 16,-8-1-47-16,-7 1-33 0,-6 4-24 15,-2 2-25-15,-3 7-20 16,-5 1-7-16,0 6-71 0,8 2-20 15</inkml:trace>
  <inkml:trace contextRef="#ctx0" brushRef="#br0" timeOffset="168985.45">21488 8179 674 0,'0'0'49'0,"0"0"40"0,0 0-21 0,0 0-36 0,0 0-29 15,33-18-3-15,-30 20-3 0,5 3 2 16,-6 5 1-16,1 4 16 0,2 3 35 15,-5 5-1-15,-3 5 2 0,1 7-17 16,-3 11-15-16,-3 11-3 0,3 2-9 16,-3 1-5-16,5-5-2 0,-2-10-1 15,3 2-1-15,-4 1-12 0,6-5-28 16,0 0-6-16,3 0 20 0,2-4-1 16,0-3-42-16,3-6-23 15,-5-6-59-15,2-1 19 0,3-3-117 16,-6-6-35-16</inkml:trace>
  <inkml:trace contextRef="#ctx0" brushRef="#br0" timeOffset="169351.97">21444 8483 552 0,'0'0'97'0,"0"0"45"16,2-44-24-16,1 23-23 0,2 0-48 16,-5-1-12-16,5 1-4 0,0 0-12 15,1 0-5-15,4 0 3 0,0 0 0 16,3 2 4-16,3 2 3 0,-1 2 0 16,8 3-7-16,-2 2-1 0,8 2-8 15,-4 5-3-15,6 3-3 0,-2 1 0 16,-1 7 2-16,-2 3 3 15,-3 1 4-15,-2 3 4 0,-3 2 9 0,-8 3 2 16,1 1-3-16,-9 1-6 16,-2-1-5-16,-2 1-4 0,-14 0-2 15,-2-3-4-15,-2 0-1 0,-17-2-1 16,-1-1-3-16,-14 3-42 0,3-6-34 16,5-2-41-16,5-3-61 0,13-5-117 15,11-2-103-15</inkml:trace>
  <inkml:trace contextRef="#ctx0" brushRef="#br0" timeOffset="169502.72">22048 8479 1157 0,'0'0'41'0,"0"0"38"15,0 0-53-15,0 0-26 0,0 0-138 16,0 0-147-16,-20-38-46 0,15 30-217 15</inkml:trace>
  <inkml:trace contextRef="#ctx0" brushRef="#br0" timeOffset="170119.75">23364 8204 565 0,'0'0'53'0,"0"0"48"0,0 0 0 0,0 0-37 16,13-39-42-16,-8 30-1 0,-3 4 9 16,-2 1-4-16,5 2-2 0,-5 2 3 15,6 1-16-15,-6 9-8 0,0 1 9 16,0 9 6-16,0 2-9 16,0 9-6-16,0 0 1 0,2-1-3 15,3-2 0-15,3-6 0 0,0 2 1 16,2-2 33-16,3-3 31 0,3-5-3 15,-3-2-3-15,7-5-1 0,-7-6-6 16,5-1-1-16,0-8-7 0,0-5-16 16,1-7-6-16,-1-2-5 0,0-11-5 15,0-15-9-15,2-11-4 0,-1-9 0 16,-4 4-17-16,-2 6-37 0,-3 14-24 16,1 13-16-16,-4 10 7 0,-1 7-30 15,1 1-57-15,-2 3-110 0,3-1-83 16</inkml:trace>
  <inkml:trace contextRef="#ctx0" brushRef="#br0" timeOffset="170787.08">24219 8113 400 0,'0'0'81'0,"0"0"12"0,0 0-2 16,0 0-46-16,10-12-14 0,-7 12-18 15,-3 0 8-15,2 0 12 0,-2 0 3 16,0-2 17-16,6 1 13 0,-6 0 8 15,0-2 1-15,2 0-19 0,-2-4-19 16,5 3-20-16,0-5-7 0,-2 1-6 16,-3 0-2-16,5-2-1 0,-5 0 0 15,0 1-1-15,-8 0-3 0,3 1-1 16,-2 2 2-16,-12 1 2 0,4 3-1 16,-6 2-1-16,-5 2 0 0,-2 7-3 15,-6 8 1-15,1 4-28 0,-1 1-31 16,6 5 12-16,7-3 8 0,-5 4 9 15,11 1 29-15,2-5 5 0,5 3 0 16,8-3 2-16,0-2 9 0,11-2 12 16,1-1 8-16,7-7 0 0,1-2-6 15,1-6-12-15,2-2 0 0,3-4-4 16,2-3 6-16,3-6 25 0,-7-5-8 16,1-3 3-16,1-4-9 0,0 0-12 15,-3 0-11-15,-2 2-1 0,-3 1-2 16,-2 5 0-16,-3 5 0 15,-8 3 1-15,3 4-1 0,-8 2-3 16,0 1-3-16,-8 0 2 0,3 4 4 16,-11 6 1-16,3 1 0 0,0 6-1 15,0-1 2-15,0 4-2 0,8 0 0 16,3-5 1-16,2 3 9 0,0-4 13 16,7 0 8-16,6-1 0 0,0-3-3 15,3-2-2-15,4-3-12 0,6 0-8 16,-5-5-6-16,5 2-4 0,-6-4-46 15,4-4-29-15,-1 1-18 0,-2-1-40 16,7-9-83-16,-7 0-55 16,-8 3-161-16</inkml:trace>
  <inkml:trace contextRef="#ctx0" brushRef="#br0" timeOffset="171287.68">24627 8040 454 0,'0'0'64'0,"0"0"71"0,36-35-48 0,-15 22-36 16,0 0-2-16,5 3-16 0,-3 2 20 15,0 1-19-15,0 3-7 0,-5 2 8 16,3 2-11-16,-5 4 10 0,2 1 7 15,-3 4-12-15,-2 4-12 0,0 4-11 16,-5 1-5-16,-1 6 0 0,1 1 0 16,-5 5 0-16,-1 7 0 0,-4 7 2 15,-1 3-3-15,-5 3 0 0,6-12 1 16,-11-11 1-16,8-9-1 0,-3-4-1 16,0 4-1-16,-5 2-6 0,0 0 1 15,-2-5 0-15,2-2 1 0,0-6 0 16,-2-5 5-16,2-2 1 0,0-3 1 15,0-8 0-15,5 0 0 0,-5-4 3 16,8-3-3-16,2-3 2 0,-2-5 0 16,10-2 2-16,8-7 5 0,0 3 5 15,8 0 21-15,7 5 16 0,6 2 2 16,15 0 10-16,5 1-6 0,8 2-17 16,-2 4-2-16,-11 4-12 0,-3 4-12 15,-4 3-9-15,-9-1-6 0,-4 4-1 16,-9 0-15-16,-4 2-31 0,-3 1-33 15,0 1-27-15,0 0-29 0,2 0-49 16,-5 0-93-16,-2 0-93 0</inkml:trace>
  <inkml:trace contextRef="#ctx0" brushRef="#br0" timeOffset="171438.41">25588 8502 1027 0,'0'0'0'0,"0"0"-15"0,0 0-106 0,-7-42-258 16</inkml:trace>
  <inkml:trace contextRef="#ctx0" brushRef="#br1" timeOffset="177026.64">12976 9392 312 0,'0'0'78'0,"0"0"-14"0,0 0 21 0,0 0-25 16,0 0-20-16,0 0 0 15,3 0 2-15,-3 0-11 0,0 0-10 16,0 0 1-16,0 0 0 0,0 0 6 16,0-2 15-16,0 2 1 0,0 0 2 15,0 0-6-15,0 0-11 0,0 0-9 16,3 0-8-16,-1-3-6 0,3 3-3 16,3-2-1-16,2 1-1 0,6 1-1 15,2-1 2-15,3-1 0 0,4-3-1 16,12 3 7-16,7-2 14 0,12-2 4 15,12 1 4-15,1-2-7 0,6 0-4 16,-8 3-6-16,8-3-5 0,0 3-7 16,8-2 1-16,2 2 0 0,6-4-2 15,4 2 2-15,9-3-2 0,-4 0 1 16,6-1-1-16,8 1 0 0,-3 1 1 16,11 2 0-16,-1-1 0 0,3 3 0 15,3-1 0-15,4 2-1 0,1 0 2 16,5-1-1-16,3 1 0 0,4 0-1 15,4 0 1-15,-1 0-1 0,3 1 1 16,-3 0-1-16,3-4 0 0,-3 3 1 16,1-3-1-16,-6 2 0 0,-5-1 0 15,0 1 4-15,-11 0 15 0,-2-4 8 16,-10 3-4-16,-6 0-4 16,-9 0-1-16,-9 0-8 0,-10 1-4 15,-5-1-6-15,-5 0 3 0,-6 0-1 16,-4 2-2-16,-8 1-19 0,-1 1-59 15,-7-5-79-15,-13 3-151 0,-5-5-218 16</inkml:trace>
  <inkml:trace contextRef="#ctx0" brushRef="#br1" timeOffset="179746.31">17798 5479 238 0,'0'0'47'0,"0"0"-26"0,0 0 28 0,0-2-17 0,2 2-13 16,-2 0 3-16,0 0 15 16,0 0-1-16,0 0 12 0,3 0-2 15,-3 0-3-15,0 0-2 0,0 0-3 16,0 0-3-16,0 0-9 0,0 0-7 15,0 0-3-15,3 0 4 0,2 0 4 16,0 0 2-16,3 1-3 0,5 0-1 16,2 2-1-16,3-2-6 0,6-1 0 15,9 0 0-15,14 0 5 0,15-4 1 16,7 3-4-16,9 0-2 0,5 1-3 16,-1-3-1-16,6-3-1 0,10 2-4 15,6-3 0-15,7 1-4 0,8-2 1 16,2-1-1-16,8 2-1 0,0 1-1 15,3-2 0-15,3 4 1 0,-6-3-1 16,0 4 0-16,-8-1 0 0,-2 1 0 16,-2 2 1-16,-11 0-1 0,-8 0 0 15,-5 1 0-15,-11 0 0 0,-4 1 1 16,-11 1-1-16,-7 0 0 0,-6 3-1 16,-8-1 0-16,-4 3-20 0,-9-1-45 15,1 2-76-15,-11-1-70 0,-7-4-161 16</inkml:trace>
</inkml:ink>
</file>

<file path=ppt/ink/ink1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617.08099" units="1/cm"/>
          <inkml:channelProperty channel="Y" name="resolution" value="1090.77893" units="1/cm"/>
          <inkml:channelProperty channel="F" name="resolution" value="5.68611" units="1/deg"/>
          <inkml:channelProperty channel="T" name="resolution" value="1" units="1/dev"/>
        </inkml:channelProperties>
      </inkml:inkSource>
      <inkml:timestamp xml:id="ts0" timeString="2025-03-17T13:53:42.788"/>
    </inkml:context>
    <inkml:brush xml:id="br0">
      <inkml:brushProperty name="width" value="0.05292" units="cm"/>
      <inkml:brushProperty name="height" value="0.05292" units="cm"/>
      <inkml:brushProperty name="color" value="#0070C0"/>
    </inkml:brush>
  </inkml:definitions>
  <inkml:trace contextRef="#ctx0" brushRef="#br0">3111 5703 106 0,'0'-5'41'0,"0"2"-8"0,0-4 12 0,0 5-18 16,0-5-6-16,0 3 15 0,3 2 21 16,-3-3-1-16,0 3-3 0,2 1 0 15,-2-1-4-15,0 0-4 0,0-2-3 16,0 1-9-16,0 3-6 15,0-2-7-15,3 0-4 0,-3 2-4 16,0-2-6-16,2 1-1 0,1 1 4 16,-3 0 1-16,0 4-6 0,3 0 8 15,-3 6 15-15,0 1 17 0,0 7 12 16,0 1-16-16,-3 5-19 0,-2 5-5 16,2 8-5-16,-7 10 0 0,5 8 6 15,0-1-4-15,-1-4-1 0,6-7-5 16,0-8-1-16,0-1 2 0,0-6 4 15,3-4-1-15,-3-6-6 0,3 0-4 16,-3-1-1-16,2 1 0 0,1 2-26 16,-1-3-41-16,-2-3-50 0,3-2-49 15,2-3-28-15,-2-7-150 0</inkml:trace>
  <inkml:trace contextRef="#ctx0" brushRef="#br0" timeOffset="383.88">3375 5903 492 0,'0'0'101'0,"0"0"-32"0,0 0 18 0,0 0-22 0,0 0-22 16,2 0 8-16,3 0 19 0,0 0 5 15,6 0-10-15,-1 0 3 0,6 0-16 16,2-3-17-16,0 1-14 0,5-2-18 16,0-2 1-16,3 4-4 0,-3-5-9 15,8 2-54-15,-2-2-77 0,15 1-86 16,-8-1-90-16,-5-1-201 0</inkml:trace>
  <inkml:trace contextRef="#ctx0" brushRef="#br0" timeOffset="1218.05">4594 5587 313 0,'0'0'82'0,"0"0"-15"0,0 0 22 0,0 0-27 16,0 0-31-16,3-14-5 0,-3 13 5 16,0 0 7-16,0 0-1 0,2-1 12 15,-2 1 3-15,0 0 2 0,0 1 2 16,0-1-4-16,0-1-21 0,0 2-12 16,0 0-10-16,0 0-5 0,0 0 1 15,0 0-5-15,0 0-1 16,0 0 0-16,0 3 1 0,-2 0 6 15,-1 1 12-15,-2 2-5 0,0 3-5 16,-3 2-1-16,-2 2 0 0,-3 2-2 16,-3 3-3-16,-2 3 3 0,0 1-1 15,-3 6-3-15,-2-2 1 0,0 3 1 16,0 2 1-16,-3 5 0 0,0-7 1 16,5 2 3-16,-2-2 2 0,5-8 4 15,-3 3-2-15,3-4-8 0,3-1 3 16,-3-4-6-16,2-2 3 0,3-4-4 15,6-3 1-15,-1 0 3 16,3-5 0-16,2-2 6 0,-2-6 0 16,5-4-5-16,-3-5-4 0,3-2 5 15,0-4 0-15,0-3-3 0,3 1-1 16,2-4 0-16,3 5 2 0,0 0 0 16,-1 2 0-16,1 3-3 0,2 3 4 15,-2 2 2-15,0 1 2 0,-3 6 1 16,3-1-3-16,-3 4-4 15,-2-2-1-15,4 2-2 0,-2 3-1 0,3 0-1 16,-3 0-1-16,3 6 1 0,2-1-2 16,-2 5 2-16,3 2 1 0,1 6 1 15,1 2-1-15,0 1 1 0,3 2 1 16,-1 5-1-16,1-3 2 16,2 3 0-16,0-2-1 0,-3 1 4 15,1-3-2-15,-1 4-3 0,1-5 3 16,-3 0-2-16,0-1-1 0,0-2-1 15,-3-2-6-15,0-2-38 0,-2-2-67 16,3-6-80-16,-1-2-123 0,0-6-130 0</inkml:trace>
  <inkml:trace contextRef="#ctx0" brushRef="#br0" timeOffset="1451.2">5054 5752 921 0,'0'0'106'0,"3"0"-82"0,-1 0-24 0,1 0-3 0,2-2-174 0,3-3-85 15,0 0-250-15</inkml:trace>
  <inkml:trace contextRef="#ctx0" brushRef="#br0" timeOffset="1585.08">5103 5999 692 0,'0'0'27'0,"0"0"31"0,0 0-15 15,0 0-37-15,0 0-6 0,0 0-108 16,0 0-151-16</inkml:trace>
  <inkml:trace contextRef="#ctx0" brushRef="#br0" timeOffset="2385.42">6592 5747 293 0,'0'0'118'0,"0"0"-43"0,0 0 8 15,0 0-25-15,0 0-13 0,12-10-24 16,-12 10-5-16,-5 0 4 0,-5 0-13 16,0-1-6-16,-8 5-1 0,-1 4 1 15,-6 2 1-15,-1 3 0 0,0 5 1 16,-3 3-3-16,1-1 2 0,0 3 1 16,2-1 5-16,0 1 1 0,8-1 4 15,2-2 7-15,6-1 11 16,5-3 11-16,2-3 15 0,3 1 16 15,8-4-15-15,2 0 8 0,6-2-22 16,5-2-16-16,10 1-10 0,7-6-9 16,11-1-7-16,6 0-2 0,-6-4-15 15,-3-3-42-15,-4 0-66 0,-6 0-58 16,-8 0-20-16,-7 3-97 0</inkml:trace>
  <inkml:trace contextRef="#ctx0" brushRef="#br0" timeOffset="2853.01">7163 5917 333 0,'0'0'121'0,"0"0"7"15,0 0-13-15,0 0-41 0,0 0-17 16,0-35-6-16,-3 28-3 0,3-1 3 16,-3 2-10-16,3-1-4 0,0-2 3 15,0 2-1-15,-2 0-3 0,-1-1-3 16,3-1-3-16,-2 4-3 0,-1-2-9 16,0-2-9-16,-2 6-6 0,0-2-3 15,-3 3-2-15,1 1 2 0,-4 1-4 16,1 5-1-16,-3 2 2 0,-2 8-1 15,-1 0 2-15,1 5 1 0,2 1 0 16,0 0-1-16,5 0 1 0,3-1 0 16,2 1 0-16,3-1 2 0,5-6-1 15,6 2 1-15,2-3 0 0,5-2 5 16,2-3 4-16,4-3-3 0,1 0 3 16,-1-4 4-16,-1-1 1 15,-5-5 5-15,0-1 4 0,-8-3-5 16,3-3-12-16,-5-1-4 0,-5-2-3 15,-3 1-33-15,-3-4-22 0,-7 6-28 16,-3 0-53-16,-16 1-65 0,4 4-49 16,-1 4-136-16</inkml:trace>
  <inkml:trace contextRef="#ctx0" brushRef="#br0" timeOffset="3436.6">7307 5895 389 0,'0'0'117'0,"0"0"-56"0,0 0 47 0,13-34-27 16,-10 24-13-16,2-1-27 0,3 1-1 15,-3-1-6-15,5 2-14 0,-2-1-9 16,0 1 0-16,2-1-9 0,3 4-2 15,-3 1-1-15,1-2-2 0,-1 3-2 16,0 2 2-16,-2 2-4 0,0 3-5 16,-3 7-2-16,0-1-5 0,-2 3 11 15,-1 5 5-15,-2-1 2 0,0 5 2 16,-2 0-1-16,-1 1 3 16,-2 3-1-16,2-4 1 0,1-2-3 15,-1-2 1-15,3 0 1 0,0-4 1 16,3-2 7-16,-1-2 15 0,1-3-2 15,0-2 3-15,2-2-6 0,-3-2 7 16,3 0 13-16,-2-3 17 0,2-5-11 16,0-3-11-16,1-1-12 0,-1-4-11 15,2 1-6-15,1-3-1 0,-3 3 0 16,6-2-2-16,-4 3 1 0,4-3-1 16,2 3-1-16,-3-3-2 0,0 3 1 15,3-2-1-15,-2 3 0 0,-1 3 0 16,0-1 0-16,1 4-1 0,-6 3 1 15,3 1 0-15,-3-2 0 0,-3 5-1 16,4 0 0-16,-6 1-5 0,2 7 1 16,1 2 1-16,-1 3 4 0,-2 3 0 15,0 2 2-15,0-2-2 0,0 4 2 16,0-2-1-16,0-3 0 0,0 4 1 16,0-5-2-16,0 0 0 0,0-1-2 15,0-3-52-15,0 0-53 0,-2-2-83 16,-1-3-28-16,3-3-85 0</inkml:trace>
  <inkml:trace contextRef="#ctx0" brushRef="#br0" timeOffset="4070.77">8152 5642 370 0,'0'0'86'0,"0"0"-2"0,16-7-8 0,-11 4-43 0,0-3 11 0,0 1 1 0,-2 1-3 0,2-1 2 0,-2 0 3 0,2-2 4 0,-3 0 5 0,-2 0-7 0,3 0-4 16,-3-2-8-16,0-1-8 0,0 0-5 0,0 0-10 0,0 1-3 0,0-2-6 0,0 2 6 15,-3 1 8-15,3-1 0 0,-2 1 2 16,2-1-6-16,-5 4-4 0,2-2-3 15,-5-1-4-15,3 5 2 0,-3-1-2 16,3-1 2-16,-5 4-2 0,-1 1 0 16,4 0-3-16,-6 0-1 0,2 1 0 15,-1 2-2-15,-1 5 2 0,0-1 0 16,0 2 0-16,0 2 0 0,-3 2 0 16,3 1-1-16,-2 5 0 0,-1 4 1 15,4 4 0-15,-4 7 0 0,3 7 0 16,0 13 1-16,3 5 0 0,2-3 0 15,0-4 1-15,6-7 11 0,-3-2 5 16,2-3 7-16,3 0-6 0,0-4-4 16,0 1-8-16,0-4-2 0,0-4-3 15,0-7 2-15,3-5-2 0,-1-1-1 16,1 0 1-16,2 3-1 0,0-2-1 16,0-2 0-16,0-3-4 0,-2-8-17 15,2-4-30-15,-5 0-13 0,3-8-48 16,-1-5-83-16,-2-4-27 0,-5-17 24 15,0 5-52-15,0 2 20 0</inkml:trace>
  <inkml:trace contextRef="#ctx0" brushRef="#br0" timeOffset="4254.41">7858 6037 424 0,'0'0'164'0,"0"0"8"0,0 0-22 15,0 0-28-15,0 0-28 0,-6-5-29 16,9 4-3-16,0-1-14 0,4-4-5 15,-1 4-15-15,1-3-10 0,4 0-10 16,-1-1-8-16,0 1 0 0,1-3-24 16,4 3-51-16,3-1-68 0,8-5-103 15,0 6-68-15,-3-2-173 0</inkml:trace>
  <inkml:trace contextRef="#ctx0" brushRef="#br0" timeOffset="4387.88">8416 6074 907 0,'0'0'212'0,"0"0"-74"16,0 0-57-16,0 0-72 0,0 0-9 15,0 0-31-15,0 0-82 0,0 0-111 16,33-20-88-16,-30 10-60 0</inkml:trace>
  <inkml:trace contextRef="#ctx0" brushRef="#br0" timeOffset="4905.66">9426 5457 441 0,'0'0'100'0,"0"0"-20"0,0 0 24 0,0 0-54 0,0 0-22 16,34-33-20-16,-32 32-3 0,1 1-4 15,-1 1 1-15,-2 8 12 0,0 2 42 16,0 7 37-16,-5 5 0 15,-3 10-29-15,1 15-18 0,-6 10-17 16,2 3-9-16,4-6-11 0,2-4-6 16,-1-10 1-16,1-6-2 0,3-2-1 15,2-7 1-15,0-7-2 0,0-1-4 16,0 3-27-16,2 2-54 0,11 2-105 16,-3-6-53-16,1-7-103 0</inkml:trace>
  <inkml:trace contextRef="#ctx0" brushRef="#br0" timeOffset="5372.19">9721 5941 579 0,'0'0'106'0,"0"0"-28"0,0 0 7 15,0 0-62-15,0 0-13 0,0 0-5 16,0 0-2-16,25-4 6 0,-14 2 9 15,2 1 20-15,2-4 6 0,1 3-3 16,2-4-9-16,-3 2-14 0,6 0-10 16,-3-2-4-16,3-1-2 0,-6 0-1 15,3 0 1-15,-2-2-2 0,-1-1 0 16,-2 3 0-16,0-1 1 16,-2-4 5-16,-4 1 1 0,1-1 11 15,-5-3-4-15,-1 2-3 0,-2-4-3 16,0 3-3-16,-2 0-3 0,-1-1 1 15,-7 4-2-15,2 2-1 0,-5 3-2 16,-2 1-1-16,-4 4 2 0,-1 1 1 16,-3 2-1-16,-3 7 0 0,0 4 0 15,-3 5 0-15,6 6 2 0,0 4-1 16,2 0 0-16,3 3 1 0,5 0 2 16,3-1 6-16,2-1 1 0,8-1-1 15,0-1 2-15,5-3 1 0,3-3 2 16,5-1 10-16,5-4 1 0,0-3-1 15,5-5-4-15,6-1-7 0,-3-6-6 16,5-1-4-16,0-5-2 0,0-3-1 16,0 0-20-16,-3-4-45 0,-2 1-62 15,2-8-50-15,-7 0-97 0,-3 5-102 16</inkml:trace>
  <inkml:trace contextRef="#ctx0" brushRef="#br0" timeOffset="5772.59">10209 5835 288 0,'0'0'178'0,"0"0"-95"0,0 0 52 0,0 0-67 16,15-33-16-16,-15 27-25 0,0 1-15 15,0 2-3-15,0 2-5 0,0 1-4 16,0 4-3-16,0 3 3 0,0 6 6 16,0 5 9-16,3 3-3 0,0 0-7 15,2 3-4-15,0-1 0 0,3 1 0 16,0 0-1-16,-1-3 2 16,4-3 11-16,-1-2 46 0,0-3 7 15,1 0 0-15,-1-6 4 0,0 0-2 16,3-5-17-16,-2-2-6 0,1-5-12 15,-1-3-15-15,2-7-5 0,0-1-2 16,-3-6-6-16,3-5-5 0,0-1 0 16,-3-1-11-16,0 2-31 0,-2 1 0 15,3 4-5-15,-4 5-35 0,1 2-61 16,2 0-80-16,-2 5-43 0,0 1-132 16</inkml:trace>
  <inkml:trace contextRef="#ctx0" brushRef="#br0" timeOffset="6155.96">10651 5888 252 0,'0'0'172'16,"0"0"-124"-16,0 0 73 0,41 4-90 16,-25-4-21-16,2-5-6 0,-3 2 1 15,1-3 24-15,-1 2 9 0,1-3 21 16,-1 2-4-16,3-3-11 0,-5-1-6 15,0-1-9-15,-5-1-8 0,2-1-9 16,-5 1-10-16,1-2-2 0,-6 0 0 16,-3 1-2-16,-2 5-5 0,-8 0 2 15,0 2 0-15,-5 3 3 0,-3 2 1 16,1 0 0-16,-6 7 0 0,0 2 0 16,0 4-1-16,-2 6 2 0,2 1 0 15,0 2 0-15,0 0-1 0,5 2 0 16,6 1 1-16,2-2 1 0,5-1 25 15,6-2-1-15,2-1-4 0,2-4-6 16,9-1-3-16,-1-1 4 0,5-3 13 16,6-2 6-16,2-2-12 0,1-3-16 15,4-1-3-15,3-2-4 0,3-4-10 16,-3 0-34-16,0-4-48 16,-3-1-47-16,11-10-37 0,-11 6-36 15,-4-4-83-15</inkml:trace>
  <inkml:trace contextRef="#ctx0" brushRef="#br0" timeOffset="6473.36">11168 5457 700 0,'0'0'42'0,"0"0"20"0,0 0 94 0,0 0-98 0,0 0-26 16,28-23-20-16,-23 24-10 0,-2 9 0 15,-1 3 17-15,1 8 15 0,2 14 13 16,0 11-2-16,0 15-2 0,3 3-8 16,3 0-14-16,-4-9-8 0,1-6-7 15,0-2-5-15,2-2 0 0,0-8 0 16,1 2-1-16,-3-6 1 0,2-1-1 15,0 3-12-15,-2-4-47 16,2-5-82-16,-5-8-154 0,-2-10-168 0</inkml:trace>
  <inkml:trace contextRef="#ctx0" brushRef="#br0" timeOffset="11378.19">3139 7355 176 0,'0'0'35'0,"0"0"-11"0,0 0 18 0,8-3 11 0,-5 1-5 15,-1 0 11-15,-2 1 7 0,3 0-4 16,-3 0-16-16,0 1-14 0,0-2-10 15,3 2-1-15,-3-2 1 0,0 0 8 16,0 1 5-16,0 0-4 0,0 0-8 16,0-2-8-16,0 1-6 0,0-1-3 15,0 0 0-15,-3 2 1 0,0-1 2 16,-2 0 1-16,3 0 0 16,-4 1 0-16,-1 0 1 0,2 0 9 15,-3-2 3-15,0 2 7 0,0 0-3 16,-5-1-7-16,0 2-7 0,1 0-8 15,-7 3-4-15,1 1 0 0,-5 1-1 16,0 2-1-16,2 4 1 0,-5 3 0 16,0 2-1-16,-2 4 1 0,5 3 0 15,-3 2-1-15,5 1-1 0,1 3 2 16,4 2 1-16,3-4 9 0,5 2 12 16,6-1 13-16,2-3 2 0,5 0-1 15,5-4-2-15,6-3-6 0,2-1-5 16,3-2-1-16,4-4 0 15,6-2-5-15,11-2-6 0,7-5-8 16,5-2 2-16,-5-4-5 0,-2-3-26 16,-6-3-43-16,-2 1-47 0,-3-3-45 15,-2 2-33-15,-9 0-14 0,-4 3-132 0</inkml:trace>
  <inkml:trace contextRef="#ctx0" brushRef="#br0" timeOffset="11728.69">3568 7363 518 0,'0'0'52'0,"0"0"38"0,0 0 8 0,0 0-45 0,21-30-16 15,-8 21 9-15,5 1 14 0,3-1 7 16,-1 2 1-16,6-2-3 16,3 1-17-16,-1 2-12 0,0-1-4 15,11 0-7-15,3-3-5 0,2 3-14 16,-3 1-3-16,-10 0-1 0,-10 3-2 15,-6 1-8-15,3-1-26 0,3-1-39 16,-1 3-33-16,-4 1-29 0,-1 0-66 16,-4 0-61-16,-6 0-147 0</inkml:trace>
  <inkml:trace contextRef="#ctx0" brushRef="#br0" timeOffset="12095.79">3840 7287 408 0,'0'0'80'16,"0"0"14"-16,0 0 23 0,0 0-45 15,0 0-25-15,5-34-2 0,-5 30-6 16,0 2-2-16,0-1-8 16,-3 2-3-16,3 1-8 0,0 0-14 15,-2 6-2-15,2 3 13 0,0 3 10 16,0 4-1-16,-3 4-11 0,1 5-3 16,-1 2-3-16,-2 9-5 0,0 8 1 15,-3-3-2-15,0-5 0 0,3-2-1 16,2-10 0-16,-2 3-1 0,3 4-8 15,-4-5-30-15,6 0-38 0,-2-3-52 16,-1 4-36-16,3-8-66 0,0-5-107 0</inkml:trace>
  <inkml:trace contextRef="#ctx0" brushRef="#br0" timeOffset="12345.8">3592 7715 381 0,'0'0'282'0,"0"0"-200"15,0 0 21-15,38-5-10 0,-20 1-14 16,6 2-8-16,2-3-10 0,-1 0-1 16,1 2-14-16,0-1-20 0,0 0-13 15,-3 1-5-15,0 2-2 16,-2-1-5-16,0 0-1 0,-1 2-2 15,-1 0-33-15,-1 0-75 0,2 0-91 16,-2 0-90-16,-5 0-139 0</inkml:trace>
  <inkml:trace contextRef="#ctx0" brushRef="#br0" timeOffset="13431.49">5439 7358 213 0,'0'0'45'0,"0"0"9"0,0 0 29 0,13-1-33 0,-10 1-2 16,-1-4-12-16,1 0 9 0,-1 0 17 15,-2-3 3-15,0 2-8 0,0-3 3 16,0 3 11-16,0-3-8 0,0 0 3 16,-2 1-16-16,2 0-8 0,-3-1-7 15,1 0-4-15,-4 0-3 0,4 1-6 16,-3 0-3-16,2-2 3 16,-2 0-5-16,0 2-6 0,2-2-1 15,-2 1 2-15,2 0 1 0,1 0-3 16,-1-1-1-16,-2 0 1 0,0 0 0 15,-3 0 0-15,6 1 2 0,-4 0 2 16,-1 1 2-16,-1 1-2 0,3 2-9 16,-3 0 2-16,0 2-6 0,1 1 0 15,1 0 0-15,-1 1-2 0,1 0 1 16,1 3-4-16,-3 2 3 0,3 2-4 16,-2 2 5-16,-1 4-1 15,-5 2 0-15,3 5 0 0,-1 1 1 16,-2 6-1-16,-2 9 1 0,-1 11-1 15,1 8 0-15,-1 6 0 0,6-2 1 16,5-5 0-16,-3-5 0 0,3-1 0 16,0-3 0-16,2-1 0 0,3-5 0 15,0-3 0-15,0-1 2 0,0-7-2 16,3-5 0-16,-1-5-9 0,1-3-20 16,2 1-26-16,-2-3-35 0,2 4-38 15,0-11-106-15,0-3-69 0,-2-4-170 0</inkml:trace>
  <inkml:trace contextRef="#ctx0" brushRef="#br0" timeOffset="13630.65">5054 7645 680 0,'0'0'58'0,"0"0"21"0,0 0 37 0,0 0-79 0,21-37-17 16,-8 27-4-16,2 0 28 0,3-1-21 15,3 3-13-15,2-2-6 0,0 3-2 16,6 0-2-16,-3-2 0 0,5 2-32 16,0 2-115-16,-3-2-53 0,14 2-15 15,-6 0-41-15,-5 2 20 0</inkml:trace>
  <inkml:trace contextRef="#ctx0" brushRef="#br0" timeOffset="13997.47">5654 7498 362 0,'0'0'152'16,"0"0"-22"-16,0 0-55 0,0 0-26 16,0 0-16-16,0 0-9 0,0 0 15 15,0 0 3-15,-19-33 13 0,17 27 14 16,-1-1-25-16,-2-2 4 0,0 1-5 16,2 1-17-16,-2 0-13 15,0 3-8-15,-3 0-5 0,3 2-1 0,-3 0 1 16,-2 2-1-16,-3 0 0 0,0 7 1 15,-2 2 1-15,2 2 0 16,-3 5 0-16,3 0-1 0,0 4-3 16,3-1 1-16,2 2 1 0,3-1-2 15,3 1 0-15,2-2 3 0,0-2 1 16,7-2 1-16,1-2 0 0,5-2 0 16,3-3 9-16,2-2 6 0,2-5 7 15,-2-1 3-15,0-7 4 0,-2-2 11 16,-1-3-6-16,-2-2-18 0,-2-4-13 15,-4-2-4-15,-4-1-1 0,-3 0-51 16,0 2-32-16,-8 4-31 0,-2 1-59 16,-11-1-70-16,6 8-46 15,-1-1-106-15</inkml:trace>
  <inkml:trace contextRef="#ctx0" brushRef="#br0" timeOffset="14514.85">5803 7512 344 0,'0'0'92'0,"0"0"17"0,0 0-11 0,0 0-53 0,31-42-3 0,-23 31-17 15,0-1 11-15,2-2-3 0,1 3-4 16,2 0 8-16,-3 1-14 0,0 1-9 16,1 3-3-16,-1-1-1 0,-2 4-6 15,-1 2-4-15,-1 1 0 0,1 0-2 16,-2 4 0-16,3 3 0 0,-3 6-2 16,3 2 2-16,0 4 2 0,2 2 0 15,-2 5 1-15,2-2-1 16,-2 2 0-16,0 0-1 0,0-1 1 15,-3-2 1-15,0-1 1 0,-5-3-2 16,0-2 0-16,0-4 0 0,-3-1-1 16,-2-5-1-16,-3-1 0 0,1-2 2 15,-4-4 0-15,1-4 0 0,-3-3-1 16,3-4 1-16,-1-3 3 0,4-3 0 16,1-4 1-16,4-1 0 0,-1-2 6 15,8 2 13-15,1 1 36 0,7 2 3 16,2 2-10-16,6 3-12 0,5 0 0 15,2-1-4-15,6 1-10 0,-3 2-10 16,0-1-13-16,0 3 0 16,-8 2-3-16,0-2 0 0,-2 3-2 15,-3-1-22-15,-5 4-59 0,0 0-79 16,-6 1-86-16,-1 1-85 0</inkml:trace>
  <inkml:trace contextRef="#ctx0" brushRef="#br0" timeOffset="15682.18">2318 9292 487 0,'0'0'62'0,"0"0"-1"0,0 0 58 0,0 0-31 16,0 0 23-16,0-4 5 0,5-5-26 16,0-4-25-16,8-5-6 0,3-3-7 15,4 0-12-15,1-8-3 0,10-5-5 16,5-8-9-16,3-6-8 16,2 1-7-16,-7 6 5 0,-11 11-3 15,-5 11 5-15,-2-2-6 0,2-2-3 16,8-10 0-16,-3 2 1 0,3 1-5 15,-6 3-1-15,-4 5-1 0,2-4 1 16,-3 5-1-16,-2 3 1 0,0 2-1 16,-5 3 0-16,-3 1-1 0,-2 3 1 15,2 1-3-15,-5 4 3 0,0 1-2 16,0 3 0-16,0 0-3 0,0 0-4 16,0 7-2-16,-3 3 4 15,1 1 4-15,-3 3 1 0,-3 5-2 16,3 2 2-16,-3-1-4 0,0 4 2 0,3 3 1 15,-3-1 0-15,3 3 1 16,0 1 1-16,0-1 0 0,2 0-1 16,1-1 2-16,2 2-2 0,0-3 2 15,0-1-1-15,2-3 1 0,1-2-2 16,4-2 1-16,-1-5 0 0,1 0 0 16,-1-7 1-16,1-1 1 0,1-5 3 15,2-1 2-15,3-1 2 0,0-9 1 16,3-3-2-16,-1-5-1 0,1-5-1 15,-1-5 0-15,1-7-3 0,4-14 0 16,-4-6-2-16,5-6 2 0,-6 9-2 16,-5 16-1-16,-2 13 1 0,0 8-1 15,-3 4 1-15,0-1 0 0,-2 2-2 16,2 0 2-16,-5 5 0 0,0 2-2 16,0 3-9-16,-3 3 0 0,-2 7 1 15,-5 4 1-15,2 6 5 0,0 3 3 16,3 1-1-16,0 5 1 0,2-3 0 15,3 1 1-15,0-1 0 0,0-2 0 16,6-3 0-16,1-1 2 0,-1-4 1 16,1 0 3-16,1-4 0 0,0-3 3 15,-3-2-4-15,3-1-2 0,-3-4 0 16,3 1 0-16,2-3-3 16,0 0-19-16,3-2-61 0,0-1-60 15,8-2-76-15,-6 0-117 0,1 0-109 16</inkml:trace>
  <inkml:trace contextRef="#ctx0" brushRef="#br0" timeOffset="15949.41">3315 8984 673 0,'0'0'46'0,"8"-4"-5"0,-6-1 34 0,1 3-51 16,0-2-8-16,-1 2 3 0,-2 2 0 16,3 0-12-16,-3 7-6 0,0 0 15 15,-3 6 36-15,1 1 17 0,-1 6-27 16,-2 2-25-16,2 4-11 0,-2-2-4 16,3 4 1-16,-1-3-3 0,0 3-1 15,1-3-1-15,-1 2-21 0,3-3-28 16,-5-1-41-16,5 5-67 0,0-6-27 15,0-7-145-15</inkml:trace>
  <inkml:trace contextRef="#ctx0" brushRef="#br0" timeOffset="16333.14">3630 8827 563 0,'0'0'221'0,"0"0"-131"0,0 0 30 0,31-2-61 0,-15 1-11 0,2-3-13 16,0 2 2-16,0 1-15 0,0 1-4 16,3-2 2-16,-3 1 6 0,5-2-1 15,-2 3-14-15,0-1-7 0,2 1-3 16,0 0-1-16,0 0-6 15,3 0-53-15,8 0-92 0,-6 3-122 16,-2-2-97-16</inkml:trace>
  <inkml:trace contextRef="#ctx0" brushRef="#br0" timeOffset="17183.84">4294 9213 487 0,'0'0'195'0,"0"0"-153"0,0 0 2 16,0 0 13-16,0 0-29 0,0 0 25 16,0 0-3-16,21-22-13 0,-8 5-21 15,3-1 10-15,-1-3 20 16,6-3-7-16,-1-1-20 0,6-4-10 16,3-5-6-16,-4 4-3 0,4-3 0 15,2 3 0-15,-8 3 0 0,6-2 0 16,-4 3 1-16,1 2 0 0,-5-3 1 15,0 5-1-15,-3 1 3 0,-3 4 7 16,-2 1 8-16,-3 2-1 0,-2 2-4 16,0 0-7-16,-3 3-5 0,0 2-1 15,0 0 3-15,-5 3 17 0,3-1 4 16,0 3-8-16,-3 0 0 0,0 2-7 16,0 0-3-16,0 0-6 0,0 0-1 15,0 0-7-15,0 1 4 0,0 5 1 16,-3 1 1-16,0 6 0 0,-2 2 1 15,0 3 0-15,-3 3 1 0,6 4-1 16,-3 0 0-16,2 4 0 0,-2 1-1 16,5-2 0-16,0-1 1 0,0 1 0 15,5-4-1-15,-2 0 2 0,2-2-2 16,0-4 1-16,3-1 0 0,-1-5 1 16,1-1 3-16,0-4 2 0,5-4 6 15,0-3 0-15,-3-1 5 0,6-7 7 16,-6-2 0-16,8-2 6 0,-5-7-8 15,0-2-5-15,2-4-10 0,-2-12-6 16,0-7 2-16,3-6-3 16,-3 6 1-16,-6 12 0 0,-1 12-1 15,-4 8 0-15,3 0 0 0,1-1-1 16,-1-2 1-16,-3 6 0 0,1 3-2 16,-3 2 1-16,0 4-1 0,0 3-6 15,0 4-4-15,-3 9 7 0,-2 4 4 16,3 4 1-16,-9 9 0 0,6 6 1 15,0-2 0-15,0-3-1 0,5-10 0 16,0-3 6-16,0 2 9 0,2 0 1 16,1-1 1-16,5-5-3 0,-3 1-4 15,5-7-4-15,3-1-3 0,0-6 1 16,5-1-4-16,0-3-3 16,5-6-45-16,3-4-62 0,0 0-28 15,2-2-48-15,9-9-95 0,-6 6-8 16,-8-1-135-16</inkml:trace>
  <inkml:trace contextRef="#ctx0" brushRef="#br0" timeOffset="17718.4">5250 8960 409 0,'0'0'97'0,"8"-5"21"0,-5 3-32 0,2-3-38 15,-2 0 6-15,-1-1 5 0,1 2 1 16,-1-3-11-16,3 2-2 0,-2 0-12 15,2 0-16-15,3 0-4 0,-3-1-5 16,3 3-5-16,0-2-3 0,2 4 0 16,-2 0-2-16,2 1 0 0,-2 0 0 15,2 0 0-15,-2 1 0 0,0 3 1 16,-3 3 1-16,-3 3 0 0,4 1-2 16,-6 6 1-16,0-2 3 0,-3 6 2 15,-2 0 13-15,-5 1 0 0,-1 0-6 16,-4 2-7-16,-3-3-2 0,2-3-1 15,1 1-2-15,-1-4 2 0,3-2 3 16,0-2 10-16,5-3 9 0,1-4 0 16,4 0-9-16,1-1-4 0,2-3 10 15,2 0 13-15,3-5 18 0,8 1-16 16,0-4-14-16,8 2-7 16,-1-1 3-16,1-1-4 0,5 2-7 15,-5 0-4-15,2 3-3 0,0-1-1 16,-5 4-3-16,0 0-25 0,-5 0-22 15,3 0-32-15,-3 4-13 0,-3-1-37 16,0 3-86-16,1-1-74 0,-6-2-170 16</inkml:trace>
  <inkml:trace contextRef="#ctx0" brushRef="#br0" timeOffset="18768.91">7390 7383 500 0,'0'0'171'0,"0"0"-80"0,5 0 40 0,-2 0-53 16,2-3-17-16,-5 3-46 0,0-1-10 15,2 1-3-15,-2 0-2 0,0 0-8 16,-2 0-108-16,-3 1-119 0,0 0-107 0</inkml:trace>
  <inkml:trace contextRef="#ctx0" brushRef="#br0" timeOffset="18902.84">7442 7724 828 0,'0'0'66'0,"0"0"61"15,0 0-49-15,0 0-62 0,0 0-16 16,0 0-2-16,0 0-109 0,0 0-149 16,-6 32-164-16</inkml:trace>
  <inkml:trace contextRef="#ctx0" brushRef="#br0" timeOffset="24408.11">9250 7145 184 0,'0'0'48'0,"8"-4"22"0,-3 2 5 15,-2 0-11-15,2-1-20 0,-2 2-13 16,-1-1-11-16,-2-1-9 0,5 2-6 16,-5-2 2-16,3 2 9 0,0 0 10 15,-1-1 3-15,-2 1-2 0,5-1 0 16,-5 1 11-16,3-1 5 16,-1 1 5-16,1-1-4 0,-3-1 1 15,3 2-5-15,-3 0 3 0,0-1-10 16,0 2-6-16,0 0-7 0,0-1-6 15,-3 1-2-15,0 0-12 0,-2 0 0 16,-5 0 0-16,-3 3 0 0,-2 4 0 16,-4 0-1-16,-1 5 1 0,-6 2 1 15,0 8-1-15,-5 2 2 0,-3 15-2 16,1 13 2-16,-6 17-1 0,6 7 0 16,7 0-1-16,5-5 1 0,8-9 11 15,5-5 35-15,6-1 16 16,2-5 3-16,8-2-8 0,2-1-8 15,3-4-4-15,0-3-16 0,5-4-17 16,0-2-3-16,3-7-2 0,-3-5-3 16,-3-7-3-16,1-5 2 0,2 0-2 15,2 1-2-15,1-2-9 0,0-1-35 16,-3-7-47-16,-3 2-19 0,3-3-56 16,-2-4-107-16,-1 0-56 0</inkml:trace>
  <inkml:trace contextRef="#ctx0" brushRef="#br0" timeOffset="25391.63">9568 7512 245 0,'0'0'69'0,"0"0"9"0,-5 0 2 0,5-2-4 0,-3 0-25 16,3 0-14-16,0-2 4 0,0-3 7 15,0 0-10-15,3 0 5 0,5-1 8 16,-3-3-6-16,3 1-7 0,2-1 4 16,3-2-9-16,0 2 3 0,2-1-6 15,-2 0 0-15,3 2-10 16,-1 0-5-16,3 1-1 0,-2-1-2 15,5 2-4-15,-6 0-1 0,1 2 2 16,-1 1-3-16,-2 2-3 0,0 3-2 16,-5 0-1-16,-1 3 0 0,-1 3-1 15,-4 2 0-15,-2 3 1 0,3 2 2 16,-3 6 1-16,0 3 0 0,-5 3 2 16,-1 1-2-16,-1 2 2 0,-1 2-2 15,-5 1 1-15,-3 0 0 0,-2-3-1 16,0-2 0-16,-2 1 0 0,-1-2-2 15,3-2 3-15,0-4-3 0,0-1 2 16,0-4 0-16,5-2-3 16,-3-1 4-16,6-3-3 0,0-1-1 15,4-4 0-15,1-1 1 0,3-2 3 16,2 0 0-16,0-5-4 0,7-2-4 16,1-2 4-16,5-3 3 0,-3 0-2 15,8-3-1-15,1-1 0 0,1-3 0 16,1 0 1-16,2-1-2 0,0 0 1 15,1-1-4-15,-4 1 3 0,-2 2 0 16,0-2 1-16,1 2 1 0,-7 1-1 16,4 0 0-16,-1 2 1 0,-2-2-1 15,3 3-1-15,-3-1 1 0,0 1 0 16,0 0 0-16,0 1 0 0,-6 1 0 16,4 2 0-16,-6 4 0 0,0 0 0 15,-2 2 1-15,-1 2 0 0,-2 0 0 16,0 2-1-16,0 0-5 0,0 1 1 15,-2 2 2-15,-1 2 0 0,-2 3 2 16,0 3 0-16,0 0-1 0,-3 6 1 16,-3 2-1-16,1 3 2 0,-3 3-2 15,-5 2 2-15,3 2 0 0,2 2 2 16,-5 6 7-16,2 3 7 0,3-5 7 16,3-5 5-16,5-5 0 0,5-6-4 15,0-1-3-15,2 3-7 16,3-2 3-16,6-3 1 0,2-4 2 15,2-1-2-15,1-4-2 0,4-4-8 16,1-3-3-16,5 0-2 0,0-2-2 16,0-3-2-16,2 0-12 0,-2-3-33 15,2 2-37-15,1-1-43 0,4-4-67 16,-10 3-142-16,-2-1-102 0</inkml:trace>
  <inkml:trace contextRef="#ctx0" brushRef="#br0" timeOffset="25625.74">10224 7714 541 0,'0'0'87'0,"0"-8"-9"0,6 6 14 16,-6-1-54-16,5 2-15 0,-5 1-23 15,0 0-2-15,0 6 2 0,0 3 6 16,-5 5 42-16,-1 4 31 0,-1 2-22 15,-1 2-20-15,0 4-16 0,3-1-12 16,0-1-7-16,0 2-2 0,2-2-3 16,3-2-37-16,0-2-46 0,0-1-44 15,0-4-27-15,0-3-67 0,0-6-76 16</inkml:trace>
  <inkml:trace contextRef="#ctx0" brushRef="#br0" timeOffset="26059.84">9726 7174 602 0,'0'0'86'0,"0"0"24"0,0 0-7 0,0 0-3 0,46-3-58 0,-22 1-14 15,9-1 8-15,11-3 2 0,5 0 3 16,3-1 10-16,-3 3-2 16,-8 0-6-16,-5 0-2 0,-2 3-11 15,-8-1-10-15,-5-1-11 0,-6 2-5 16,-2 0-2-16,2 1-1 0,1-2-1 16,2 2-2-16,-5-1-18 0,0 1-25 15,-3 0-28-15,1 0-33 0,-4 1-62 16,1 1-87-16,-3 0-71 0</inkml:trace>
  <inkml:trace contextRef="#ctx0" brushRef="#br0" timeOffset="26527.49">10757 7649 501 0,'0'0'144'0,"0"0"-44"0,0 0 6 0,0 0 5 15,36-6-18-15,-15 4-28 0,4-1 6 16,12 1-12-16,4-1-16 0,8 1-11 16,3 1-11-16,-8 1-14 0,-6 0-3 15,-1 0-4-15,-1 0-1 0,-3 0-20 16,-4 0-45-16,-6 1-78 0,5-1-99 16,-7 0-110-16</inkml:trace>
  <inkml:trace contextRef="#ctx0" brushRef="#br0" timeOffset="27410.85">11772 7436 328 0,'0'0'23'15,"0"0"52"-15,0 0-5 0,0 0-24 16,21-37-16-16,-13 29 4 0,2-2 18 16,3 2 1-16,5-1-6 0,-2 0-7 15,4 0-3-15,1 1-6 0,0 1 2 16,2 1-8-16,0 2-9 0,-5 0-4 16,3 2-7-16,-1-1-3 0,-4 3-1 15,-1 0-1-15,-4 3 0 0,-1 2 0 16,-2 1 0-16,-3 5 1 0,-2 0 0 15,-1 3 3-15,-2 3-2 0,-5 0 4 16,-3 5-2-16,1 1 0 16,-6 0 8-16,-3 2 2 0,-2 1-4 15,0-3-7-15,0 2-2 0,-3-1 1 16,1-3-1-16,-4-1-1 0,4-2 1 16,2-2-1-16,-1-1 0 0,1-3 0 15,3-2 0-15,5-5 1 0,2 0 0 16,0-2 0-16,8-3 0 0,0 0 9 15,5-4-6-15,3-4-2 0,5-3 2 16,5-1-2-16,5-3-1 0,0-2 2 16,3-1-2-16,5-3 6 0,-2-1 0 15,-1 0 3-15,3-1-5 0,-2 1 3 16,-4 0 0-16,4 2 3 0,-6-1 4 16,0 5 0-16,-2-2 9 0,-5 0 4 15,-1 2-9-15,1 2-5 0,-4-1-9 16,-1 3-4-16,-3 0 2 0,-3 2-2 15,0 2-1-15,-3 1 0 0,-2 3 0 16,0 2-1-16,0 1-2 0,0 1 0 16,-2 0 0-16,-1 2 2 0,1 2 2 15,-6 4-1-15,0 1 0 0,0 4 0 16,-4 0 3-16,-1 4-3 0,0 1 0 16,-3 2 1-16,1 0-1 0,-1 3 1 15,1 2 1-15,2-2 2 0,2 3 10 16,4-1 7-16,4-2 7 15,0 2 8-15,3-3 5 0,3-3-18 16,5-3-12-16,0-2 1 0,5-1 0 16,-1-5 5-16,4-2 3 0,2-3-9 15,0-3-5-15,3 0-3 0,-1-3-1 16,4-1-2-16,-4-2-23 0,4 2-49 16,-1-1-61-16,0-4-79 0,-2 2-106 15,-3-2-108-15</inkml:trace>
  <inkml:trace contextRef="#ctx0" brushRef="#br0" timeOffset="27894.98">12444 7643 410 0,'0'0'66'0,"16"-6"64"0,-6 0-42 0,3-1-63 16,0-1-14-16,2 1 3 0,-2-1 0 15,0 3 8-15,0 0 15 0,-3 3 17 16,3 1 4-16,-5 0-4 0,2 1-6 16,-2 0-27-16,0 0-17 15,-3 3-3-15,3 3-1 0,-6 2-1 16,1 0-4-16,-3 5 2 0,0 3 3 15,-5 1 2-15,0 0 1 0,-3 2 4 16,-2 1 4-16,-3 1-6 0,-3-2-1 16,1-1-2-16,-1-2-1 0,-2-1 0 15,2-2 0-15,4 0 2 0,4-6-2 16,0-2 3-16,3-1 15 0,5-2 0 16,0-1-3-16,2-1 10 0,4-1 35 15,7-4-22-15,2 0-23 0,3-1-3 16,0 0 2-16,3 0 5 0,2 1-6 15,-2-1-5-15,5 3-4 0,0-1-3 16,2 2-1-16,0 2 0 0,1-1-1 16,2 1-5-16,-3 0-28 0,1 1-17 15,-4 1-37-15,1 0-34 0,-2-2-44 16,-4 2-69-16,-7-2-121 0</inkml:trace>
  <inkml:trace contextRef="#ctx0" brushRef="#br0" timeOffset="28479.44">11878 7168 581 0,'0'0'83'0,"29"0"58"0,-4-2 21 0,14-2-71 0,10 1-27 16,8-1-4-16,5-1 1 0,-5 0-9 15,-10 0-17-15,-9 0-9 0,1 2-17 16,-5-2-2-16,-6 3-3 0,-5 1 1 15,-5 0-3-15,-2 1-2 0,2 0-23 16,3 1-59-16,2 2-68 0,3 2-122 16,-3-3-95-16</inkml:trace>
  <inkml:trace contextRef="#ctx0" brushRef="#br0" timeOffset="29012.45">12850 7040 263 0,'0'0'248'0,"0"0"-200"0,0 0 32 0,0 0-16 15,38-2-12-15,-19 2-11 0,-1 3 0 16,5 6 11-16,0 3-13 0,6 5-4 16,-1 2-7-16,0 6-7 0,1 2-14 15,-1 12 0-15,3 8-4 0,-2 12 6 16,-6 4 3-16,-8-1-5 0,-7-4-2 16,-5-7 6-16,-3-2 11 0,-8-1 21 15,-5-1-4-15,0-3-3 0,-5-4-8 16,-3-2-12-16,-4-4-10 15,4-5-3-15,3-5 1 0,2-6-3 0,3-1-1 16,-5 2 0-16,0 1-8 16,0-1-7-16,-2-5-5 0,4 0-17 15,3-4-26-15,3-2-27 0,-1 0-46 16,4-5-36-16,4-2-43 0,1-1-132 0</inkml:trace>
  <inkml:trace contextRef="#ctx0" brushRef="#br0" timeOffset="29646.91">14421 6755 398 0,'0'0'80'0,"0"0"27"0,0 0 16 0,10-19-48 0,-7 16-24 0,-1 0-1 15,3 3 1-15,-2 0-12 0,2 0-12 16,-2 0-8-16,-1 4-8 0,1 4 11 16,0 3 24-16,-3 4 15 0,0 6-21 15,0 3-11-15,0 7-11 0,0 10-4 16,0 11-5-16,0 7-1 0,2 1-4 15,1-5-3-15,-3-11 3 0,0-7-3 16,0-2-1-16,0-7 1 0,0-3-1 16,0-8 1-16,0 1-1 0,0 0-10 15,0 2-31-15,0 2-31 0,0-3-49 16,0 0-62-16,2-5-56 16,3-3-115-16</inkml:trace>
  <inkml:trace contextRef="#ctx0" brushRef="#br0" timeOffset="30047.05">14230 7132 351 0,'0'0'197'16,"0"0"-88"-16,0 0-27 0,0 0-12 0,38-10-7 0,-14 6 2 0,12-1 5 15,10-4-1-15,14 1 1 0,4-1-11 16,-4 2-18-16,-6-1-7 16,-8 2-2-16,1 1-11 0,-3 2-10 15,-3-2-4-15,-2 4-7 0,0 1 0 16,-8 0 0-16,-8 0-3 0,-2 1-42 16,-6 1-40-16,6 2-47 0,7 3-54 15,-2-1-51-15,-5 1-74 0</inkml:trace>
  <inkml:trace contextRef="#ctx0" brushRef="#br0" timeOffset="30664.15">14178 7863 314 0,'0'0'127'0,"0"0"-26"0,0 0-15 15,10-2-20-15,1-1 31 0,7-3 11 16,5 2-2-16,10-2-17 0,17 0-6 15,12-1-12-15,7 0-9 0,4 0-12 16,-6 2-5-16,-10 3-16 0,2 0-13 16,-5 0-10-16,1 2-2 0,-4 0-3 15,-7 1 0-15,-5 0-1 0,-3 1-18 16,-7 2-28-16,-9-1-32 16,-2 1-27-16,-2-1-51 0,-1 4-87 15,1-4-54-15,-1 1-165 0</inkml:trace>
  <inkml:trace contextRef="#ctx0" brushRef="#br0" timeOffset="37621.04">16167 6812 224 0,'0'-4'58'0,"0"0"-3"0,0 0 16 0,0 1-17 0,0-1-22 16,0 0-1-16,0 2 9 0,0-2-9 15,3 0 0-15,-3 1 4 0,0-1-1 16,5 0 0-16,-5 1-7 0,5 0 8 16,-5 1 3-16,3 0-2 0,2 1-5 15,-5-2-10-15,3 0-2 0,-3-2 2 16,0 1 1-16,0-1 6 16,0 2-3-16,0-1 0 0,2 2-1 15,-2-1 0-15,0 1 4 0,0-2-2 16,0 1-3-16,0-2 3 0,0 1-8 15,0 0-3-15,3-1-5 0,-3 2-2 16,5 0-7-16,-2-1 1 0,-1 0 0 16,1 3 1-16,-1-3 1 0,-2-1 4 15,0 4-2-15,3-1-2 0,-3 2 4 16,0 0-2-16,0 0-6 0,0 3 0 16,3 5-1-16,-3 0 1 0,0 4 2 15,0 2 2-15,0 2-2 0,2 5 2 16,1 0 0-16,-3 3 2 0,2 1 3 15,-2 3 0-15,0-2 4 0,0 4-5 16,0-1 3-16,0 0 0 0,0 1 3 16,0-2 1-16,0 0 2 0,-2-2-4 15,-1 0-1-15,1-1-7 0,-4 1 2 16,4-3 1-16,-3 0-2 0,-1-1-2 16,4-1-1-16,-3-1 1 0,2-1 0 15,-2-2-2-15,2-3 3 0,1-2-1 16,-1 0 2-16,1-3-4 0,-1 2 2 15,0-5-4-15,3-2 4 16,-2 1-4-16,2-2 1 0,0 0 1 16,0-3-1-16,0 0 0 0,2 0 2 15,1-2 0-15,7-2 0 0,1-1 0 16,2-3-1-16,5 1-1 0,2-1-1 16,4 0 3-16,1 0-3 0,1 0 3 15,3 0 1-15,-1 0-4 0,3 1 1 16,0 2-1-16,-2-1-1 0,-1 1 1 15,0-1 0-15,1 1 0 0,-1-1 0 16,1 1-18-16,-3 1-24 0,-3 1-27 16,-5 0-20-16,0 2-27 0,-5 0-54 15,-8-3-103-15,-2 1-59 0</inkml:trace>
  <inkml:trace contextRef="#ctx0" brushRef="#br0" timeOffset="38388.47">16033 6927 320 0,'0'0'87'0,"-2"0"-9"0,2-3 25 0,0 1-24 16,2 2-43-16,3-3-12 0,0 2 2 16,6-2 6-16,2-1 10 0,2-1 12 15,8-1 6-15,1 0-7 0,4 0-10 16,11-1 5-16,5 0 0 0,10 1 7 16,3 0-9-16,0 2-12 0,-8 0-12 15,-3 2-12-15,-4 0-4 16,-4-1-2-16,-4-3-2 0,-6 4-1 0,-4-3 1 15,-9 2-2-15,-4 3 0 16,4-2 2-16,-2 0-2 0,0-1 1 16,-3-1 0-16,-2 4-1 0,-5-2-12 15,-3 1-27-15,0 0-36 0,0 1-42 16,-3 0-49-16,0 2-58 0,1-2-85 16</inkml:trace>
  <inkml:trace contextRef="#ctx0" brushRef="#br0" timeOffset="45712.8">24997 9120 228 0,'0'0'85'0,"0"0"4"0,0 0-12 0,0 0-1 0,0 0-11 0,-3 0-16 16,3 0 3-16,0 0-8 0,0 0-6 16,0 0 1-16,0 0 1 0,0 0-2 15,0-1-6-15,0 1 2 0,3-1-8 16,2 1-6-16,3 0-2 0,-1 0-3 16,6 0-5-16,0 0-2 0,0 0-4 15,3 0 2-15,2 0-3 0,2 0 0 16,1 0 0-16,2 0-1 15,3 0-1-15,3 0 4 0,4 0-5 16,14 0 1-16,-1-1 1 0,8 0 2 16,-2 1 0-16,0 0 0 0,-11 0-1 15,8 0 0-15,3 0-3 0,0 1 3 16,7-1-2-16,0 0 3 0,3-1 2 16,0-1 3-16,0 1 3 0,6-1-2 15,-1 1 1-15,3-1-4 0,5-2-4 16,-1 1 7-16,9 1-7 0,2 0-1 15,-2 2 1-15,0-2-1 0,5 2-1 16,-6 0 2-16,6 0-2 16,3-2 4-16,2 1-1 0,-3 1-1 15,3 0 3-15,3 0-1 0,-6 0 0 16,11-1 2-16,0 0-4 0,2 1 1 16,6 0-4-16,-6 0 4 0,5 0-3 15,1 0 0-15,2 0 1 0,3 0 0 16,-3 0-2-16,8 0 0 0,-3 2 0 15,0-2 3-15,1 1-2 0,-1 1 0 16,0 0-1-16,0-2 0 0,1 0 0 16,4 0 0-16,-7 0 0 0,5 0-1 15,-1 0 2-15,-1 0-1 0,-6 0 1 16,3 0-2-16,-6 0 2 0,-5 0-1 16,-2-2 0-16,-5-1 0 15,-6 1-1-15,-2 2-1 0,-10 0-10 16,-1-2-10-16,-7-2-25 0,-8 1-45 15,-8-1-31-15,-5-3-74 0,-15 4-35 16,-8-4-135-16</inkml:trace>
  <inkml:trace contextRef="#ctx0" brushRef="#br0" timeOffset="48299.34">25087 8856 301 0,'0'0'90'0,"0"0"-18"0,0 0-22 0,0 0 5 0,0 0-9 0,0-1-2 16,0-1 9-16,3 2-12 0,-1-2-1 15,-2 2 5-15,5-2 2 0,-5 1-1 16,3-1-6-16,-3 0-5 16,5-1-7-16,0 0-8 0,-2 3-5 15,2-3-3-15,3-1-7 0,0 1 0 16,-1 0 1-16,4-2 3 0,-1 2 4 16,3-1 2-16,-3-3-2 0,6 2-7 15,-3-1 3-15,0-1-3 0,2 1-2 16,1-2-2-16,-3-1 1 0,5 1-2 15,-3 0 0-15,3-1 1 0,-5-2-2 16,8 1 2-16,-6-2-2 0,3 0 0 16,3-1 1-16,0 1 0 0,-1 0 0 15,1-2 1-15,-5-2 6 0,4 4 5 16,1-5-7-16,-3 3 2 16,3-3-1-16,-1 2 2 0,1-1-1 15,0 0-1-15,-1-1-1 0,-4 2-4 16,5-3 3-16,-3 2-1 0,2-1-2 15,-2-2-1-15,0 2 4 0,6-1-3 16,-4 0 0-16,-4-1-1 0,5 0 2 16,-1-1-3-16,1 0 2 0,-3 0-1 15,3-1-1-15,-1-2 1 0,-4 2 1 16,2 0 1-16,3 0 4 0,-6 0-5 16,3-1 4-16,3-1-1 0,-6 1 4 15,3 0-2-15,-2 0 3 16,-3-1-4-16,2 0-3 0,3-2-1 15,-2 2-1-15,2-1 1 0,-8-2-2 16,9 3 2-16,-7-2-2 0,4 0 1 16,2 1 0-16,-8-1 0 0,3-1 5 15,5 1 0-15,-5-1 0 0,3 1-2 16,-3-3 1-16,0 4-3 0,2-2-2 16,-2-1 2-16,0 0-1 0,2 2-1 15,4-1 2-15,-7 0-2 0,4-1 5 16,-3 1-1-16,0 1 1 0,2-1-3 15,-2 2 2-15,3-1-2 0,-3 2 0 16,0-1-2-16,-1 1 1 0,1 0 0 16,0 0 0-16,3 0 3 0,-3 0-4 15,-5 0 6-15,4 0 2 0,1-2-1 16,0 4-1-16,-2-2 1 0,2 0-6 16,-1 1 1-16,7 0-1 0,-9-1-1 15,8 0 0-15,-3 0 2 0,4-1-2 16,-7 3-1-16,4 0 1 0,-1 1 0 15,4 0 0-15,-4-1 0 0,3 1 0 16,-2 2 0-16,2-1 0 0,-3 1 0 16,3 1 0-16,3 0 1 0,-5-1-1 15,2 2-2-15,2-1 2 0,1 1 0 16,-6 0 1-16,6 0-1 0,-3 0 0 16,3 0 0-16,-6 1 0 15,3-1 0-15,3 1 0 0,-5 1 1 16,4-1-1-16,-2 2-1 0,-2-1 0 15,-1-1 1-15,6 2 0 0,-3-1 0 16,3-1 1-16,-6 2-1 0,6-1 0 16,-3-1 0-16,3 3 0 0,-1 0 0 15,-4-1 1-15,2 0-1 0,3 2 0 16,-6-2 0-16,3 2-1 0,3-1 1 16,-6 0 1-16,6 1-1 0,0-1 0 15,2-1 0-15,-2 3 0 16,-1-1-1-16,4 0 1 0,-4 1 0 15,6 0 0-15,-5 1-1 0,0 1 1 16,-1 0 0-16,1-1-1 0,5 4 1 16,-6-2 0-16,1 2 0 0,0 0 0 15,-1 3 0-15,6-1-3 0,0-1 3 16,-3 2 0-16,3 1-2 0,3 1 2 16,-4 0 0-16,4 0 0 0,-3 1 0 15,-3 1 0-15,3 2 0 0,0-1 0 16,-3-2-2-16,3 4 2 0,0 0 0 15,-3 0 0-15,3 1 0 0,-1 2 0 16,-4-1 0-16,5 0 0 0,-5 3 0 16,2 0 0-16,-2 0 0 15,4 1 0-15,-4 0 0 0,0 0 0 16,5 2 0-16,-6 2-1 0,4-2 2 16,1 2-1-16,1 0 0 0,-5 0 0 15,5 1-1-15,-3 0 0 0,3 0 2 16,0 1-1-16,-3 0 0 0,3 1 1 15,2 1-1-15,-2-1 0 0,0 0-1 16,-3 3 0-16,3 0 1 0,0 0 0 16,-3 0 0-16,-2 0 0 0,-1 1 1 15,6-1-2-15,-5-1 1 0,-6 1-1 16,9 1 1-16,-4-1 1 0,1 1-1 16,-6 1 0-16,6-2-1 0,0 2 1 15,-3 2 0-15,-3-3-1 0,4 2 1 16,-4 0 1-16,1 1 0 0,2-2-1 15,-3 3 1-15,3 0-1 0,-2 0 1 16,2-1 2-16,-3 3-2 0,3-2 0 16,-2 2-1-16,5-1 1 0,-3 0 0 15,-3 1 0-15,1-2 0 0,4 1-1 16,-2-1 3-16,-2 1-2 0,5-1 1 16,-3 1 0-16,-3-1-1 0,6 4 0 15,-3-2 0-15,-3-1 1 0,4 1-2 16,-4 0 0-16,6-2 1 15,-3 0-1-15,2 0 1 0,1-2 0 16,-5 4 0-16,4-5 0 0,1 2-1 16,-3-1 1-16,3-1 1 0,-1 0-1 15,-4 1-1-15,5-4 1 0,-3 2 0 16,-3 0 0-16,3-1-1 0,-2 0 0 16,-3 1 0-16,2-1 0 0,-2 0 1 15,0 0-1-15,5 0 1 0,-8 0 0 16,9 2-1-16,-7-4 1 0,4 4 0 15,2-4-1-15,-2 2 0 0,-4-1 1 16,4 0-1-16,2-1 1 16,-2 0 0-16,2 0 0 0,-3-2 3 15,-2 1-4-15,3 1 3 0,2-1-3 16,-3-1 2-16,-2 1 0 0,5 0-2 16,-2-4 2-16,-1 4 0 0,3-5-2 15,-5 3 1-15,3-3 1 0,4 1 2 16,-7 0-3-16,8-1 5 0,-8 1 1 15,2-3-5-15,3 0 1 0,-2 3 1 16,2-3-3-16,-2 2 0 0,2-1 0 16,-8-2 1-16,8 0-1 0,-2 0-1 15,2-2 1-15,-3 2 1 0,6-3 0 16,-3 2-1-16,-3-4 2 16,6 1 2-16,-3 2 4 0,3-4-2 15,-6 3 3-15,6-3-3 0,0 3-5 16,-3-3 5-16,2 2-7 0,4-2 1 15,-1 2 2-15,-2-2 0 0,-1 1-3 16,1-2 0-16,0 0 1 0,-6 3 0 16,6-4-1-16,-1 0 0 0,-1 1 0 15,1 1 0-15,1-2 0 0,0-1-4 16,-1 3-14-16,-4-1-26 0,2-1-25 16,-3 2-26-16,-2 1-31 0,0-1-59 15,-5 1-86-15,-3-2-51 0</inkml:trace>
  <inkml:trace contextRef="#ctx0" brushRef="#br0" timeOffset="49717.1">26325 7997 91 0,'0'0'7'0,"0"0"7"0,0 0 3 0,-5-18-1 0,2 16-2 16,3-3 7-16,0 2 4 0,0 0-8 15,0 2-6-15,0-2 1 0,0-1-5 16,0 3 2-16,0-2-4 0,0-1-2 16,0 0 2-16,0 3 0 15,0-5-5-15,0 2 1 0,0-1-1 16,0-1 0-16,0 1 0 0,0 0 0 15,0 1 0-15,0-2 2 0,0 2 6 16,0-2 30-16,0 3 12 0,0-1 4 16,0 0-10-16,3 0-7 0,-3 2-1 15,0-2-10-15,0 1 2 0,5-1-1 16,-5 0 0-16,0 2 6 0,0-2-2 16,5 0-3-16,-5 2 4 0,0 1 3 15,0 0 1-15,0 1-4 0,0 0-5 16,0 0-6-16,0 0-8 15,0 0-5-15,0 2 3 0,0 0 4 16,0 3 3-16,-5 0 5 0,5 2-3 16,0 1-7-16,0 0 0 0,0 4 2 15,0 3 2-15,0-1 4 0,0 5 4 16,0 3-5-16,0 3 4 0,0 3-2 16,5 2-5-16,-5 8-6 0,-5 7 6 15,10 6-5-15,-5 2 4 0,0-6 1 16,0-5 2-16,0-5-5 0,3-2-1 15,-3 0 3-15,5 2 1 16,-5-4 0-16,2-1 0 0,-2-2-6 0,0-7-1 16,0-5-3-16,0 2-4 15,0 1 0-15,0 2 1 0,-2 5-3 16,2-4 2-16,0 0 1 0,0 1 0 16,0-4-2-16,0 1 3 0,0-1-3 15,0-1 0-15,0-1 0 0,2-1 1 16,1 2 0-16,-1-3-1 0,4-2 1 15,-6-1-2-15,2 2 2 0,3-4 0 16,1-1 0-16,-6 3 0 0,2-2-3 16,3-5 2-16,-5 3-1 0,3-2 4 15,2-3 3-15,-5 0 1 0,0-1-2 16,0 1-1-16,0-2 1 0,0 1-3 16,0 0 1-16,0-2-2 0,0 1-1 15,0-2-1-15,-5 2 0 0,5-2-1 16,-3 0-4-16,3 0-29 0,0-1-35 15,0 0-32-15,0 0-48 0,3-4-92 16,7-2-145-16</inkml:trace>
  <inkml:trace contextRef="#ctx0" brushRef="#br0" timeOffset="50617.2">30048 7909 185 0,'0'-6'44'0,"0"-2"-17"0,0-2 44 0,0 2-11 0,0 0-10 16,0 1-5-16,-5-1 15 0,5 4 19 15,-3 1-11-15,3 1 3 0,0-1 0 16,-5 3 0-16,5 0-19 0,0 0-20 16,-5 0-10-16,3 3 2 0,-4 2 0 15,1 1-7-15,3 4 0 0,-4 2-2 16,4 3 2-16,-3 6 1 0,-1 3 0 16,4 9 1-16,2 10 2 0,0 13 0 15,0 3 4-15,0 4-3 0,0-2 5 16,0-2 5-16,0-1 0 0,0-2-2 15,0-1-3-15,0-3-5 0,0-1 6 16,2-5-1-16,-2-1-6 16,6-1-6-16,-6 0-5 0,0-3-6 15,-6-5-2-15,4 3 0 0,2-6-1 16,0-5 4-16,0-6-4 0,0-9-1 16,-5 1 1-16,5 2 1 0,0-1-1 15,-3 0 1-15,3-3-2 0,-5-3 0 16,5-5 0-16,0-1 0 0,0 0-3 15,0-3-2-15,0 0-16 0,0 0-13 16,0 0-21-16,0-4-45 0,0 0-54 16,0-6-79-16,0 0-102 0,0 1-189 15</inkml:trace>
  <inkml:trace contextRef="#ctx0" brushRef="#br0" timeOffset="51284.67">27353 7622 224 0,'0'0'148'0,"0"-3"-72"0,0 0 8 0,0-1 12 0,0 3-24 0,0 1-32 0,0 0-1 0,0 0 7 16,0 0-25-16,0 1-19 0,0 6 14 15,0 2 31-15,-5 4 16 0,5 7 0 16,-3 2-13-16,3 4-16 0,-5 10-1 15,3 7-6-15,-9 11-9 0,9 4 3 16,-6-2-2-16,8-7-1 0,-5-9-5 16,0-1-4-16,2-4-5 0,3-5-2 15,-5-7 0-15,2-6-2 0,3 1-2 16,0-1-11-16,0 0-39 0,0 2-45 16,0-6-24-16,11-5-76 0,-1-4-43 15,0-4-158-15</inkml:trace>
  <inkml:trace contextRef="#ctx0" brushRef="#br0" timeOffset="51685.63">27604 7914 518 0,'0'0'81'0,"0"0"-6"0,0 0 12 0,0 0 5 0,41-6-10 15,-20 2-11-15,-1 3-6 0,9-4-24 16,-3 3-20-16,2-2-9 0,3 3-7 16,-8-3-4-16,6 1-1 0,-3 2-2 15,2 1-45-15,-2 0-63 0,13-1-90 16,-11 1-18-16,-2-1-124 0</inkml:trace>
  <inkml:trace contextRef="#ctx0" brushRef="#br0" timeOffset="52619.98">28741 7632 396 0,'0'0'59'15,"0"0"-20"-15,0 0 48 0,0 0-38 16,0 0-24-16,2-16-21 0,-2 15 1 16,0-2 12-16,0 3 5 0,5 0 19 15,-5 0 1-15,0 0 3 0,-5 2-3 16,3 2 3-16,-3 0-2 0,-3 4-9 15,0-1-9-15,-2 1-4 0,-1 3-2 16,-2-1 0-16,1 3-4 0,-7 1 2 16,4 3 6-16,-6 0 5 15,6 3 1-15,-11 2 4 0,5 3-3 0,-5 0-1 16,6-1-12-16,-6 3 0 16,3-1-5-16,-3-1-9 0,5-1 3 15,-5-1 0-15,6-2 6 0,4-2-2 16,-5-1 2-16,9-4-5 0,-1-3 0 15,-3-3-3-15,11-5 2 0,-3-2-4 16,3-1 2-16,2-2 4 0,-2-5-4 16,5-5 1-16,-5 1-3 0,5-1-2 15,0-2 2-15,0 1-1 0,0-1 1 16,0 2-2-16,0-2 4 0,0 2 2 16,0-2-1-16,0 1-2 0,5-2-2 15,-5 1 0-15,8 0 0 0,-3 0-2 16,3-2 2-16,0 2-1 0,2 0 1 15,-2 1 0-15,0 2 1 0,4-3 2 16,-4 4-3-16,-3 1 3 0,3 0 1 16,-5 1 2-16,2 3 3 0,0-1 1 15,-2 1-5-15,2 0 1 0,0 2-1 16,-2-1-1-16,2 0-3 0,-3 2-1 16,9 2 0-16,-9 0-1 0,11 0 0 15,-5 2-1-15,5 3 1 0,0 4 0 16,0 0-1-16,2 4 1 0,3 2 4 15,-2 2-4-15,2 3 3 0,3 0-2 16,-1-1 3-16,-4 1-1 0,4 0-1 16,-2-1-1-16,3-1-1 15,-5 1 2-15,2-3-1 0,-3 0 1 16,1-1 6-16,-3-3-1 0,5 0-4 16,-11 0 0-16,6-3-1 0,-5 1-1 15,5-1 2-15,-10-2-3 0,7-3 1 16,-2 0 0-16,-3 0-1 0,-3-2 0 15,6-1-2-15,-3 3-6 0,3-1-17 16,-3 0-27-16,3-1-15 0,-3 5-41 16,11-1-46-16,-3-1-94 0,0-2-137 15</inkml:trace>
  <inkml:trace contextRef="#ctx0" brushRef="#br0" timeOffset="56740.11">30348 8696 352 0,'0'0'77'0,"0"0"-45"0,0 0 29 16,0 0 11-16,0 0-16 0,-13 18-12 15,13-16 17-15,0-2 4 0,0 0-1 16,0 0-8-16,0 0-3 0,0-2-1 16,0-2-6-16,0-5-19 0,5-1 4 15,3-1 1-15,0-7-10 0,7 2-8 16,3-8-5-16,8-2-2 0,10-7-5 15,11-7 0-15,10-7 3 0,10 1 7 16,0 4 14-16,-5 8 0 0,0 3-9 16,5 1-5-16,3 3-7 0,-3 1-4 15,5 5 7-15,-9 0-7 0,-7 2 0 16,4 5 1-16,-11-4-2 0,-8 4 0 16,1 0 2-16,-11-1-2 0,-8 5 0 15,-3 4 2-15,-1-2-2 16,-7-2 0-16,9 1 1 0,-5 0-1 15,-3 0 1-15,-6 2 1 0,-1 0 2 16,-6 2 3-16,0 1 6 0,0 1-3 16,0-2-8-16,-6 1 0 0,4 1-2 15,-3-2-2-15,-3 3 1 0,0 0 0 16,-2-1 1-16,2 2 0 0,-5-2-2 16,5 2 1-16,-5 0 1 0,-2 1 0 15,-3 0 0-15,2 0 0 0,-4 0 0 16,-1 2 0-16,-5 1 0 0,5-3 1 15,-4 1 0-15,4 0-1 0,5 1-9 16,4-2 9-16,-1 1 1 0,5 0 2 16,0-1 1-16,3 0-1 15,5 0-1-15,0 0-2 0,0 0 0 16,8 0 2-16,5 0 4 0,5-1 0 16,2-3 1-16,1 1-4 0,7 0-1 15,-2 2-2-15,-2-1 2 0,1 1 0 16,1 0 1-16,3 1 3 0,-4 0-5 15,-4 0 0-15,2 0 0 0,3 0-1 16,-8 0 0-16,-2 0 0 0,2 2 0 16,-10 0 0-16,-1-1 0 0,-1 4-1 15,-4-1 0-15,-2 0 0 16,-2 4 1-16,-4 3 7 0,-6-1-4 16,4 1 1-16,-10 3 1 0,7-1-5 15,-7 2 2-15,3-2-2 0,-3 4 0 16,2-5 0-16,-2 1-2 0,3 1-13 15,2-1-13-15,0-1-15 0,0 0-12 16,5-1-13-16,5 2-31 0,-2-1-30 16,5 3-73-16,0-3-2 0,0-3-120 0</inkml:trace>
  <inkml:trace contextRef="#ctx0" brushRef="#br0" timeOffset="57691.06">32012 7294 395 0,'0'-3'54'0,"0"1"23"0,0-2 12 0,0 1-40 16,0 1-24-16,5-1 2 0,-5 1-2 15,0 0 5-15,5 0 9 0,-2 1 11 16,-3 0-2-16,5 0-8 16,-5-1-5-16,0 1-1 0,0 1 3 15,0 0-4-15,0 0-4 0,0 0 0 16,0 0 0-16,0 0-5 0,0 0-7 15,-5 3-6-15,2 2-5 0,-7 0 0 16,2 1 0-16,-5 4 0 0,-2-1-1 16,-6 4-2-16,3 2 0 0,-3 2 1 15,-2 2 1-15,2 3 0 0,-4 0 4 16,4-1-1-16,-5 1 3 0,5-2 4 16,1 0-1-16,4-4-3 0,-4-1-1 15,1-4 3-15,4 1-3 16,-3-4 1-16,2-5 0 0,3 1-5 15,6-4-1-15,-6-1 4 0,5-5 4 16,-2-4 3-16,7-3 0 0,-5-2-4 16,3 0-5-16,5-3-2 0,0 1 1 15,0 0-2-15,5-2 0 0,-2 7 1 16,2-2-2-16,-2 7-1 0,7 0 5 16,-7 1-6-16,7 3-1 0,-7-1 0 15,4 1 0-15,-2 1-2 0,3 1 1 16,0 0 0-16,2 1 1 0,-2 0 0 15,0 0-1-15,0 3 0 0,2 1-3 16,-2 0 4-16,5 1 0 0,-6 1 0 16,9 1-1-16,-8 4 1 0,4 0-3 15,1 2 2-15,0-1 1 0,0 1 0 16,-5-1-1-16,5 0 0 0,-5 1-9 16,-1-1-3-16,6 0-12 0,-5-1 0 15,5 2-4-15,-5-3-7 0,2 1 1 16,-2-1 13-16,0-2 5 0,-1-2 4 15,4 1 1-15,-4-3-10 0,1 2-11 16,-3-3 3-16,3 3-1 0,0-3 11 16,0 1 1-16,5 0-17 0,-6-1-17 15,-2-1-15-15,8 0-12 0,-10-1-23 16,7 1 18-16,-7-2 15 16,2 2 0-16,-2-1 3 0,2 1 21 15,-5-2 8-15,0 1-7 0,5-1-22 16,-5-1-35-16</inkml:trace>
  <inkml:trace contextRef="#ctx0" brushRef="#br0" timeOffset="58074.82">32387 7131 660 0,'0'0'54'0,"13"-14"28"0,-8 7 35 0,-3-2-68 0,9 3-33 16,-9 3-4-16,3 1-12 0,1 2 0 15,-6 0-9-15,0 3 2 0,0 4 7 16,-11 6 18-16,3 2 17 16,1 5 2-16,-11 6-14 0,7 1-5 15,-9 9-11-15,2 9-3 0,-3 6 1 16,0 4-4-16,8-8 0 0,6-9 1 16,1-11-2-16,4-6 0 0,-3 0-22 15,-1 3-23-15,4 0-18 0,2 5-44 16,0-3-34-16,0 1-9 0,8-6-76 15,-3-8-34-15</inkml:trace>
  <inkml:trace contextRef="#ctx0" brushRef="#br0" timeOffset="58492.01">32516 7557 237 0,'0'0'250'0,"0"0"-205"0,0 0 45 16,0 0-28-16,0 0-39 0,13-35 2 15,-8 28-4-15,3-1-7 0,-1 0-5 16,1 0 2-16,5 0-2 0,0 5 7 16,0-2 6-16,0 4 5 0,2 1-4 15,-2 0-2-15,0 0-10 0,0 1-6 16,-5 6 0-16,0 1-5 15,5 5-1-15,-8 1-2 0,-3 5 2 16,3 1 1-16,-5 1 0 0,-5 0 0 16,-2 1 1-16,-6-1 1 0,-3 1-1 15,3-3 0-15,0-5 15 0,0-2 28 16,6-3 15-16,1-1-5 0,6-2-15 16,0-2-13-16,0-1 6 0,11-1 18 15,4-1-9-15,3 0-9 0,3-1-7 16,2 0 1-16,8 0-3 0,0 0-4 15,3 3-14-15,7-3-3 0,11 1-2 16,-3-1-9-16,-3 0-54 0,-4 0-67 16,-6-6-116-16,-10 1-117 15</inkml:trace>
  <inkml:trace contextRef="#ctx0" brushRef="#br0" timeOffset="59343.13">25725 7689 561 0,'0'0'16'0,"0"0"21"0,0 0 20 0,0 0-12 16,0 0-39-16,0 0-6 0,21-21-3 15,-16 25-1-15,-5 2 4 0,3 7 15 16,2 4 13-16,-5 6 1 0,2 10 8 16,9 11-11-16,-3 10-3 0,-1 8-3 15,1 0-3-15,2 2-11 0,-2-1 0 16,0 3 4-16,-3 0 6 0,3-4 2 16,-3-3-7-16,-2-4 1 0,2-1 1 15,-3-5 6-15,4-3-3 0,-6-2-9 16,0-7-5-16,0 0-2 15,0-10-9-15,0-5-71 0,0-7-20 16,0-2-38-16,0-2-60 0,0-2-170 0</inkml:trace>
  <inkml:trace contextRef="#ctx0" brushRef="#br0" timeOffset="60193.56">25679 7636 514 0,'0'0'85'0,"0"0"4"0,0 0-10 0,0 0-34 0,18-16-22 15,-18 13-2-15,2 1 15 0,4-1-4 16,-6 2-9-16,5 1 14 0,-5 0 11 16,0 0-2-16,0 0-12 0,0 1-15 15,0 3-1-15,0 0 2 0,-5 3-5 16,-1 1-2-16,4 1-5 15,-6 3-3-15,3 1 2 0,-3 1-4 16,-5 2-2-16,0 1 0 0,0 2 1 16,-2 0-1-16,2 0 2 0,-5 2-1 15,2 0 2-15,1 0-2 0,-3-1 0 16,2-1-1-16,-2-2 1 0,11-1 1 16,-6-4-2-16,5-2 5 0,3-4 4 15,2-2-3-15,3-2-1 0,0-2 14 16,3-2 34-16,7-5 10 0,-2-5-24 15,5-5-14-15,-3-4-1 0,8-1-9 16,-2-4-4-16,-3-1-5 16,5-3-2-16,-5 2-2 0,2-1-2 15,-2 1 1-15,0 2 3 0,2 2 2 16,-2 2 0-16,0 2 2 0,-2 2-1 16,1 2-1-16,-1 1-2 0,-1 1 0 15,3 3-2-15,-5 4-1 0,2 2-2 16,-2 0 0-16,0 5-1 0,-1 0-1 15,4 5 0-15,-4 4-1 0,1 3 2 16,5 0 1-16,-5 3 1 0,5 5 0 16,0-3 4-16,2 2-3 0,3 0-1 15,-5-3 1-15,3 2-2 0,-3-3 2 16,2 1-2-16,-2-4-1 0,0 0-2 16,0-3-17-16,0 1-22 0,-5-3-26 15,5-1-24-15,-3-2-21 0,0 0-53 16,6-4-75-16,-3 0-52 0,-6-3-181 15</inkml:trace>
  <inkml:trace contextRef="#ctx0" brushRef="#br0" timeOffset="61078.45">25059 6567 56 0,'0'-2'366'0,"0"-1"-329"0,0 2 45 16,5-2-24-16,-5 2-22 0,0 1-6 16,0 0 21-16,0 0 19 0,0 0-16 15,0 0-14-15,0 0 6 0,0 0-13 16,0 0-5-16,0 1 4 16,0 5-8-16,-5-2-8 0,2 4-7 15,-2 2 4-15,-8 2-4 0,5 3 4 16,-5 3-7-16,0 4-4 0,-2 6 1 15,-6 4-3-15,-7 8 1 0,5-4 0 16,-1-5-1-16,4-4 1 0,2-5-1 16,2 3-1-16,-10 3 1 0,6-2 14 15,-4-1 18-15,6-3 1 0,-2-6-3 16,-1 0-14-16,3-5-5 0,2-5-8 16,3-2 0-16,0-4 3 0,6-3 2 15,-1-4 12-15,0-4-5 0,3-4-7 16,5 0 9-16,0-4 1 0,0 2 5 15,5-1 3-15,3-1-4 0,0 2-10 16,-1-2-4-16,4 2-3 0,-4-2-3 16,1 1 0-16,0 0-2 0,5 1 0 15,-5-1 1-15,-1 2-1 0,4-2 1 16,2 5 0-16,-6 0 5 0,1 1 5 16,5 5 2-16,-8 0-7 0,3 2-2 15,0-1-3-15,-3 5-1 0,3 0 0 16,-6 0 0-16,3 1-1 0,1 1-3 15,1 1 0-15,-4 6-1 16,7 2 2-16,-7 1 1 0,7 4 1 16,-2 3 1-16,2 2 0 0,1 2 2 15,-1 2-2-15,0 1 0 0,3 0 1 16,-5 2-1-16,5 0 0 0,-5 0 0 16,5-2 2-16,-6 2-2 0,6-4 0 15,0 0-13-15,-3-2-20 0,1 0-23 16,2-2-21-16,2-3-49 0,-2-2-44 15,3-5-49-15,-3-4-10 0,0-5-147 16</inkml:trace>
  <inkml:trace contextRef="#ctx0" brushRef="#br0" timeOffset="61378.29">25345 6479 639 0,'0'0'64'0,"0"0"27"0,13-22 17 16,-7 17-72-16,-6 4-10 0,2 1-12 16,-2 0-14-16,0 6 0 0,-2 7 0 15,-4 3 36-15,-1 7 10 0,-1 11-1 16,-10 9-10-16,5 8-12 0,-3 4-13 15,1-2-5-15,2-6 0 16,5-6-5-16,3-2 0 0,-3-3-22 16,8-1-50-16,-5-1-37 0,5-5-52 15,0-8-27-15,0-8-111 0</inkml:trace>
  <inkml:trace contextRef="#ctx0" brushRef="#br0" timeOffset="61845.29">25433 6795 491 0,'0'0'130'0,"0"0"-36"0,0 0 17 0,0 0-94 16,0 0-12-16,11-39-2 0,-4 29-3 16,1 1 1-16,0 3-1 0,0 1 18 15,2 1 18-15,-2 0 14 16,0 2-5-16,-3 2-15 0,2 0-16 16,-4 2-4-16,2 5-3 0,0 0 1 15,-2 4-4-15,2 3 1 0,-5 3-1 16,0 4 6-16,0 2-1 0,0 0 10 15,-5 5 6-15,-3-2-5 0,3 1 3 16,-3-4 9-16,1-3 8 0,-1-4-5 16,3-2-13-16,5-7-3 0,-3-1 6 15,3-4 0-15,0-2 0 0,3 0 21 16,2 0 1-16,3-5-13 0,7-2-11 16,3 0-3-16,3 0-5 0,5-1-2 15,-3 0-8-15,8 1-4 16,-3 1-1-16,-2-1-1 0,5 1-27 15,0 0-26-15,3 1-34 0,-6 2-34 16,1 2-44-16,12-1-91 0,-10 1-91 16</inkml:trace>
  <inkml:trace contextRef="#ctx0" brushRef="#br0" timeOffset="63079.58">29805 9426 507 0,'0'0'61'0,"0"0"-14"0,8-13 33 0,-3 8-22 0,0 2-28 0,-5 1-8 16,3 2 10-16,2 0-5 0,-5 0-9 16,0 2 9-16,0 6 14 0,0 2 11 15,0 3 1-15,-5 4-12 0,2 4-15 16,-2 2-6-16,-3 2-4 0,3 3-5 16,-2 2-2-16,-1-2 5 0,3 2 4 15,-3 1 7-15,0-1 3 0,3 0-6 16,-3-5-2-16,0-1 1 0,3-2 3 15,-2-5-1-15,1 0-3 0,4-5-4 16,-3-1-6-16,5-2-1 16,0-5 0-16,0 1-1 0,0-2 2 15,7-2 3-15,1-1 11 0,5 0-2 16,0-1-11-16,5-2-8 0,-2 2 0 16,-1-5-3-16,3 5-2 0,-2-3-9 15,2-1-15-15,2 3-13 0,-4-5-22 16,5 4-15-16,-3 0-37 0,-3-2-43 15,6 0-49-15,-3-2-37 0,-10 4-148 16</inkml:trace>
  <inkml:trace contextRef="#ctx0" brushRef="#br0" timeOffset="63380.62">29702 9637 701 0,'0'0'76'0,"0"0"31"0,0 0 39 0,46-14-62 0,-25 8-26 0,8 2-20 15,-4-3-10-15,4 4-16 0,-1-3-8 16,-2 3-4-16,2-1-1 0,3 0 1 16,-7 1-13-16,2 2-30 0,-6 0-28 15,6-1-50-15,-3-2-83 0,-5 3-25 16,3 1-123-16</inkml:trace>
  <inkml:trace contextRef="#ctx0" brushRef="#br0" timeOffset="64531.19">30405 9874 156 0,'0'0'69'0,"0"0"-23"0,0-7 3 16,5 6-4-16,-5-1 13 15,0 1-7-15,0 0 3 0,0 1 1 16,0 0-15-16,0 0-7 0,0 0-1 16,0 0 1-16,0 0 4 0,0 0 0 15,5 0 1-15,-5 0 7 0,0-2 5 16,3 1 6-16,-3 1-10 0,0-2-7 15,0 2-5-15,5-1 1 0,-5-1 1 16,0 1-2-16,0 0-5 0,0-2-3 16,0 1-2-16,0 1-5 0,0 0-8 15,0-1-2-15,0 0 5 0,0 2-4 16,0-3 0-16,0 3-1 0,-5 0-3 16,5 0-2-16,0 0-4 0,-3 5 0 15,-7-1 0-15,7 5 0 0,-10 2 2 16,6 2 0-16,-6 3 1 0,-6 3 5 15,4-1 0-15,-6 5 0 0,1-2-5 16,-1 1-1-16,0-4-2 0,3 2 0 16,3-3 1-16,-6-2-1 0,8-1 3 15,-5-3-2-15,3-1-1 0,2-6 1 16,-3 2-1-16,8-5 3 0,-5-1 3 16,8-3 1-16,-2-3-2 0,7-4 1 15,-6-1 0-15,6-5 4 16,0 1-1-16,6-2 0 0,-4 2 5 15,3-2 0-15,3 5-4 0,2-3 1 16,-7 0-2-16,5 3-4 0,5 2-1 16,-8-1 0-16,8 1-1 0,-6 2-2 15,1 2 3-15,0-1-3 0,-3 4 4 16,3 1 5-16,0 2-1 0,-3 0-2 16,3 4-2-16,-3 5-2 0,2 3 2 15,1 2 1-15,0 4 0 0,2 2-3 16,-7 0-1-16,7-1-1 0,-7 0-1 15,5-3 2-15,2 3-2 0,-2-5 1 16,-1 2-1-16,1-3 0 16,0-1-1-16,2-1-6 0,-2-3-24 15,0 0-32-15,-1-2-26 0,6 1-24 16,-5-3-36-16,5 0-74 0,0-2-61 16,0-2-114-16</inkml:trace>
  <inkml:trace contextRef="#ctx0" brushRef="#br0" timeOffset="64831.78">30710 9926 480 0,'0'0'192'0,"0"-5"-119"0,0 4 22 16,0 0-30-16,0 0-37 0,0 1 3 16,0 0-9-16,0 3-12 0,-6 5 16 15,-1 4 30-15,-1 6 8 0,-5 4-17 16,-8 2-16-16,6 7-16 0,-6 6-10 16,-2-4-1-16,7 1-2 0,-4-2-1 15,7-3-1-15,0 1 0 0,0 1-14 16,5-4-17-16,-5 1-20 0,6-3-38 15,4-2-60-15,-2-1-47 0,0-7-38 16,5-5-124-16</inkml:trace>
  <inkml:trace contextRef="#ctx0" brushRef="#br0" timeOffset="65315.48">30730 10208 359 0,'0'0'89'16,"0"0"-2"-16,0 0-14 0,0 0-37 15,0 0-8-15,0 0-1 0,0 0 10 16,8-21 0-16,-3 16 12 0,-2 3 7 15,2-1-2-15,3-1 4 0,-3 2-17 16,3-1-13-16,-1 2-13 0,4-3-9 16,-3 4-4-16,-1-1-2 0,1 1 0 15,-3 1 2-15,-2 4-2 0,-3 0-2 16,0 4 2-16,0 3 1 16,0 2 0-16,-3 1 1 0,-2 2 2 15,-8-1-4-15,5-2 0 0,1 2 1 16,-6-4-1-16,5 0 4 0,0-1-3 15,3-3 5-15,0-1 13 0,5-4 17 16,0-2 9-16,0 0 1 0,5-1 20 16,3 0-4-16,5-2-17 0,5 0-17 15,-3-2-16-15,1 0-5 0,7 3-7 16,-2-1 3-16,2 1-3 0,3 0-1 16,0 1-12-16,2 0-20 0,-2 0-19 15,2 2-15-15,-2 1-34 0,3-1-32 16,4 4-55-16,-4-3-35 15,-9 2-128-15</inkml:trace>
  <inkml:trace contextRef="#ctx0" brushRef="#br0" timeOffset="66367.83">25485 9791 3 0,'0'0'241'0,"0"0"-164"0,0 0 13 0,0 0-39 15,-5-2 2-15,5-2-9 0,-5 2-1 16,5 2 12-16,0 0-6 0,0 0 6 16,0 0-8-16,0 0-3 0,5 0-7 15,0 0 2-15,3-1 11 16,0 1-1-16,4 0-11 0,1 0-21 15,-2 0-17-15,2 0 3 0,5 0-14 16,-3 0 11-16,6 0-47 0,0 0 13 16,4 0-52-16,1 0-37 0,-3-1-53 15,-2-1-150-15</inkml:trace>
  <inkml:trace contextRef="#ctx0" brushRef="#br0" timeOffset="66883.28">25922 9530 401 0,'0'0'112'0,"0"0"-55"0,0 0 18 15,0 0-54-15,0 0-8 0,2 3-12 16,-2 5 7-16,0 4 12 0,0 6-13 15,0 2 4-15,-2 4 18 0,2 3 9 16,0-1 12-16,0 3-4 0,-5-4-15 16,5 3 2-16,-3-5 4 0,3 1-9 15,0-1-5-15,0-2 2 0,0-3-3 16,0 0 4-16,3-5 6 0,-3-2-3 16,5-2-2-16,-3 0 1 0,9-2-2 15,-4-4-5-15,1-1-3 0,5 0 0 16,0-2-2-16,0 0-7 0,2 0-5 15,6 0-2-15,-3 0-2 0,3 0 0 16,2 0 0-16,-2-1-11 0,5 1-8 16,-1 0-15-16,-4-1-26 0,2 1-15 15,-2-1-33-15,0-1-51 0,-1 0-20 16,-7-3-46-16,0 3-113 0</inkml:trace>
  <inkml:trace contextRef="#ctx0" brushRef="#br0" timeOffset="67150.73">26010 9769 577 0,'0'0'73'0,"0"0"34"0,0 0 23 0,0 0-59 15,0 0 2-15,0 0-35 0,36-36 10 16,-18 32-8-16,2-2-24 0,-4 3-13 16,-1 0-3-16,4 2 0 0,1-3-34 15,-4 4-33-15,4 0-61 16,11 5-50-16,-7-1-31 0,-4 2-135 16</inkml:trace>
  <inkml:trace contextRef="#ctx0" brushRef="#br0" timeOffset="68001.13">26599 9927 248 0,'0'0'96'0,"0"0"10"0,0 0-24 0,0 0-26 0,0 0 7 16,0 0-21-16,0 0 3 0,0 0 5 16,0 0-5-16,5 0-3 0,-5-1-4 15,0 0 3-15,0 1 13 0,0-3-7 16,0 3-1-16,0 0-14 16,-5 0-17-16,2 3-6 0,-5 0-1 15,-5 2-1-15,6 3-3 0,-11 1 1 16,2 3-2-16,-5 1 4 0,1 5-2 15,-4 0 1-15,4 3 1 0,-3-1-4 16,2 1 0-16,0-2 1 0,1-2-4 16,-4 0 1-16,4-2-1 0,4 0 1 15,1-4 0-15,-3-3-1 0,10-1 3 16,0-2 4-16,-2-3 1 0,7-2 16 16,3-2 14-16,0-4-12 0,0-3-10 15,0-3-3-15,3 1-7 16,2 0 1-16,0-2 0 0,3-1-3 15,-3 1 2-15,3 0-4 0,-1 1 0 16,1 1-1-16,-3 1 1 0,3 2-1 16,0 0 2-16,0 3-3 0,2 0 1 15,-2 3 0-15,-3 2-1 0,3-1 0 16,-1 1 2-16,6 1 1 0,-5 6 0 16,-3 1 2-16,6 3 0 0,-1 4-3 15,-2-1 1-15,5 5-1 0,-6-2-1 16,1 1 2-16,0 0-1 0,2 0-1 15,-2-1-1-15,0-1 0 0,-1 1 0 16,4-2 0-16,-4-3-5 16,1-1-23-16,-3 0-40 0,3-3-45 0,5 1-45 15,-5-4-91-15,5 1-44 16,-6-5-169-16</inkml:trace>
  <inkml:trace contextRef="#ctx0" brushRef="#br0" timeOffset="68284.62">26844 9980 574 0,'0'0'100'0,"0"0"15"0,0 0 13 0,0-11-72 0,0 11-21 0,-2 1-34 16,-4 4-1-16,-1 8 4 0,-1 2 4 15,0 4 13-15,-5 4 16 0,-5 10-1 16,3 8-11-16,-6 7-7 0,3 0-10 16,2-1-1-16,1-7-7 0,10-12 0 15,-3-2-1-15,3-7-16 0,-3-2-59 16,3 4-61-16,-3 6-42 0,3-2-10 16,2-8-205-16</inkml:trace>
  <inkml:trace contextRef="#ctx0" brushRef="#br0" timeOffset="68784.96">26929 10264 413 0,'0'0'92'0,"0"0"24"15,0 0-36-15,0 0-28 0,0 0-18 16,0 0-28-16,0 0-2 0,13-31-3 16,-5 27 5-16,-5-2 18 0,2 4 14 15,3-2 15-15,-1 1 6 0,4 2-3 16,-4-1-11-16,6 1-9 0,-5 0-17 15,5 0-13-15,-5 1-3 0,0 0-1 16,-3 4-2-16,2 1 0 0,-1 3 1 16,-6 2-1-16,0 7 4 0,0 0 1 15,-6 3 4-15,-1 1 2 0,-1 2 11 16,-5-2-4-16,-5 0-4 16,2-3-4-16,4 1-5 0,-4-5 6 15,3 0 5-15,5-4 10 0,3-5 0 16,0 1 1-16,2-4-12 0,3 0-2 15,3-2 14-15,2 0 25 0,3-2-6 16,5-2-21-16,0-2-16 0,2 3-3 16,3-3-4-16,3 2 0 0,0-2-2 15,5 3-3-15,-3-2-32 0,3 2-32 16,2 1-37-16,0 0-48 0,16 0-96 16,-7-1-87-16,-9 2-190 0</inkml:trace>
  <inkml:trace contextRef="#ctx0" brushRef="#br0" timeOffset="77177.17">17330 7442 191 0,'0'-1'76'0,"3"-1"-32"0,-3-1 20 0,2 0-4 0,-2 1-27 0,3-2 1 15,0 2 16-15,-3-1 2 0,2 1-11 16,1 2-4-16,-3 0-4 0,0-3-2 16,0 3-2-16,2 0 1 0,-2 0-1 15,0 0-9-15,0 0-8 0,0 0-5 16,0 0-3-16,0 0 2 16,0 0 3-16,0 0 0 0,0 0 1 15,0 0 3-15,0 0 1 0,0 0 5 16,0 0 4-16,0 0 2 0,0 0-1 15,0 0-2-15,0 0-5 0,0 0-4 16,0 0-1-16,0 0-7 0,0 0-4 16,0 0 0-16,0 0 0 0,0 0 1 15,-2 0 8-15,2 0 0 0,-5 0 9 16,5 0-1-16,-3 0 0 0,0 3-3 16,1-2-2-16,-3 5-2 0,-1 0-2 15,-1 2-5-15,-1 2-1 16,0 0 2-16,0 2 0 0,-4 1 4 15,-1 3 0-15,0 0 0 0,0 3-1 16,0 1-3-16,-3 1-5 0,1 0 2 16,-3 1 2-16,2-2 0 0,-2 1 4 15,3-4 5-15,-3 2-5 0,0-4 1 16,2-1-1-16,0-3 2 0,1-1-6 16,2-1-3-16,3-3 1 0,2-3 1 15,0-3 0-15,0 0 5 0,3-7-3 16,3-1-2-16,2-3 4 0,0-2 5 15,0-1-6-15,0 0 1 16,2-2 0-16,3 3 2 0,1 0 5 16,-1-1-2-16,0 2-2 0,0 0 0 15,0-1-5-15,3 3-2 0,-5 1 3 16,2-1-2-16,3 2 2 0,-3 3 1 16,-3 0 0-16,3 3 0 0,-2 1-1 15,0 1-1-15,-1 0-2 0,3 1-2 16,1 6 4-16,1 3-1 0,-1 4 7 15,1 0-5-15,1 4-2 0,2 2-2 16,1 2 1-16,-1-1-3 0,3 1 2 16,0 0-1-16,0-1 1 0,0-1 0 15,0 0-1-15,-3 0-1 0,0-6 0 16,-2 3 0-16,0-6-2 0,0 1-18 16,-3-4-37-16,-3-3-50 0,1 1-49 15,-1-6-97-15,4 0-85 0,-6-2-176 16</inkml:trace>
  <inkml:trace contextRef="#ctx0" brushRef="#br0" timeOffset="77560.88">17529 7524 516 0,'0'-3'97'0,"3"0"-23"0,-3 1 17 15,0 1-42-15,0 1-29 0,2-1-8 16,1-1-5-16,-3 2-2 0,0 0 2 15,0 3 2-15,0 0 17 0,0 4 24 16,-3 4 5-16,-2 1-12 16,0 3-4-16,-3 5 3 0,-2 2-6 15,2 3-7-15,-5 2-11 0,6 0-12 16,-1 1-4-16,0 0-1 0,0-1-1 16,0 0 0-16,3-2-18 0,0-3-23 15,-3 0-27-15,3-2-34 0,3 0-44 16,2-2-9-16,0-4-20 0,0-7-159 15</inkml:trace>
  <inkml:trace contextRef="#ctx0" brushRef="#br0" timeOffset="78244.89">17695 7706 254 0,'0'0'125'0,"0"0"-4"0,0 0-10 0,0 0-35 0,0 0-21 0,0-32-1 16,2 26 3-16,1 0-8 0,-1-2 1 15,3 1 1-15,-2 0-9 0,5-1 14 16,-3 2-12-16,0-1-12 0,0-1-3 16,3 2-6-16,-5 0-10 0,7 3-5 15,-5 0-4-15,3-1-4 0,0 2 1 16,-1-2-1-16,1 2 0 0,0 1 0 15,0 1 3-15,-1 0-3 0,-1 1 1 16,1 2 0-16,-2 1 1 16,1 1 2-16,-4 2 5 0,1 3 2 15,-1 2 2-15,-2 2-1 0,0 1 2 16,0 1-2-16,0 0 0 0,-5 0-7 16,0 0-2-16,-3-1-1 0,1 1-2 15,-6-2 4-15,2 0-3 0,-2 0 3 16,0-1-1-16,1-2 0 0,1-1-2 15,1-2 1-15,5-1 1 0,-3-3 8 16,5-2-4-16,3 2-2 0,0-4-2 16,0 0 10-16,0 0 17 0,8 0 3 15,-3-2-14-15,6-1-10 16,-1 1-2-16,5-1-3 0,-2 2 0 16,3-3-3-16,-3 1-1 0,2 3 0 15,-2-3 0-15,3 1 1 0,-3 0-1 16,0 0-1-16,0 0-1 0,-1-1-8 15,-4 3-5-15,5-3-10 0,-3 2-17 16,3 0-22-16,-2-1-11 0,2 0-37 16,0-1-52-16,-1 1-96 0,-1 0-103 15</inkml:trace>
  <inkml:trace contextRef="#ctx0" brushRef="#br0" timeOffset="83683.38">17356 9495 247 0,'0'0'140'0,"0"0"-48"0,0 0-18 0,0 0-17 0,0-3-30 0,0 1-6 16,0 1 9-16,0 0 7 0,0-1 5 15,0 1-3-15,0-4 10 16,0 3 4-16,0 0-8 0,0-5 11 16,0 3-8-16,5-3-10 0,0-1-3 15,-2 2-1-15,5-2-3 0,-1-3-4 16,4 1-1-16,-1 0-5 0,0 0-2 15,3-1-5-15,0 1-3 0,0 0-2 16,3 1-1-16,-3-2 2 0,2 4-3 16,-2-1-1-16,0 0 3 0,3 0-3 15,-4 2 1-15,-1-1-2 0,2 2-4 16,-3 0 0-16,3 3 0 0,-5 1-1 16,2 1-2-16,-2 0 2 0,2 1-4 15,-2 4 3-15,-3 2 1 16,3 3-1-16,0 1 0 0,-3 2 0 15,2 2 1-15,-1 0 0 0,1 4 0 16,-1 0 0-16,-1 0 1 0,2 2-1 16,1 2 0-16,-3-3-1 0,3 3 1 15,-3 0 0-15,6-1 1 0,-6 0 0 16,3 4-1-16,-1-5 0 0,4 0 0 16,-6 0 0-16,3-1 1 0,-1-3-1 15,1 2 0-15,-3-2 1 0,3-3-1 16,0-1 2-16,-1-2-2 0,-1-1 2 15,1-2-2-15,-1-1 1 0,-1-3 0 16,0-3 0-16,3-1 4 16,-3 0 3-16,0-3 6 0,-2-5 0 15,2 0-3-15,0 0 0 0,-2-5-3 16,-1 0-5-16,1-1 4 0,-3-2 0 16,2 0 1-16,1-2 2 0,-1-1-2 15,-2-2-1-15,3 0 3 0,0 0-2 16,-1-2-2-16,6 0-1 0,-3-4-3 15,0 0 1-15,3-1-1 0,0-3 0 16,5 1-1-16,-6-2-1 0,6 0 2 16,-2 0 2-16,2-4 0 0,2-8 2 15,1-2 0-15,2-2-2 0,-5 5-1 16,0 4-3-16,-3 3 2 0,3 2-2 16,-3 1 0-16,0-1 1 0,-2-2-1 15,0 2 0-15,2 4 0 0,-5 5 1 16,6-9 0-16,-3-3-1 0,2-5 0 15,0-7 0-15,3 6 0 0,-5 8 0 16,2-4 1-16,1 5-1 0,-1-2 1 16,-2 1-1-16,-1 2 1 0,1 3-1 15,-3 4 2-15,1-4-1 0,1-7 0 16,4-2 1-16,-4-9-2 0,-1 8 0 16,1 5 0-16,-2-2 0 0,1 2 1 15,-1-1-1-15,3 0 1 16,-3 2 0-16,0-2-1 0,0 1 0 15,0 2 1-15,0-2-1 0,3 1 0 16,-5 1 0-16,4 4 1 0,-4 3 1 16,5-3 0-16,-6 5 5 0,4-2 2 15,-1-1 1-15,-3 3-7 0,3-3 3 16,1-4-4-16,-1-1-1 0,0 1 0 16,3-1 1-16,-3 1-2 0,0 0 0 15,0 0 1-15,0 2-1 0,6 0 0 16,-4 1 1-16,-1-2-1 0,1 2 0 15,1-1-2-15,0-1 2 0,-3 0 0 16,3 1 0-16,0 2 0 16,-3-2 1-16,2 0-1 0,-4 2 0 15,2-2 0-15,-2 5 0 0,2-2 0 16,0-1 0-16,-2 2 0 0,-1 0 0 16,3 1 0-16,-2-1 0 0,2 2-2 15,-2 0 2-15,2 0 0 0,-2 1 0 16,2 1 0-16,-3 1 0 0,4-1 0 15,-4 0 0-15,1 1 0 0,-1 0 0 16,3 0 0-16,-2 0 0 0,0 2 0 16,-1 1 1-16,1 0-1 0,-1 1 0 15,4 1 0-15,-4-1 0 0,3-1 0 16,-2 4 0-16,2-2 0 16,0 2 0-16,-2 2 1 0,-3 0-1 15,5 1 0-15,-5 0 0 0,0 0 0 16,0 4 0-16,0-2-1 0,3 0 1 15,-3 3 1-15,0 0-1 0,2 1 0 16,1 0 0-16,-3 1-2 0,2 2 2 16,1-2 0-16,-1-1-1 0,1 2-2 15,2 0 2-15,0 0 0 0,1 1-1 16,1-1 1-16,1-1 1 0,0 3-2 16,2 0 2-16,-2 0 0 0,5 0 0 15,-3 0 0-15,3 0 0 0,0 3 0 16,0-1-1-16,2-1 1 0,3 0-1 15,-2 1 1-15,2-2 0 0,5 1 0 16,-5-1-1-16,6 0 1 0,-1 0 0 16,0 0 0-16,6 1-1 0,-4-1 1 15,4 1 1-15,-1-1-1 0,3 1 0 16,3 1-1-16,10-1 1 0,7 0 1 16,1 0-1-16,-3 0-1 0,-2-1 1 15,-3 1 1-15,-3-1 0 0,3 1-1 16,0 1-1-16,0-1-1 0,0-1 2 15,0 0-1-15,2 1 1 0,1 0-1 16,-1 1 1-16,3-1-4 16,-2 0 2-16,-1 0-2 0,1-1 1 15,-1 0 0-15,1 2 2 0,-1-2 1 16,1 1 0-16,-1 2-1 0,1-1 2 16,2-1-1-16,-3 1 0 0,4 1 1 15,-1-1-1-15,-3 0 1 0,3 0-1 16,-2-1 0-16,2 0 0 0,0 0 0 15,3 0 0-15,-3 1 0 0,-3-2 0 16,6 2-1-16,0-2 1 0,-3 0 1 16,0 0 0-16,2 0 1 0,-4 0 2 15,-1 1-1-15,4-1 0 0,-4 0-1 16,-2 0-2-16,3 0 2 16,-1 0-2-16,-2 0 0 0,5 0 0 15,-2 0 0-15,-1 0 0 0,1 0 2 16,-1-2-2-16,-2 1 2 0,0-2-2 15,0 2 6-15,2 0-1 0,-4 0-1 16,4-1 0-16,-4-2-2 0,-1 0 0 16,-2 2-1-16,5-1-1 0,-3-1 1 15,0 3-1-15,1 0 1 0,-4-1-1 16,4 0 0-16,-3 0 0 0,-3-2 0 16,2 3 0-16,-1-3 3 0,-6-1-3 15,-8 2 0-15,10 1 1 0,-12-3 5 16,5 4 0-16,10 0-1 15,-5-1-2-15,13 0-1 0,3-2 0 16,-11 2-2-16,-5 1 2 0,-11-1-2 16,1 2 1-16,0-1 0 0,5-1-1 15,5-1 1-15,0 2-1 0,-3 0 1 16,-2-1-1-16,2 0 1 0,-2 0 0 16,-3 0-1-16,3 1 0 0,0 0 2 15,-3-1-1-15,3 1-1 0,-5 1 2 16,5-1-4-16,-6-1 2 0,4-1 0 15,-4 2 0-15,4 0 0 0,-1-1 1 16,-3 1-1-16,1-2 0 0,-3 1 1 16,3 0-1-16,0 0 0 0,-6 1 0 15,6-2 0-15,-3 0 0 0,3 2 0 16,-1 0 2-16,-4 0-2 0,2 0-1 16,2 0 1-16,1 0 1 0,-8 0-1 15,3 0 0-15,2 1 0 0,-5 0 0 16,2-2 0-16,-2 2 3 0,0 0 1 15,-3 0 2-15,1 0-1 0,1 0-1 16,-1 0-1-16,-1 0 0 0,-2 0-1 16,0 0 1-16,-3 0 0 0,-3 0-1 15,4 0-2-15,-4 0 2 16,-2 0-2-16,0 0-2 0,0 0 1 16,0 0-5-16,0 0-29 0,0 0-27 15,0 0-36-15,0 2-36 0,0 0-48 16,0 0-118-16,-2-2-98 0</inkml:trace>
  <inkml:trace contextRef="#ctx0" brushRef="#br0" timeOffset="92476.29">18997 7427 137 0,'0'0'57'0,"2"-2"-6"0,-2 0-8 0,0 0-6 15,3 1-16-15,-3 1 2 0,0 0-3 16,3 0-1-16,2-3 1 0,-3 2 7 15,1-1 1-15,0 0 13 0,2 0 1 16,0 1-2-16,-3-1-4 0,4 1-3 16,-6 0-2-16,2 0-5 0,-2 1-8 15,3-3-6-15,-3 3-2 0,0-1 5 16,2 0 6-16,-2 1-1 0,0-3-1 16,3 1-1-16,-3 0-4 0,3 0-3 15,-3 0 1-15,0 2 10 0,0-2 12 16,0 2 2-16,0 0-9 0,-3-1-3 15,0-1-8-15,-2 0-4 0,0 1-2 16,-3 0-5-16,-2 1-3 0,0 0-1 16,-6 4 1-16,3-1-2 0,-5 5 3 15,0 2-2-15,-3 0 11 0,1 3-2 16,-1 0-4-16,3-1 0 16,0 1-2-16,0 0-2 0,0-1 0 15,5 1-1-15,-3-1-1 0,3-2 3 16,0 1-3-16,6-1 0 0,-1-2 0 15,5 1-3-15,3-3-1 0,0 0-1 16,5-1 5-16,6 0 12 0,-1-1-2 16,3 0-1-16,5 1-1 0,-2-3-1 15,2 2-1-15,0 0-2 0,0-1-2 16,0 2-1-16,0-1 0 0,0 2-1 16,-5-1 1-16,0 4-1 0,0-2-1 15,-3 2 0-15,3 1 1 16,0 1-1-16,-5 1 0 0,2 0 1 0,-2 1 0 15,0-1 1-15,-1 0-1 16,-1 1-2-16,-6-1 2 0,0-1 0 16,0 2 22-16,-8-2 4 0,0-1-5 15,-2 0 1-15,-3-2-1 0,-3-1 4 16,-2 0-9-16,-2-5-1 0,-1 1-7 16,0-3-2-16,1 0-4 0,-1 0 1 15,0-3-1-15,1-2 0 0,-1-1-2 16,5 2-5-16,-2-2-13 0,3 1-16 15,-3 1-24-15,7 1-21 0,1 2-30 16,5-2-40-16,2-1-28 16,3 1-9-16,0 0-139 0</inkml:trace>
  <inkml:trace contextRef="#ctx0" brushRef="#br0" timeOffset="93126.38">19232 7795 41 0,'3'-1'154'0,"-1"-2"-72"0,1 1 4 15,-1 1 13-15,1 0-41 0,-1-1-13 16,-2 1-7-16,0 1 0 0,0 0-2 16,0 0-1-16,0 0 2 0,0 0 6 15,0 0-4-15,0 0-1 0,0 0-4 16,0 0-10-16,0 0-11 0,0 0 1 15,0 4 5-15,0-2 4 16,0 5-2-16,0-2-6 0,-2 1 1 16,-1 5 1-16,3-1 4 0,-2 3 8 15,-3 6 6-15,5 1-4 0,-3 3-3 16,3-1-9-16,-3 4-2 0,1 0-5 16,2 0-4-16,-5-1 1 0,5 0-6 15,-3-2 4-15,3-1-6 0,-3-1 1 16,1-1 0-16,2-4-1 0,0 0 0 15,0-3-1-15,0-2-6 0,0-4-33 16,0-1-38-16,0-1-37 0,0-2-35 16,2-3 19-16,6-6 10 0,-3-2-45 15,1 0-128-15</inkml:trace>
  <inkml:trace contextRef="#ctx0" brushRef="#br0" timeOffset="93743.42">19255 7812 172 0,'0'0'77'0,"0"0"-6"0,0 0 15 0,0 0-6 15,13-11-28-15,-10 8-8 0,-1-1-8 16,1-1-3-16,2 1 3 0,-2-1 2 16,2 1 1-16,0-2 6 0,-5 2-7 15,3-3-5-15,2 1-4 0,-3-1-8 16,3-1-9-16,1 2 2 0,-4-1 1 15,6 1 6-15,0 0 1 0,2-1-1 16,-5 1 0-16,3 0 4 16,0 1 0-16,2-1 0 0,-2 2-4 0,0 2-5 15,-1-1-4-15,-1 2 1 16,-1 0-6-16,-3 1-1 0,6 0-2 16,-8 0-3-16,5 0-1 0,0 1 0 15,1 1 0-15,-1 2 0 0,2 0-2 16,-1 2 1-16,-1-1-1 0,-3 5-1 15,1-2 3-15,0 4 1 0,-3-1 2 16,0 1 0-16,0 3 3 0,0 0-1 16,-6 2 5-16,1-3 0 0,-3 0 3 15,1 1 5-15,-1-3-3 0,0 0-2 16,-2-2-6-16,0-2 9 16,-3 0 2-16,0-3 2 0,0-1-6 15,-5-1-7-15,2-2-3 0,1-1 2 16,-1-3-5-16,1-2 1 0,4 0 1 15,1 1-3-15,2 0-2 0,6 0-12 16,-4 2-16-16,4 0-26 0,2-1-33 16,0 1-35-16,2-2-59 0,6-1-27 15,-3 1-102-15</inkml:trace>
  <inkml:trace contextRef="#ctx0" brushRef="#br0" timeOffset="95296.48">19369 7020 151 0,'0'0'46'0,"3"0"9"0,-3-2 16 0,0 0-13 0,2-3-12 16,1 2 1-16,-3 1-3 0,0 0-11 15,2 0-4-15,1-1-5 0,-3 2-1 16,2-1 6-16,-2-2 3 0,6 1 2 15,-4-2-3-15,3-1 2 0,1 4 2 16,-4-3-3-16,3 2-7 0,3 1-5 16,-3 0-5-16,-2-1 10 0,5 2-5 15,-3-2-9-15,0 3-3 0,0-1-1 16,-2 1 5-16,2-1 1 0,0 1-3 16,-2 0 0-16,-1 0-5 15,3 0-4-15,0 0-1 0,-2 1 3 16,-3-1-3-16,5 1 0 0,-5-1-1 15,3 0 1-15,-3 2 2 0,5-1 3 16,-5 2-3-16,0-2-1 0,3 2-1 16,-3-2 0-16,2 2 0 0,-2 0 0 15,0-1 1-15,0-1-1 0,0 3 4 16,0 0 1-16,0 0 11 0,0 1 2 16,-5-2 3-16,5 1 1 0,0 1-4 15,0-1-6-15,0 4-4 0,-5-3-2 16,5 2-1-16,0-2-5 0,0 1 2 15,-3 3-2-15,3-3 2 16,-5 2-2-16,2 0 1 0,-2 2 4 16,0 0 8-16,-3 0 3 0,3 0 0 15,-3 0-4-15,1 0-3 0,-1-2-3 16,0 1-3-16,-2 0 0 0,2-1-1 16,0 0 2-16,1-1 1 0,-1 1-3 15,-2-2 3-15,4-1 0 0,-1 1 2 16,4-2 1-16,-2-1 2 0,2 1 4 15,-2-3-1-15,5 0-1 0,0-1-3 16,0 0 4-16,0 0 0 0,3 2 2 16,2-2-1-16,3 0 0 0,2 0-9 15,3-2-1-15,2 0-2 0,1 0-1 16,5-1-1-16,-3 1 1 0,2 1-1 16,1 0 0-16,2 0 1 0,0 0-1 15,-2 0 0-15,2 0 1 0,-5-1-1 16,3 2 0-16,-5-1 0 0,-1 0 0 15,-2 1 1-15,0-2-1 0,-5 1 0 16,2 0 0-16,-10 1 1 0,5 0-1 16,-2 0 0-16,-3-1 2 0,0 1-2 15,0 0-3-15,2 0 0 0,-2 0-15 16,0 0-19-16,0 0-14 0,0 0-24 16,3 0-42-16,-3 0-53 0,3-1-48 15,-3-1-51-15</inkml:trace>
  <inkml:trace contextRef="#ctx0" brushRef="#br0" timeOffset="104688.24">20542 6967 197 0,'0'0'82'0,"0"0"-22"0,0 0 9 0,0 0-23 15,0 0-25-15,0 0-14 0,0 0-2 16,0 0 6-16,3 0 10 0,-1 0 6 15,1 0 10-15,-1 0 0 0,1 0-2 16,0 0 0-16,-3 1-1 0,0 1-6 16,0-2-3-16,0 1-1 0,0 2-11 15,0-1-3-15,0 0-1 0,-3 2 3 16,-2 0 4-16,2-1-3 0,-2 2-3 16,0-2 3-16,0-1-1 0,0 3-1 15,-1 0 1-15,1 0-2 16,-3 1 8-16,1 4-1 0,-1-1 0 15,0 1 1-15,0 1-10 0,-2 1 0 16,2 2-3-16,-2 1-1 0,0 0-2 16,-1 1-1-16,-2 0 3 0,0 2-1 15,3 1 4-15,-5 2 1 0,2 0 4 16,0 1 2-16,0 2-2 0,-3 0 0 16,3 3-2-16,1 1 0 0,-1 0 1 15,0 3-1-15,2 1 1 0,1 8-1 16,-3 5 1-16,3 7 3 0,-3 3-3 15,3-4 0-15,-1-5 4 0,1-5-1 16,0 1-4-16,-1 1 2 0,1 2-3 16,0-3-4-16,-1 5 0 0,1 1-3 15,2-3 3-15,0 4-2 0,1 1 1 16,1-3 3-16,1 2-1 0,5-3-1 16,-2 0 0-16,2-2-1 0,0 0 4 15,2-1 2-15,3-1 4 0,1-1 8 16,-4 1-3-16,6-1-1 0,2-2 3 15,-2-7-2-15,0-7-1 0,0-5 0 16,-1 0-2-16,4 2 0 0,2 2-2 16,2 3 1-16,3-4-5 0,-2-2 7 15,-3-3-8-15,-1-2-3 0,1 0-2 16,-2-3-4-16,-1-2 1 16,-2-1-1-16,0-1 0 0,-3-2-16 15,0-2-29-15,0-3-32 0,0 1-35 16,0-3-38-16,6-5-95 0,-6-5-83 15,3 0-233-15</inkml:trace>
  <inkml:trace contextRef="#ctx0" brushRef="#br0" timeOffset="105356.3">20979 7259 214 0,'2'-1'67'0,"1"0"9"0,-1-1 14 0,4 0-23 15,-6 1-1-15,0-2 5 0,2 0 3 16,1 0-19-16,-3 0-7 0,0 1-7 15,0 0 6-15,0 0 3 0,0 2 5 16,0 0-11-16,0 0-23 0,0 4-10 16,0 1 12-16,-5 5 10 0,-1 3-8 15,-1 3-8-15,2 3 6 0,-3 2-1 16,3 2 2-16,-1 1 0 0,1-1-1 16,-2 2-3-16,1-1-2 0,6-3-3 15,-2 1-5-15,-1-2-3 16,3 0-4-16,0-1-2 0,0-5 1 15,0 2-2-15,0-2-13 0,0-3-27 16,3 0-29-16,-1-1-32 0,1-1-55 16,0 1-67-16,-1-5-56 0,3-2-214 15</inkml:trace>
  <inkml:trace contextRef="#ctx0" brushRef="#br0" timeOffset="105839.57">20555 7884 468 0,'0'0'85'0,"0"0"-4"0,0 0 15 0,26-10-5 0,-6 7-25 0,1-2 8 16,8 0 11-16,4 0-10 0,8 1-5 15,11 1-13-15,0 1-8 0,-1 1-10 16,-7 1-14-16,-5 0-8 0,3 0-14 16,-6 0-1-16,2 3 0 0,-1 0-2 15,-6 2-1-15,-11 0-10 0,-4-3-23 16,2 2-13-16,-3 1-29 0,3 0-22 15,-2 1-41-15,-3 3-57 0,-3 0-15 16,-7-3-147-16</inkml:trace>
  <inkml:trace contextRef="#ctx0" brushRef="#br0" timeOffset="106823.41">20483 8365 320 0,'0'0'82'0,"0"0"11"0,0 0-1 0,0 0-28 0,20-18-20 16,-15 15 7-16,1-1 7 0,-4 0 3 15,3 1-6-15,1-1-13 16,-4 0 3-16,3 1-9 0,3 0 0 15,-5-1-10-15,2 2-12 0,0 1-2 16,0-2-6-16,0 3-1 0,0 0-1 16,1 0 1-16,-1 0-4 0,0 4-1 15,0 1-2-15,0 2 2 0,-2 1 3 16,-1 3 2-16,-2-1 0 0,0 3-3 16,0 2 0-16,-5 2 2 0,0 2-1 15,-3 1 0-15,3 1 2 0,-3 0-3 16,1-1 1-16,-1-2-1 0,3 1-1 15,2-2 1-15,-2-1-2 0,0-3 1 16,0-2 0-16,2-1 0 0,1-5-1 16,2 2 2-16,0-6 0 0,0 0 1 15,0-1 13-15,0-2 39 0,2-7-25 16,6 0-16-16,-3-3-5 0,5 0-1 16,1-2-2-16,2 0-3 0,0 0 2 15,2-2-5-15,1 2 2 0,-1-5 0 16,3 6 0-16,-5-3 1 0,5 1 4 15,-2-1 0-15,-3 1-1 0,2 2 2 16,-2-1-1-16,0 0-3 0,0 1-1 16,-5 3 1-16,2-1-3 0,0 2 0 15,-2 1 0-15,-3 3 1 16,0-1 1-16,3 3 0 0,-8 2-2 16,3 0-1-16,-1 1 0 0,-2 0-3 15,0 0 1-15,0 2-1 0,0 3 3 16,0 1 3-16,0 4 6 0,0 0 0 15,0 3-1-15,0 2-3 0,0-1-1 16,0 4-1-16,0-1 0 0,0 3-1 16,3-1-2-16,-3 2 0 0,0 0 4 15,2 1-2-15,1 0 0 0,-3 0-1 16,3-1 1-16,-3-1-2 0,0-1 1 16,0-1-1-16,5-4 0 0,-5-2-10 15,0 0-21-15,0-4-17 0,0 1-37 16,0-4-55-16,5 1-110 15,-3-5-38-15,4-1-181 0</inkml:trace>
  <inkml:trace contextRef="#ctx0" brushRef="#br0" timeOffset="107123.57">21134 8595 419 0,'0'0'120'0,"2"-4"-53"0,-2 4-11 0,5 0-32 16,-5 3-7-16,0 1 3 0,0 4 12 15,0 3 2-15,-5 0-1 0,0 5 6 16,0 0 7-16,0 5-1 0,0-1-27 15,2 1-10-15,-2 2-6 0,2 0 0 16,-2-2-2-16,5 0-22 0,-5-2-35 16,5 0-29-16,-3 2-31 0,3-4-30 15,0-4-126-15</inkml:trace>
  <inkml:trace contextRef="#ctx0" brushRef="#br0" timeOffset="107790.93">22149 7552 368 0,'0'0'90'0,"0"0"34"0,0 0-53 0,8-15-27 0,-3 11-10 0,-5 0-12 16,3 1 3-16,2 2-7 0,-5 0 5 15,2 1 3-15,1 1-9 0,-3 3 3 16,0 3 17-16,-5 3 3 0,0 3 13 15,2 2-8-15,-5 2-13 0,-2 2-17 16,5 2-9-16,-3 0-3 0,0 2-3 16,3 1 1-16,3-2-1 0,-4 0 0 15,4-2-3-15,-3-1-7 0,2-1-11 16,3-2-25-16,-5-1-27 0,5-1-19 16,0-3-35-16,0 0-13 0,0-4-60 15,3-2-10-15</inkml:trace>
  <inkml:trace contextRef="#ctx0" brushRef="#br0" timeOffset="108092.57">21973 7745 648 0,'0'0'71'0,"0"0"49"0,0 0-29 16,52-10-13-16,-23 6-18 0,-4-1-7 16,4 0-3-16,-1 3-17 0,1-2-15 15,-3 1-11-15,2 1-1 0,-2 0-4 16,-3 0-2-16,0 0-2 0,1 1-38 15,1-1-58-15,9 1-68 0,-8 0-43 16,-3-2-97-16</inkml:trace>
  <inkml:trace contextRef="#ctx0" brushRef="#br0" timeOffset="108758.74">23180 7165 182 0,'0'0'82'0,"0"0"1"0,0 0 25 0,0 0-35 0,0-24-15 0,0 17 1 16,0 1 10-16,0 2-10 0,0 0-4 15,3 1-4-15,-3 0 2 0,0 2-8 16,0 1-21-16,0 0-17 16,0 4-6-16,-3 3 15 0,1 3 23 15,-4 2 0-15,4 3-11 0,-3 5-8 16,0 1-6-16,2 6-5 0,-2 0-5 15,2 2 0-15,-2 3-2 0,5-2-1 16,-3 1 0-16,1-3-2 0,2-1-8 16,0 0-32-16,0-3-43 0,0-2-75 15,0 3-41-15,2-5-76 0,1-5-131 16</inkml:trace>
  <inkml:trace contextRef="#ctx0" brushRef="#br0" timeOffset="109092.8">22839 7706 419 0,'0'0'83'0,"0"0"30"15,52-3 11-15,-21-2-34 0,13-1-16 16,5 0-6-16,5 2-7 0,-7-3-12 16,-6 5-11-16,-5 1-19 0,3-1-5 15,-3 2-8-15,3 0-4 0,-6 0-2 16,1 0 0-16,-6 2-18 0,-7-1-48 15,-5 1-17-15,2 1-29 0,2-1-33 16,1 1-28-16,-6 0-132 0</inkml:trace>
  <inkml:trace contextRef="#ctx0" brushRef="#br0" timeOffset="109993.24">22666 8134 434 0,'0'0'107'0,"0"0"7"0,0 0-33 0,0 0-15 16,34-10-26-16,-24 6-11 0,3-1 1 15,0 2-3-15,0-3-1 0,-6 3 3 16,6 2 4-16,-8 0-4 0,3 1 2 16,-3 0-9-16,-2 0-10 0,0 1-9 15,-1 5-3-15,-2 1 1 0,0 3-2 16,0 1 2-16,-5 3-1 0,0 2 0 16,2 2 1-16,-5 1-1 0,3 1 0 15,0-1 1-15,3 2 0 0,-6-3-1 16,3 1 0-16,-1-5 1 0,4 1 0 15,-3-2 0-15,5-5 0 0,-3-1 3 16,3-1 0-16,0-3 0 0,0-2-1 16,0-1 16-16,8-1 46 0,-6-7-13 15,6-1-15-15,3-5-14 0,1 0-7 16,1-5-7-16,3 0-3 0,-1-1-4 16,4 1 0-16,1 1-2 0,-4-1 2 15,4 3 0-15,-2 1 3 16,-2 0 3-16,2 0 2 0,-2 3-2 15,-1 0-2-15,-2 2 0 0,0 0-3 16,0 2 1-16,-5 2 1 0,2 1-1 16,-2 3-1-16,-6 2 0 0,3 0-3 15,-5 3 0-15,0 5-1 0,0 2 1 16,0 2 3-16,0 7 0 0,0 1 3 16,-5 3-3-16,3 4-2 0,-4 1 1 15,4 1-1-15,-1-1-1 0,1 0 0 16,2 0 2-16,-5 0-2 0,2-2-1 15,0 0 1-15,1-1-6 0,2-3-31 16,0-2-23-16,0-1-30 16,0-5-59-16,0-1-84 0,2-4-17 15,1-4-123-15</inkml:trace>
  <inkml:trace contextRef="#ctx0" brushRef="#br0" timeOffset="110476.93">23157 8405 476 0,'0'0'99'0,"0"0"43"0,0 0-49 0,8-13-50 16,-3 7-22-16,3-1-13 0,-1 3-3 15,1-1 5-15,2 2 1 0,-2 1 12 16,0 0 13-16,0 0 10 0,-1 2 1 16,4 0-9-16,-3 0-18 0,4 4-9 15,-4-3-4-15,-3 3-5 0,3 1 0 16,-3 2-2-16,0 2 4 0,-2 1-3 16,-3 3 8-16,0 2 6 0,-5 0 6 15,0 1-7-15,-3 0-7 0,0-1-4 16,0 1-1-16,3-2-2 0,-2-2 2 15,-1-2-2-15,3-2 3 0,-1-2 4 16,4 0 2-16,-6-4-1 0,8-1 8 16,-2-1 1-16,-1 0 11 0,3 0 7 15,0-1-9-15,5-1-16 0,3-3-7 16,0 0 0-16,5-1-1 0,-1 3 2 16,4-3-4-16,2 1 0 0,3 1 0 15,-6-2 0-15,11-1-8 0,-5 3-13 16,2-1-18-16,0 1-21 0,0 1-25 15,3-1-29-15,-5-1-45 0,0-3-25 16,-1 4-36-16,-7-3-149 16</inkml:trace>
  <inkml:trace contextRef="#ctx0" brushRef="#br0" timeOffset="111412.83">23607 6740 349 0,'0'0'125'0,"0"0"-22"0,0 0-32 0,2 0-27 0,-2 2-12 0,3 1-9 15,-3 1 2-15,2 2-3 0,3-1-7 16,-5 3 7-16,3 2 9 0,2-1 4 15,3 3 8-15,0 1 1 0,-1 0-7 16,4 3-5-16,-3 3 0 0,-1 1-4 16,6 2-8-16,-5 1-8 0,5 4-1 15,-5-1-5-15,5 4-4 16,-3 0 1-16,5 4-3 0,-2 8 4 16,0 6-4-16,3 1 0 0,-3-1 2 15,-6-4-2-15,6-3 0 0,-8 3-1 16,3 1 1-16,0 4 0 0,-3-2 1 15,-2 2-2-15,2 1 2 0,-5 2-1 16,2 1 0-16,-2 2 0 0,6-1 1 16,-6 2-1-16,-6 4-1 0,4 2 1 15,-3 2 0-15,-3-1 0 0,-5 0 0 16,0-2 0-16,-2 0 1 0,-3-4 11 16,-3 3 17-16,-2-5 9 0,-8 4 6 15,0-5 1-15,-3-4-1 16,-5-1 7-16,3-4-5 0,-3-3-5 15,3-4-2-15,-3-2-10 0,3-6-3 16,5-5-5-16,8-7-5 0,2-5 0 16,3-2-1-16,-2 1-1 0,-4-1-3 15,1 1-3-15,2-2-5 0,6-2-2 16,-1-5-1-16,6 1-16 0,2-3-38 16,3-1-37-16,5-10-55 0,0 0-78 15,0-2-221-15</inkml:trace>
</inkml:ink>
</file>

<file path=ppt/ink/ink1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617.08099" units="1/cm"/>
          <inkml:channelProperty channel="Y" name="resolution" value="1090.77893" units="1/cm"/>
          <inkml:channelProperty channel="F" name="resolution" value="5.68611" units="1/deg"/>
          <inkml:channelProperty channel="T" name="resolution" value="1" units="1/dev"/>
        </inkml:channelProperties>
      </inkml:inkSource>
      <inkml:timestamp xml:id="ts0" timeString="2025-03-17T13:56:52.060"/>
    </inkml:context>
    <inkml:brush xml:id="br0">
      <inkml:brushProperty name="width" value="0.05292" units="cm"/>
      <inkml:brushProperty name="height" value="0.05292" units="cm"/>
    </inkml:brush>
  </inkml:definitions>
  <inkml:trace contextRef="#ctx0" brushRef="#br0">24152 4441 180 0,'0'0'34'0,"0"0"1"0,5-5 5 15,-3 3 1-15,4 0-22 0,-6-1-16 16,0 1-2-16,0 1 2 16,2-1-3-16,-2-1 1 0,0-2 4 15,0 3 22-15,0-2 12 0,0 1 2 16,0 1-4-16,-2 1 2 0,2 0-5 16,0 0-3-16,-6-1-5 0,6 2-7 15,0-3-1-15,0 3-1 0,0 0 5 16,0 0 3-16,0-1 0 0,0 1-4 15,0-1 1-15,6 1 1 0,-6 0-3 16,7 0 1-16,-7 0-8 0,6 1-6 16,-4 3-3-16,-2 0-1 0,5-1-3 15,-5 5 1-15,3-2-1 16,-3 1 1-16,0 3 1 0,2 0-1 16,1 0 0-16,-3 2-1 0,5 0 1 15,-5 1-1-15,8 0 2 0,-8-1-2 16,5 0 2-16,3 1 1 0,-6 3 8 15,4-2-1-15,-1 2 0 0,-3-2 1 16,4 4 0-16,1-2-2 0,-2 2-1 16,-2-1-4-16,2 1 2 0,-2 1-3 15,2 0 0-15,0 1-1 0,-2-1 3 16,2-1-5-16,0 1 1 0,-2 0 2 16,2 2-2-16,-3-2 0 0,4 1 2 15,-6 0-2-15,5-2 0 0,-3 2 1 16,4-1-1-16,-6 1 3 0,2-2 4 15,3-1 3-15,0 3-3 0,-5-1 0 16,3 0-3-16,2 1-1 0,-2-3-3 16,-3 2 0-16,2 0 1 0,1 1-2 15,-3 1 3-15,5-2-3 0,-5 1 0 16,3-3 2-16,2 2-1 0,-5 0 0 16,2 0 2-16,1-3-3 0,0 3 1 15,2-2-1-15,-5-1 1 0,0 1-1 16,2-2 0-16,4 3 1 0,-6-4 0 15,2 4-1-15,1-1 2 0,-1-1-1 16,-2 1 1-16,5-2 0 16,-5 4-2-16,0-3 0 0,0 3 3 15,0-1-2-15,3 1 0 0,-3 0 1 16,0-2 3-16,0 3 2 0,0-1 2 16,0 1-1-16,5 0-3 0,-5-1-1 15,0 0 0-15,0 2 0 0,0-1-3 16,0 3 1-16,-5 0-2 0,5-1 1 15,0 0 2-15,-3 1-2 0,3-1-1 16,0 0 4-16,0 3-2 0,0-3 5 16,0 0-1-16,0 1-1 0,0-1 2 15,3 3-1-15,-3 0-1 16,5-2-1-16,-5 1 1 0,0 3-2 16,0-3-2-16,0 4 3 0,0-2 0 15,0-1-2-15,0 2 1 0,0 2-2 16,0-1-1-16,0 1 1 0,0 0-1 15,0 0 1-15,-5 0-1 0,2-1 2 16,3 0-2-16,0 2-2 0,-5-2 2 16,5 0 0-16,-2 1 2 0,2 0-2 15,-3 1 1-15,1 0-1 0,2 1 0 16,0 1 0-16,0-1 0 0,-6 1 0 16,6 1 0-16,0-2 0 0,-2 1 0 15,2 1 0-15,-5 3 1 16,2-3-2-16,-2-1 1 0,5-1 0 0,-5-4 1 15,2 5-1-15,3-1 0 16,-8 5 0-16,6 5 0 0,-1 7 1 16,3-3-1-16,-5-7 0 0,2-6 0 15,3-1-1-15,-5 5 1 0,5 1 1 16,-5-2-1-16,3-1-1 0,2 2 1 16,-6 3 0-16,6 7 1 0,0-8-1 15,0-2 1-15,0 0 2 0,0 1 0 16,0 0 1-16,0 0 0 0,0 1 4 15,0 1-3-15,0-8-1 0,0-4 0 16,0 5-3-16,0 4 2 0,0 6 0 16,0 4-2-16,0-5 3 0,0-6-1 15,0 1-1-15,-2 0-1 0,2 1 3 16,0 0-2-16,0 0 0 0,0 0-1 16,-3 1 0-16,3 0-1 0,0-2 1 15,0 2 0-15,0 0-1 0,0 0 1 16,0 2 1-16,-2-1 0 0,2-2 1 15,0 2 1-15,0 0-2 0,0-1 2 16,0 2 0-16,0 2-2 0,0 1 1 16,0 1-2-16,0-1 0 0,0 1 1 15,-6-2-1-15,6 0 0 0,0 0 3 16,0 1-2-16,0-4 2 16,0 2 3-16,0 0 0 0,0-1-2 15,0 3-1-15,6-1-1 0,-6-1-1 16,0 2-1-16,0 1 1 0,0 1-2 15,0-1 1-15,0-1-1 0,0-1 0 16,0 1 0-16,0 0 0 0,0-3 1 16,0 0 0-16,5-3-1 0,-5 4 0 15,2-1 0-15,4 0 0 0,-6-3 2 16,2 2-1-16,3 1-1 0,-5-5 0 16,5 4 0-16,-5-3 0 0,3 1 0 15,2-2 0-15,-5 0 0 16,3-1 0-16,2-5 0 0,-5-4 0 15,0-5 0-15,5 1 0 0,-5 8 2 16,0 0-1-16,3 4-1 0,2-1 1 16,-5-4-1-16,0 4 0 0,5 1 0 15,-5-1 1-15,3 1-1 0,2 0 0 16,-5-2 1-16,2 1-1 0,4-1 0 16,-6 0 0-16,2-2 0 0,3 0 0 15,0 0 0-15,-2-1 1 0,2 0 0 16,0 0 1-16,-2-2-2 0,2 2 2 15,-5-2 0-15,3 0 0 16,-1-1-2-16,1 1 1 0,2-1-1 16,-5-1 0-16,0 1 0 0,3 0 0 15,-3-3 0-15,5 0 1 0,-5 2-1 16,5-3 3-16,-2 1-2 0,2-1-1 16,-3 0 4-16,3-1-4 0,-2 0 1 15,0-2 2-15,-1 1-3 0,3-1 2 16,-2-1-2-16,2 0 1 0,0-1 0 15,-5 1 2-15,8-2-3 0,-5 1 4 16,-1-2 1-16,6 0-3 0,-5 0 3 16,2-2-1-16,2 0 0 0,-1-1 0 15,-4-1 0-15,6 0 0 0,-3-1 0 16,0 1 0-16,3-3-1 0,-3-1-2 16,-2 2 1-16,2-1 1 0,-5-3-3 15,0 2 1-15,3-1 2 0,-1 0-2 16,1-1 0-16,-3 1 3 0,5-1-3 15,-5-2 1-15,0 0-1 0,0 2 0 16,2-1 0-16,-2-2 0 0,6 1-1 16,-6-1-1-16,0 2 1 0,2 0-22 15,1-1-43-15,5-1-46 0,7 0-79 16,-2 2-152-16,2-3-240 0</inkml:trace>
  <inkml:trace contextRef="#ctx0" brushRef="#br0" timeOffset="4854.93">1238 11800 126 0,'0'0'56'0,"0"0"-25"0,10-9-2 16,-10 7 9-16,5 0-11 0,0 1-1 16,-2 0 10-16,0-2-2 0,-1 3 5 15,-2 0-1-15,0-1-2 0,0 0 3 16,3 0-7-16,-3 1 1 0,0-3-4 16,2 3-5-16,-2-2-10 0,0-1-8 15,3 2-3-15,-1 0 1 16,1-1-4-16,2 0 6 0,-2 1 3 15,2-1 3-15,-2 1 8 0,2 0 4 16,-3 0-2-16,1 0 3 0,-1 1 1 16,-2 0-1-16,0-2 0 0,0 2 0 15,0 0-4-15,0 0 0 0,0 0-11 16,0 0-2-16,0 0 7 0,-5 0-8 16,3 0-4-16,-6 2-2 0,0 0-1 15,0 1 1-15,-2 1-1 16,-3 0 0-16,0 4-1 0,-5 1 1 15,0 1-2-15,0 2 0 0,-3 2-2 16,1 2 4-16,-1 0-1 0,-5 2 0 16,11-1 0-16,-6-2 1 0,5 2 0 15,1-2 0-15,5 0-1 0,2-2 0 16,3-1-1-16,2-1-2 0,3-3 0 16,3 1 1-16,4-2 3 0,1 2 3 15,3 0 1-15,4-3-1 0,-2 0 3 16,5 0 1-16,0 0-2 0,0 1 0 15,3-3 0-15,-3 3 0 0,0-4 4 16,5 3 5-16,-5 1-1 0,1-1 3 16,-4 1 4-16,1-1-1 0,-6 2-3 15,0-2-3-15,-7 1 2 0,-3 1 12 16,0 1 2-16,-3 1 4 0,-7 0 5 16,-3 1-7-16,-5-3-14 0,-3 0-7 15,-2 0-9-15,-3-1 3 0,-2-1-4 16,-1 0-6-16,1-1-13 0,-6 1 2 15,3-4-7-15,0 2-7 0,0-2-16 16,3 0-13-16,-1-2-13 0,4 0-35 16,1 0-57-16,-2 0-8 0,6 0-49 15,7-2-54-15</inkml:trace>
  <inkml:trace contextRef="#ctx0" brushRef="#br0" timeOffset="5305.37">1550 12163 207 0,'0'-3'315'0,"0"2"-215"16,0-1-4-16,0 2 29 0,3-3-39 16,-3 1-6-16,0 1-10 0,0 0-12 15,0 0-10-15,0 0-1 0,0 0-8 16,0 1-8-16,0 0-5 0,0 0-1 15,0 0-8-15,0 0-14 0,0 0-3 16,0 6-12-16,0 3 7 16,0 6 2-16,0 2 3 0,-3 6 0 15,1 3 1-15,-3 11 0 0,-1 5 1 16,-4 9 2-16,8-3-2 0,-4-5 0 16,6-9-1-16,-2-11-1 0,2-3-2 15,0-2-15-15,-3 3-39 0,1 2-14 16,-1 3-26-16,3-4-4 0,-3-3-48 15,1-1-19-15,-1-4-31 0,1-7-97 0</inkml:trace>
  <inkml:trace contextRef="#ctx0" brushRef="#br0" timeOffset="5822.55">1527 12262 350 0,'0'0'45'0,"0"0"34"15,0 0 16-15,0 0-43 0,0 0-8 16,5-31 7-16,-5 23-5 0,5 2-7 15,1 0-1-15,-4 0 0 0,1 0-2 16,-1 2 1-16,1-1 7 16,2 2 0-16,0-1-11 0,0-1-9 15,1 0 0-15,-1 0 2 0,3 0 0 16,-1-1-5-16,1 1 0 0,2 0-3 16,3 0-5-16,-2 0-1 0,-1 1-5 15,0 1 4-15,1 0 1 0,-1 2-5 16,0 1-2-16,-2 0-3 0,2 1-2 15,-2 4 0-15,0 1-2 0,0 4-2 16,-3 1 1-16,0 3-3 0,0 2 5 16,-5-1 1-16,3 1 3 0,-1 0 1 15,-4 0 2-15,-3-2-2 16,-1 0-2-16,-4-3 0 0,0 1 5 16,-3-4 0-16,2-1-3 0,-4-1 4 15,-1-3-4-15,1-2-3 0,-3 1-1 16,2-2-33-16,-2 0-7 0,3-3-13 15,-3 1-37-15,2-3-24 0,-4-3-81 16,4 0-26-16,3 0-166 0</inkml:trace>
  <inkml:trace contextRef="#ctx0" brushRef="#br0" timeOffset="6607.09">1775 11417 414 0,'0'0'51'0,"3"-4"-10"0,-3 1 18 0,2 2-29 0,1 0-5 15,-3 0-1-15,2 0 3 0,1-2-2 16,0 2 8-16,-1 0 3 0,1-1 5 15,-1 0-2-15,4-1 3 0,-1 0-4 16,2-1-6-16,1-2-9 0,3 1-11 16,-1-1-9-16,3-2-1 0,-5 3 2 15,4 1-4-15,-1 0 0 0,-1 2 2 16,-7 2-1-16,7 0 0 0,-5 0 1 16,3 3-1-16,-5 2-1 0,2 2-1 15,0 4-2-15,-5 2 1 16,0 0 2-16,0 2 0 0,-3 4 2 15,-2-2-2-15,0 0 0 0,-5 1 2 16,2-1-2-16,-5-2 7 0,5-2-1 16,-5 0 9-16,6-3 3 0,-1-1 2 15,0 0 5-15,3-3-3 0,2-2-2 16,-2 0-1-16,5-2-1 0,0 1-5 16,0-1 4-16,3-2 7 15,2 3 8-15,0-3 0 0,3 0-2 16,0 0-4-16,2 0-5 0,3-3-8 15,0 1-7-15,2 0-3 0,-2-1-2 16,0 1-1-16,3-2 0 0,-3 2 0 16,2-1-19-16,-2 0-26 0,2 3-33 15,-2 0-40-15,8 0-69 0,-3 0-75 16,-2 0-146-16</inkml:trace>
  <inkml:trace contextRef="#ctx0" brushRef="#br0" timeOffset="7057.28">3072 11789 631 0,'0'0'76'0,"0"0"2"0,21 0 16 15,-11-3-33-15,6-1-4 0,-1 2-10 16,3-1-11-16,0-2-6 0,1 2 0 16,-1-2-12-16,0 1-10 0,0 0-6 15,-3 2-2-15,1-2-1 0,2 2-4 16,-3-1-41-16,1 1-48 0,-3 0-42 15,0 2-36-15,-3-1-46 0,-2 1-124 16</inkml:trace>
  <inkml:trace contextRef="#ctx0" brushRef="#br0" timeOffset="7257.32">3137 11905 588 0,'0'0'175'16,"0"0"-61"-16,0 0 30 0,0 0-53 15,0 0-30-15,0 0 0 0,39 13-9 16,-21-13-17-16,2-2-20 0,4-2-8 16,-1-1 1-16,3 1-5 0,2 0-3 15,1 0-6-15,4-1-40 0,9 0-30 16,9 1-76-16,-9 1-108 16,-9 0-62-16</inkml:trace>
  <inkml:trace contextRef="#ctx0" brushRef="#br0" timeOffset="10693.87">4344 11260 217 0,'0'0'79'0,"0"0"-7"15,0 0-14-15,0 0-8 16,12-11-5-16,-9 7-21 0,2 1 1 15,0-1 18-15,-2-2-4 0,2 2 3 16,-2-1 11-16,2 1 2 0,-3-1-5 16,1 1-2-16,0 0-6 0,-1-1 0 15,1 2-6-15,-1-2-4 0,-2 2-1 16,3 2-8-16,0 0-4 0,-3 0-7 16,0 0-5-16,0 1 0 0,0 0-3 15,0 0-1-15,0 0-3 0,-6 0-12 16,1 1 12-16,0 2 4 0,-8 6-1 15,0 2-3-15,-7 7 1 0,-1 5-1 16,-5 11-1-16,-8 14 0 16,-2 13 1-16,3 9 0 0,7 2 0 15,8-4 0-15,5-7 0 0,2 1 1 16,6-7-1-16,0 0 15 0,5-7 23 16,3-4 1-16,2-4-6 0,5-2-15 15,3-2-9-15,-5-6-5 0,2-8-3 16,1-2-1-16,-1-5-4 0,0 4-38 15,6 1-49-15,4 4-91 0,-1-7-112 16,-4-5-159-16</inkml:trace>
  <inkml:trace contextRef="#ctx0" brushRef="#br0" timeOffset="11494.93">4548 11622 317 0,'0'0'75'0,"0"0"3"0,0 0 27 0,2-5-29 0,1 1-20 16,-1 1-8-16,1-1 1 15,2-1 6-15,0 0-6 0,1 0 4 16,1-1-7-16,1-1-13 0,2 0-3 15,1 2-4-15,-1 1-6 0,0 0-9 16,1 3-4-16,-1 1-7 0,-2 0-1 16,0 1 0-16,-1 5 1 0,-2 1-1 15,3 3 0-15,-3 4-3 0,-2 1-1 16,0 4 1-16,-3 2 4 0,0 2 0 16,-3 0-1-16,-2 2 1 0,0-1 2 15,-3 0 2-15,0-1 1 0,-2 1-4 16,5-7 1-16,2 0-1 0,-2-3-1 15,2-4 3-15,3-4-1 0,0-1-2 16,0-3 0-16,0-2 1 0,0-2 14 16,3-5 1-16,2-5 10 0,0-2 5 15,6-6 3-15,-1-1-4 0,-2-1-1 16,5-1-5-16,-1 1-2 16,4-1-5-16,2 3-7 0,-2-2-2 15,-1 2-2-15,3 0 4 0,0 0-1 16,0 2-2-16,0 0 4 0,-5 0 4 15,3 3-4-15,-3 1-4 0,-3 1-4 16,0 1-3-16,1 4 1 0,-4 1-1 16,-1 1 0-16,-1 4 0 0,-3 0-2 15,1 2 0-15,0 0-4 0,-3 2-6 16,2 6-1-16,-2 2 3 0,0 7 10 16,0 4 4-16,-2 4 0 0,2 8 0 15,-3 9-2-15,3 9 3 0,0-1 1 16,0-4 4-16,3-6 1 15,2-10 1-15,0-6-3 0,-2-6-5 16,2-1-2-16,0 2 0 0,3 4-2 16,-6 0-3-16,3-2-30 0,1-4-42 15,-4-1-33-15,3-3-62 0,-5-6-126 16,3-4-86-16</inkml:trace>
  <inkml:trace contextRef="#ctx0" brushRef="#br0" timeOffset="11795.09">5300 11857 506 0,'0'0'69'0,"0"0"4"0,5-9 27 0,-5 6-61 16,0 2 2-16,0 1-8 0,0 0-20 16,-3 6 6-16,-2 1 12 0,0 4 23 15,-3 3 10-15,3 3-25 0,-5 3-23 16,2 2-11-16,0 1-3 0,0 1-2 16,1 0 0-16,1 0-21 0,1-1-61 15,3 0-36-15,-1-3-8 0,3 4-10 16,3-7-87-16,2-3-119 0</inkml:trace>
  <inkml:trace contextRef="#ctx0" brushRef="#br0" timeOffset="12145.55">5465 11689 436 0,'0'0'113'0,"0"0"8"0,0 0 21 15,31-9-43-15,-16 3-13 0,-2 1-27 16,5 0 2-16,-2-1-7 16,5 0-18-16,-3 1 0 0,2-1-6 15,1 2-17-15,0-2-10 0,-1 2-2 16,1 0-1-16,-3 3-20 0,3-2-68 16,0 3-54-16,4-2-68 0,-7-1-74 15,3 1-188-15</inkml:trace>
  <inkml:trace contextRef="#ctx0" brushRef="#br0" timeOffset="12495.98">6124 11497 697 0,'0'0'113'0,"0"0"4"16,0 0-50-16,0 0-27 0,0 0-13 16,33-18-9-16,-30 15 5 0,0 3-18 15,-3 0-5-15,0 4 0 16,0 4 21-16,0 5 18 0,-3 4-8 0,0 6-7 15,-2 5-4-15,0 1-7 16,0 3-9-16,0-1-3 0,2 1-1 16,1-1 2-16,-1-2-2 0,3-3-5 15,0-2-19-15,0 0-23 0,0-4-29 16,5 1-70-16,-2-7-91 0,2-5-102 16</inkml:trace>
  <inkml:trace contextRef="#ctx0" brushRef="#br0" timeOffset="12946.33">6333 11121 518 0,'0'0'118'0,"0"0"-46"15,0 0-4-15,0 0-53 0,34 31-11 16,-24-14-3-16,0 8-1 0,6 8 2 15,-1 10 0-15,6 11 2 0,-3 5 26 16,0 1 20-16,-5-1 15 0,-2-7 5 16,-4-1-25-16,-2 2-15 0,-2-4-17 15,0-1-5-15,-3-1-4 0,-3-5-1 16,-2 0 1-16,2-2-4 0,-2-4 5 16,0-2 19-16,0-6-3 0,-3-4-11 15,3-9-8-15,-3 0-1 0,0 0-1 16,-2-1 0-16,0 1-11 0,-6-2-37 15,3-3-38-15,-2-3-41 0,-3-2-41 16,5 0-41-16,0-3-130 0</inkml:trace>
  <inkml:trace contextRef="#ctx0" brushRef="#br0" timeOffset="13831.55">7522 11291 307 0,'0'0'75'0,"0"0"21"16,0 0 6-16,13 7-52 0,-8-6-2 16,0 1-22-16,-2-2-1 0,2 0 17 15,2 0 6-15,-1 0 2 16,-1-2 0-16,3 2 10 0,-6-1-2 15,3 1-12-15,-5-1-10 0,3-1-2 16,-3 2-6-16,0 0-7 0,0 0-10 16,0 0-6-16,0 0-2 0,-3 0 0 15,3-1-3-15,-2 1 0 0,-1-1 0 16,-5 0-3-16,3 1 3 0,-5 0 0 16,-3 0 0-16,0 0 0 0,-5 2 0 15,0-1 0-15,-5 2-1 0,-1 2 2 16,4-1-2-16,-4 2 2 0,1 1-2 15,3 2 1-15,-1-1 0 0,3 2 0 16,0 3 0-16,5-3-1 0,2 1 0 16,1 1 0-16,8-1-2 0,2-1 0 15,0 0 3-15,5 0 1 0,5 0 0 16,3-2 0-16,2 0 1 0,1-2-1 16,2 1-1-16,0 0 2 0,0-2-1 15,3 1 0-15,-3-1 0 0,3 1-1 16,-6-1 0-16,3 1 0 0,-2 0 0 15,-1 0 2-15,-2 1-2 0,0 0 1 16,0 2 6-16,0 1 4 0,0 1 4 16,-5-1-1-16,-3 2 1 0,-3-1-1 15,1-1 5-15,-6 1 3 0,-4 0 13 16,-6 1 0-16,-5-2-9 16,-6 0-8-16,-9-1-9 0,-9-2-6 15,-12 0 0-15,2-2-3 0,1-2-3 16,7 0-23-16,15-1-17 0,4-1-17 15,6 0-1-15,1 1-31 0,3-2-39 16,-3 1-59-16,2 3-18 0,6-2-71 16,5-2-86-16</inkml:trace>
  <inkml:trace contextRef="#ctx0" brushRef="#br0" timeOffset="14214.26">7803 11771 529 0,'0'0'40'0,"8"-2"33"0,-5-1-21 16,-1 1 3-16,-2 2-19 0,0 0-21 15,0 0 3-15,0 3 23 0,-2 4 9 16,-1 1 20-16,-2 5-12 0,0 2 4 16,0 6-14-16,-1 1-22 0,1 3-11 15,3 2-5-15,-3-3-5 0,2 5-4 16,0-2 1-16,1-1 0 0,2 1-2 15,0-1-2-15,0-1-21 0,-3-2-55 16,3-2-57-16,3-1-49 0,2-5-49 16,3-6-207-16</inkml:trace>
  <inkml:trace contextRef="#ctx0" brushRef="#br0" timeOffset="15048.47">7933 10958 231 0,'0'0'143'0,"0"0"-50"0,0 0 13 0,0 0-42 16,2-11 0-16,1 6-23 0,-1 0 2 15,3-1-1-15,-2 0-10 0,2 1 1 16,3 1 11-16,-3-2 0 0,3 3-4 16,-5-1-8-16,4-1-4 0,-2 2-6 15,1-1-7-15,1-1-5 16,1 2-4-16,2-2-1 0,-2 3-1 16,3-1-4-16,-4 2 1 0,4 0-1 15,-6 1 0-15,3 0 0 0,-3 2 0 16,2 1 2-16,-4 2 2 0,0 0 1 15,-1 3 1-15,-2 1 0 0,3 0 0 16,-3 0-2-16,0 4 0 0,-3-1 0 16,1 1 0-16,-4 0 2 0,-1 3 6 15,-4 0 4-15,1-1 3 0,-3 1-3 16,0 0-1-16,0-2 0 0,-2 2-2 16,2-3 1-16,3-1-4 0,2-1 2 15,0-2 1-15,3-2-2 0,5-2 0 16,0 0-3-16,5-2-2 0,0-1 9 15,8-2 8-15,3 0-1 0,4-3-9 16,6-2-6-16,-3 0-5 0,6-2-1 16,-1 4 1-16,1-2 2 0,-1 2 3 15,0 0-2-15,-2 1-1 0,-2-1-3 16,-1 3 0-16,-3 0-1 0,-1 0-1 16,-1 0 1-16,-3 0-7 0,1 0-24 15,-3 3-51-15,2-1-24 0,-2-2-64 16,-3 0-137-16,3 0-131 0</inkml:trace>
  <inkml:trace contextRef="#ctx0" brushRef="#br0" timeOffset="30814.25">9248 11346 173 0,'0'0'47'0,"0"0"-10"15,0 0 0-15,0 0 16 0,0-6-6 16,0 5-11-16,0 1 12 16,0 0 7-16,0 0-3 0,0 0-2 15,0 0 2-15,0 0-2 0,0 0-2 16,0 0 5-16,0 0-4 0,0 0-6 16,0 0-9-16,0 0-5 0,0 0-2 15,0 0 0-15,0 0 6 0,0 0 1 16,0 0-4-16,0 0-3 0,0 0-8 15,0 0-14-15,0 0-5 0,0 7 0 16,2 2 0-16,-2 6 3 0,0 3 1 16,0 6 0-16,0 3 2 0,-2 5-1 15,-1 8 0-15,1-3 2 16,-1-5-3-16,3-4-1 0,-5-5-3 16,2 1 2-16,1 4-2 0,-1-3 0 15,-2-3 2-15,0-1-2 0,0-3-3 16,2-3-20-16,0-1-34 0,-2-4-26 15,5-2-32-15,-2-3-52 0,-3-4-10 16,2-1-108-16</inkml:trace>
  <inkml:trace contextRef="#ctx0" brushRef="#br0" timeOffset="31164.5">9077 11544 555 0,'0'0'114'0,"0"0"13"0,0 0 19 0,0 0-32 15,0 0-53-15,3 0-24 0,2 0 27 16,8 0 9-16,2-3-10 0,6 0 4 16,5 1-13-16,2-1-16 0,1 0-10 15,2 1-6-15,2 1-12 0,-2-2-6 16,0 2-2-16,3 1-2 0,-3 0-1 16,0 0-15-16,-5 0-34 0,2 0-25 15,-2 0-37-15,-5 2-33 0,2 1-77 16,-2-1-74-16,-8-2-171 0</inkml:trace>
  <inkml:trace contextRef="#ctx0" brushRef="#br0" timeOffset="31715.05">10359 11047 257 0,'0'0'52'0,"0"0"56"16,0 0-13-16,0 0 1 0,0 0-18 15,18-25-28-15,-18 22 0 0,3 0 0 16,-3 1-8-16,0 0-10 0,0 2 4 15,0 0-19-15,-3 0-17 0,0 0 0 16,-4 7 7-16,-1 2-5 16,-5 4 5-16,-3 4-2 0,1 5 2 15,-3 11-2-15,-8 11 3 0,-2 13 0 16,2 7-3-16,5-1-2 0,6-3-3 16,4-6 1-16,3 0 22 0,3-3 20 15,3-1 18-15,-1-4-4 0,3-2-20 16,0-7-17-16,3-7-10 0,2-7-7 15,-3-5-3-15,4-3 0 0,1 4-4 16,4-3-55-16,4 2-81 0,1-7-114 16,-3-3-143-16</inkml:trace>
  <inkml:trace contextRef="#ctx0" brushRef="#br0" timeOffset="32449.12">10568 11387 163 0,'0'0'194'0,"0"0"-111"0,0 0 3 16,41-22 1-16,-28 14-16 0,-2-2-29 16,2 2-4-16,-3 2-4 0,0-3 5 15,-2 1 7-15,0 2 8 0,-3 1-12 16,0 1-6-16,0 1-1 0,1-1-14 15,-4 2-10-15,1 2-7 0,2 0-4 16,0 0 0-16,-2 2-2 16,2 2-1-16,0 3-2 0,-2 6 1 15,-3 2 0-15,0 3 3 0,0 3 1 16,-3 3 2-16,-2 2 0 0,0 0-1 16,2 1 0-16,-2 0 4 0,0-1-4 15,2-3-1-15,-2-3 1 0,5-1 1 16,-3-3-2-16,3-3 7 0,0-4-3 15,-2-3-1-15,2-2-1 0,0-4 10 16,0-5 30-16,2-3 10 0,1-5-46 16,5-2-1-16,2-5 4 0,0-2 4 15,3-1-2-15,0-2 0 16,0 1-6-16,3-1 6 0,2 0-2 16,-3 2 2-16,1 0-1 0,-1 3 3 15,1 0 1-15,-1 4 0 0,1-1-3 16,-3 2-4-16,2 1-2 0,-5 1-3 15,3 3 0-15,-5 0-2 0,2 2 0 16,-2 3 1-16,0 3-1 0,-3 0 0 16,-2 2-2-16,-3 3-5 0,2 4 5 15,-2 4 2-15,0 4 11 0,0 3 0 16,-2 2 0-16,2 4-6 0,-3 0-3 16,3 1 1-16,0 3-1 0,0-1-2 15,-2 0 1-15,2 0 0 0,-3 0-1 16,3 0 0-16,0-1-4 0,0 1-32 15,0-3-35-15,0 0-48 0,5 3-64 16,-2-7-62-16,2-5-61 0</inkml:trace>
  <inkml:trace contextRef="#ctx0" brushRef="#br0" timeOffset="32966.28">11243 11653 368 0,'0'0'67'0,"0"0"50"0,7-20-18 0,-2 12-19 0,3-3-26 16,-3 1-11-16,1 1 7 0,-1-1-6 0,2 1 0 16,1 2 10-16,0-2-7 0,0 3-9 15,-1 0-12-15,1 1-2 0,0 1-7 16,0 2-5-16,2 1-6 16,-5 1-3-16,0 1-3 0,3 6-1 15,-3 2-5-15,0 3 1 0,-2 5 4 16,-3 3-1-16,0 3-1 0,-3 2 2 15,-4 1 1-15,-4-1 1 0,1-1-1 16,-5-1 0-16,-1-2-1 0,3-4-9 16,-2-1 8-16,2-2 2 0,0-6 1 15,2 1-1-15,4-4-1 0,2-1 1 16,5-4 2-16,0 0 18 0,0-4 3 16,5-1 4-16,5-1-9 15,6 0-4-15,2-2-1 0,2 1-5 16,6 1-6-16,-3 1-1 0,3 0-1 15,0 2-2-15,3 0-18 0,-4 1-36 16,-1 1-25-16,-1 1-38 0,0 0-34 16,0-2-22-16,-2 2-81 0</inkml:trace>
  <inkml:trace contextRef="#ctx0" brushRef="#br0" timeOffset="33366.69">11628 11471 576 0,'0'0'97'0,"0"0"48"0,0 0-6 0,46-2-41 15,-30 0-39-15,2-1-36 0,0 0-11 16,2-3-8-16,-2 2-4 0,1-1-1 16,-1 2-20-16,0-2-29 0,0 1-22 15,-3 1-47-15,9 0-42 0,-6-2-62 16,-3 2-195-16</inkml:trace>
  <inkml:trace contextRef="#ctx0" brushRef="#br0" timeOffset="33684.29">12201 11271 547 0,'0'0'95'0,"0"0"32"0,0 0-6 16,0 0-53-16,0 0-36 0,0 0-16 0,0 0-9 16,29-15-5-16,-29 22 1 15,0 3 35-15,-3 4 11 0,-2 4 9 16,0 5-13-16,-3 4-12 0,0 6-15 16,0 8-8-16,-2 5-6 0,2-6-3 15,6-7-1-15,-1-12 0 0,-2-5-27 16,5 3-24-16,0 1-12 0,0 2-31 15,0-3-45-15,8 1-43 0,-3-8-50 16,3-5-188-16</inkml:trace>
  <inkml:trace contextRef="#ctx0" brushRef="#br0" timeOffset="34117.17">12374 10926 780 0,'0'0'44'16,"0"0"74"-16,49 8-5 0,-23 2-62 16,0 4-38-16,0 3-11 0,0 6-2 15,0 10-2-15,-1 10-15 0,-1 17 9 16,-4 3 4-16,-7 0 4 0,-2-4 3 16,-11-4-2-16,0-1 6 0,-8 3 20 15,-2-4-10-15,-6 0-6 0,1-1-4 16,-4-3-3-16,1-3-2 0,0-2-1 15,0-3-1-15,-3-5 0 16,6-8 1-16,2-4 0 0,3-8 3 16,-3-1-3-16,2 1-1 0,-7-1-33 15,5 1-82-15,-7-3-74 0,7-3-28 16,3-2-173-16</inkml:trace>
  <inkml:trace contextRef="#ctx0" brushRef="#br0" timeOffset="36186.3">13581 11125 223 0,'0'0'70'0,"0"0"-17"16,0 0 31-16,0 0-27 0,0 0-25 15,31-13-11-15,-28 10 4 0,2 2 0 16,-5 0 9-16,2 1 14 0,-2 0 7 16,3 0 4-16,-3 0-7 0,0 0-6 15,0 0-6-15,0 0-3 0,0 0-6 16,0 0-1-16,0 0-6 0,-3 0-13 16,3 0-11-16,-5 0 0 0,-3 0 3 15,-2 0 7-15,-8 3-1 0,-3 1-3 16,-5 1-6-16,-2 1 0 0,-8 3 0 15,5-1-2-15,2 4-2 0,1 1 3 16,2-1-2-16,3 3 6 0,0 1-3 16,7-3 0-16,3 3-2 0,5-2 0 15,8 0-4-15,3 0 6 0,7-2 0 16,6 0 6-16,10-1 3 0,5 1 6 16,10 3 7-16,11 2-3 0,-1 0-3 15,-7 1-2-15,-7-5-2 0,-14 0 0 16,-5-4-2-16,-3 0 0 0,1 2 3 15,-3 1-1-15,-3 2 3 16,-5-2 0-16,-5 2-3 0,0-3-2 16,-10 1 5-16,-3 0-3 0,-8-1-1 15,-2-1-1-15,-8-1 0 0,-15 0-4 16,-6-3-2-16,-5-1-4 0,8-2-4 16,3-3-18-16,9 0-17 0,4 0-9 15,7 0-6-15,5 1-14 0,6 0-22 16,4 3-25-16,4-2-20 0,-1 3-21 15,0 0-113-15,8-1-19 0</inkml:trace>
  <inkml:trace contextRef="#ctx0" brushRef="#br0" timeOffset="36753.41">13826 11683 241 0,'0'0'108'0,"0"0"18"0,-5-10-18 15,5 6-20-15,-2 1-7 0,2-1 3 16,0 0 1-16,0-1 0 0,0 1-21 16,0-1-7-16,2-1-18 0,1 0-1 15,2 1-3-15,0 0-4 0,6-1-10 16,-1 0-3-16,0 0-2 0,3 2-1 16,0 0-2-16,-3 0-1 0,3 4-4 15,0 0-3-15,-5 0-5 0,2 6 0 16,-2 1-1-16,0 4-1 0,-6 2 0 15,1 2 2-15,-3 5 6 0,0-2 6 16,-3 3-2-16,-2 0-3 0,0-1 0 16,-5 0-3-16,5-3-1 0,-3-2-3 15,3-3 1-15,-1-1-1 0,1-3 0 16,-2-2 2-16,1-2 7 0,4-2 15 16,-1-1 4-16,1-1 3 0,2 0 9 15,0 0 1-15,5 0-6 0,-3-1-16 16,6-1-11-16,5-3-3 0,0 1-3 15,5 0-1-15,-2 1 0 0,4-1-1 16,-2 3 0-16,3-4-1 0,0 3-15 16,-1-1-18-16,1 0-13 0,0 0-18 15,-1 0-20-15,-2 2-18 0,1 0-43 16,-1-1-76-16,-3 1-61 16,-5-1-136-16</inkml:trace>
  <inkml:trace contextRef="#ctx0" brushRef="#br0" timeOffset="37554.21">14018 10771 255 0,'0'0'54'0,"5"0"27"15,-5-1 10-15,2 1-12 0,1-2-8 16,-3 1 1-16,0-2 8 0,0 1-2 16,3 0-7-16,-3 0-7 0,0-1-17 15,2-2-12-15,3 2-6 0,-2-2-4 16,2 2-10-16,0-2-7 0,3-1-5 16,0 4-1-16,2-3-1 0,-2 2-1 15,2 2 0-15,1-1 0 0,-4 1 1 16,1 1-1-16,0 0 0 0,-3 0 0 15,3 1 3-15,-3 2-2 0,-3 3 1 16,1 1-1-16,0 1 3 0,-3 6 8 16,0 1 0-16,0 1 1 0,-3 1 4 15,-5 2-2-15,1-2 3 0,-1 0-9 16,-3 1-5-16,1-4 1 0,0 0 0 16,-1-2 5-16,1-3 2 0,2-2 3 15,3 0-6-15,3-4-2 16,-1 0 1-16,3 0-1 0,3-3-4 15,2 1 12-15,5-1 14 0,0 0-4 16,6 0-1-16,-1-1-2 0,4-1-6 16,-1 0-5-16,5 0-1 0,-2 2-5 15,-1 0-2-15,1 0 0 0,0 0-2 16,2 0-1-16,-3 2-2 0,4-1 1 16,-1 2-6-16,3-1-19 0,-6 0-22 15,6 0-10-15,-2 2-22 0,-1-1-25 16,0-1-46-16,0 4-70 0,-5-2-35 15,-5-3-156-15</inkml:trace>
  <inkml:trace contextRef="#ctx0" brushRef="#br0" timeOffset="39022.76">4251 12705 168 0,'0'0'133'15,"0"0"-64"-15,0 0-2 0,0 0-5 16,0 0-9-16,0 0-6 0,0 0 7 15,0 0 10-15,0 0-6 0,2 0-6 16,-2 0 2-16,3 1 1 0,-3 1-6 16,2-1-2-16,3-1-8 0,1 2-4 15,-1-1-7-15,5-1-7 0,0 1-3 16,1 0-1-16,7-1-2 0,-3 0 1 16,6 1-1-16,0 0 1 0,5-1-4 15,2 2 1-15,6-1-6 16,7 3-2-16,8-2 0 0,3 1-2 15,-3-1-1-15,2 1 1 0,-7-3 0 16,5 1-1-16,3 0 1 0,-3-1-3 16,3 0 1-16,2 1 0 0,3-1 2 15,2 1-3-15,1-1 3 0,2 1 2 16,0 1 2-16,0-2 0 0,0 0 3 16,0 1-2-16,3 1 2 0,-1-2-4 15,3 1 1-15,1-1 5 0,1 0-2 16,1 1-2-16,0-1-2 0,2 0 2 15,-2 0-1-15,2-1-3 0,6 1-1 16,-1-3 2-16,6 0-1 0,0 2-3 16,-1 0 1-16,4-1 4 0,-1-2 6 15,5 1-4-15,3-1-1 0,0 0 2 16,3 0 0-16,0 1-2 0,2-1-2 16,3-1-2-16,2 0-3 0,3 0 11 15,2-1-8-15,-2 1-3 0,3-2 2 16,-1 2-2-16,3-2 0 0,1 3 3 15,-1-4-3-15,2 3 0 0,-2-1-1 16,6-1 1-16,-4 0 2 0,4 0 0 16,-6-2-1-16,5 2 0 0,0 0 3 15,-2-2 1-15,2 0-1 0,1-1 0 16,-4 2 0-16,6 0-3 16,0 0 12-16,0-1-5 0,2 0 2 15,-2 1-2-15,0 0-2 0,2 1 3 16,-2-3-4-16,0 2-3 0,0 1-2 15,0 1 2-15,0-2 2 0,-3 2-3 16,0 0 0-16,-2 1 1 0,0-1 0 16,2 0 4-16,-2 1 0 0,-1-1-1 15,1 1-5-15,2 1 2 0,1-1 5 16,-1 0-6-16,-2-1-1 0,-1 1 0 16,-4 0-1-16,5-1 1 0,-3 0 0 15,-5-1 2-15,2 3-2 16,-5-5-2-16,3 4 2 0,0 0 4 15,-2-3-2-15,-4 4-1 0,-1-1 2 16,-1 0 4-16,-3 0 0 0,-4-1 4 16,-3-1 0-16,-8 4-1 0,-3-2 0 15,-4 1-9-15,-4 2 2 0,-7-4 4 16,-2 2-7-16,-6 1-10 0,-10-3-43 16,0 1-44-16,-13 0-58 0,-3-5-80 15,-9 6-199-15</inkml:trace>
  <inkml:trace contextRef="#ctx0" brushRef="#br0" timeOffset="44811.37">5951 13688 166 0,'0'0'83'0,"0"0"-12"0,0 0 3 16,0 0-7-16,0-1-22 0,0 0-15 15,0-2 10-15,0 2 7 0,0 0 4 16,0 1 11-16,0-1 5 16,0 1-6-16,0 0-4 0,0-1-4 15,2-1-7-15,-2-3-7 0,8 2-11 16,-3-6-14-16,6-1-8 0,1-1 2 15,1 0 4-15,0-1 7 0,0 0 5 16,0 2-5-16,0 0 0 0,0 1-2 16,-3 4 2-16,1 0-1 0,-1 2 1 15,0 2-9-15,-2 1-5 0,0 1 1 16,0 3-6-16,-3 5 0 0,0 1 0 16,3 4 3-16,-3 4-1 0,-3 2 1 15,4 2-2-15,-6 5 0 16,0-1 5-16,0 2-2 0,-3-2 8 15,-2 3-2-15,0-2 1 0,-3-1-3 16,3-5 0-16,-3 1-3 0,3-2-2 16,0-1 0-16,0-6-2 0,2-2 0 15,0-1-1-15,-2-4 1 0,5-3 0 16,0-3 0-16,0 0 3 0,0-6 6 16,5-3-7-16,1-6 2 0,1-5-2 15,6-1-1-15,-2 0 2 0,1-2-3 16,1-1 1-16,5 2 2 0,-2-4 2 15,2 2 2-15,-2 1 2 0,-1-3-8 16,3 4 3-16,-2 2-1 0,-1-1 4 16,1 6 1-16,-3-3 1 0,-3 4-5 15,3 3-2-15,-5 1 0 0,-1 2 1 16,-2 1-1-16,1 2-2 0,-4 0 2 16,1 3-3-16,-1 1 0 0,-2 1 0 15,3 0-3-15,0 0-3 0,-1 6 6 16,-2-1 1-16,5 5 5 0,-2 2-1 15,-1 3-1-15,1 0-2 0,2 5 1 16,-2 0 1-16,2 3-3 0,-2 6-1 16,2-2 5-16,-3 3-3 0,1 1 4 15,-1-1-2-15,4 2 0 0,-6-1-1 16,2-1-1-16,-2-5 0 16,0 1-2-16,0-3 0 0,0-4 0 15,-2-4-2-15,-1 0-10 0,0-5-22 16,1-4-37-16,2 1-39 0,-3-7-63 15,1 0-117-15,2-1-77 0</inkml:trace>
  <inkml:trace contextRef="#ctx0" brushRef="#br0" timeOffset="45228.71">6767 13938 328 0,'3'-4'122'0,"-3"2"-24"0,2 0 11 0,1 1-24 16,0 1-21-16,-3 1-36 0,0 2-15 16,2 6 6-16,-2 1 1 0,0 3 9 15,0 6 16-15,-2 2 11 0,2 4-6 16,-3 3-10-16,-2 6-10 0,2-4-9 15,-2 2-14-15,5-2-5 0,-5-6-2 16,5 4-1-16,-3-2-24 0,3-1-36 16,0-3-50-16,0 1-19 15,0-3-38-15,0-9-166 0</inkml:trace>
  <inkml:trace contextRef="#ctx0" brushRef="#br0" timeOffset="45712.91">7325 13549 519 0,'0'0'117'0,"0"0"3"0,0 0-21 0,0 0-24 15,0 0-18-15,11-24-9 0,-11 20 10 16,2 2-9-16,-2-3-7 16,3 5-2-16,-3 0-12 0,0 0-12 15,0 7-10-15,0 1 12 0,0 4 12 16,0 7-2-16,-5 2-10 0,2 4-4 16,3 1-5-16,-5 4-5 0,0 7-3 15,2-5 2-15,-2-1-3 0,5 0 0 16,-3-7 0-16,6 3-1 0,-3-3-16 15,0-2-14-15,0-2-19 0,5-1-28 16,-2-5-31-16,-1-4-73 0,1-5-20 16,2-3-48-16,-2-2-134 0</inkml:trace>
  <inkml:trace contextRef="#ctx0" brushRef="#br0" timeOffset="45995.48">7116 13681 678 0,'0'0'128'16,"0"0"40"-16,36-1-44 0,-13-2-49 15,3-3-19-15,3 3-10 0,-1-4-7 16,1 3-21-16,-4-3-14 0,1 2-4 16,-2-2 0-16,-1 4 0 0,-3-2-1 15,-1 2-24-15,1 1-47 0,-2 0-54 16,6-2-95-16,-4 2-61 0,1-1-214 16</inkml:trace>
  <inkml:trace contextRef="#ctx0" brushRef="#br0" timeOffset="46847.81">7927 13622 31 0,'0'0'462'0,"0"0"-374"0,0 0 20 0,39-25-34 16,-28 21-27-16,1-2-19 0,1 3-11 15,0 1 1-15,-2-2-2 0,-1 4 8 16,-2 0 9-16,-1 5-11 0,-1 0-5 16,-4 4 14-16,1 3-2 0,-1 4 2 15,-2 0-6-15,0 3-7 0,0 2-10 16,0 2-1-16,-2 3-4 0,-3-1-1 16,5 5-1-16,-6-1 3 0,4 0-3 15,-1-3-1-15,1 1 1 0,2-4-1 16,0-2 1-16,0-3 0 0,0-3 0 15,0-4 1-15,0-1 0 0,2-6-2 16,1-1 2-16,-3-3 4 16,2-5 39-16,6-4 0 0,-3-3-18 15,3-3-12-15,5-4-7 0,0-1-5 16,0-2-1-16,0 0 1 0,2-1-1 16,3-1 3-16,-2 1 1 0,2 1 0 15,0 0 4-15,0 1 7 0,0 1-1 16,0 2 2-16,-2 4-1 0,-1 1 2 15,-2 2-4-15,0 2-3 0,-3 1-6 16,1 0 0-16,-3 5-4 0,-1 1-1 16,1 1-1-16,-3 1-3 0,-2 2-1 15,2 4 4-15,-2 4 0 0,-1 5 1 16,1 3 0-16,-1 5 4 16,1 1-1-16,-3 5 2 0,0 5 0 15,0 8 0-15,0 6-2 0,-5-2 0 16,2-8-3-16,3-13-1 0,-5-8 0 15,5-3 0-15,-3 4-7 0,3-3-32 16,0 5-32-16,-2-7-26 0,4-4-43 16,-2-3-99-16,3-6-64 0,0-4-192 15</inkml:trace>
  <inkml:trace contextRef="#ctx0" brushRef="#br0" timeOffset="47430.73">8586 14011 536 0,'0'0'80'0,"0"0"12"0,8-3-35 16,-3 0-19-16,-2-4-19 0,2 3-12 15,0-3 20-15,0 3 14 0,0-2 14 16,3 2 8-16,0-3-11 0,0 3-4 16,-1 0-7-16,1-1-13 0,0 2-5 15,0 2-10-15,-3-3-3 0,0 4-4 16,0 0-2-16,0 0-4 0,-2 4-2 15,0 0 2-15,-3 5 0 0,2 2 3 16,-2 1 6-16,0 6 7 0,-2-2 1 16,-4 2-2-16,1 2-7 0,-3-3-1 15,1-1 2-15,-1 1-4 0,-2-3 5 16,-1 2-1-16,4-1-3 16,-4-4 4-16,1 0 4 0,2-1 1 15,0-1-5-15,1-2-2 0,-1-2-1 16,3-2 0-16,2 2 1 0,1-3 6 15,-1-2 4-15,3 0 7 0,3 0-3 16,4-1 1-16,1-3-7 0,5-1-5 16,2 0-1-16,6-1 1 0,-3-1 4 15,3 2-5-15,2-2-3 0,-2 5 2 16,2-5-7-16,-2 3-2 0,-1 0 1 16,1-2 1-16,-5 2-2 0,2-2 0 15,0 3-6-15,-3-2-27 16,3 0-38-16,0-2-39 0,8 2-50 15,-5-2-100-15,-6 0-125 0</inkml:trace>
  <inkml:trace contextRef="#ctx0" brushRef="#br0" timeOffset="51618.38">9411 13732 200 0,'0'0'69'0,"0"0"-20"16,-3 0 9-16,0 0-7 0,1 0 4 16,-1 0 2-16,1 0 12 0,-1 0 3 15,3 0-4-15,-3 0 4 0,3 0-3 16,0 0-8-16,0 0-4 0,3 0-12 16,2 0 3-16,6 0 20 0,4 1-11 15,6 1-8-15,7-1-7 0,14 2-5 16,7-3 1-16,2 0-1 0,1 0-11 15,-8 0-3-15,-5 1-6 0,-3-1 1 16,-3 1-12-16,-4-1-1 0,-3 2-5 16,-8-2 0-16,0 0-31 0,3 1-45 15,2 0-40-15,0 0-46 0,5-1-90 16,-4 3-60-16,-9-3-173 0</inkml:trace>
  <inkml:trace contextRef="#ctx0" brushRef="#br0" timeOffset="52602.43">10653 13634 210 0,'0'0'75'0,"0"0"-10"0,0-2 34 16,0 0-8-16,0 2-17 0,0 0-11 16,0 0-8-16,0-2-8 0,3 1-10 15,0-1-2-15,-3-4 0 0,2 3 0 16,1-4 16-16,5 2 2 0,-3-3-11 15,2-1 1-15,1-1-14 0,3 1-3 16,1-2-7-16,1 3 1 0,0-1-4 16,0-1-3-16,0 2 1 0,0 0 5 15,-3 3-2-15,1-1-2 0,-4 3 0 16,1 0-6-16,-3-1-5 0,3 2-1 16,-3 2 0-16,-2 0 1 0,2 0-2 15,0 0 1-15,-2 0-1 0,-1 1-2 16,1 1 3-16,0 2-2 0,-1-2-1 15,1 1 0-15,-3 3 2 0,2-1 2 16,-2 3 2-16,0 3 0 0,0 0-4 16,0 2 2-16,-2 3-2 0,2-1-1 15,-5 2 2-15,2 1 1 0,0-3 0 16,-2 4 2-16,0-2-1 0,-3 0 0 16,-5 4-3-16,0-1-2 0,-2 0 2 15,-1 0 0-15,-2-1 0 16,-2-3-1-16,-1 4-1 0,0-6 1 15,1 2-1-15,2-2 1 0,0 0-1 16,2-3 1-16,6-4 0 0,2 1 0 16,5-2-1-16,1-3 0 0,2-3 1 15,7 1 1-15,1-1 5 0,8 0 6 16,2-1 0-16,5-2 1 0,8-2 0 16,0 2 1-16,0-3 0 0,8 4-3 15,2 1 3-15,6-1-6 0,2 2-2 16,-8 0-1-16,-10 0-6 0,-10 2 3 15,-6-1-3-15,1 0-1 0,-1 3-3 16,1-1-18-16,-1-1-30 16,-2 0-32-16,0 2-33 0,0 1-61 15,-3-3-111-15,-4 3-69 0</inkml:trace>
  <inkml:trace contextRef="#ctx0" brushRef="#br0" timeOffset="53136.24">11243 13230 535 0,'7'-2'45'0,"6"2"-1"0,3 0 64 15,4 1-29-15,1 6-33 0,5 4-28 16,-5 2-7-16,4 8 2 0,-1 1-5 16,4 13 15-16,3 11 20 0,3 9 2 15,-6 5 3-15,-2-2-13 0,-8-1-22 16,-8-6-5-16,-4 2-4 0,-6 0 0 16,-3-2 0-16,-7-2 4 0,-1 0 7 15,-2-5 6-15,-2-2 4 0,-1-1 8 16,-4-1-2-16,-1-4-12 0,0 1-4 15,1-11-3-15,2-4-4 0,2-5-1 16,-2-4-3-16,2 4-1 16,-7-2-3-16,-3 2 1 0,3-5 0 15,0 0 1-15,5-2-2 0,0-3-10 16,5-3-36-16,2 1-27 0,6-3-27 16,3-1-63-16,2-1-30 0,0 0-28 15,0 0-133-15</inkml:trace>
  <inkml:trace contextRef="#ctx0" brushRef="#br0" timeOffset="53970.58">6018 13103 197 0,'0'0'210'0,"0"-14"-165"0,2 5 41 0,6 0-18 15,-3-2-24-15,8 1-15 0,-2 1 3 16,-1 0 18-16,3 3-2 16,0-1 12-16,-5-1 3 0,2 5-13 15,-5 0-1-15,3 1-10 0,-6 2-14 16,-2 0-13-16,0 4-9 0,-2 6-2 15,-6 3 8-15,-5 7-1 0,-2 12-5 16,-6 18-2-16,-5 17 0 0,3 15 0 16,-3 7-1-16,5 1 0 0,1-3 1 15,-1-2-1-15,0 1 0 0,1-7 1 16,4-4-1-16,3-2 3 0,6-6 14 16,4-5 16-16,6-7-10 15,4-8-9-15,6-3-9 0,3-7-3 16,-3-3-1-16,2-5 0 0,-7-8 1 15,2-4-2-15,1-4 2 0,-4 0-1 16,4 0-1-16,-1 3-3 0,3-4-38 16,0-1-80-16,0-2-68 0,-6-5-117 15</inkml:trace>
  <inkml:trace contextRef="#ctx0" brushRef="#br0" timeOffset="68017.92">16250 11848 19 0,'0'0'194'16,"0"0"-113"-16,5-11-17 0,-2 5 20 16,-1 2-8-16,1 0-13 0,0 2 12 15,-3-2 2-15,5 3 2 0,-5 1-9 16,0-2-17-16,0 2-7 0,0 0-6 16,0 0-6-16,2 0-8 0,1 2-12 15,0 3-6-15,-3 1 1 0,5 4-2 16,-5 4 9-16,2 5-1 0,-2 5-2 15,-2 8 1-15,-3 12-2 0,-3 9-1 16,0 4 3-16,3-4 0 0,-3-8-6 16,3-4-2-16,2-5-4 0,-2-2-2 15,5-6-1-15,-2-7-14 0,-1-3-23 16,0-5-29-16,3 3-41 0,-5 1-18 16,3 0-3-16,-1-6 22 0,1-1-44 15,-4-7-81-15</inkml:trace>
  <inkml:trace contextRef="#ctx0" brushRef="#br0" timeOffset="68385.06">16286 11885 292 0,'0'0'89'0,"0"0"-9"0,0 0 29 0,0 0-9 16,13-32-26-16,-8 23-8 0,3 2 7 15,0 0-10-15,2-1-16 16,6 2-3-16,-3-2-2 0,2 1 1 16,6 2 0-16,-3 1-3 0,0 3-4 15,0 1-4-15,0 6-13 0,-5 3-4 16,0 2 0-16,-3 4-4 0,-4 3 5 15,-6-2-6-15,0 3-4 0,-3 1-1 16,-7-2-1-16,-3-2-1 0,-3 2-1 16,-2-6 3-16,-3-1-5 0,1-1-1 15,-3-1-25-15,-1-5-27 0,1 0-24 16,2-4-30-16,3 0-66 0,-2-11-32 16,4 3-45-16,6-2-173 0</inkml:trace>
  <inkml:trace contextRef="#ctx0" brushRef="#br0" timeOffset="68869.31">16751 11811 470 0,'0'0'106'16,"0"0"-31"-16,0 0 32 0,0 0-53 15,0 0-32-15,3-34-5 0,-3 28-7 16,0 2-3-16,-3-1 5 0,1 2 7 16,-1 2 1-16,-2 1 1 0,0 0-14 15,-3 4-3-15,0 3-2 0,-4 3-2 16,-1 3 1-16,0 5-1 0,0-1 2 15,-3 4-2-15,6 0 0 0,2 1 1 16,3-2-1-16,5 1 1 0,0-3 0 16,8 0 6-16,5-4 7 0,2 0 24 15,3-3 17-15,3-5 11 16,2-4-8-16,0-2-10 0,1-4-7 16,-1-6-11-16,-2-2 7 0,-6-6 9 15,1-1-3-15,-6-4-7 0,-2-3-13 16,-6-3-12-16,-2-5-11 0,-5 2 0 15,-3 0 0-15,-5 4-15 0,1 12-6 16,-7-2-4-16,-1 8-1 0,-3 6-3 16,2 4-3-16,-2 1 3 0,2 5-16 15,0 5-23-15,6 0-21 0,2 8-90 16,2-3-69-16,6 0-89 0</inkml:trace>
  <inkml:trace contextRef="#ctx0" brushRef="#br0" timeOffset="69336.98">17111 11822 267 0,'0'0'124'0,"0"0"-26"0,0 0-2 0,0 0-25 0,0 0-28 16,18-40 11-16,-18 35 10 16,2-1-16-16,-2 1-1 0,0-1 12 15,0 1-4-15,0-2-10 0,0 4-3 16,-2-2-11-16,-1 2-12 0,-2 1-7 16,2 1-2-16,-4 1-2 0,1 0-5 15,-4 3-2-15,2 4-1 0,-5 4 0 16,-2 3 0-16,-1 3-1 0,1 3 1 15,2-2 0-15,5 3 2 0,6-1 2 16,-4 0 3-16,6-4 5 0,6 1 0 16,1-3 1-16,6-1 10 0,0-1 0 15,3-3-3-15,-1-5-2 0,-2-1-4 16,5-5 1-16,-5-3 2 0,3-4 8 16,-3-5 6-16,0-2 2 0,-6-3-16 15,1-2-11-15,0-2-6 0,-3-2-3 16,-5 0-18-16,0 2-7 0,0 3 0 15,-8 3-6-15,3 2-1 0,-5 4-17 16,-1 4-28-16,1 0-40 0,0 6-70 16,-8 2 12-16,7 3-5 0,1 2-129 15</inkml:trace>
  <inkml:trace contextRef="#ctx0" brushRef="#br0" timeOffset="69704.63">17410 11428 428 0,'0'0'162'0,"0"0"-46"16,0 0-5-16,0 0-1 16,13-27-80-16,-13 25-30 0,0 2-7 15,-2 1-1-15,-1 5 8 0,-2 2 3 16,0 6 9-16,0 4 21 0,-1 5 8 16,-1 9 6-16,-1 8-13 0,0 11-18 15,0 5-11-15,-2-4 0 0,2-7-1 16,6-5-2-16,-3-4-2 0,2-5 0 15,0-7 1-15,3-6-1 0,0-2-7 16,0 0-32-16,0 3-51 0,11 1-50 16,-6-6-66-16,3-6-153 0</inkml:trace>
  <inkml:trace contextRef="#ctx0" brushRef="#br0" timeOffset="70103.34">17599 11776 459 0,'0'0'129'0,"0"0"-48"0,0 0-19 15,0 0-14-15,0 0-46 0,8-34-2 16,-3 29-2-16,0 0 2 0,3 0 2 16,2-1 0-16,3-1 3 0,0 3 20 15,2-3 1-15,1 1-5 0,2 1-11 16,0-2-5-16,-2-2 2 0,-1 2 0 15,1-1 13-15,-3 0 12 0,-3 0-9 16,-2 2 2-16,-3-1 0 0,-3 2-11 16,-2 0-3-16,-5 1-11 0,-5 0-4 15,-3 2 3-15,-8 2 1 0,3 0 0 16,-5 4 1-16,2 3-1 0,-2 4 0 16,-3 4 4-16,6 2-2 0,-4 4 1 15,6 0 7-15,0 3 19 0,3-1 10 16,4-1 3-16,4 1-4 0,4-2-18 15,3-2-10-15,0-4-3 0,5 0-4 16,3-5-1-16,2-3-2 16,3-3-20-16,5-3-70 0,-2-1-75 15,12-7-62-15,-2 0-67 0</inkml:trace>
  <inkml:trace contextRef="#ctx0" brushRef="#br0" timeOffset="70620.52">18152 11716 232 0,'0'0'191'0,"0"0"-58"0,0 0-43 16,0 0-9-16,0 0-40 0,13-33-17 15,-13 26 9-15,0 0 3 0,-5 2-3 16,-3-1 3-16,0-1-5 0,0 2-2 16,-5 2-10-16,1 3-6 0,-1 0-6 15,-3 0-3-15,-2 4-3 0,-3 2 0 16,6 3-1-16,-6 3 0 0,1 1 0 16,1 6-1-16,4-1 0 0,-1 4 0 15,6 1 1-15,2 0-3 16,3 2 3-16,5 0 0 0,3-3-1 15,5-2 1-15,4-3 1 0,4-2 0 16,5-4 0-16,-1-2 1 0,1-6 0 16,0-3 3-16,-1-5-3 0,-2-5 27 15,3-3 32-15,0-4-2 0,-6-4 3 16,6-12 0-16,0-11-11 0,-6-15-7 16,1-9 0-16,-9 2-7 0,-4 11-9 15,2 10-3-15,-2 9 1 0,-1 9-4 16,1 6-5-16,-1 6-4 0,-2 4-3 15,0-2 1-15,3 1 3 0,-3 1-6 16,3 0-4-16,-3 4-4 0,0 2 0 16,2 1-8-16,-2 2-38 0,0 0-31 15,3 2-38-15,-3 0-56 0,0 8-95 16,5-1-70-16,-5-1-216 0</inkml:trace>
  <inkml:trace contextRef="#ctx0" brushRef="#br0" timeOffset="71237.61">19439 11629 342 0,'0'0'140'0,"0"0"-46"0,0 0 18 15,38-23-17-15,-30 15-27 16,3 0-4-16,-4-1 1 0,-2 3 5 15,1 0-7-15,-4 1-10 0,-2 1-20 16,0 2-21-16,-8-1-11 0,-2 2-1 16,-3 1-2-16,-5 0 2 0,-3 4 0 15,-4 2 1-15,-4 1 0 0,-4 5-1 16,2 1-2-16,2-1 2 0,1 2 0 16,10-3-2-16,-3 2 2 0,5 1-1 15,6-1 0-15,2-1 0 0,8-1 0 16,0 4 0-16,8-2-4 0,5 2 3 15,3 1 2-15,4-2 0 0,3-1 2 16,6 2 0-16,-1-2 0 16,3 0 3-16,6 1-1 0,-6-4 11 15,0 0 7-15,0-1 8 0,-8-1 2 16,0-1-4-16,-5-1-3 0,-5 2 1 16,-5-3-5-16,-6 0-7 0,-2 1-6 15,-7-1 0-15,-6 1 0 0,-5-1-1 16,-8 0-3-16,-8 0-1 0,-12-1-3 15,-9 0 0-15,-7-1 0 0,8 1-20 16,2-2-16-16,11 2-8 0,5 0-17 16,2 0-18-16,11-1-14 0,5 1-77 15,10 1-31-15,1-3 2 0,7 0-118 16</inkml:trace>
  <inkml:trace contextRef="#ctx0" brushRef="#br0" timeOffset="72539.61">20012 11792 408 0,'0'0'124'0,"0"0"-26"0,0 0 18 15,26-33-9-15,-18 24-32 0,-3 0-23 16,0 0-6-16,0 0-13 0,-2 2-5 16,-3-1-2-16,0 2-10 0,-3 0-5 15,-2 2-11-15,-3-3-1 0,-2 2 0 16,-5 1-1-16,-3 1 1 0,-3 2-2 16,-5 1-2-16,-2 0-15 0,-6 7-16 15,-7 3-17-15,5 2-22 0,5 1 11 16,7 2 6-16,6 1 17 0,3 2 23 15,-3 4 16-15,7 0 2 0,6 1 0 16,5-1 1-16,3-1 7 16,7-3 32-16,3-2 25 0,2-1 12 15,4-4-3-15,-1-3-11 0,0-4-13 16,0-4-16-16,2-1-12 0,1-6-12 16,-3-3-6-16,3-1-1 0,-3-3 3 15,0-2 9-15,-2-1-6 0,-1-2-4 16,1-1 1-16,-1 0-6 0,-2-1 1 15,-3 1-1-15,1-1-2 0,-1 3-9 16,-2 2 0-16,-3 2 7 0,3 0 1 16,-6 4 1-16,1 5-7 0,-1 1-5 15,-2 2 1-15,0 2-11 16,0 0-8-16,-2 4 14 0,2 3 14 16,-3 4 4-16,1 5 0 0,-1 2 0 15,3 2 0-15,0 3 1 0,0 2 2 16,0-1-3-16,5 0 0 0,-2-1 1 15,2-1 2-15,3-1 9 0,-1-2 5 16,1-2 11-16,3-1 6 0,-1-3-8 16,3-2-3-16,0-5-2 0,2-2 3 15,-2-4-9-15,0-2-10 0,0-5-2 16,0 0-2-16,0-1 6 0,0-3 4 16,-3 0 1-16,3 0-1 0,0-3-6 15,0 1-3-15,0-2 0 0,0-1-1 16,-3-1 0-16,3 2-1 0,0 1 0 15,0 2-1-15,-3 2 1 0,0 1-1 16,-2 1 1-16,0 3 0 0,0 0 0 16,-3 0-2-16,0 1-3 0,0 3-2 15,-2-2 2-15,-3 3 4 0,0 0-4 16,0 1-4-16,0 3 2 0,0 5 5 16,0 1 0-16,0 3 1 0,0 3 1 15,-3 0 1-15,1 1-1 0,2 0 0 16,0-1 1-16,-3 0-1 0,3-1 0 15,0-3 0-15,0-1 1 0,0-3 0 16,0-1 0-16,3-3-1 16,-1-4 4-16,3 0 6 0,1-5 1 15,-1-5-4-15,2 0-7 0,1 1 0 16,3 0 1-16,-4-3 0 0,4 1-1 16,-4 1 0-16,4-1 1 0,2-3-2 15,-6 1 1-15,1 1 0 0,3-1-2 16,-1 1 2-16,0 0 0 0,1-1-1 15,-1 5 0-15,3-2-4 0,-5 2 0 16,-1 0-3-16,1 2 1 0,0 1-5 16,-3 0 6-16,-5 1 3 0,3 3 1 15,-1 1 2-15,-2-2-1 16,0 2-2-16,0 0-9 0,0 2 0 16,0-1 8-16,0 3 3 0,0 1 1 15,3 2 0-15,-1 3 0 0,1 0 0 16,-3 2 0-16,2 0-1 0,1 1 2 15,0 2-2-15,-3-2-2 0,2 0 0 16,1-2-3-16,-3 0-2 0,2 0 6 16,4-1 2-16,-6-4-1 0,0 0 1 15,2-2-2-15,1 0-5 0,-1-4-9 16,1 0 16-16,-1-7 2 0,6 0-1 16,-3-2 1-16,3-2 3 0,0-4 1 15,2 1-3-15,1-2-1 16,1 0-2-16,1 1 0 0,0-1-1 15,-2 3 1-15,2 2-1 0,-6 0-4 16,4 4 2-16,-4 2 0 0,-1 1 2 16,-4 4 0-16,1 1 1 0,-1 5 6 15,-2 1 3-15,0 4-3 0,0-1-5 16,0 2-1-16,0 1 0 0,-5-1 0 16,5 1-3-16,-5 2-22 0,2-1-42 15,-2-1-37-15,-3 8-51 0,3-5-57 16,3-3-159-16</inkml:trace>
  <inkml:trace contextRef="#ctx0" brushRef="#br0" timeOffset="72822.62">21069 11623 549 0,'0'0'64'0,"-2"7"-8"0,-4 3-2 0,-1 4-14 0,-1 7-11 15,-8 10 9-15,-2 9-5 16,-2 10-8-16,-1 3-2 0,5-2-15 16,4-3-2-16,1-5-1 0,3 1 3 15,6 0 16-15,-3-1-12 0,5-1-6 16,0-2-6-16,-5-4 0 0,5-8-29 15,0-6-44-15,-3-5-18 0,3-4-64 16,-3-8-165-16</inkml:trace>
  <inkml:trace contextRef="#ctx0" brushRef="#br0" timeOffset="73140.39">21030 11732 351 0,'0'0'149'0,"0"0"-53"15,0 0 11-15,42-43-18 0,-29 33-31 16,2 0-7-16,-2 1 9 0,3 2-28 16,-1 1-11-16,1 2-2 0,-6 1 2 15,3 3 1-15,0 0-2 0,-3 1-2 16,0 4-5-16,-4 2-6 0,1 4-6 15,-2-1-1-15,-5 6 0 16,0 2 1-16,-5 2 0 0,-2 2 17 16,-6 2 20-16,-5-2-4 0,-3-1-16 15,0-3-8-15,-5-1-7 0,3-5-1 16,-8 0-2-16,3-3-8 0,2-5-52 16,3-3-38-16,-3-1-54 0,0-12-36 15,5-1-87-15,6 0-174 0</inkml:trace>
  <inkml:trace contextRef="#ctx0" brushRef="#br0" timeOffset="73473.6">21408 11314 466 0,'0'0'109'0,"0"0"38"16,0 0-29-16,28-33-45 0,-20 26-32 16,2 3-35-16,-5-1 12 0,-2 4 22 15,2 1-24-15,-2 3-13 0,2 3 1 16,-5 4-2-16,0 2 1 0,0 5 6 16,0 1 1-16,-8 7 1 0,0 7 11 15,-2 10-4-15,-6 9-12 0,-2 1-1 16,5-3-5-16,-2-3 1 15,7-7 0-15,-5-4-1 0,6-7 0 16,1-3-20-16,4-9-31 0,-3 2-18 16,5 0-5-16,0-1-21 0,0 0-25 15,7-6-15-15,6-7-113 0</inkml:trace>
  <inkml:trace contextRef="#ctx0" brushRef="#br0" timeOffset="73873.77">21573 11590 512 0,'0'0'63'15,"0"0"33"-15,0 0-27 0,0 0-45 16,34-21-17-16,-24 16-6 0,0 0 0 16,3 1-1-16,0-1 2 0,0 0 10 15,3 1 20-15,2 0-5 0,-5 1-9 16,7-2-14-16,-4 0-2 0,2-1-1 15,-3-1 0-15,3-1-1 0,-2-1 1 16,-8 0-1-16,2 0 2 0,-10 4-2 16,0 0-1-16,-10 3-8 0,-11 2 9 15,-7 2 4-15,-19 8 15 0,-7 8 22 16,-3 3 13-16,3 1-6 16,10 1-1-16,13-5 17 0,10-4 13 15,8-4-4-15,0 0-8 0,5 0-20 16,3 2-17-16,3 0-9 0,2 1-9 15,7-3 4-15,4-3-1 0,4 0 1 16,6-3-7-16,2-2 0 0,6-1-6 16,-1 0 0-16,0 1-1 0,3 0-3 15,1 0-31-15,-1 2-56 0,-3 1-45 16,11 2-86-16,-8-1-105 0,-8 2-175 0</inkml:trace>
  <inkml:trace contextRef="#ctx0" brushRef="#br0" timeOffset="74641.2">17379 12654 345 0,'0'0'135'0,"0"0"-76"0,0 0 32 0,0 0-26 0,0 0-27 16,0 0 10-16,16-35 13 0,-16 28 9 15,0 4 2-15,0 1-5 0,0-2 4 16,0 1-16-16,0 2-10 15,0 1-6-15,0 0-16 0,0 1-23 16,0 9 2-16,0 5-2 0,0 7 6 16,-3 11 0-16,1 9 0 0,2 3-3 15,0-2 0-15,0-8 2 0,2-12 0 16,1-7 10-16,2 3 14 0,-2 0 11 16,4 0 0-16,1-5-6 0,0-3-3 15,2-3 0-15,-2-6-1 0,2-2 7 16,1-6-4-16,-1-6 3 0,3-2-1 15,-3-7-10-15,6-7-8 0,-1-6-2 16,1-13-2-16,4-6-10 0,4 0-2 16,-6 12-1-16,-5 15-9 0,-3 10-16 15,0 5-13-15,3-2-18 0,3 1-30 16,2 3-37-16,0 4-38 0,13 5-73 16,-5 0-78-16,-3 3-45 0</inkml:trace>
  <inkml:trace contextRef="#ctx0" brushRef="#br0" timeOffset="75241.8">18087 12744 461 0,'0'0'125'0,"0"0"-34"0,0 0 18 16,0 0-27-16,0 0-33 0,8-20-13 15,-5 15-8-15,-1-1-6 0,1-1 6 16,-1 3 10-16,1-4 13 0,0 3 1 16,-3-2-7-16,0 2-7 0,0 0-12 15,0 1-6-15,-6-2-8 16,4-2-8-16,-9 3-4 0,1 1-2 15,-5 0-1-15,2 4 1 0,-5 0-12 16,-3 4-7-16,-2 3 4 0,-1 7-6 16,4 1-5-16,-3 2 15 0,4 1 7 15,4 2 6-15,2 1-1 0,5 0 0 16,3-1 0-16,5 1 1 0,3-2 0 16,2-4 0-16,5 2 0 0,1-5 4 15,1 0 3-15,4-4 7 0,-3-5-8 16,2-1-1-16,-2-2 6 0,3-5 7 15,-3-4-6-15,2-3-5 0,1-3-5 16,-1-2-1-16,1-1-1 16,-1 1-4-16,1 3-2 0,-6 3 4 15,0 4 1-15,1 2 0 0,-4 2 1 16,-1 1-2-16,-4 2-13 0,-2 5 0 16,0 0 10-16,-2 3 4 0,-4 2 0 15,1 6 1-15,0-3 0 0,3 1 6 16,-4 2 19-16,6-2 5 0,3-2-4 15,2 1 9-15,0-3-1 0,8-2-4 16,0-1-10-16,0-2-4 0,3-2-8 16,2-2-8-16,-3-1 0 0,3-4-49 15,0 0-42-15,0-2-53 0,8-4-119 16,-5 2-66-16,0 1-203 0</inkml:trace>
  <inkml:trace contextRef="#ctx0" brushRef="#br0" timeOffset="75658.74">18418 12776 606 0,'0'0'96'0,"0"0"-21"15,0 0 26-15,44-39-53 0,-29 32-28 0,1-1 8 16,-1 1 5-16,1 6 0 15,-6 1 5-15,3 0-5 0,-2 8-13 16,-1 3-11-16,-2 4 2 0,-1 5-6 16,4 5 2-16,-3 1-6 0,4 6-1 15,-6-2-1-15,1 1 0 0,-4-3 1 16,0 0 3-16,-3-3-3 0,-3-1-4 16,-5-4-34-16,0-5-32 0,1-2-12 15,-6-7 18-15,5-3 2 0,-2-3 1 16,2-3 57-16,3-5 4 0,2-5 55 15,1-2 6-15,2-4-12 0,0-2-5 16,0-2 4-16,7 2 4 0,1 1 9 16,5 1-13-16,0 0 0 15,8-1-11-15,-1 5-13 0,4-3-15 16,1 5-5-16,4 0-4 0,-3 3-10 16,-1 2-49-16,4 2-39 0,-3 3-58 15,12 2-54-15,-7 1-24 0,-5 0-124 16</inkml:trace>
  <inkml:trace contextRef="#ctx0" brushRef="#br0" timeOffset="75892.87">19043 12874 701 0,'0'0'124'0,"0"0"-61"0,0 0 5 16,0 0-56-16,6-32-12 0,-6 27 0 15,0-1 0-15,0 3 0 0,0 2 3 16,0 1 19-16,-3 3 15 0,0 6 16 16,-2 3-6-16,0 3 4 0,0 6-25 15,-3 4-14-15,3 0-7 0,0 4-5 16,-3 0-2-16,5-5 2 0,1 4-20 16,-1-4-40-16,3-3-65 0,3 1-59 15,-1-5-87-15,1-9-243 0</inkml:trace>
  <inkml:trace contextRef="#ctx0" brushRef="#br0" timeOffset="76042.27">19173 12661 951 0,'0'0'21'16,"0"0"-21"-16,12-43 50 0,-9 28-50 15,2 1-25-15,-5 7-91 0,3 2-44 16,-1 1-122-16,-2 1-134 0</inkml:trace>
  <inkml:trace contextRef="#ctx0" brushRef="#br0" timeOffset="77193.66">19547 12810 627 0,'0'0'53'0,"0"0"47"0,0 0 6 16,0 0-3-16,0 0-62 0,0 0-26 15,0 0 11-15,5-25 0 0,-5 24-9 16,0-1 0-16,0 2 12 0,0-3 16 15,-2 3-8-15,-1-1-1 0,3 0-11 16,-5-1-8-16,2-1-7 0,-2-1-5 16,0 1-3-16,-3-1-1 0,1 0-1 15,-6 3-2-15,0 1 0 0,-3 0 0 16,1 8-6-16,-3 0-7 0,-8 7-4 16,5 2 0-16,1 3 4 0,-1 1 1 15,0 2 7-15,8 2 3 16,3-2 3-16,2 3 0 0,6-2 1 15,2-3 0-15,0 0 0 0,7-3-1 16,4-4 1-16,-1-3 4 0,0-1-3 16,3-6 2-16,3-1 7 0,-3-3 30 15,2-5 4-15,-2 0 0 0,5-4 3 16,-2-2-8-16,-1-1-11 0,1-4-12 16,-1 2-8-16,1-3-4 0,2 0-2 15,-5-1 0-15,2-2-1 0,-2-1 1 16,0 1-2-16,3 0 1 0,-6 2-1 15,3-1 0-15,0 1 0 0,-3 6-1 16,3 0-1-16,-5 3 1 0,-1 0 1 16,1 5-3-16,-3 0-3 0,-2 3 3 15,-3 1 1-15,0 0-7 0,0 5-2 16,-5 3 7-16,0 5 2 0,-1 2 2 16,-4 6 0-16,2-1-1 0,1 4 1 15,-1 2 0-15,3 0 0 0,-3 1 0 16,8-3 0-16,-3-1-1 0,3-3 1 15,0 0 2-15,3-5-1 0,0-3 0 16,-1-5 0-16,1-4 4 0,2-3 14 16,0-1 16-16,3-4-5 0,0-5-9 15,4-1-10-15,-4-2-4 0,5-4-3 16,0 1-3-16,3-2-1 16,2-2 1-16,-3-1 0 0,1 1-1 15,-1 1 0-15,1 4-1 0,-1-2 1 16,1 3 0-16,-1-1 0 0,-2 2 0 15,3 2-1-15,-3-1 0 0,-3 4-4 16,0 2-4-16,1 0-3 0,-6 3-1 16,2 0 1-16,-1 2 1 0,1 1 3 15,-1 0-1-15,-1 4 3 0,-3-1-3 16,1 6 2-16,-1 1 4 0,1 1 2 16,-3 5 0-16,0-1 1 0,3 1 0 15,-1 1 0-15,-2 0 0 16,0-3 0-16,3 2 1 0,-3-1-1 15,0-1-1-15,0-1 0 0,-3-2 1 16,1-1 0-16,-1-2 0 0,0-1 0 16,-2-3 1-16,5 0 0 0,-2-2-1 15,2-2 5-15,0-2 11 0,0-5 3 16,2-1-7-16,3 0-6 0,3-6-1 16,3 1 0-16,-1-2-4 0,3-2 0 15,-3-3-1-15,6 1 3 0,-3-4-3 16,2 2 1-16,1 0-1 0,-1-2 0 15,1 4-1-15,-6 0 2 0,3 6-2 16,-3 3 0-16,-2 3 1 16,0 3 0-16,-8 4-3 0,2 0 0 15,-2 2-1-15,0 7 1 0,0 0 1 16,-2 3 2-16,2 2-2 0,-5 3 2 16,5 1 0-16,-3 1-1 0,-2 2 1 15,5 0-8-15,-3 2-10 0,1 1-4 16,-1-2-9-16,-2 1-17 0,5-1-13 15,0-1-32-15,0-3-38 0,2 0-86 16,1-5-41-16,2-5-144 0</inkml:trace>
  <inkml:trace contextRef="#ctx0" brushRef="#br0" timeOffset="77560.69">20643 12726 607 0,'2'-2'56'0,"4"1"-34"0,-1-3 24 0,-3 0-27 0,-2 2-15 16,0-2-4-16,-2 3-5 0,-9 1 5 15,4 0 0-15,-6 6 15 0,-3 2 27 16,3 3 4-16,-7 2-25 0,-4 6-5 16,1 2-5-16,0 2 2 0,2 3 10 15,3-1-13-15,3-1-2 0,-1 2 5 16,6-2 4-16,2-3 20 0,3 0-8 16,0-4-17-16,5-3-6 0,0-3-4 15,2-5-2-15,6-1-8 0,2-5-44 16,3 0-65-16,3-7-40 0,10-6-30 15,-1 4-88-15</inkml:trace>
  <inkml:trace contextRef="#ctx0" brushRef="#br0" timeOffset="77977.86">20762 12767 219 0,'0'0'41'0,"0"0"41"0,0 0-1 15,0 0-30-15,0 0-5 0,0 0 23 16,0 0 2-16,38-11 1 0,-30 11-6 16,0 0-19-16,5 1-29 0,0-1-7 15,0 1-6-15,2-1-3 16,1 0-1-16,2 0 0 0,0-1 0 16,3 0-1-16,-3-4 0 0,0 1 3 15,2 0 1-15,-2-3 34 0,-2-1 10 16,-3-1-13-16,0-1-3 0,-3-4 4 15,-5 0-6-15,0-3-6 0,-5 3-3 16,-5 0-15-16,-2 3-2 0,-9 3 2 16,-5 1-3-16,-2 5 10 0,-3 2 15 15,-2 1 1-15,-8 10-7 0,5 2 5 16,0 3 2-16,0 4 1 0,7 0 16 16,-4 4 13-16,7-1 2 0,3 2-8 15,5-2-13-15,8 0-13 0,3-2-13 16,7-1-5-16,5-2-1 0,8-1 0 15,5-2-5-15,14 0-3 0,4-4-2 16,13 0-37-16,3 2-33 0,-3-5-35 16,1 1-25-16,-12-4-54 0,-6 0-165 15,-9-5-221-15</inkml:trace>
  <inkml:trace contextRef="#ctx0" brushRef="#br0" timeOffset="83366.57">2331 15825 169 0,'0'0'93'0,"0"0"-46"0,0 0 19 15,5-12 13-15,-3 8 5 0,1-1-16 16,-3 0-17-16,0 1-2 0,3 0-1 15,-3 0 3-15,0 0 3 16,0 1 3-16,0 0 4 0,0 2-9 16,0-2-9-16,0 1-6 0,0 1-4 15,2 0-8-15,-2 0-10 0,0 0-6 16,0 1-7-16,0 0-2 0,0 2-8 16,0 5-8-16,0 4 10 0,0 6 1 15,0 5 4-15,0 11 0 0,3 8 1 16,-3 6 0-16,0 2 2 0,-3-4-2 15,1-6 0-15,2-6 4 0,-3-6-4 16,0-3-2-16,1-8-4 0,-1 1 6 16,1 0 2-16,-3 4-2 0,-1 1 1 15,1-3-1-15,0-1 1 16,2-5 3-16,1-3-2 0,2-4 0 16,0-1-1-16,0-4 2 0,2 0-1 15,4 1 19-15,1-2 17 0,6 0 2 16,-2-3-5-16,7 1-9 0,0-3-8 15,2 0-7-15,4 0-4 0,2 0-5 16,-3 0-1-16,3-1-1 0,-1 1-1 16,-1 0 0-16,2 0-18 0,-6-1-14 15,3 1-22-15,-4-1-41 0,-1 2-37 16,-3-3-71-16,-2-1-28 0,-5 3-146 0</inkml:trace>
  <inkml:trace contextRef="#ctx0" brushRef="#br0" timeOffset="83633.7">2357 16039 662 0,'0'0'122'0,"0"0"-90"0,0 0 65 0,0 0 41 15,23-10-53-15,-10 4-24 0,2 2-8 16,6-1-15-16,-3 0-3 16,3 0-20-16,-1 1-6 0,1 1-9 15,0 1-3-15,-1 2 2 0,4 0-20 16,-1 0-33-16,0 0-39 0,5 0-72 16,6 0-89-16,0 0-63 0</inkml:trace>
  <inkml:trace contextRef="#ctx0" brushRef="#br0" timeOffset="84434.24">3021 16249 241 0,'0'0'80'0,"0"0"12"0,0 0-6 15,0 0-13-15,12-16-30 0,-9 13 7 16,0 1 11-16,-1 1 8 0,-2-1-8 15,3 2-9-15,-3 0-2 0,0 0-3 16,0 0-4-16,0 0-3 0,0 0-11 16,0 0-9-16,-3 2-3 0,-2 3-1 15,2-1-9-15,-4 6-2 0,-4 4-1 16,-2 1-3-16,-2 4 5 0,-3 3-1 16,-3 0 1-16,-2 2-3 0,0 0 0 15,-3 1-2-15,3-4 2 0,-3 0-3 16,3-3 2-16,2-2-1 0,0-1 0 15,3-4 1-15,3-2 0 0,2-4 3 16,0 0 4-16,0-5-1 0,5 0 7 16,3-4 4-16,0-2 7 0,2-4-6 15,3-3 3-15,0-1-2 16,5-4 1-16,1 3-2 0,1-2-4 16,1 4 0-16,2 2-2 0,-2-2-3 15,2 5 1-15,-2-1-2 0,3 3-2 16,-4 1-3-16,4 1-1 0,-4 1-2 15,1 1-2-15,0 1 2 0,0 1-2 16,2 0 1-16,-2 2 4 0,2 5-2 16,3 1-2-16,0 5 0 0,2 1 4 15,1 3-5-15,-1 0 1 0,1 2-1 16,-3 1 1-16,0 0 0 0,-3-1-1 16,3 1 0-16,-3-3-8 15,1-2-26-15,-4-2-16 0,1 1-24 16,0-3-28-16,0 0-44 0,-1-2-95 15,-1-3-72-15,-1-5-185 0</inkml:trace>
  <inkml:trace contextRef="#ctx0" brushRef="#br0" timeOffset="84734.96">3287 16304 625 0,'0'0'92'0,"0"0"7"16,0 0 28-16,0-8-41 0,-3 8-35 16,1 0-25-16,-4 6-26 0,4 3 0 15,-6 4 5-15,-2 6 20 0,2 4 17 16,-2 4-17-16,-1 8-12 0,-2 6-2 15,0 3-9-15,3-3 0 0,2-8-2 16,3-11-20-16,0-5-31 0,2 1-23 16,-2 4-40-16,0 3-30 0,0 2 0 15,0-7-80-15,2-4-73 0</inkml:trace>
  <inkml:trace contextRef="#ctx0" brushRef="#br0" timeOffset="85201.93">3338 16527 447 0,'0'0'107'0,"0"0"-13"0,0 0 27 16,0 0-37-16,0 0-30 15,-2-32-1-15,7 23-3 0,0 2-5 16,0 1-12-16,6-3-10 0,-4 2-5 16,1 2-1-16,5 1-1 0,-5 1-5 15,2 2 1-15,1 1-3 0,-4 0 2 16,4 0-4-16,-6 1-2 0,0 5-2 16,3 0-3-16,-3 3-1 0,0 4 0 15,-5 3 1-15,0 1 0 0,0 0 0 16,-8 2 0-16,3 1 8 0,-8-6-5 15,3 5 1-15,-3-5-2 16,0-1 0-16,0-2-1 0,3-1 1 16,-1-2-2-16,4-2 4 0,-4 0 9 15,9-2 9-15,-3-3 3 0,5 1 2 16,0-2 0-16,0 0-7 0,2 0-8 16,3 0-5-16,6-2 10 0,-1 0-1 15,8-1-5-15,3-1-4 0,-1 2-5 16,4 1-2-16,2-2-2 0,-1 2-12 15,4-1-36-15,2 1-20 0,-3-1-35 16,3 0-50-16,8-6-93 0,-5 3-71 16</inkml:trace>
  <inkml:trace contextRef="#ctx0" brushRef="#br0" timeOffset="85552.36">4134 16144 961 0,'0'0'159'0,"0"0"-121"16,0 0-4-16,0 0-21 0,3 0-13 15,-3 0-3-15,0 0-54 0,0 0-45 16,0 0-53-16,0-1-36 0,0-1-114 15</inkml:trace>
  <inkml:trace contextRef="#ctx0" brushRef="#br0" timeOffset="85685.49">4207 16322 859 0,'0'0'112'0,"0"0"2"0,0 0 25 0,0 0-97 16,0 0-39-16,0 0-3 0,0 0-16 15,0 0-47-15,0 0-34 0,-29 27-114 16,27-33-106-16</inkml:trace>
  <inkml:trace contextRef="#ctx0" brushRef="#br0" timeOffset="89889.75">5054 16144 204 0,'0'0'89'0,"0"0"0"16,0 0 22-16,21-8-22 0,-16 6-15 15,0-1-3-15,-2 0-2 0,-3 0-13 16,0-2-16-16,0 3-21 0,-3-3-5 16,-2 1-8-16,0 2-5 0,-3 1 0 15,-2 1 11-15,-3 0-3 16,-3 3-3-16,-2 3-2 0,-2 4 1 16,-1 1-5-16,-2 3 3 0,-1 2-3 15,1 4 1-15,0-2-1 0,2 4 1 16,0-1 0-16,3 1-1 0,3-1 0 15,7-2 0-15,0 1-1 0,8 0 0 16,0-4-1-16,3 0 2 0,10 0 8 16,0-2 11-16,2-3 17 0,9-1-6 15,-1-2-11-15,3-3-9 0,2-1-6 16,1-1-4-16,2-3 0 0,0 0-19 16,-3-2-65-16,13-10-73 0,-5 3-52 15,-7-2-133-15</inkml:trace>
  <inkml:trace contextRef="#ctx0" brushRef="#br0" timeOffset="90423.93">5222 16200 604 0,'0'0'62'16,"0"0"-18"-16,0 0 52 0,36-31-38 15,-18 21-30-15,-2 0 9 0,2 2 13 16,-3 1-3-16,6 2 2 0,-3 1 1 16,3 2-2-16,-3 2-10 0,0 0-10 15,0 2-9-15,-2 3-11 0,2 3-5 16,-3 4-3-16,1 3-1 0,2 3 1 15,-3 5-2-15,-2 3 2 0,3 2 0 16,-3 2 1-16,0-1 0 0,-3 1-1 16,-2 0-3-16,-1-3-6 0,-4-1-14 15,-3-4-17-15,0 0 11 16,-8-4 19-16,0-4-4 0,-2-2 4 16,0-5 9-16,-3-2-3 0,0-5-10 15,0 0-15-15,3-5 7 0,-3-6 22 16,5-2 4-16,-2-4 4 0,5-3 24 15,2-1 8-15,3-5-9 0,3-6-4 16,7-6-1-16,3 2-2 0,0 5 10 16,2 8 12-16,3 6 6 0,6-2-7 15,1 0-11-15,1 2-10 0,0 4-14 16,0 1-7-16,0 3-3 0,-3 2-12 16,0 2-36-16,-2 2-28 0,0 3-7 15,-1 0-23-15,-2 1-37 16,3 8-87-16,-3-2-71 0,-5-1-199 15</inkml:trace>
  <inkml:trace contextRef="#ctx0" brushRef="#br0" timeOffset="90674.32">6054 16255 589 0,'0'0'54'0,"0"0"57"0,0 0 7 16,0 0-41-16,8-20-28 16,-8 19-8-16,0 0-6 0,0 1-15 15,0 2-17-15,0 6 7 0,0 5 23 16,0 6 10-16,-3 3-15 0,1 3-9 16,-1 1-10-16,3-3-7 0,0 3 0 15,0-2-2-15,3-2-3 0,-1-1-37 16,6-3-53-16,0 2-63 0,0-6-76 15,-1-3-104-15</inkml:trace>
  <inkml:trace contextRef="#ctx0" brushRef="#br0" timeOffset="90824.53">6157 16038 985 0,'0'0'29'0,"0"0"25"0,0 0 12 15,0 0-66-15,0 0-62 0,0 0-43 16,-20-36-79-16,15 32-83 0,-1 1-54 16</inkml:trace>
  <inkml:trace contextRef="#ctx0" brushRef="#br0" timeOffset="91291.74">6387 15780 793 0,'0'0'24'0,"0"0"24"0,0 0 62 15,0 0-45-15,0 0-54 0,0 0-9 16,0 0-2-16,0 0-2 16,29 0 2-16,-29 15 4 0,0 5 6 15,0 10-1-15,0 11-1 0,0 13 1 16,0 5 3-16,0-2 8 0,0-4-5 16,0-3-6-16,0-6-2 0,2 1 13 15,1-3 6-15,-3-4-4 0,3-7-7 16,-3-9-4-16,0-3 0 0,2-5 8 15,1 3-4-15,-3 1 6 0,5-2 6 16,3-5-4-16,-3-2-5 0,3-6-5 16,2-3 1-16,3 0-2 0,0-3-4 15,2-6-6-15,3 2 0 16,0-3-2-16,3 2 0 0,0-1-1 16,-1-1-13-16,1 0-15 0,0-1-9 15,-1 0-21-15,-4 1-28 0,2-3-36 16,-5 2-49-16,-3-4-39 0,1 4-39 15,-6 0-83-15</inkml:trace>
  <inkml:trace contextRef="#ctx0" brushRef="#br0" timeOffset="91474.35">6436 16220 701 0,'0'0'80'0,"0"0"21"0,0 0 49 16,0 0-75-16,0 0-45 0,42-35-1 15,-24 26-4-15,3-1-8 0,-1 1-13 16,4 1-1-16,-1 2-3 0,0 1-40 16,0 1-91-16,11 4-93 0,-6 0-21 15,-4 0-126-15</inkml:trace>
  <inkml:trace contextRef="#ctx0" brushRef="#br0" timeOffset="91624.81">6930 16334 1014 0,'0'0'185'16,"0"0"-123"-16,0 0 5 0,0 0-55 15,0 0-12-15,0 0-43 0,0 0-76 16,0 0-81-16,0 0-89 0,3-32-53 16</inkml:trace>
  <inkml:trace contextRef="#ctx0" brushRef="#br0" timeOffset="92258.35">7586 16148 73 0,'0'0'90'16,"0"0"-34"-16,0 0 37 0,0 0 11 15,0 0-12-15,0 0-4 0,11-9-14 16,-9 5-2-16,-2-2 6 0,3 1 2 16,-1-2-19-16,1-1-15 0,2 3-11 15,-2-2-15-15,-3 2-11 0,5 0-2 16,-5 3-3-16,3 0-4 0,-3 2 0 15,0 2-3-15,0 5-2 0,0 7 4 16,0 3 1-16,-3 5 1 0,3 4 0 16,-3 2 0-16,1 2-1 0,2 2 0 15,5-3 2-15,0-1-2 0,5-1 0 16,1-3 1-16,-1-3 2 0,6-6 28 16,-1-1 25-16,1-4 5 0,-1-5-7 15,1-5-5-15,2-1-6 0,-5-8-7 16,5-2-12-16,-5-1 2 0,-3-6 1 15,3-3-4-15,-3-3-2 0,1-8-8 16,-4-10-9-16,4-4-4 0,-4 0-5 16,1 13-22-16,-3 12-10 0,0 9-12 15,1 3-27-15,-1 0-34 16,3 3-49-16,2 1-67 0,0 4-13 16,1 1-40-16</inkml:trace>
  <inkml:trace contextRef="#ctx0" brushRef="#br0" timeOffset="92876.82">8284 16201 549 0,'0'0'66'0,"0"0"-22"0,0 0 35 0,0 0-26 16,10-23-9-16,-7 17 11 0,-1 4 11 15,-2-2-13-15,0 0-3 0,0 1-5 16,0 0-5-16,-2 0-12 0,-3-1-12 16,2 0-11-16,-5 3-5 0,1-3 4 15,-6 2-4-15,2 0 1 0,-2 2-2 16,-2 0 1-16,-3 2-2 0,0 5 2 15,-3 3-4-15,-2 5-16 16,0 5-12-16,-3 2-4 0,3 2 4 16,-1 4 5-16,6-2 18 0,0 1 9 15,10-1 0-15,3-2 4 0,5-1 9 16,3-2 10-16,5-1 2 0,2-4 2 16,3-3-1-16,0-2 4 0,2-7 1 15,1-3-1-15,-1-3-7 0,-2-7 5 16,3-3 2-16,-3-3 1 0,-1-1-3 15,1-2-2-15,-2-1-11 0,-1-2-9 16,0 1-4-16,1 0-1 0,-4 0 0 16,1 2-1-16,3 0 1 0,-4 4-1 15,-4 3 0-15,2 3 0 0,0 5-1 16,-5 1 0-16,3 2-3 0,-3 4-3 16,-3 5 5-16,-2 4 2 0,0 4 1 15,2 2 0-15,-2 0 1 0,3 0 2 16,2 1-1-16,0 0 1 0,0-3 0 15,5 0 3-15,0-3 3 0,5-1-1 16,-2-2-1-16,5-4-4 0,0-2 1 16,2-2-2-16,1-3-3 0,4 0 0 15,-1-4-39-15,1 0-35 0,1-3-22 16,0-2-37-16,4-5-58 0,-4 1-90 16,-3-2-116-16</inkml:trace>
  <inkml:trace contextRef="#ctx0" brushRef="#br0" timeOffset="93142.77">8664 15888 717 0,'0'0'70'0,"0"0"-7"0,0 0 81 0,20-36-97 16,-17 29-9-16,0 3 11 0,-3 4-4 15,0 1-27-15,-3 9-4 16,-2 5 44-16,0 6 2 0,-3 14-15 16,0 9-6-16,-2 11-17 0,2 4-11 15,3-6-6-15,2-6-1 0,1-6-2 16,2-1-2-16,0-3-10 0,0 0-45 16,2-8-36-16,-2-7-51 0,8 2-76 15,-3-6-47-15,-2-4-68 0</inkml:trace>
  <inkml:trace contextRef="#ctx0" brushRef="#br0" timeOffset="93526.56">8940 16166 634 0,'0'0'80'15,"0"0"37"-15,0 0-7 0,0 0-91 16,11-36-15-16,-11 31 3 0,0 0 15 16,0 3 11-16,0 2 1 0,-3 5-13 15,-2 4-7-15,0 4-5 0,0 7 3 16,-1 1-7-16,4 11-1 0,-1 6-2 16,3-2-1-16,3-4 4 0,2-6 13 15,5-5 2-15,1 4-3 0,4-2-9 16,1 1-1-16,2-8-3 0,0-2 1 15,2-6 1-15,-1-5 2 0,-1-5 9 16,0-6 8-16,-3-3-4 0,1-5-4 16,-3-2 7-16,-3-5-3 0,-2-4-7 15,0-12-14-15,-6-11-1 0,3-6-22 16,-2 7-20-16,-1 13-3 0,-2 15-15 16,3 11-44-16,0-7-53 0,-1 2-80 15,1 2-69-15</inkml:trace>
  <inkml:trace contextRef="#ctx0" brushRef="#br0" timeOffset="93927.64">9390 16206 282 0,'0'0'311'0,"0"0"-244"15,36 6 42-15,-18-6-54 0,-5 0-39 16,3-7-5-16,-4 0 15 0,1-3 16 15,3-1-9-15,-3 0 17 0,0 0 8 16,-3 0-6-16,3-1-10 0,-3-1-4 16,1 1-6-16,-4-2-2 0,-1-2-9 15,-1 3-9-15,-3-1-11 16,-2 4-1-16,-2 3-2 0,-3 2-1 16,-6 2 0-16,-2 3 3 0,-5 3 0 15,-2 4 0-15,-1 4 1 0,-5 6 4 16,0 2 5-16,3 3 8 0,-3 2 3 15,5 0 4-15,6 2 7 0,2-2 4 16,3 1-2-16,5-2-5 0,-1-2-7 16,6-2 3-16,3-3-5 0,5-5-2 15,2 0 0-15,3-4-5 0,5-4-1 16,0-1-6-16,5-2-2 0,3 0-4 16,3-2-9-16,-1 1-34 0,3 0-27 15,0 1-21-15,5 0-32 16,-2 0-48-16,12 1-76 0,-7 0-97 15</inkml:trace>
  <inkml:trace contextRef="#ctx0" brushRef="#br0" timeOffset="94460.97">10638 16114 522 0,'0'0'131'0,"0"0"-51"16,0 0 60-16,0 0-61 0,13-22-36 15,-13 13-25-15,0-1-6 16,-3 1-2-16,-2 0-4 0,-3-2-3 16,1 3 1-16,-4 1 4 0,1 2 11 15,-3 3 7-15,-3 0-6 0,1 2-8 16,-3 2-10-16,-3 6-1 0,1 4-2 15,-1 3-2-15,3 4-20 0,0 2-4 16,5 2-2-16,5 2 2 0,5 0 13 16,6 1 12-16,5-3 2 0,7 0 2 15,6-4 4-15,2-2 10 0,3-3 8 16,2-5 3-16,-4-6-3 0,2-3 1 16,-6-5 6-16,1-6-7 0,-3-2-11 15,-2-5-1-15,-9 1-2 16,1-5-8-16,-3-3-2 0,-5 2-21 15,-2-2-37-15,-4 3 7 0,-1 3 8 16,-6 4-28-16,2 4-73 0,-4 3-31 16,-1 1-39-16,6 1-65 0</inkml:trace>
  <inkml:trace contextRef="#ctx0" brushRef="#br0" timeOffset="94944.78">11183 15876 486 0,'0'0'62'16,"0"0"3"-16,0 0 53 0,23-45-61 16,-17 32-16-16,-6-1 23 0,0 2 5 15,0-2-21-15,0 2-5 0,-3-1 10 16,0 4 5-16,1 0-10 0,-3 1-7 16,-1 2-8-16,4 0-2 0,-1 0-6 15,-2 3-10-15,0-1-6 0,2 2-4 16,-2 1-3-16,3 1-1 0,-6 3 1 15,3 2 3-15,-3 4 0 0,-2 2 1 16,-1 4 1-16,1 6 2 0,-6 8 1 16,-2 13 0-16,-2 10-3 0,-1 3-6 15,6 3 2-15,-4-3-2 0,9-7-1 16,-3 1 2-16,0 1 0 0,3-2-1 16,0 0-1-16,4-2 2 15,4 1-2-15,-1-5 0 0,3-2-7 16,-2-4-5-16,4-2-12 0,-2-8-15 15,3-7-31-15,-3-7-20 0,2-6-61 16,1-3-92-16,0-1-47 0,-1-2-150 16</inkml:trace>
  <inkml:trace contextRef="#ctx0" brushRef="#br0" timeOffset="95144.99">10860 16162 901 0,'0'0'146'0,"0"0"-61"0,52-24 46 0,-29 15-95 16,5-2-11-16,1 2 7 15,-1 1-15-15,1-1-10 0,-1 3-7 16,-2 1 0-16,5 1-39 0,-3 3-37 16,11 1-37-16,3 0-49 0,7 4-74 15,-8-1-30-15,-7-1-123 0</inkml:trace>
  <inkml:trace contextRef="#ctx0" brushRef="#br0" timeOffset="95729">12204 15880 396 0,'0'0'37'15,"0"0"10"-15,0 0 19 0,36-20-32 16,-26 13-18-16,-2 0 8 0,-3 0 5 15,3-1-3-15,-3 1 5 0,-2-1 21 16,-1-1 15-16,1 0-1 0,-3 0 4 16,0 0 6-16,0-1-3 0,0 1-3 15,0 3-20-15,0 0-11 0,0 3-4 16,0 2-6-16,0 1-6 0,0 0-21 16,-3 3-2-16,3 5 0 0,-5 7 0 15,0 11 3-15,-8 12 2 0,0 13 0 16,-2 8 8-16,-1-2 11 0,1-3 3 15,2-4-6-15,2-3-3 0,1-1-1 16,-3-5-7-16,5-3-2 16,1-7 11-16,-1-7 3 0,5-8-1 15,1-1-1-15,2 0-7 0,0-2-6 16,0 1 2-16,5-7-1 0,3-1-1 16,5-4 7-16,5-2 5 0,2-3-7 15,4-2-8-15,1 0-1 0,4-2-2 16,-1-2-1-16,1 3 0 0,-4-1-5 15,4-1-17-15,-3 1-13 0,-3-1-9 16,0 1-6-16,-2-1-12 0,-3 2-24 16,-3-1-24-16,-2-1-43 0,-2-3-94 15,-6-1-71-15,-2 0-183 16</inkml:trace>
  <inkml:trace contextRef="#ctx0" brushRef="#br0" timeOffset="95912.35">12134 16106 1114 0,'0'0'97'0,"0"0"-37"0,0 0 18 15,36 0-31-15,-13-2 2 0,3-1-4 16,8-1-6-16,7-1-19 0,-2 2-16 16,-5 1-4-16,-1 1-14 0,3 2-45 15,11 4-42-15,2 0-63 16,-8 2-118-16,-12-4-126 0</inkml:trace>
  <inkml:trace contextRef="#ctx0" brushRef="#br0" timeOffset="96496.81">13498 16180 492 0,'0'0'192'0,"0"0"-95"15,0 0 62-15,0 0-83 0,0 0-37 16,0 0 9-16,0 0 22 0,31 0-24 15,-28-4-10-15,-3-2 2 0,0 1-9 16,0-3 3-16,0 1-4 0,-5 0-3 16,2-1-12-16,-2 0-11 0,0-1-2 15,-6 0 0-15,1 1 0 16,-3-1 0-16,-2 2-2 0,-6 0-3 16,0 2-12-16,-4 2-7 0,1 3-3 15,-4 1-10-15,2 5-2 0,0 6-13 16,0 3-16-16,3 4 2 0,0 3 7 15,5 2-25-15,5 0-11 0,2 3 57 16,11-2 29-16,3 1 9 0,7-3 0 16,11-1 3-16,7-1 12 0,1-5 20 15,2-5 12-15,-3-5 6 0,-2-6 3 16,5 0 17-16,-2-6 6 0,-1-4-16 16,0-6-9-16,-2-4-9 0,-2-5-10 15,-4-13-7-15,-2-11-1 16,0-16-3-16,-5-5 3 0,-2-1-4 15,-6 1-13-15,-3 12-6 0,-2 2-4 16,0 10 0-16,0 14-4 0,0 10-4 16,-2 8-7-16,-3 3-15 0,2 1-14 15,-2-1-22-15,0 3-36 0,-3 6-54 16,3 5-77-16,0 6-57 0,2 0-82 16</inkml:trace>
  <inkml:trace contextRef="#ctx0" brushRef="#br0" timeOffset="96796.63">13821 16118 739 0,'0'0'79'0,"0"0"-25"0,0 0 59 16,0 0-96-16,24-19-15 0,-22 17 9 16,-2 2 3-16,0 0 3 0,0 5 19 15,-2 2 13-15,-4 4-8 0,-1 3-10 16,-1 5-12-16,-2 0-3 0,2 6-10 16,0 0-4-16,0 1-1 0,-2 1-1 15,2 0-4-15,3-4-18 0,0 0-29 16,0-4-35-16,0 0-55 0,5-5-84 15,-3-6-78-15</inkml:trace>
  <inkml:trace contextRef="#ctx0" brushRef="#br0" timeOffset="96964.41">13888 15902 991 0,'0'0'50'15,"0"0"-23"-15,0 0-14 0,0 0-13 16,0 0-74-16,0 0-47 0,0 0-33 16,0 0-12-16,24-4-53 0,-22 8 9 15</inkml:trace>
  <inkml:trace contextRef="#ctx0" brushRef="#br0" timeOffset="97430.83">14235 15996 642 0,'0'0'122'0,"0"0"-73"16,0 0 89-16,0 0-110 0,0 0-25 15,20-35-3-15,-27 28-19 0,-6 2-15 16,-3 3 24-16,-4 1 10 0,-1 1 5 15,0 0 6-15,-2 3-5 0,2 2-6 16,1 2-5-16,-4 2-32 0,1-1-59 16,2 2-6-16,1-1 14 0,4-1 21 15,8 2 40-15,8-1 27 16,0 1 12-16,11-1 15 0,2 2-13 16,7-3-6-16,4 1 0 0,-4 1 5 15,4-2 3-15,-6 0 13 0,2-1 5 16,-4-2-19-16,-1 1-10 0,-2-1-3 15,0 0-2-15,0 1 9 0,-3 1 26 16,1 1 15-16,-1 2 1 0,0 0 0 16,-4 2 2-16,-1 0-6 0,-5-2-6 15,0-1-1-15,-8 1 12 0,-2-2 4 16,-3-1-17-16,-8-1-23 0,0-3-7 16,-7 0-5-16,-6-1-4 0,-7-2-1 15,-8 0-22-15,-3 1-32 0,8 0-32 16,6 2-33-16,12-2-57 0,8-1 9 15,7 0-71-15,6-1-111 0</inkml:trace>
  <inkml:trace contextRef="#ctx0" brushRef="#br0" timeOffset="97880.61">14692 15632 703 0,'0'0'67'0,"0"0"7"0,0 0 28 0,31 9-95 16,-28 0-4-16,-3 2-1 0,0 3 1 16,-6 7 2-16,-4 4-2 0,-8 11 5 15,-3 11 8-15,-7 13 10 16,-3-1-3-16,3-4 5 0,-1-8 3 16,8-9 5-16,1-4 2 0,4-3 5 15,6-10-3-15,2-3-9 0,3-3-2 16,2 2-6-16,-2-1-1 0,5 2-1 15,0-6-2-15,8-2-2 0,5-4-4 16,2-2-4-16,4-2-6 0,6-2-1 16,1 0-2-16,3-3-1 0,-1-1-30 15,0-1-38-15,3 0-36 0,-2-2-54 16,4-6-48-16,-4 3-45 0,-8-2-105 16</inkml:trace>
  <inkml:trace contextRef="#ctx0" brushRef="#br0" timeOffset="98030.83">14640 16004 990 0,'0'0'77'0,"0"0"22"16,34-11-27-16,-16 6-63 0,3-1-9 16,-1 1-3-16,1 1-67 0,5-1-91 15,-3 2-127-15,-5-2-137 0</inkml:trace>
  <inkml:trace contextRef="#ctx0" brushRef="#br0" timeOffset="98164.77">15054 16229 945 0,'0'0'0'0,"0"0"-51"0,0 0-73 16,0 0-236-16</inkml:trace>
  <inkml:trace contextRef="#ctx0" brushRef="#br0" timeOffset="99116.62">15956 15849 715 0,'0'0'121'0,"0"0"-84"0,0 0 75 0,0 0-65 0,0 0-33 15,28-31 2-15,-25 24 22 0,2 1 0 16,-5 2-6-16,2 2-3 0,-2 1-10 16,0 1-15-16,0 5-4 0,0 3 0 15,-2 6-1-15,-3 4 1 0,-3 5 0 16,0 4 1-16,0 7 3 0,3 7-4 16,3-4 1-16,-1-3-2 0,3-8-6 15,5-6-3-15,0 2 5 0,6 1 5 16,-1-4 1-16,-2-2 1 0,5-3-2 15,-3-7 2-15,0-2 3 0,-2-5 6 16,5-1 7-16,-5-8 5 0,2-1 2 16,0-3 6-16,1-7 3 0,-1 0-12 15,3-2-5-15,0-4-6 0,0-1-3 16,0 1-4-16,2-1-2 0,3 3 1 16,-2 3-1-16,-1 1-1 0,-2 2-2 15,3 3 1-15,-3 2 0 16,-3 4-1-16,0 2 1 0,-4 5-7 15,1 2 3-15,-4 4-5 0,-1 9 1 16,1 5 2-16,0 5-8 0,-3 4 0 16,2 2 4-16,-2-3-1 0,5 1 2 15,-2-2 6-15,5-3 2 0,-3-5 1 16,5-1 0-16,-2-5 0 0,2-2 4 16,-2-5 8-16,0-4 13 0,2-1 11 15,-2-6-1-15,2-3 0 0,1-2 0 16,-4-5-1-16,4-2-7 0,-4-4-2 15,1-1-8-15,3-5-11 0,-4-2-6 16,4-1 0-16,-4 1-22 0,1 1-15 16,0 5-10-16,0 5-19 15,-3 3-32-15,3 7-31 0,-1 3-77 16,1 1-82-16,0 2-46 0</inkml:trace>
  <inkml:trace contextRef="#ctx0" brushRef="#br0" timeOffset="99382.74">16728 15855 773 0,'0'0'149'0,"0"0"-98"16,0 0 96-16,18-30-95 0,-13 21-46 15,1 2-2-15,-1 1-3 0,-3 0-1 16,1 2 0-16,0 3 0 0,-3 1 0 15,0 1 0-15,0 5 5 0,0 4 6 16,-6 2 1-16,-1 3-7 0,-1 4 0 16,-2 3-1-16,-1 2-3 0,3 3 1 15,1-1-1-15,2 1-1 0,2-4-15 16,-2 2-35-16,2-2-35 0,1-2-42 16,2 3-53-16,-3-4-18 0,3-8-131 0</inkml:trace>
  <inkml:trace contextRef="#ctx0" brushRef="#br0" timeOffset="99566.41">16883 15602 1105 0,'0'0'72'0,"0"0"-64"0,13-36 61 15,-8 22-69-15,-2 4-70 0,-1 0-15 16,-2 5-71-16,0 2-35 0,0 3 27 15,-2 0-54-15,-1 1-129 0</inkml:trace>
  <inkml:trace contextRef="#ctx0" brushRef="#br0" timeOffset="99916.83">17116 15489 767 0,'0'0'9'0,"0"0"27"15,0 0 85-15,33-32-41 0,-27 28-66 16,-1 4-14-16,-5 1 0 16,0 6 0-16,0 4 3 0,-3 5 21 15,-5 6 9-15,1 10-3 0,-11 16-14 16,-1 16 1-16,-4 5-2 0,0 0 2 15,0-5 1-15,2-12-5 0,5 0-7 16,1-10 3-16,5-1 10 0,2-7 18 16,5-8 3-16,1-6-8 0,2-7-7 15,0-1-6-15,5-3-10 0,0 0-4 16,5-1-1-16,1-5 0 0,2-3 0 16,2-3-4-16,1-5-8 0,2 1-20 15,0-3-15-15,0-1-26 16,0 2-46-16,3-7-59 0,-6 0-88 15,-2 4-74-15</inkml:trace>
  <inkml:trace contextRef="#ctx0" brushRef="#br0" timeOffset="100100.84">16935 15885 1017 0,'0'0'74'0,"0"0"-50"0,36-8 55 15,-15 4-67-15,7 2-9 0,6-2-3 16,-6 3-12-16,6-3-20 0,-6 2-44 16,-2 0-59-16,10-4-63 0,-7 3-65 15,-4-3-221-15</inkml:trace>
  <inkml:trace contextRef="#ctx0" brushRef="#br0" timeOffset="100617.23">17444 15551 749 0,'0'0'11'0,"0"0"26"16,0 0 17-16,0 0 10 0,31-40-62 15,-23 35-2-15,-6 2 0 0,3-1-1 16,1 4 2-16,-4 0 6 0,3 5 9 15,-5 2 18-15,3 6 5 0,-3 3-22 16,0 5-12-16,-3 11-2 0,1 15-1 16,-3 11-1-16,-3 9-1 0,0-3 1 15,0-5 1-15,1-7-1 0,-1-4-1 16,3-2 3-16,-1-4 2 0,4-3 6 16,2-9-2-16,0-8 1 0,0-7 0 15,0-2 3-15,0-4 8 16,2 0 7-16,-2-2-5 0,3-7 14 15,2-1 36-15,0-6-30 0,6-4-20 16,2-3-9-16,0-3 0 0,2-4-9 16,3-5-2-16,5 0 0 0,3-9-3 15,3 2-2-15,-1 2 0 0,-2 1-2 16,-3 9 0-16,0 2 3 0,-2 6 1 16,-3 4-2-16,-2 6 2 0,-3 2 3 15,-6 1 5-15,1 5 6 0,0 3 2 16,-3 4-2-16,-2 2-5 0,2 5-2 15,-5 0-6-15,2 4 1 0,1-3-1 16,-3 3 0-16,3 2 0 16,2-2-1-16,-3 2-6 0,1-3-19 15,5 3-21-15,-6-2-22 0,6 1-37 16,-3 7-82-16,3-7-98 0,-3-5-95 0</inkml:trace>
  <inkml:trace contextRef="#ctx0" brushRef="#br0" timeOffset="101534.84">19431 15811 383 0,'8'-4'11'0,"-1"1"-10"0,4-1 6 16,-3 1 4-16,2-1-8 0,-2 2 7 15,2-1 34-15,-5 1 26 0,3 0 22 16,-6 0-5-16,4-1 3 0,-4 1-3 15,1-1-13-15,-1 0-13 0,-2 0-16 16,0-2-5-16,0-1-4 0,0 0-2 16,0 2-2-16,-2-1-11 0,-3-1-2 15,-3 1-5-15,0 1-5 16,-5-2-2-16,0 2-2 0,0 1-2 16,-5 0 1-16,0 2 2 0,-2 1 0 15,-6 0-3-15,0 5-2 0,-3 1-1 16,1 5 0-16,-3 6-1 0,0 4 1 15,-3 10-8-15,-2 10-11 0,5 5 0 16,8-1 5-16,13-11 3 0,10-10 10 16,2-5 1-16,11 2 0 0,5 4-1 15,3 0 1-15,7-4-1 0,6-3 1 16,7-4 2-16,8-8-1 0,0-6-1 16,-7-5 0-16,-9-5 1 0,-12-3 0 15,-5-1 1-15,-1-1 3 0,3-13 7 16,3-15 2-16,-1-18-5 0,-4-8 1 15,-8-3 6-15,2 2 5 0,-7 9-2 16,-1 3-6-16,1 9-3 0,-3 3 5 16,-3 9 0-16,-2 9-2 0,0 9 0 15,0 4-2-15,2 3-5 0,-2-1-6 16,2-1 0-16,-2 0-8 0,0 3-40 16,2 5-34-16,-2 1-40 0,3 3-73 15,-3 2-88-15,5 0-101 0</inkml:trace>
  <inkml:trace contextRef="#ctx0" brushRef="#br0" timeOffset="102135.85">20413 15513 370 0,'0'0'97'0,"0"0"-26"16,20-7 51-16,-14 1-66 0,1 1-22 16,-4-2 13-16,0 1 13 0,-1-3-1 15,1 1-15-15,-3 0-2 0,0 1-18 16,0-3-16-16,-3 0-3 0,1 1-2 16,-4-2 1-16,1 0 9 0,-3 0 14 15,1 0 2-15,-1 0 10 0,3 1 0 16,-3 1-5-16,0 0-5 0,3 0-5 15,0 4-6-15,-3-1-1 0,6 0-3 16,-4 2-5-16,1 1-3 0,3 1-1 16,-3 2 2-16,2 0-3 0,-2 0-1 15,0 4 6-15,-1 1 6 0,1 2 0 16,-2 3-4-16,-1 2 0 0,0 5-3 16,-2 2 0-16,-1 4-6 0,-4 9 2 15,-6 13-3-15,-7 16 0 0,2 6 0 16,-2 2 0-16,4-5 0 0,4-1 0 15,4-3 0-15,3-1 0 16,0-1 2-16,5-3 1 0,3-4 0 16,3-1-2-16,-6-3-2 0,0 1 0 15,-2-5 0-15,2-8-25 0,3-7-54 16,2-9 74-16,1-2-59 0,-3 2 13 16,-1-1-97-16,1 1-20 0,5-6-110 15,-2-8-79-15</inkml:trace>
  <inkml:trace contextRef="#ctx0" brushRef="#br0" timeOffset="102351.84">19932 15925 1026 0,'0'0'83'0,"44"-12"-45"0,-8 5 34 0,11-2-59 16,2 0-13-16,-8 2-3 0,-10 3-35 16,-5 3-40-16,-8-1-55 0,11 2-41 15,-4 2-11-15,1-1-98 0</inkml:trace>
  <inkml:trace contextRef="#ctx0" brushRef="#br0" timeOffset="102870.06">21229 15830 509 0,'0'0'158'0,"0"0"-58"0,0 0 64 16,34 2-76-16,-19 0-31 0,4-1 0 15,1 1-8-15,1 1-18 0,0-1-10 16,2 1-10-16,0-1 2 0,-2 1-10 16,-1-1-1-16,4 1-2 0,-4-2-2 15,-2 2-45-15,3 0-55 0,-5 1-39 16,2-2-75-16,-3 2-31 0,-5-2-86 16</inkml:trace>
  <inkml:trace contextRef="#ctx0" brushRef="#br0" timeOffset="103036.51">21330 16043 982 0,'0'0'155'0,"0"0"-105"16,39 0 40-16,-16-1-68 0,13 0-15 16,11-1-7-16,10 1-5 0,2 1-34 15,-2 0-59-15,-5 3-83 0,-19-1-103 16,-4-1-102-16</inkml:trace>
  <inkml:trace contextRef="#ctx0" brushRef="#br0" timeOffset="105789.19">22358 15928 368 0,'0'0'49'0,"0"0"-6"0,0-8 52 15,3 3 0-15,2 0-27 0,3 1-22 16,-5-2 6-16,7-1 2 0,-2-1-8 16,-1-1-9-16,6-1-9 0,3 0-4 15,2 0-5-15,-5 3-5 0,2-1 1 16,1 2 6-16,-3 3 0 0,-3 0 1 16,0 3-2-16,1 0-10 15,-9 1-2-15,6 4 2 0,-3 2-1 16,0 3 3-16,-2 3 0 0,0 3 3 15,-1 1 1-15,1 3-4 0,-1 5 1 16,-2-1 2-16,3 1 4 0,-3 2 4 16,0-1-8-16,-3 0-3 0,-2-2 0 15,0-1 0-15,-3-1 1 0,1-3 4 16,-1-2-2-16,0-2-1 0,-2-3-3 16,7-2-4-16,-5-4 1 0,3-3 0 15,5-2-1-15,-5-1 1 0,5-2 15 16,0-7-6-16,5-2-8 0,0-5 0 15,3-3-3-15,2-3-1 16,3-2-2-16,5 0 2 0,-5-2 0 16,8-1-3-16,0 1-1 0,-1 0 0 15,1 0 2-15,2 2-3 0,1 1 1 16,-1 1-1-16,-3 4 0 0,1 2 0 16,0 2 4-16,-3 1-1 0,3 4 3 15,-8 1-2-15,-1 3 0 0,-1 0-1 16,-6 5-2-16,3 1-1 0,-3 5 1 15,-5 7-1-15,5 3 1 0,-5 5-1 16,0 5 4-16,0 7-1 0,3 7 5 16,-3-3-1-16,0-5 4 0,0-3-1 15,0-5 3-15,0 2-7 0,0 2-5 16,0-1 2-16,0-3-3 0,0 0-4 16,0-3-22-16,0-2-31 0,0-3-27 15,-3-1-40-15,3-1-40 0,0-2-87 16,0-5-100-16,3-1-171 0</inkml:trace>
  <inkml:trace contextRef="#ctx0" brushRef="#br0" timeOffset="106089.7">23348 16129 642 0,'0'0'50'0,"0"0"20"0,8-25 49 0,-3 15-74 0,0 2-13 16,-2 5 22-16,-1-2-5 0,-2 5-11 16,0 0-12-16,0 3-15 0,0 5 14 15,0 7 17-15,-2 3-5 0,-3 5-15 16,2 2-12-16,-2 2-3 0,2 2-4 15,1 0-1-15,-1 1-2 0,3 0-2 16,0-4-22-16,-5 2-16 16,5-5-48-16,0 3-49 0,0-7-91 15,0-6-71-15</inkml:trace>
  <inkml:trace contextRef="#ctx0" brushRef="#br0" timeOffset="106506.03">23886 15743 565 0,'0'0'51'0,"0"0"4"15,0 0 61-15,0 0-49 0,0 0-39 16,0 0 1-16,15-7 3 0,-15 9-4 16,5 1 2-16,-5 3 2 0,0 3 1 15,0 2 2-15,0 6 8 0,0 4-5 16,-5 12-11-16,-3 8-3 0,1 8-3 15,-4 0-4-15,3-4-5 0,1-7-6 16,4-10-4-16,1-5-1 0,-1-5-1 16,3-2-2-16,0 4-26 0,0 1-19 15,0 2-28-15,0-4-27 0,0-3-50 16,0-3-27-16,0-5-78 0,0-4-183 16</inkml:trace>
  <inkml:trace contextRef="#ctx0" brushRef="#br0" timeOffset="106723.2">23648 16012 891 0,'0'0'93'0,"33"0"46"0,-7 0-49 0,3-2-51 15,-1 2-5-15,6 0-23 0,-6 0-11 16,3 2-7-16,0 1-23 0,8 3-26 16,7 2-38-16,9 3-48 0,-11-2-108 15,-3-3-103-15</inkml:trace>
  <inkml:trace contextRef="#ctx0" brushRef="#br0" timeOffset="107473.95">24563 15811 632 0,'0'0'55'16,"0"0"-48"-16,0 0 68 0,46-34-57 15,-28 23-16-15,-8 2-2 0,3 1 0 16,0 1 0-16,-5 3 0 0,0 1 0 16,-3 2 0-16,0 1 0 0,-2 2 4 15,2 4 4-15,-5 3 4 0,0 5 14 16,0 5 7-16,-5 4 3 0,2 2-1 16,3 5-7-16,-5 2-7 0,0 5-10 15,2 5-7-15,-2-5-2 0,5-4 1 16,0-6-2-16,-3-5 1 0,3 1 1 15,0 1 4-15,0-4 21 0,0-2 0 16,0-5-7-16,0-6-11 0,0-2-8 16,0-3-1-16,3-2 16 0,2-4 42 15,-2-5-29-15,2-3-16 16,3-5-5-16,2-2-5 0,0-6-2 16,1-1-2-16,4-2 1 0,1-7 0 15,-1 4-1-15,3 1 0 0,0 1 7 16,3 6 8-16,-3-1 10 0,3 2-1 15,0 2 4-15,-1 4-7 0,-4 0 1 16,2 2-7-16,-3 5-5 0,-2 2-4 16,0 1-3-16,-5 2 0 0,0 3-2 15,-1 1 1-15,-1 0 0 0,-1 5-1 16,2 3 1-16,-7 2 1 0,0 5 4 16,3 7 2-16,-3 3 2 0,0 6 3 15,-3 6-4-15,3 9-5 16,0 6-1-16,-5-2-2 0,0-5 0 15,3-8-1-15,2-2 0 0,-6-7-1 16,6-6-6-16,-2-5-26 0,2-3-45 16,-5 4-49-16,-1 2-82 0,4-2-133 15,-3-7-121-15</inkml:trace>
  <inkml:trace contextRef="#ctx0" brushRef="#br0" timeOffset="107924.9">25255 16208 645 0,'0'0'104'16,"0"0"-62"-16,36 0 69 0,-18 0-94 15,-5 3-14-15,3-1-3 0,-3 3 0 16,0 0 4-16,-1 5 13 0,-4 0 22 16,-5 2 6-16,2 4-15 0,0 3-1 15,-5 3-8-15,0 2 0 0,-5-1-10 16,-3 2-5-16,-5 0-4 0,-2-2 1 15,-6 0 3-15,0-3 5 0,3-1 14 16,3-5 13-16,2-2 6 0,3-5-3 16,7-1-2-16,-2-3 0 0,5-3 2 15,5 0 10-15,3 0-1 0,10-3-22 16,-3-1-10-16,11 2-7 0,-3-1-3 16,8 1-5-16,-2 2-1 0,4 0-2 15,9 4-3-15,4 2-27 16,3 1-43-16,-2 3-48 0,-6 0-65 15,-15-5-123-15,-3-1-168 0</inkml:trace>
  <inkml:trace contextRef="#ctx0" brushRef="#br0" timeOffset="111328.54">26012 16140 185 0,'0'0'76'0,"0"0"-13"0,0 0 3 16,5-1-2-16,-5 0-13 0,0 1 3 15,0-3 0-15,0 2 7 0,0-1-4 16,0 1-9-16,0 0 4 0,0 0 5 16,0 1-3-16,3-1-9 0,-3 1 2 15,5-1-6-15,3-1 5 0,2 1-1 16,11 0 0-16,-1-2 0 0,9 1-4 16,4 2-3-16,9-1-13 0,7-2-14 15,3 1-7-15,-3 0-4 0,-8 0 0 16,-13 1-1-16,-7 0-20 0,-3 1-38 15,-5-2-43-15,3 1-48 0,2 0-50 16,2-4 17-16,-4 0-40 0,-3 0-51 16</inkml:trace>
  <inkml:trace contextRef="#ctx0" brushRef="#br0" timeOffset="111961.93">26780 15988 312 0,'0'0'67'0,"0"0"-38"0,0 0 36 16,0 0 10-16,0 0-6 16,0 0-23-16,2-9 6 0,-2 4 0 15,0-2 3-15,0 0 13 0,5-1-4 16,-5 0-2-16,5-3-10 0,3-2-19 16,0 1-9-16,0 1-3 0,5-4 1 15,0 3-1-15,2-1-4 0,3 1-3 16,3-2 1-16,-6 4-3 0,3 0-3 15,3 2-2-15,0 2 0 0,-6 0 0 16,-2 3-2-16,0 2-3 0,0 1 0 16,-5 1-2-16,-3 3 1 0,-2 4-1 15,2 3 2-15,-5 4 0 16,0 5 1-16,-5 4 3 0,2 1 4 16,-7 4 4-16,-1 1-6 0,1 2-3 15,-3-1-3-15,3-2 0 0,-8 1-1 16,2-2 0-16,-5-4 2 0,3 0-2 15,3-4-1-15,-6 0 2 0,8-4 1 16,-2-2 11-16,4-3 6 0,4-4-1 16,1-1-3-16,6-3-5 0,0-2-1 15,6-1 10-15,1 0 13 0,6 0 1 16,8-1-11-16,0-1-5 0,12-1-1 16,6-1 3-16,10 0-4 0,5 2-4 15,-7 1-4-15,2 1-4 0,-8 0-2 16,-2 1-1-16,-3 5-1 0,3-2-1 15,-3 2-11-15,3-2-17 0,-3 2-25 16,-2 0-29-16,-6 0-41 0,3-2-47 16,-8 1-131-16,-5-5-169 0</inkml:trace>
  <inkml:trace contextRef="#ctx0" brushRef="#br0" timeOffset="123289.73">6325 17103 131 0,'0'-1'58'0,"0"-1"-39"0,0 2 6 16,0-1-2-16,0-2 13 0,0 1 5 15,0 1 0-15,0 1-2 0,0-1 0 16,0-1 1-16,-2 1-6 0,2 1-6 16,0-1-5-16,0-1-6 0,0 2-9 15,0-1-4-15,2 1-3 0,-2-1-1 16,0 1 0-16,0 0 1 0,0 0-2 16,0 0 1-16,0 0-1 0,0 0-4 15,0 0 5-15,0 0 0 16,-5 0 19-16,5 0 4 0,-2-1 0 15,-4 0-3-15,1-2 0 0,3 2 3 16,-3-1-7-16,-3 1-7 0,0-1-7 16,-2 2-2-16,-1 0-1 0,-2 0 1 15,1 0-1-15,-4 3 1 0,1 3 0 16,-1 0 1-16,-2 1-1 0,0 3 1 16,0-1-1-16,2 1 0 0,-2-1 0 15,5 2 1-15,3-2-1 0,-3-1 0 16,5-1 0-16,3 3 0 0,0-4-4 15,5 3 0-15,0-3 0 0,2 3 4 16,4-2 2-16,-1 0 9 16,3 1-5-16,2 1-1 0,0-4-3 15,3 3 2-15,0 1-1 0,5-5 2 16,-2 4 4-16,-1 1-3 0,1-3 1 16,2 1-1-16,-3 2 1 0,1-1 1 15,-1 2 3-15,-2-1 3 0,3-2 7 16,-6 3 3-16,0 0 1 0,-4 0 4 15,-1 0 6-15,-5-1-1 0,0 0 9 16,0 1-2-16,-5-2-10 0,-6 2-4 16,-4-1-8-16,-1-1-8 0,-7 1-4 15,0-3-3-15,-1-1-1 16,-1 1-3-16,-4-2-17 0,3-2-19 16,1-1-14-16,-1 4-18 0,2-3-18 15,-1-1-20-15,4 2-21 0,-2 0-47 16,5-2-78-16</inkml:trace>
  <inkml:trace contextRef="#ctx0" brushRef="#br0" timeOffset="123640.77">6449 17376 243 0,'0'0'370'0,"0"0"-284"0,3-8 25 0,-3 7 6 16,3 1-47-16,-3 0-17 0,0 0-19 15,-3 5-15-15,0 2 3 0,1 4 8 16,-3 5-8-16,-3 0-7 16,3 7-10-16,0 2-2 0,-1 0 0 15,1 3-2-15,3-2-1 0,-1-2-1 16,3-1-25-16,0-3-53 0,0-4-58 16,5 5-57-16,-2-4-38 0,2-7-130 15</inkml:trace>
  <inkml:trace contextRef="#ctx0" brushRef="#br0" timeOffset="124308.67">6599 16999 403 0,'0'0'25'0,"0"0"33"0,0 0 45 16,0 0-32-16,0 0-12 0,-2-17 19 15,2 10 8-15,-3 1-11 0,3 0-17 16,0-1-12-16,0 0 1 0,3 1-13 16,2-1-4-16,0-2-3 0,3 0-5 15,-3 4-10-15,3-3-8 0,2 2 0 16,-2 1-2-16,2-1 0 0,0 3 3 15,-2 2-2-15,0 1 0 0,2 0-3 16,1 1 1-16,-1 3 0 0,-2 3 0 16,-3 3-1-16,3 1 0 0,-6 3 0 15,3 2 0-15,-5 0 0 0,0 3 0 16,-5 1 0-16,-3 2-1 0,1-1 1 16,-6-1 1-16,2 0 0 0,1-2 0 15,2-3 1-15,1-1-2 0,-1-4 2 16,3-3-2-16,2 0 2 0,1-4-1 15,2-1 2-15,0-2 4 0,0 0 6 16,5 0 7-16,-3-2 7 0,9-1 0 16,-4 0-7-16,6-2-1 0,0 4 0 15,5-4-1-15,0 2 1 16,0 0-5-16,1 2-6 0,1 0-4 0,3 0 0 16,-2 1-3-16,0 0-1 15,0 0 0-15,-6 0-4 0,3 0-20 16,-5 0-22-16,0 2-28 0,-3-1-10 15,3 1-43-15,0 0-63 0,-3 0-75 16,1 0-114-16</inkml:trace>
  <inkml:trace contextRef="#ctx0" brushRef="#br0" timeOffset="124591.04">7798 17110 846 0,'0'0'164'0,"0"0"-129"0,0 0 1 0,0 0-24 0,5-6-12 16,-2 1-36-16,0-1-115 16,-1 2-59-16,-2-1-142 0</inkml:trace>
  <inkml:trace contextRef="#ctx0" brushRef="#br0" timeOffset="124741.18">7759 17382 725 0,'0'0'56'0,"0"0"-41"16,0 0 20-16,0 0-26 0,0 0-9 15,0 0-78-15,0 0-81 0,0 0-113 16,3 21-58-16</inkml:trace>
  <inkml:trace contextRef="#ctx0" brushRef="#br0" timeOffset="125392.9">8811 17040 455 0,'0'0'79'0,"0"0"-21"16,0 0 38-16,0 0-27 16,0 0-28-16,0 0 25 0,29-18 9 15,-29 15-13-15,0 0-22 0,-3-1-19 16,-2 3-7-16,-3 1-9 0,-5 0-2 16,-5 2-2-16,0 6-1 0,-5 2-1 15,-1 0-5-15,-1 2-10 0,-4 3-5 16,3 2-2-16,0-2-1 0,3 1 5 15,5 1-5-15,3-2 11 0,4 0 11 16,9 0-4-16,2-2 2 0,5 1 4 16,5-2 3-16,8 0 6 0,-2-1 9 15,4-2 3-15,6 1 8 16,0-2 6-16,-3 0-4 0,6 0-12 16,-3 0-7-16,0-2-6 0,-3 2-2 15,0 0-4-15,-2-2 2 0,-8 0-1 16,-3 2 1-16,-2-1 14 0,-3-1 10 15,-5 2 1-15,0-3 5 0,-10 3-6 16,-6 0-14-16,1-1-5 0,-6-1 0 16,-5 2-4-16,0-4-3 0,-2 3 1 15,-8-2-1-15,5 0-5 0,0-2-25 16,0 2-20-16,2-2-27 0,3 0-28 16,-2 0-41-16,2 0-13 0,8-2-45 15,5-1-98-15</inkml:trace>
  <inkml:trace contextRef="#ctx0" brushRef="#br0" timeOffset="126693.41">9201 17241 472 0,'0'0'101'0,"0"0"-39"0,0 0 49 16,0 0-7-16,8-18-24 15,-3 15-1-15,0-2-8 0,-2 0-1 16,-3 2-15-16,5-3-13 0,-5 3-3 16,3-2 0-16,-3 0-1 0,0-1-9 15,0 2-9-15,-3 0-6 0,-5-1-5 16,1 3-5-16,-1 0-3 0,-2 0-1 15,-3 2-1-15,-3 0 0 0,1 4-3 16,-3 2 1-16,-3 2-2 0,3 2-1 16,-6 4-3-16,4 1-4 0,-3 1 4 15,7 1 1-15,1 2 7 16,2 0 0-16,5 1 0 0,3-1 1 16,5-1 0-16,2 1 0 0,6-1 0 15,0-4 1-15,2 0-1 0,3-2 2 16,0-2 1-16,0-5 2 0,0 1 6 15,-3-4 10-15,3-2-2 0,0 0 3 16,-3-6 2-16,1-1-7 0,2-3-6 16,0-2-4-16,-3-2-2 0,0 2-4 15,3-3 0-15,-3 0-1 0,3 3 1 16,-2-5-1-16,-4 4 0 0,4 0 0 16,-3 0 0-16,-1 1 0 0,-2 3 0 15,1 2-1-15,-4 0-1 16,1 4-4-16,-3 1-7 0,0 0-1 15,0 2-7-15,0 2 2 0,-3 2 12 16,1 5 7-16,-1 2 0 0,3 2 0 16,-3 3-1-16,3-2-2 0,3 4-3 15,-3-1 0-15,5 0 4 0,-2 3 2 16,2-2 0-16,0 0 0 0,3-2-1 16,0-2 2-16,-1 2-1 0,1-5 1 15,0-3 0-15,2-3 2 0,1-3 0 16,-1-2 2-16,3-2 5 0,-3-6-2 15,3-3-5-15,0-1-1 0,-3-1 1 16,3-2 1-16,0 0-4 0,-3-2 1 16,3 1-1-16,-2-1 0 0,2 1 0 15,-6 0 0-15,6 1-1 0,-5-2 1 16,2 4 0-16,-2 0-1 0,0 1 1 16,0 4-2-16,-3 0 0 0,0 6-3 15,-2-1-7-15,-1 3-4 0,1 0-1 16,-3 0-6-16,0 4 0 0,0 6 19 15,-3 1 4-15,1 1 0 0,2 5-1 16,0-1 1-16,0 2 0 0,0 0 0 16,0-1-2-16,0 1-1 0,2 0-9 15,1-4 2-15,-1 1 1 16,4-1 4-16,-4-2 2 0,1-1 3 16,-1-2 0-16,1-4 0 0,-1-1 2 15,1-4-1-15,2-1 1 0,0-6 1 16,3-1-1-16,0-3-2 0,0 1 3 15,-3-2-3-15,5 1 2 0,-2 1-1 16,0-2-1-16,2-1 0 0,0 0 0 16,-2 1 0-16,0 0 0 0,0 1 0 15,-1 2 0-15,4 1-1 0,-4 1 0 16,1-1 1-16,-3 4-1 0,3-2 0 16,-3 4-1-16,-2-3-1 0,2 3-1 15,-2 2 0-15,-1 0 0 0,-2 0 1 16,0 2-1-16,3 3 2 15,-3-2 1-15,0 4 1 0,0-3-1 16,0 4 1-16,0 1 0 0,0 1-1 16,0 0 1-16,0 1 0 0,2 1 1 15,1-1-1-15,-1 0 0 0,4-2 0 16,-4 0 1-16,3-5-1 0,1 3 0 16,-4-4 1-16,3-2 2 0,0-1 4 15,3-2 4-15,-3-3-3 0,3-2-2 16,2-3-4-16,1 0 8 0,-1-2-1 15,3 1-5-15,0 1-1 0,0-1-3 16,0 1 4-16,0 1 0 16,-5-1-1-16,2 4-1 0,0 2-2 15,-2 0 0-15,0 2 0 0,-3 0-2 16,3 2 0-16,-6 3 1 0,1 2-2 16,-3 3 2-16,2 1-1 0,-2 4 0 15,0 0 1-15,0 4-9 0,0-1-22 16,0 3-4-16,0 1-36 0,0 1-35 15,0 1-24-15,0 8-49 0,0-5-56 16,3-4-176-16</inkml:trace>
  <inkml:trace contextRef="#ctx0" brushRef="#br0" timeOffset="126960.28">10230 17297 476 0,'0'-1'119'0,"0"1"-100"16,-3 0 49-16,0 5-47 0,-4 1-15 16,2 6 1-16,-3 4 6 0,-3 5 8 15,4 2-1-15,-4 14-2 0,-2 10-3 16,1 9 8-16,1 2-15 15,3-4-6-15,3-11-2 0,0-5-2 16,0-9-18-16,2-5-54 0,-2-1-52 16,3-3-99-16,-4-5-107 0</inkml:trace>
  <inkml:trace contextRef="#ctx0" brushRef="#br0" timeOffset="127244.9">10235 17244 694 0,'0'0'51'0,"0"0"-16"16,41-32 72-16,-23 19-87 0,-2 1-17 16,-3 0 2-16,0 4-4 0,-3 0 0 15,-2 5 1-15,-3 1 1 0,-3 2 27 16,1 2-14-16,-3 4 5 0,0 4 4 15,0 4-7-15,-3 1 0 0,-4 4-10 16,-4 0-1-16,-2-1-6 0,-5 1 3 16,3 0-4-16,-3-2-1 0,-3-3-23 15,0 3-78-15,-12-4-65 0,7-2-26 16,3-4-102-16</inkml:trace>
  <inkml:trace contextRef="#ctx0" brushRef="#br0" timeOffset="127578">10560 16885 476 0,'0'0'109'0,"0"0"-77"16,0 0 75-16,0 0-60 0,0 0-21 16,0 0 5-16,18-27-15 0,-18 27-9 15,-5 3-2-15,0 2 5 0,0 7 17 16,-3 4 15-16,0 4 7 0,-2 2-19 16,0 11-18-16,-3 9-7 0,0 8-4 15,0-1 0-15,0-5-1 0,5-7-3 16,3-8-11-16,3-6-16 15,-1-4-25-15,0 1-25 0,3 1-16 16,0 12-20-16,0-3-112 0,0-6-134 16</inkml:trace>
  <inkml:trace contextRef="#ctx0" brushRef="#br0" timeOffset="127961.53">10754 17296 236 0,'0'0'154'0,"0"0"-120"0,0 0 8 0,31-36 8 15,-20 25-19-15,1-2-1 16,-1 0 8-16,2 0-5 0,0 2 0 0,0-4 11 16,-3-1 0-16,0 1-20 15,3-2-19-15,-8 4-2 0,0-1 1 16,-2 4 7-16,-3 1-1 0,-8 4-10 15,-5 3 0-15,-2 2 0 0,-6 3 0 16,-2 6 9-16,-5 5 12 0,-1 3 30 16,3 2 24-16,-2-1-24 0,5 2-6 15,5-1 24-15,-1 0 3 0,9-2-7 16,2-3-11-16,6-1-7 0,2 0-8 16,0-2-7-16,5-2-10 0,5-3-2 15,1 0 3-15,2-2 0 16,2-3-3-16,6-1-13 0,-1 0-5 15,6-3 1-15,0-3-3 0,2 3-26 16,11-2-44-16,5 2-49 0,10 2-57 16,6-1-108-16,-14 1-66 0</inkml:trace>
  <inkml:trace contextRef="#ctx0" brushRef="#br0" timeOffset="128528.06">11837 17205 454 0,'0'0'80'0,"0"0"36"0,0 0-10 0,2-6-38 0,1 3-21 16,-3 1-6-16,0-2 0 0,0 2-14 16,0 2-9-16,0 0-13 0,0 3-5 15,0 5 0-15,0 2 0 0,-5 3 4 16,2 4 1-16,1 0 2 0,-1 3-2 16,1-1 3-16,2 1 4 0,2-2 13 15,1-3 20-15,7 1 8 0,-2-5 1 16,5-4 0-16,0-1 8 15,2-5 3-15,1-1-10 0,2-1-13 16,-3-7-12-16,3 0-14 0,-2-6 3 16,2 1 0-16,-5-6 4 0,0 0-9 15,0-4-10-15,-3 1-4 0,3-4-7 16,-5 0-34-16,2 3-18 0,-2 1-17 16,-1 4-32-16,1 4-43 0,-3 7-80 15,6 1-33-15,-4 4-27 0,4 2-104 16</inkml:trace>
  <inkml:trace contextRef="#ctx0" brushRef="#br0" timeOffset="129078.84">12400 17231 409 0,'0'0'87'0,"0"0"-31"15,0 0 64-15,0 0-24 0,0 0-17 16,0 0 12-16,8-37 3 0,-8 30-21 16,0 0-1-16,0 2-12 0,2-2-15 15,-2 2-23-15,0 1-3 0,0 0-9 16,0 0-5-16,0 0-3 0,-2 1-2 16,-6-1-2-16,0 2 0 0,-2 2 1 15,-3 0-3-15,-2 6-2 0,-3 2 0 16,-3 3-1-16,3 3-3 0,-3 3-9 15,0 1-1-15,3 3-1 0,0 2-2 16,3 1 12-16,2 0-5 0,8-2 10 16,0 1 6-16,5-2 0 0,2-2 1 15,1-2-1-15,7-4 4 0,0-2 2 16,1-3 0-16,2-6 4 0,2-2 1 16,-2-3 2-16,3-7 0 0,-1-1-4 15,-2-5 4-15,2 1 8 16,-2-6-7-16,0-3-7 0,0-1-5 15,-2-2-1-15,-1 0 0 0,-2 2-1 16,-1 2 0-16,-1 7 0 0,-4 2 0 16,1 5 0-16,-1 2 0 0,1 5 0 15,-3 2-1-15,0 0-6 0,-3 5 0 16,-2 5 6-16,0 5 1 0,2 1 3 16,1 3 3-16,-1 2 1 0,3-1 3 15,3 0-1-15,2-1 0 0,3-4-3 16,-1 3-1-16,6-5-3 0,0-3-2 15,3 0-1-15,2-6-39 0,3 1-71 16,4-5-84-16,-4-2-90 16,-3-3-89-16</inkml:trace>
  <inkml:trace contextRef="#ctx0" brushRef="#br0" timeOffset="129513.07">12702 17188 503 0,'0'0'105'0,"0"0"-63"16,0 0 75-16,39-32-67 0,-26 23-11 16,-3-2-8-16,1 3-12 0,-1 3-7 15,0 0 3-15,-2 2 8 0,0 3 12 16,2 0 0-16,-2 0-8 0,2 6-10 15,1 5-6-15,-6 4-5 0,3 3-2 16,-1 5 0-16,-4 2-3 0,5 4 0 16,-3 0 0-16,3-2 1 0,-3 0-1 15,0 0 0-15,0-2-1 0,-2-3-1 16,-3-4-1-16,0-4-10 0,-5-3-1 16,-3-2 1-16,0-6 4 0,0-3 2 15,1-3 5-15,-1-6 1 0,5-2 7 16,-2-1 21-16,5-7 28 0,0 1-9 15,0-6-10-15,8 1-5 0,-3-6-12 16,5 3-11-16,3-2-5 0,0 5-2 16,3 1 1-16,-1 3 7 0,1 5-9 15,-3 1-1-15,5 4-1 0,-5 2-30 16,2 0-83-16,3 5-77 0,-2 1-105 16,-1 1-154-16</inkml:trace>
  <inkml:trace contextRef="#ctx0" brushRef="#br0" timeOffset="129629.06">13261 17377 1045 0,'0'0'115'0,"0"0"-104"16,0 0-11-16,0 0-4 0,0 0-141 16,0 0-107-16,15-28-126 0</inkml:trace>
  <inkml:trace contextRef="#ctx0" brushRef="#br0" timeOffset="132949.26">14093 17191 238 0,'2'0'83'0,"1"-2"-42"0,2 0 26 16,-2-3-7-16,-1 2-9 0,1 0 1 15,-1-1 14-15,3-1 6 0,-5 1-6 16,3 1 6-16,0 0-15 0,-3-1-7 15,2-2 1-15,-2 4-16 0,0-5-7 16,0 4-5-16,0-2-3 0,0 1-8 16,0 1-7-16,-5 0-5 0,-3 0-6 15,1 1 6-15,-6 2 2 0,0 3-2 16,-3 6 0-16,-5 3 0 0,3 5-1 16,-2 4 1-16,-1 1 1 0,3 1-1 15,5 2 2-15,0 0-1 0,5-3 2 16,6-1-2-16,2-3 3 0,5-4 12 15,8 1 24-15,0-5 12 0,2-4-5 16,6-4-4-16,-3-2-3 0,3-1-10 16,-1-3-5-16,-1-4-1 0,-4-3-6 15,1-4-7-15,-9-1-3 0,4 1-4 16,-9-4-4-16,1 1 0 0,-3-2-8 16,-3 3-16-16,-2 1-9 0,-3 0-11 15,1 2-22-15,-1 3-4 16,3 2-16-16,-3 5-28 0,5-1-17 15,1 5-18-15,2 0 22 0,5 2-36 16,0 2-5-16,3-1-19 0</inkml:trace>
  <inkml:trace contextRef="#ctx0" brushRef="#br0" timeOffset="133366.67">14568 17017 411 0,'0'0'44'0,"0"0"-7"0,0 0 78 0,16-35-29 15,-11 23-24-15,-3 1 1 0,1 1-1 16,-3-1 0-16,0 0 2 0,0-1-14 15,0 0-9-15,-5 1-4 0,2-1-2 16,1 0-2-16,-1 2-8 0,-2 2-9 16,0 0-6-16,-1 2-3 0,1 2 4 15,3 1 4-15,-3 1 3 16,-1 2-2-16,1 0-8 0,-5 6-7 0,0 8-1 16,-6 7 5-16,1 12-1 15,-4 14-2-15,-4 13 2 0,5 4 2 16,0-3-1-16,8-7 2 0,4-8-1 15,1 1-1-15,0 1-2 0,-3 2-2 16,1-3-1-16,-6 1-4 0,5-6 3 16,5 0-11-16,-2-9-16 0,0-6-26 15,5-13-20-15,0 0-79 0,0 1-73 16,3-3-41-16,2-4-165 0</inkml:trace>
  <inkml:trace contextRef="#ctx0" brushRef="#br0" timeOffset="133566.64">14335 17286 736 0,'0'0'61'0,"0"0"-19"0,0 0 75 15,50-18-79-15,-32 13-31 0,0 2-4 16,2-1-3-16,1 0-29 0,0 3-62 15,15-1-52-15,-8-1-79 16,1-1-130-16</inkml:trace>
  <inkml:trace contextRef="#ctx0" brushRef="#br0" timeOffset="134434.43">15475 17226 186 0,'0'0'84'0,"0"0"-36"16,0 0 28-16,0 0 4 0,0 0 5 15,5-11-17-15,-2 7 1 0,-3 1-2 16,2-3 7-16,1 3 13 0,-3-3-15 16,2 1-6-16,1-3-7 0,-3 3-9 15,0-3-4-15,0 0 1 0,0 1-15 16,-3 0-4-16,-2-2-8 0,0 0-8 15,-5 2-3-15,-1 0-7 0,-1 0-2 16,-7 4-4-16,-1 2-3 0,-1 1-14 16,-2 4 4-16,2 6 8 0,-2 2-5 15,2 5-7-15,1-2 4 0,2 3 2 16,5 0 0-16,2-2 1 0,4 1 4 16,4-5-6-16,0 1 7 0,3-2 6 15,6 0 3-15,1-3-1 0,4 1 1 16,4-3 0-16,1-1 0 0,-1-2 1 15,3 0 0-15,0-2 3 0,-2-1 1 16,4 1 5-16,-1-1 1 0,-4 0-4 16,3 1-4-16,-2 1-1 0,-3 5-2 15,-3 3-1-15,0 4 0 16,-5 7 1-16,3 7 0 0,-5 8 0 16,-3 10 0-16,0 5 1 0,0-3 0 15,-3-15 0-15,1-11 0 0,-4-4 1 16,-4 1 0-16,2 2 0 0,-5 0-2 15,-2-5 0-15,-1-1 0 0,-2-6-12 16,3-4 12-16,-3-5 1 0,0 0 1 16,5-8 1-16,2-3 25 0,4-1 4 15,1-7-10-15,6-1 0 0,0-4 2 16,3-3-7-16,2-4-4 0,8-7-7 16,0 4-5-16,3 1 0 0,4 4-1 15,-2 9-1-15,8 0-5 16,3 3-39-16,-4 4-25 0,4 2-66 15,12 0-73-15,-5 1-58 0,-5 4-57 16</inkml:trace>
  <inkml:trace contextRef="#ctx0" brushRef="#br0" timeOffset="134801.21">15684 17262 613 0,'0'0'40'0,"0"0"-4"0,0 0 67 16,31-22-62-16,-18 18-28 0,0 4-3 15,0 0-3-15,0 2 1 0,-5 4 7 16,2 4-7-16,-2 4-6 0,-3 2-2 16,-2 5-2-16,-3 1 2 0,2 2-1 15,-2-1 0-15,-2-2-7 0,-4-3-7 16,1-1-9-16,-3-5-19 0,-2 0-1 15,0-5 8-15,2-3 13 0,0-4 12 16,1 0 11-16,1-5 4 0,1-4 3 16,3-2 48-16,2-2 35 0,2-4 6 15,3 0-20-15,6 1-33 0,2-4-27 16,2 1-4-16,3-2-4 0,5 7-8 16,1-1 0-16,2 3-4 0,2 4-18 15,3 2-41-15,5 5-77 0,-5 1-26 16,11 1-46-16,-9 5 6 0,-10-2 0 15</inkml:trace>
  <inkml:trace contextRef="#ctx0" brushRef="#br0" timeOffset="135135.12">16196 17312 415 0,'0'0'127'0,"0"0"-46"0,0 0 43 16,0 0-37-16,0 0-5 0,0 0-9 15,0 0-6-15,-8-39-16 0,6 33-4 16,-1 0-11-16,0-1-7 15,-2 2-4-15,0 2-14 0,-3-1-7 16,-2 4-4-16,-3 0 0 0,0 2 0 16,-5 5-1-16,-3 3 1 0,1 3 0 15,-4 4 0-15,1 2 1 0,5 4-1 16,0 0 0-16,5 0 0 0,5 1 0 16,3 0 0-16,5-4-1 0,5 0 2 15,6-4 2-15,2-1 16 0,5-3 17 16,2-6 4-16,4-3-6 0,-1-3-8 15,5-4-5-15,-2-7 0 0,0 0-3 16,-3-2-2-16,-2-4-8 16,-3 3-5-16,-3-5-3 0,-7 1-12 15,0-1-45-15,-8 3-28 0,0 0-20 16,-8 1-36-16,0 5-36 0,-7 2-51 16,2 4-38-16,0 2-43 0</inkml:trace>
  <inkml:trace contextRef="#ctx0" brushRef="#br0" timeOffset="135501.91">16369 17358 562 0,'0'0'90'15,"0"0"-4"-15,0 0 29 0,0 0-63 16,18-34-10-16,-13 26 8 0,-2 3-3 15,-1-1-4-15,1 5-4 0,-3-1 2 16,0 1-11-16,0 1-19 0,0 3-11 16,-5 4 1-16,-3 4 0 0,0 3 1 15,1 4-1-15,-4 2 0 0,6 2 0 16,3 1-1-16,2-2 0 0,0 0 0 16,5 0 1-16,8-1 0 0,-3-5 1 15,8 1 3-15,-2-7 11 0,2-5 19 16,2-4 4-16,-4-3-2 0,2-5 3 15,-3-5-11-15,-2-3-9 0,0 1-3 16,-2-4-2-16,-4-2-7 0,1-2-7 16,0-2-1-16,-3 0-24 0,-2 1-24 15,-1 1-19-15,1 5-8 0,-3 6-35 16,2 4-46-16,-2 3-72 0,3 2 20 16,-1 3-71-16</inkml:trace>
  <inkml:trace contextRef="#ctx0" brushRef="#br0" timeOffset="135768.98">16666 17346 690 0,'0'0'95'16,"0"0"-35"-16,0 0 35 0,0 0-73 16,0 0-11-16,0 0 13 0,26-23 12 15,-23 22 12-15,-3 1-1 0,0 2-22 16,0 7-2-16,0 4 6 0,0 6 0 15,-6 4 6-15,-1 3-11 0,-1 11-13 16,0 7-6-16,3 7-4 0,0 1-1 16,2-5 0-16,1-8 0 0,2-10-18 15,-6-8-6-15,6-2-14 16,-2-5-40-16,-1 3-36 0,1 0-62 16,-3 3-19-16,5-5-49 0,-3-5-92 15</inkml:trace>
  <inkml:trace contextRef="#ctx0" brushRef="#br0" timeOffset="136085.82">16692 17379 622 0,'0'0'60'0,"0"0"33"0,0 0 24 0,26-44-64 15,-16 32-7-15,-2-1 8 16,2 1-15-16,-2-1-2 0,2 2-2 15,1 0-8-15,2 3-2 0,0 2-1 16,-3 1-8-16,3 4 2 0,0 1-3 16,2 1 0-16,1 6-1 0,-1 1-5 15,-2 1 2-15,0 6 2 0,-3-1-2 16,1 4 1-16,-1 1 2 0,-5-1 7 16,-2-1-6-16,-1 0-4 0,-2-4-4 15,-7 1-3-15,-4-3 0 0,-2-2 1 16,-5-2-3-16,-5-4-2 0,0 0-1 15,-3-3-25-15,0 0-24 0,-2-1-25 16,4-4-19-16,1 0-42 0,0-2-49 16,7 0-44-16,6 0-103 0</inkml:trace>
  <inkml:trace contextRef="#ctx0" brushRef="#br0" timeOffset="136703.1">17645 17283 391 0,'0'0'185'15,"0"0"-118"-15,0 0 43 0,0 0-6 16,29-13-34-16,-21 5-2 0,-1 0 10 15,4-2-22-15,-4 2-7 0,1-5-11 16,3 1-3-16,-1-1-2 0,0-3-8 16,3 1-8-16,-3-5-4 0,3 0-5 15,-2-1-1-15,-1-2 1 0,0 1-4 16,1 1 2-16,-4 2-1 0,1 2 1 16,3 4 8-16,-9 4-4 0,3 2-2 15,-2 2-6-15,-3 3 0 0,0 2-2 16,0 0-1-16,0 1-4 0,0 5 1 15,0 3 4-15,-3 5-1 16,-2 3 2-16,3 1 1 0,-6 6 8 16,0 1-2-16,3 3-3 0,-5 0-1 15,2 2 0-15,0 2-2 0,3-1 2 16,-3 1-3-16,0 0 0 0,3-1-1 16,-3 1 2-16,1-1-2 0,2 0 0 15,-3 0-4-15,3-1-12 0,-3-1-17 16,0-3-19-16,3-5-15 0,-3-1-23 15,6-4-40-15,-1-2-56 0,0-4-17 16,1-3-51-16,2-3-71 0</inkml:trace>
  <inkml:trace contextRef="#ctx0" brushRef="#br0" timeOffset="136986.43">17547 17643 812 0,'0'0'121'0,"0"0"-58"0,39-12 71 15,-16 8-51-15,3-2-43 16,3 2-6-16,-1-2-7 0,0 4-17 15,1 0-6-15,-1-1-2 0,-2 0-1 16,0 2-1-16,0 1-5 0,-3 0-29 16,0 0-27-16,1 3-41 0,-4-2-45 15,6-1-88-15,-5-1-66 0</inkml:trace>
  <inkml:trace contextRef="#ctx0" brushRef="#br0" timeOffset="138588.45">19418 17335 1059 0,'0'0'57'16,"0"0"-19"-16,10-11 33 0,1 4-41 15,-4 1-24-15,1-1-6 0,0 1-11 16,0 1-41-16,-1 1-23 0,-4 1-54 16,2 3-89-16,-5 0-100 0,3 4-108 15</inkml:trace>
  <inkml:trace contextRef="#ctx0" brushRef="#br0" timeOffset="138855.25">19527 17639 757 0,'0'0'283'0,"0"0"-250"0,0 0-21 16,0 0 37-16,0 0-34 16,0 0-14-16,0 0 2 0,2 43 1 15,-4-27 3-15,-6 2-1 0,-5 4 5 16,3 3 4-16,-3-1 5 0,-3 0-5 15,1 4-1-15,-3-4-5 0,2 3-8 16,-5-1-1-16,3 1 0 0,3-3-9 16,-3-1-60-16,5 1-68 0,0 1-97 15,5-6-58-15,5-7-155 0</inkml:trace>
  <inkml:trace contextRef="#ctx0" brushRef="#br0" timeOffset="139439.17">20759 17253 583 0,'0'0'27'0,"0"0"5"0,0 0 55 0,0 0-55 16,-44-9-18-16,26 8 2 0,-5 1 21 16,0 0 1-16,-1 1-11 0,1 4-2 15,0-2-2-15,5 2-12 0,-3 1-5 16,6 3 2-16,2 0 4 0,2 0 0 16,9 0-5-16,-4 2-1 0,6-1-1 15,6 1 7-15,1 1-2 0,1-1-3 16,5 0-3-16,3 2 6 0,2-3 3 15,-3 2 3-15,3 0 5 0,3 0 3 16,-6-1-2-16,4 1-3 0,-4 1-5 16,-2-1 1-16,0 1 5 0,-5 3 12 15,-3-3-2-15,-3 2-8 0,-2 1 0 16,-2-3 3-16,-9 3-7 0,-1-5-8 16,-7 0-6-16,-4-2-4 0,0-3 0 15,-8 2-22-15,3-1-19 16,-3-4-24-16,-1-1-53 0,4-1-45 15,-13 2-70-15,10-1-7 0,2-2-74 16</inkml:trace>
  <inkml:trace contextRef="#ctx0" brushRef="#br0" timeOffset="139990.17">20795 17653 365 0,'0'0'118'0,"0"0"-65"0,0 0 63 0,0 0-32 16,-2-15-17-16,2 9 24 0,2 2 5 15,3-3-20-15,3 2-23 0,5-3-9 16,0 0-13-16,0 5 3 16,2-1-8-16,1 4-9 0,-3 0-5 15,0 0-8-15,0 5-2 0,-6 2-2 16,-1 1 0-16,1 3 0 0,-1 3 0 15,-6 0 0-15,2 4 1 0,-2-3 0 16,0 3-1-16,-5-2 0 0,-3-1 0 16,0 3 0-16,1-4-2 0,-6-1-2 15,-3 0-6-15,3-1-3 0,-2-3 9 16,2-1 0-16,-3-1 4 0,6-3 0 16,-3 1 1-16,5-2 1 0,3-3 11 15,3 0 12-15,2 0-4 0,0 0 1 16,7 0 11-16,-1 0 6 0,9-1-17 15,6-1-12-15,-1 1-5 0,6 1-3 16,3-2 0-16,-1 2-1 0,1 0-1 16,2 3 0-16,-6 0-21 0,1 1-33 15,0 1-27-15,0-3-34 0,0 2-60 16,-3-3-97-16,-5-1-84 0</inkml:trace>
  <inkml:trace contextRef="#ctx0" brushRef="#br0" timeOffset="140724.54">21092 17006 366 0,'0'0'102'16,"0"0"-61"-16,0 0 58 0,0-6-19 0,-2 5-19 15,-1 1-19-15,3-2 14 0,0 1 15 16,0-1-11-16,0 0-8 15,0 0-4-15,0 2-6 0,3-1 3 16,-1-3 0-16,1 2-19 0,5-1-9 16,-1 2-6-16,4 1-4 0,-1 0 2 15,3 1 0-15,0 1-3 0,0 3-2 16,2-3-1-16,1 3 0 0,-6 0-1 16,3 4 0-16,-3 0-2 0,-4 3-2 15,-4 0 2-15,-2 2 0 0,0 3 0 16,-8-1 2-16,-2 2-1 0,-5 0 0 15,2-3 0-15,-5 2 1 0,0-5-2 16,-1 0 1-16,4-2-1 0,-1-1 0 16,6-1 1-16,-5-4 0 0,2 0 0 15,8 0 0-15,-3-3 0 0,3 0 4 16,2-1 13-16,3 0 6 0,0 0-7 16,0-1 4-16,8 1 7 0,2 0-3 15,6-1-10-15,2 1-7 0,2 0-2 16,-2 0-2-16,6 0-3 0,-1 0 0 15,-2 0-1-15,2 0-1 0,-2 1-8 16,-1 1-23-16,-2 1-34 0,0 1-23 16,-2-2-33-16,5 3-71 0,-6-1-96 15,-2-3-88-15</inkml:trace>
  <inkml:trace contextRef="#ctx0" brushRef="#br0" timeOffset="141557.81">22064 17338 829 0,'3'-2'63'0,"-1"1"-52"0,3-2 65 0,0-1-36 15,-2 2-29-15,2 1-8 0,-2 0-3 16,2 1-7-16,-5 0-59 0,0 0-113 15,3 0-100-15,-3 0-113 0</inkml:trace>
  <inkml:trace contextRef="#ctx0" brushRef="#br0" timeOffset="141691.42">22108 17624 1017 0,'0'0'10'16,"0"0"28"-16,0 0 44 0,0 0-82 15,0 0-1-15,0 0-62 0,0 0-109 16,0 0-119-16,33 2-167 0</inkml:trace>
  <inkml:trace contextRef="#ctx0" brushRef="#br0" timeOffset="142925.98">23165 17390 409 0,'0'0'51'0,"0"0"0"0,0 0 26 0,0 0 10 15,0 0-28-15,7-11-23 0,-7 11-9 16,0 0-14-16,0 0-11 0,-2 7 2 16,2 0 0-16,-5 7 0 0,-3 4-1 15,3 5 1-15,0 3 1 16,2 10-1-16,0-4 6 0,3 0-1 16,0-2-3-16,6-7 16 0,-1 1 8 15,3-2 3-15,2-2 8 0,3-2 11 16,-3-6 10-16,8-1 10 0,-2-5-8 15,2-2-16-15,-3-4-4 0,3-1 10 16,-2-7-6-16,-1-2-12 0,3-2-6 16,-2-5 0-16,2 0 1 0,-2-4-4 15,2-6-2-15,-3 1-4 0,1-11-12 16,2-6-8-16,-3 4-2 0,-2 7-4 16,0 8-23-16,-5 12-18 0,2 0-18 15,-2 2-24-15,0 4-34 16,-1 5-36-16,1 1-29 0,5 4-30 15,5 1-29-15,-10 1-115 0</inkml:trace>
  <inkml:trace contextRef="#ctx0" brushRef="#br0" timeOffset="143477.31">23798 17522 391 0,'0'0'171'0,"0"0"-96"0,0 0 35 0,0 0 35 0,0 0-36 15,7-29-40-15,-7 22-17 0,0 2 7 16,0-3-6-16,6 3-7 0,-6 0-9 16,0 3-3-16,-6 0-4 0,1 1-14 15,-2-1-13-15,-4 2-2 0,-2 0-1 16,0 5 0-16,-5 4-1 0,-2 3 0 15,-4 8-4-15,4 1 3 0,-6 3-4 16,5 2 2-16,3-2-4 0,3 0-14 16,7 0 0-16,-2-4 14 0,7-2 7 15,3-2 0-15,5-3 1 16,3-2 4-16,2-3 11 0,3-5 12 16,0-3-1-16,0 0-8 0,5-3-5 15,-2-5 3-15,-4-2 2 0,4-3-11 16,-3-2-3-16,0 0-4 0,0-4 2 15,0-2-1-15,0 0-1 0,-3 1 0 16,0-1-1-16,-2 6 2 0,0 0-2 16,-3 6 2-16,-3 3-2 0,-2 5 0 15,0 1-4-15,0 5-3 0,-2 5 4 16,-3 3 4-16,-3 3 2 0,3 1-1 16,2-2-1-16,3 4 0 0,0-4 2 15,0 4-1-15,8-2 1 16,2-3 4-16,3 2-1 0,5-2-3 15,-2-3 2-15,2-2-4 0,3-4 0 16,-1 0-8-16,-4-2-49 0,2-3-40 16,-3 0-62-16,3-11-110 0,-2 3-60 15,-3-3-93-15</inkml:trace>
  <inkml:trace contextRef="#ctx0" brushRef="#br0" timeOffset="143860.94">24061 17474 747 0,'0'0'55'0,"0"0"23"0,0 0 13 0,36-29-69 16,-28 23-18-16,3 0-3 0,-1 3-1 16,3 3 0-16,0 0-1 0,-6 8 1 15,6 3 5-15,-5 5 3 0,0 10 6 16,-3 8 3-16,3 11-8 0,2 4 1 15,-2-4-5-15,-6-11-1 0,6-12-3 16,-5-8 1-16,-1 4-2 0,-2-3-6 16,6 4-15-16,-6-8-10 0,-8-2-4 15,3-6 8-15,-1-3 12 0,-1 0 14 16,2-4 1-16,2-6 1 0,-2-2 9 16,2-4 40-16,3-4 8 0,3-3-7 15,2-1 7-15,3-4-14 0,-1 3-7 16,12 2-7-16,-4 2-12 0,3 3-12 15,3 3-6-15,2 3 1 0,-2 4-1 16,2 1-8-16,0 1-45 0,-2 5-50 16,0 1-29-16,7 6-68 0,-5-2-51 15,-7 2-85-15</inkml:trace>
  <inkml:trace contextRef="#ctx0" brushRef="#br0" timeOffset="144077.35">24637 17600 508 0,'0'0'45'0,"0"0"-26"15,0 0 61-15,0 0-23 0,0 0-19 16,0-21-10-16,-2 19-2 0,-3 2 3 16,2 0-3-16,-7 8 2 0,7 0 5 15,-7 7 12-15,2 3-10 0,0 4-24 16,3 2-5-16,-3-1-6 0,6 3-1 15,-3-3-22-15,0 0-46 0,5-1-69 16,0-3-31-16,5-5-90 16</inkml:trace>
  <inkml:trace contextRef="#ctx0" brushRef="#br0" timeOffset="144245.19">24764 17445 996 0,'0'0'90'0,"0"0"-18"0,5-46-27 16,-2 32-45-16,2 1-11 0,-5 5-33 16,0 1-14-16,0 3-28 0,3 3-47 15,-3 1-36-15,0 10-11 16,5 0-5-16,-5 3-27 0</inkml:trace>
  <inkml:trace contextRef="#ctx0" brushRef="#br0" timeOffset="147313.69">27736 17649 382 0,'0'0'16'0,"0"0"6"0,0 0 41 0,0 0-2 16,0-11-15-16,0 11-2 0,0 0-7 15,5 0-14-15,-5 0 1 0,5 0 10 16,-2 0 6-16,2 0-1 0,-3 1-4 16,3-1-1-16,1 0 4 0,-4 0 2 15,3 0-1-15,-5 0-12 16,3 0-11-16,2-1-8 0,-5 1-4 16,5-1-1-16,-5-1-3 0,0 1 3 15,0-1 2-15,0 2-1 0,0 0 3 16,3 0 1-16,-3 0-4 0,0 0 0 15,0 0-1-15,0 0-2 0,0 0-1 16,0 0 1-16,0 0-1 0,0 0-1 16,0 0 1-16,0 0 0 0,0 0 0 15,0 0 0-15,0 0 1 0,0 0-1 16,0 0 0-16,0 0 0 0,0 0 1 16,0 0 0-16,0 0 0 0,0 0-1 15,0 0 1-15,0 0-1 0,0 0 1 16,0 0-1-16,0 0 0 0,0 0-1 15,0 0 1-15,0 0-1 0,0 0 1 16,0 0 0-16,5 0 0 0,-5 0 2 16,0 0-2-16,0 0 0 0,0 0 1 15,0 0 1-15,5 0-2 0,-5 0 4 16,0 0-2-16,0 0 0 0,0 0 0 16,0 0 2-16,0 0-1 0,0 0 3 15,0 0-1-15,0 0 5 0,-5-1 5 16,5 1 2-16,0 0 1 0,0-1-3 15,0 1-3-15,0-1 0 0,-5 0-2 16,5-1 0-16,-3 0 0 16,3-2-3-16,-5 2 2 0,5-2-1 15,-8 1-2-15,3 2-4 0,-3 1-2 16,-4 0 1-16,-1 1-1 0,-3 6 0 16,-2 3 1-16,2 2 1 0,1 1 0 15,-3 6-1-15,10 0 1 0,0 0 1 16,3-2 0-16,5 2 2 0,0-2 5 15,8-2 17-15,5 1 12 0,0-6-7 16,7-1-11-16,1-3-7 0,0-4-7 16,-3-2-2-16,3 0-1 0,-6-6 0 15,-2-2 0-15,-5-4 5 16,-3-4-4-16,-5 0-3 0,0-3-2 16,-5-2-3-16,-3-2-13 0,0 0-15 15,-5-1-7-15,0 3-12 0,-2 2-9 16,2 4-7-16,5 4-36 0,-5 1-33 15,3 6-55-15,7 0 29 0,3 3-36 16,0 1-70-16</inkml:trace>
  <inkml:trace contextRef="#ctx0" brushRef="#br0" timeOffset="147697.41">28278 17514 414 0,'0'0'199'0,"8"-18"-162"0,-3 8 46 0,-2-3 28 16,7 0-58-16,-2-2-8 0,0 0-1 15,-3-1 11-15,-3 1-11 0,3 2 3 16,-2 1-6-16,-3 2-16 0,0 2-2 15,0-1-2-15,-3 5 1 0,-2-2-2 16,3 4-15-16,-3 2-5 0,-3 0 0 16,0 5 1-16,-5 2 5 0,0 4 9 15,0 5-6-15,-2 5-2 0,-3 4-1 16,-8 15 1-16,3 12 0 0,-8 13-3 16,2 7-2-16,6-8 0 0,5-8 0 15,2-7 0-15,3-6-2 0,6-1-2 16,-4-1-8-16,9-6-27 0,-3-6-19 15,5-7-32-15,0-5-31 0,0-4-67 16,5 0-47-16,-5-5-152 0</inkml:trace>
  <inkml:trace contextRef="#ctx0" brushRef="#br0" timeOffset="147864.69">28128 17775 1034 0,'0'0'10'0,"0"0"41"0,47-20 2 0,-24 12-43 16,3 1-6-16,0 0-4 0,2 1-8 15,1 3-24-15,-1 0-64 0,11-2-129 16,-6 3-91-16</inkml:trace>
  <inkml:trace contextRef="#ctx0" brushRef="#br0" timeOffset="148331.37">29131 17540 783 0,'0'0'26'16,"0"0"-16"-16,0 0 72 0,-8-38-52 16,-5 30-28-16,0 3 0 0,-2 0-2 15,-3 5-6-15,-6 0 3 0,4 7 2 16,-1 3-2-16,-5 2 3 0,0 3 2 16,6 3-2-16,4 1-2 0,-2-1 1 15,10-1-1-15,1 1-1 0,7-1 3 16,0-1 1-16,7 5 8 0,6-4 2 15,0-1-1-15,8 3-4 0,0-3-3 16,-1-1 0-16,6-1-1 0,-3 2 0 16,-2-3-2-16,5-2 0 0,-11 1 1 15,3-3-1-15,-10 2 3 0,-3-2-2 16,-5-1 12-16,0-3 31 0,-7 3 1 16,-11-2-10-16,-3-1-7 0,-8-3-11 15,-4 2-6-15,-8-3-9 0,-6-1 1 16,-2-5-3-16,8 2-3 0,7-2-24 15,8 0-15-15,11 3-5 0,-3-2-15 16,-3 0-36-16,0-1-37 0,6-1-63 16,2 3-93-16</inkml:trace>
  <inkml:trace contextRef="#ctx0" brushRef="#br0" timeOffset="149533.23">29469 17767 582 0,'0'0'50'0,"0"0"-37"0,0 0 53 16,0 0-1-16,0 0-28 0,24-22 28 15,-19 15 10-15,0 1-8 0,-5-2 1 16,0 0-6-16,0 3-25 0,0-3-21 15,0 1-9-15,-5 2-5 0,-3-3-2 16,0 4 0-16,-5-1-4 16,0 3 4-16,-5 0-1 0,3 2 1 15,-1 0-8-15,-2 2-6 0,-2 7-7 16,-1 1 0-16,0 2 10 0,1 4 4 16,-1 0-5-16,3 4 0 0,8 1-10 15,-3 1 7-15,2-1 10 0,9 0 5 16,2-2 0-16,0-1 2 0,2-3 6 15,9-3-2-15,-4-1 0 0,1-2 4 16,5-7 10-16,0-2 13 0,-5-1 9 16,5-3-2-16,0-5-9 0,2-1-9 15,-7-2-8-15,5-4-2 16,0 1-2-16,5-4-8 0,-8-1-2 16,8 0 2-16,-2-2-1 0,2 0-1 15,-3 1 1-15,3-1-1 0,-2 1-1 16,-3 1 1-16,0 4-1 0,-6 3 0 15,1 5 1-15,-3 3-1 0,-2 4 0 16,-3 1-4-16,0 1-6 0,0 4-7 16,0 5 11-16,-3 5 6 0,-2 4-1 15,-3 4-1-15,8 1 1 0,-5 4 1 16,5-2-1-16,0 2 2 0,0 0-1 16,0-4 1-16,11-1 0 0,-9-2 1 15,6-2-1-15,5-5 2 0,-5-4-2 16,2-2 2-16,-2-5 2 0,-1-3 6 15,1 0 12-15,3-5-5 0,-4-3-12 16,1-2 4-16,0-1 7 0,5-1 0 16,0-5-5-16,-6 1-4 0,6-5-3 15,3-1-4-15,2-1 1 0,-3-1-1 16,3 2 0-16,-2 2 0 0,5 2 0 16,-3 1 0-16,-3 1-1 0,3 4-1 15,-2 2-4-15,-3 4 0 0,0 1-2 16,-6 3-2-16,1 2-4 0,-3 0 5 15,-2 3-1-15,2 4 1 0,-5 3 4 16,0 2-3-16,0 7-6 0,-8 2 7 16,3 1 3-16,3 1-4 15,-4 0 2-15,-1 2 2 0,-4-3 3 16,4-1 0-16,4-4 1 0,-2 0 0 16,0-5 0-16,2-2 0 0,3-1 0 15,0-5 0-15,0-1 1 0,0-3 3 16,3-1 1-16,2-5-2 0,0 0-2 15,-2-1-1-15,4-1 2 0,4-2 0 16,-4-1-2-16,1 1 0 0,5-1 0 16,0-1 0-16,0-1-1 15,2-2-3-15,-2 2-4 0,3-3-6 16,2 2 6-16,-3 2 2 0,-2 3 2 16,5 0-2-16,-7 4-2 0,2 0-2 15,0 3-7-15,0 1-6 0,-6 1-21 16,-2 0-7-16,3 1 7 0,-3 5 10 15,-5 0 15-15,0 4 6 0,0 6-7 16,-5 2 9-16,-3 1 10 0,-2 2 1 16,2-1-1-16,6 0-2 0,-9-4-39 15,9-2 13-15,2-2 26 0,0-4 3 16,0-2 1-16,0-2 8 0,0-3 7 16,2-1-4-16,9-3-3 0,-3-3-1 15,-1-3-3-15,6 1 12 0,0-2 33 16,3-3-14-16,2-1-17 15,2-3-4-15,1 1-6 0,7-3 6 16,-2-1 4-16,8 0-9 0,-6 5-7 16,1 3-2-16,-3 5-1 0,-6 7-1 15,1 0 1-15,-8 1-2 0,2 6 0 16,-7 0 2-16,-3 4-2 0,0 4 1 16,-5 1-1-16,-5 9-8 0,-2-3-50 15,1 2-36-15,-7 1-25 0,6 8-45 16,-6-8-57-16,5-5-43 0</inkml:trace>
  <inkml:trace contextRef="#ctx0" brushRef="#br0" timeOffset="149833.24">30717 17719 712 0,'0'0'0'0,"6"0"0"0,-4 0 0 0,-2 1 6 0,0 3 6 0,0 6 11 16,-8 3-4-16,6 6 4 16,-11 4 15-16,0 14-11 0,-5 9-14 15,-5 13-5-15,2 3-5 0,-5-5 0 16,5-5-3-16,6-8-1 0,-6-4-1 15,3-2 1-15,5-11-4 0,6-1-7 16,-1-11-33-16,0 6-55 0,-2-5-68 16,2-5-76-16</inkml:trace>
  <inkml:trace contextRef="#ctx0" brushRef="#br0" timeOffset="150117.25">30642 17752 631 0,'0'0'88'0,"0"0"23"0,39-36 28 15,-23 25-86-15,4 1-38 0,1 4-6 16,0-1-4-16,-1 4-4 0,-1 1 2 16,1 2 1-16,-4 2 6 0,-3 1 0 15,-6 6 1-15,4 0 0 0,-4 3-3 16,-4 3 6-16,-3 5 12 0,0 2 6 15,-3 4-7-15,-4 2-15 0,-6-1-6 16,-5 2 1-16,2-5-5 16,-4-3-1-16,-6-1-10 0,-3-6-26 15,3-4-19-15,-2-2-23 0,0-7-51 16,-11-6-51-16,10-3-53 0,4-5-99 0</inkml:trace>
  <inkml:trace contextRef="#ctx0" brushRef="#br0" timeOffset="150433.39">31113 17389 755 0,'0'0'29'0,"0"0"71"16,0 0 25-16,0 0-94 0,0 0-19 15,39-27 19-15,-37 24-19 0,3 3-8 16,0 0 11-16,-2 6-8 0,-3 1 4 16,0 7 2-16,-8 3 3 0,1 7 3 15,-6 10-10-15,-13 15-2 0,-3 6 1 16,1 0-6-16,-3-3 1 0,8-12-1 16,5-10-2-16,2-6 0 0,8-6 0 15,-5-2-2-15,0 3-22 16,6 2-57-16,-1 0-43 0,-2-3-42 15,10-4 24-15,5-4-47 0,0-4-80 16</inkml:trace>
  <inkml:trace contextRef="#ctx0" brushRef="#br0" timeOffset="150784.69">31139 17761 503 0,'0'0'58'0,"0"0"17"0,33-21-1 16,-17 14-43-16,-3-1 0 0,0 4 24 15,-1-1 2-15,1 3-3 0,-2 2-3 16,2-1-1-16,0 1-13 16,-1 0-14-16,4 0-4 0,5 0 2 15,-3 0-11-15,2 0-5 0,-4 0-1 16,2 0 2-16,-5 0-4 0,0 0 1 16,-11-2 2-16,4-3-3 0,-6 2-2 15,0-2-4-15,-8-1-25 0,-5 0-3 16,-5 2 22-16,-5 4 7 0,-8 0 2 15,2 7 1-15,1 3 3 0,-3 3 14 16,2 1 4-16,6 3 5 0,0-1 1 16,7 2-3-16,9 0-4 15,-1-4-8-15,3 3-8 0,5-5-1 0,5 0-3 16,3-2-3-16,4 0-30 16,4-6-42-16,2 2-55 0,5-4-62 15,11-1 10-15,-8-1-36 0,-3 0-47 0</inkml:trace>
  <inkml:trace contextRef="#ctx0" brushRef="#br0" timeOffset="151434.25">31751 17571 539 0,'0'0'36'0,"0"0"6"16,0 0 58-16,21-15-55 0,-14 8-24 15,1 0 20-15,5 0-10 0,-5-3 0 16,2 1 25-16,0 5-1 0,3-3 0 16,-2 3-18-16,-1-2-11 0,3 4-8 15,0 0-3-15,0 2 0 0,0 0-8 16,-5 0-5-16,-1 3-1 0,1 4-1 15,2-3-1-15,-7 5 1 0,2 0 0 16,-5 1 0-16,3 1 0 0,-3 1 1 16,0-1-1-16,-3 0 2 0,-2 4 1 15,-3 0 4-15,0 1-1 16,-4 0-3-16,-1 3 5 0,-3-1-1 16,-2-1 4-16,-3 2 0 0,1-3-1 15,-6 0-5-15,3-3 0 0,-3 2-1 16,0-4-2-16,5 0 4 0,6-4 17 15,2 0 10-15,0 1-6 0,10-4-4 16,-2 1 1-16,5-3 4 0,0-1 0 16,0-1 13-16,13 0 17 0,3 0-5 15,4 0-11-15,6 1-10 0,8 5-17 16,7-3-8-16,8 4-5 0,5 0-1 16,-2 3-1-16,-8-1-1 15,-10 1-13-15,4 0-18 0,-9 0-15 16,-3-2-16-16,-11-4-28 0,6 4-47 15,10 3-58-15,-8 0-112 0,5-4-87 0</inkml:trace>
  <inkml:trace contextRef="#ctx0" brushRef="#br0" timeOffset="165732.06">25201 17661 407 0,'0'0'38'0,"0"0"-23"0,0 0 21 16,18-19 23-16,-10 17-14 0,-8 0-17 16,2-1-5-16,3 0-4 0,-2 2 5 15,0 0 8-15,-1 0 5 0,3-1 0 16,-2-1 2-16,-3 3-7 0,5-3-7 15,-5 1 5-15,0 0 3 0,0-1-10 16,0-1-7-16,0 2-2 0,0-1-2 16,0-2 4-16,0 1 0 0,-8-2-6 15,1 4-10-15,-4-4-1 0,3 1-4 16,-4 3 2-16,-1 0 0 0,-3 2 3 16,-5 3-1-16,1 7 2 0,-6 2 1 15,0 8-2-15,-2 0-1 0,-1 4-3 16,1 3-7-16,7-1 0 0,-2 3 8 15,5-5-3-15,5 2 4 0,3-4 0 16,7-2 1-16,3-3 1 0,0 0 0 16,0-5 2-16,8 1 8 0,-1-4 1 15,6-2 2-15,3-4-3 0,2-3-1 16,-3 0-3-16,4-3 2 0,1-5-4 16,1-2-3-16,-6-1 0 0,6-1 2 15,-3-1-2-15,-2-2 0 0,2 1 0 16,-5-1-1-16,2 1 1 0,-2 3-1 15,0-1 1-15,-5 3-1 0,0 4 0 16,-3 0 0-16,-3 4-1 16,-2 1 0-16,0 2-5 0,0 7 5 15,-2-1 0-15,-3 5 0 0,-3-2 1 16,3 1 0-16,2 0 1 0,-5 2 1 16,6-2-1-16,2-1 1 0,0-1 0 15,0 1 8-15,5-2 12 0,3-1 8 16,2-2 11-16,-2 1 0 0,5-4-8 15,0 2-14-15,2-3-13 0,1 0-6 16,2-2 0-16,2 0-28 0,-4-3-27 16,4-3-36-16,-1 2-41 0,1-7-83 15,1 2-8-15,-8-1-166 16</inkml:trace>
  <inkml:trace contextRef="#ctx0" brushRef="#br0" timeOffset="166282.39">25475 17745 525 0,'0'0'38'0,"0"0"-31"0,0 0 20 15,31-32 24-15,-21 24-24 16,0 1-13-16,-2 1-1 0,0 0 6 15,5 4 0-15,-8 1-12 0,3 1-6 16,-6 3 3-16,3 4-2 0,-5 3 0 16,6 0 6-16,-6 4 15 0,2 3 6 15,-2 0-11-15,5 2-7 0,-5 1-6 16,-5 1-2-16,5-1-1 0,0 0-1 16,0-2 6-16,0-2-4 0,0 0 2 15,0-3-3-15,5-3 2 0,-5 0-1 16,3-6 1-16,2 1 10 0,0-4 17 15,-2-1 15-15,2-3 5 0,3-4-13 16,0-3-2-16,2-1-8 0,0-3-18 16,3-3-8-16,5 1 0 0,-7-2-1 15,7-1-1-15,-5-1 0 0,2 2 0 16,3 2 0-16,-2-2 1 0,2 5 1 16,-8 1 2-16,8 3 2 0,-10 0 1 15,5 1-2-15,-8 5-3 0,3 2 1 16,-6-1-3-16,4 2 0 0,-6 0-3 15,0 4 0-15,0 5 3 0,0 2 2 16,0 3 15-16,-6 5 1 0,4 4-1 16,-3 2-5-16,5 0-4 0,0 0-4 15,0 0-2-15,0-2-1 16,0-1-1-16,5-2-5 0,-5-1-47 16,0-3-32-16,0-1-54 0,2-4-68 15,-2-3-19-15,0-5-163 0</inkml:trace>
  <inkml:trace contextRef="#ctx0" brushRef="#br0" timeOffset="166666.35">26462 17700 542 0,'0'0'30'0,"0"0"15"16,0 0 44-16,5-16-37 0,-5 13-52 0,0 1 0 16,-8-1-4-16,3 1 3 0,-8 2 2 15,0 3 3-15,-2 2 31 0,-3 4 15 16,-3 1-9-16,5 2-8 0,-4 1-9 15,-1 3-5-15,0-1-1 16,1 2 6-16,2-1-1 0,2 2-5 16,3 0 10-16,5-2 3 0,1 1-6 15,2-2-7-15,-1 1-11 0,6-3-3 16,0-2-2-16,6 0 0 0,1-2-2 16,1 0 0-16,5-5-20 0,0 0-23 15,2-2-24-15,9-2-38 0,-4 0-32 16,1-2 6-16,13-7-30 0,-6 1-77 15</inkml:trace>
  <inkml:trace contextRef="#ctx0" brushRef="#br0" timeOffset="167083.41">26596 17819 462 0,'0'0'41'16,"0"0"-4"-16,0 0 40 0,0 0-42 15,0 0-3-15,0 0-5 0,0 0-1 16,47 9-8-16,-37-8-1 0,8-1-6 16,-5 0-9-16,2 0 1 0,6 0 5 15,-3 0 2-15,-2 0 12 0,-1-3 12 16,3-2 3-16,-5-1-7 0,3-1-16 16,-9-4-6-16,4 0 3 15,-3-1 1-15,-8-1-8 0,0-1-4 16,-8 3-4-16,-5 1-2 0,0 5 6 15,-8-2 3-15,1 6 4 0,-1 1 27 16,-5 0 6-16,0 6-6 0,3 2-3 16,-5 5 1-16,2 1 2 0,0 1 15 15,5 4 7-15,1 0 6 0,7 0-7 16,5-3-1-16,0 2-17 0,8-1-13 16,0-3-11-16,3-1-1 0,7 0 0 15,0-2-1-15,3-2-4 0,5 0-2 16,3 0-5-16,0-2-2 0,-1-3-38 15,6 2-36-15,3-1-32 0,-1 1-50 16,19-3-92-16,-14-1-74 0,1-2-297 16</inkml:trace>
</inkml:ink>
</file>

<file path=ppt/ink/ink1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617.08099" units="1/cm"/>
          <inkml:channelProperty channel="Y" name="resolution" value="1090.77893" units="1/cm"/>
          <inkml:channelProperty channel="F" name="resolution" value="5.68611" units="1/deg"/>
          <inkml:channelProperty channel="T" name="resolution" value="1" units="1/dev"/>
        </inkml:channelProperties>
      </inkml:inkSource>
      <inkml:timestamp xml:id="ts0" timeString="2025-03-17T14:00:24.489"/>
    </inkml:context>
    <inkml:brush xml:id="br0">
      <inkml:brushProperty name="width" value="0.05292" units="cm"/>
      <inkml:brushProperty name="height" value="0.05292" units="cm"/>
    </inkml:brush>
  </inkml:definitions>
  <inkml:trace contextRef="#ctx0" brushRef="#br0">12245 7338 179 0,'3'0'49'0,"-3"0"-7"0,0 0 5 15,0 0 10-15,0 0-18 0,0 0 7 16,0 0 6-16,0 0-3 0,0 0-10 16,0-1-6-16,0 1 1 0,0 0-6 15,0 0 5-15,0 0-4 0,0 0-4 16,0-1 0-16,0 1-2 0,-3 0-5 16,3-3 0-16,0 2-4 0,0-2-5 15,5 0-1-15,0 1-2 0,1 0 3 16,1 0 5-16,-1 0 3 0,4 1-2 15,0-1 0-15,3 0-1 16,-3 0-5-16,6 1 0 0,-1-3-3 16,1 2-1-16,2-1-1 0,3-1 5 15,-1 1 3-15,4-1 1 0,-1 1-4 16,5 1 0-16,1 0-4 0,10 0 4 16,4-1-3-16,9-1 0 0,8 1 0 15,-6 1 1-15,-3-2 5 0,1 2 6 16,0 2 2-16,0-3-6 0,4 2 0 15,1 1-6-15,0 0-1 0,2-1-2 16,3 1-1-16,1-1 9 0,4 1-4 16,0 0 1-16,3 0-2 15,2 0-4-15,0 2 1 0,1 0-3 16,-1 0-1-16,3 3 1 0,0-3-1 16,-3 1-1-16,3 2 0 0,-2-2 1 15,-1 1-1-15,0 1 1 0,-2 0-1 16,2 3 0-16,-2-3 1 0,2-1 0 15,-2 1-1-15,-5-1 0 0,-1 0 0 16,-4 2 0-16,-3-1 2 0,0-3-2 16,-6 3 4-16,-2-3 5 0,-2-1 2 15,-6 0-2-15,1 0-3 0,-11 1 0 16,-8-2-3-16,-3 0-3 0,-4 0 2 16,2 2-2-16,-2-2 2 0,7 0-2 15,-8 0 0-15,1 0-1 0,-3 1-23 16,0 1-50-16,0 1-54 0,2-3-102 15,-2 0-85-15</inkml:trace>
</inkml:ink>
</file>

<file path=ppt/ink/ink1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617.08099" units="1/cm"/>
          <inkml:channelProperty channel="Y" name="resolution" value="1090.77893" units="1/cm"/>
          <inkml:channelProperty channel="F" name="resolution" value="5.68611" units="1/deg"/>
          <inkml:channelProperty channel="T" name="resolution" value="1" units="1/dev"/>
        </inkml:channelProperties>
      </inkml:inkSource>
      <inkml:timestamp xml:id="ts0" timeString="2025-03-17T14:01:28.152"/>
    </inkml:context>
    <inkml:brush xml:id="br0">
      <inkml:brushProperty name="width" value="0.05292" units="cm"/>
      <inkml:brushProperty name="height" value="0.05292" units="cm"/>
      <inkml:brushProperty name="color" value="#0070C0"/>
    </inkml:brush>
  </inkml:definitions>
  <inkml:trace contextRef="#ctx0" brushRef="#br0">8000 16757 251 0,'0'0'121'16,"0"0"-66"-16,0 0 0 0,10 0-12 16,-5-1-23-16,0-1-7 0,1 0-2 15,-1 2-1-15,0-2-6 0,0 2 2 16,0-1 1-16,0 0-2 0,3 0 0 15,0 1-1-15,0 0 3 0,2 0 5 16,0 0 2-16,1 0-1 0,2 0-2 16,2 0 0-16,1 0 4 0,2 1 2 15,0 0-1-15,2 0 4 0,1 1 4 16,2-1 1-16,1 2-3 0,1-2-3 16,1 0-3-16,5-1 0 0,3 1-9 15,7-1 1-15,8 0-1 0,3 1-3 16,0-1 2-16,-6 0-1 0,1 0-3 15,-1-1 2-15,3 1 0 0,3-1-3 16,-3 1 1-16,3-1-1 0,-1-2 0 16,1 1 1-16,2 0-2 0,1 2 3 15,2-1-1-15,2 1 9 0,0-1 2 16,1 1 3-16,2-1-2 16,-3 1-2-16,1 0 1 0,2 0-2 15,0 0-1-15,2 0-6 0,1 0 4 0,2 0-4 16,0 0-2-16,0 0-1 15,1 0 0-15,-1 0 2 0,-3 0-2 16,1 0-1-16,2 0 0 0,3 1 2 16,2-1 1-16,-2 0 0 0,2 0 0 15,3 0 1-15,-5 0 1 0,2 0 5 16,1 0 0-16,4 0-4 0,1 0 8 16,-1 0 1-16,1 1-3 0,-1 0 2 15,3 0-3-15,1 0-2 0,1 0 3 16,4 0-4-16,-1 2-3 0,0-2-3 15,0 0-1-15,6 0 2 16,-3 0-3-16,7-1 0 0,-2 3 0 16,3-1 0-16,-1-1 0 0,1 0 0 15,0 0-1-15,-6 1 1 0,6 1-3 16,-1 1 3-16,-2-3 1 0,0 1-1 16,-2 1 0-16,-1-1-1 0,1 2 2 15,-1-2-2-15,-2 0 1 0,-3 0-1 16,-2 1-3-16,-6-2-14 0,1 2-11 15,-3 0-16-15,-5 2-15 0,-3-1-15 16,-5 1-26-16,-5-3-32 0,-16 0-24 16,-10 0-104-16</inkml:trace>
  <inkml:trace contextRef="#ctx0" brushRef="#br0" timeOffset="2551.94">8214 16426 93 0,'0'0'105'0,"0"0"-55"16,0 0 10-16,0 0-15 0,0 0-7 16,0-2 3-16,0 1-1 0,0 1 3 15,0-1-7-15,3 1-11 0,-1 0 0 16,-2-1-3-16,0-1-8 0,3 2-3 15,0-1-4-15,-1 1 1 0,3-1-2 16,0 0 2-16,1-1-4 0,-1 0-1 16,3 1-1-16,2 1 0 0,-2-3 4 15,2-1 3-15,0 1 5 0,3-1 3 16,3-3-2-16,-3 1 5 0,0-1-5 16,2 0-3-16,1-1 3 0,2-1-4 15,-3-1 2-15,1 1-5 0,2-1-4 16,0-1-3-16,0-1 2 0,0-1-1 15,3 0 2-15,-3-1 0 0,2-1 1 16,-1 2 2-16,1 0 1 0,-4-3 0 16,-1 3 2-16,3-2 0 15,-2-1 0-15,-3 1-4 0,2 1 0 16,-2 0 4-16,0-2-1 0,3 0 2 16,-1-1 6-16,-2 1-5 0,3-1 0 15,-4 0-4-15,4 1 1 0,-3-2-2 16,2 1-1-16,-2-1 3 0,0-2 0 15,3 1 6-15,-3 1 1 0,0-2-1 16,-1 0 0-16,1 0 0 0,0 1-4 16,0-1-3-16,0 0-1 0,0 0-3 15,-3 2 3-15,3-3-2 0,0 0-1 16,3 0 0-16,-3-1 0 0,0 0-2 16,2-1 0-16,-2 0 0 0,2 0 0 15,-2 1 0-15,0-4-2 0,0 4 1 16,0-3 0-16,0 2 2 15,-3-2 2-15,3 1 0 0,-2 1-3 16,-1-1 4-16,0-2-3 0,1 2 1 16,-1-1 0-16,0 0-1 0,1 1-1 15,2-1 2-15,-3 0 0 0,0 1 5 16,1-1 3-16,-1 0-2 0,0-2-3 16,3 2 1-16,-2 1-3 0,-1-1-2 15,0 1 1-15,1-1 0 0,-1 0-4 16,0 1 1-16,1-1 0 0,1-1 0 15,-1 2-1-15,2 1 0 16,-6-3 1-16,6 3-1 0,-5-1 1 16,2-1-1-16,1 1 0 0,-1 0 0 15,1 1-1-15,-1-3 1 0,0 5 1 16,1-2 0-16,-1 0-2 0,0 1 2 16,3-1 0-16,0-2 0 0,-3 4 1 15,3-2-1-15,0 0 0 0,0 1-1 16,3-4 2-16,-1 5-2 0,1-3 0 15,-1 2 0-15,1 0 0 0,-1-1 1 16,1-1-1-16,-1 2-1 0,3 0 1 16,-2-1 0-16,2 0 1 0,-3-1-1 15,6 1 0-15,-3 1 1 0,0 0-1 16,0-1 0-16,3 1-1 0,0-2 1 16,-1 2 0-16,4-1 0 0,-1 2-1 15,0-1 1-15,0 0 0 0,1 1 0 16,1 0 0-16,1 1 0 0,-3 0 0 15,1 1 0-15,-1 2-1 0,3 0 1 16,-3-1 0-16,3 4-1 0,0-2 1 16,-3 1 1-16,3 2-1 0,2-3-1 15,-2 3 0-15,0 2 1 0,2-1 0 16,1 0 0-16,-3 0-1 0,5 2 2 16,-6 0-2-16,6 0 1 15,-2 2 0-15,-1-2-2 0,3 2 4 16,-2 3-4-16,-1-1 4 0,1 3-5 15,-4-3 3-15,4 3 0 0,-1 2 0 16,-2-1 0-16,3 1 0 0,-4 1 0 16,1 0-1-16,0 0 1 0,-3 3 0 15,3 0-1-15,0 2 1 0,0-2 0 16,-3 3-1-16,3 0 0 0,-5 2 1 16,2 1 0-16,-2 0-1 0,2-1 1 15,0 1 0-15,-2 2 0 0,-1 0 0 16,1 2 0-16,0 0 0 0,-3 0-1 15,2 0 0-15,1 4 1 16,2-3 0-16,-2 3 2 0,2-2-2 16,1 4 1-16,-4-1 0 0,4 1 0 15,-1-2-1-15,0 3 2 0,3 1-1 16,-3-1 1-16,3 1-2 0,-3 0 1 16,0 0 0-16,3 2-1 0,0 2 0 15,-3-1 1-15,3-2 0 0,-2 3 0 16,-1 1 0-16,0-2 0 0,0 4-1 15,-2-4 0-15,0 4 0 0,-1-2 2 16,1 1-1-16,0-1 0 0,-3 3 2 16,0-5 1-16,2 4-2 0,-1 2-1 15,-1-5 1-15,0 5-2 0,2 0 1 16,-1-2 0-16,-4 2-1 16,3 0 1-16,0 0-1 0,0 1 0 15,-2-1 1-15,-1 1-1 0,3-1 1 16,-2 0 0-16,2 1 1 0,0-1 0 15,0-2 0-15,0 3 2 0,0 0-4 16,0-2 0-16,0 1 1 0,3 1 0 16,-3-4-1-16,0 3 0 0,0 1 0 15,0-2 0-15,-2 2 0 0,5-2 1 16,-3-1-1-16,0 3 0 0,0-1 0 16,3-2 1-16,-1 0-1 0,1 0 1 15,0 0-1-15,2 0 0 0,-5 0 0 16,5 0 0-16,-2-2-1 0,0 0 2 15,-3 0 0-15,2 0-1 0,-2 0-1 16,0-1 1-16,1 0 1 0,-1 1-1 16,2-1-1-16,-2-2 1 0,1 1 1 15,-1-3-1-15,2 2 1 0,-2-2-2 16,3 1 1-16,0-2 0 0,-1 1 0 16,-2-1 1-16,1-2-1 0,-1 2 0 15,-3-1 0-15,3-2 1 0,0 1-1 16,0 0 1-16,0-2 0 0,-2 0-1 15,5 0 1-15,-3-1 0 16,-3 1-1-16,3-3 1 0,0 1-1 16,1-1 1-16,-1 0-1 0,-3-3 1 15,3 2-1-15,-2 0 1 0,-1-2 2 16,3 0 0-16,-2 0 4 0,2 0 2 16,-3-1-1-16,-2-1 0 0,3 0 0 15,-1-1-2-15,1 1 1 0,-3-5-1 16,0 4-1-16,0-3 0 0,-1 1 2 15,1 0-3-15,-2-1 5 0,-1 0 4 16,0-1-1-16,-2-1-1 0,0-1 1 16,-3 1-3-16,0 0-1 15,-2-1-5-15,2 0-2 0,-2-1-1 16,-3 2 0-16,2 1 0 0,1-1-19 16,-3 1-53-16,2 1-47 0,-2 1-74 15,-2-4-169-15,-6-1-202 0</inkml:trace>
  <inkml:trace contextRef="#ctx0" brushRef="#br0" timeOffset="4904.25">9121 15633 179 0,'0'-2'9'0,"0"-1"3"16,3 0 20-16,-3 0 4 0,2 0 0 15,-2-1-2-15,3 2 2 0,0 0-7 16,-3-1 7-16,0 0-3 0,2-1-3 15,-2 1-6-15,0-2-8 16,0 2 3-16,0 1-1 0,0-1 6 16,3 1 5-16,-3 1-3 0,0 1-4 15,0-2 0-15,0 2-3 0,2 0 1 16,-2-1 1-16,0 1 4 0,0 0-7 16,0 0-3-16,0 0-7 0,3 0-3 15,-1 1-1-15,-2 2 1 0,3 3 0 16,-3 3 3-16,0 3 5 0,0 5-1 15,0 5-4-15,0 4 0 0,0 4-5 16,-3 9 0-16,3 8 0 0,-5 7-1 16,3 2 0-16,-1-3 0 0,3-4 4 15,0-3-1-15,3-1 3 0,2-1 4 16,0-2 0-16,-2 1 6 0,-1-2 3 16,1-1 1-16,-1-1 3 0,1-2-4 15,0 1-3-15,2-11-7 0,-3-3-5 16,1-6-4-16,2 1-2 0,-2 2 3 15,2 0-3-15,0 5 1 0,0-1 1 16,-2-4-2-16,2 0 1 0,-3-2-1 16,1 0 1-16,2-1-1 0,-5 1 3 15,0-3-2-15,3-1-1 0,-3-1 1 16,0-1 0-16,0 0-1 0,0-2 0 16,0-1 1-16,0-2-1 0,-3 0 2 15,3 0-2-15,0 0 1 0,0-1-1 16,0 0 0-16,0 0 0 0,0-3 0 15,0 3 0-15,0-4 2 16,0 1-2-16,0-1 0 0,0-1 1 16,0-2-1-16,0 1 0 0,0-1 0 15,0 0-1-15,0 1-6 0,0-1-29 16,0 0-47-16,0-3-62 0,0-4-79 16,0 0-221-16</inkml:trace>
  <inkml:trace contextRef="#ctx0" brushRef="#br0" timeOffset="5973.98">12772 15626 172 0,'0'-3'29'0,"0"0"-11"0,0-1 40 0,0 2-11 16,0-1-6-16,0-1 3 0,3 1 1 15,-3-1 2-15,0 2 3 0,0-1 0 16,0 1 0-16,0 2 2 0,2 0-10 16,-2 0-4-16,0 0-7 0,0 0 3 15,0 0-4-15,0 0-12 16,0 0-6-16,0 6 10 0,0 0 8 15,0 3-7-15,0 5-3 0,-2 2 1 16,-1 5-4-16,1 2 2 0,-4 6 2 16,1 9-2-16,0 7-2 0,3 10 2 15,-1 2 6-15,3-3-2 0,5-2 3 16,3-5-6-16,0 1-2 0,-1 1-5 16,1 0-4-16,-5-3-2 0,-3-1-5 15,0-2 0-15,-3-2 0 0,1-1-1 16,-4-2 5-16,1-10 10 0,3-4 4 15,2-6-6-15,0-3 0 16,-3 4-3-16,0 3 1 0,3-1 4 16,0-1-9-16,0-3 0 0,0-2 7 15,0-2 1-15,0 1 3 0,0-5-9 16,0-1-3-16,0 0-3 0,0-5 0 16,-2 1 0-16,2-1-2 0,0-2 2 15,0-1-2-15,0 0-1 0,0 0 2 16,0 0-2-16,0 0-18 0,0 0-26 15,0 0-40-15,-3 0-48 0,-2-5-96 16,0 0-105-16,0 0-147 0</inkml:trace>
  <inkml:trace contextRef="#ctx0" brushRef="#br0" timeOffset="6789.97">9982 15151 281 0,'0'0'32'0,"10"0"-2"16,-5-1 37-16,3 0-3 0,-3-2-23 15,3 0 10-15,0-3 26 0,-3-1-4 16,-3 3-16-16,1-4 6 0,-1 1 9 15,-2-1-5-15,0 0-4 0,0 1-15 16,-5 1-13-16,3-1-6 16,-6 0-13-16,-2 2-10 0,-3 1-3 15,2 2-2-15,-4 2 0 0,-1 2 0 16,-4 4-1-16,2 5-1 0,0 4 1 16,-3 3-1-16,0 8-1 0,0 0 2 15,3 4 0-15,0 4 0 0,5-1-1 16,3 0 1-16,2 4 1 0,3-9 0 15,5 4-1-15,0-4 3 0,8-4 0 16,2-1 0-16,6-2 4 0,-1-2 2 16,3-4 5-16,6-3 4 0,-1-4-2 15,0-1 2-15,0-5-1 0,3-2 4 16,-3-2 11-16,1-6 1 0,-1-4-6 16,-2-2 3-16,-1-6 3 0,-4-2-5 15,-1-5-9-15,-2-11-7 0,3-10-5 16,-6-8-7-16,-2 8 0 0,-3 10 2 15,-5 16-2-15,0 9 0 0,-3-2 1 16,-2 1 0-16,0 0-1 0,-3 2 0 16,1 3-1-16,1 0 0 0,-1 2-1 15,-1 4-19-15,0 2-21 0,3 1-20 16,0 3-39-16,0 5-38 0,2 2-46 16,3 3-50-16,0-1-49 0</inkml:trace>
  <inkml:trace contextRef="#ctx0" brushRef="#br0" timeOffset="6939.81">10442 15425 892 0,'0'0'88'0,"0"0"-16"16,0 0-18-16,0 0-54 0,7 5-8 15,-4-5-115-15,-3-5-67 0,2 0-92 16,-2-2-103-16</inkml:trace>
  <inkml:trace contextRef="#ctx0" brushRef="#br0" timeOffset="7790.87">10842 15231 338 0,'0'0'75'16,"0"0"-43"-16,0 0 9 0,0 0-20 15,0 0-10-15,0 0-2 0,34-20 27 16,-29 14 10-16,-3 2-7 0,4 1 8 16,-4-2-1-16,-2 4 5 0,0 0 8 15,0 1-4-15,3-1-10 0,-3 1-4 16,0-1-3-16,-3-1-17 0,3-2-4 16,-2 1-2-16,-1-2 7 0,0 0 7 15,1-4-3-15,-1 5-8 0,1-3-5 16,-4 2 4-16,6 0 0 0,-2 1-1 15,-3-3-1-15,0 3-3 0,-3-3-2 16,0 1-3-16,-2 1-3 0,-1-1 0 16,-2 2-1-16,1 2 1 0,-4 1 0 15,3 1-2-15,-5 0 2 0,0 0-3 16,2 1 0-16,-2 5-1 0,3 2 0 16,-1 2 0-16,1 4 0 0,2 0-1 15,3 0 1-15,-1 4 0 0,3-2-1 16,6 2 1-16,-1 0 1 0,3-2 0 15,0 2 0-15,5-6 0 0,3 2 0 16,0-2 2-16,2-2-2 0,1-3 1 16,2 0-1-16,0-3 1 15,-1-3-2-15,1-1 4 0,-2-3 0 16,-1-2 10-16,3-3 6 0,-3-1-1 16,-2-1-5-16,2-1-4 0,-2-3-1 15,0 1-5-15,0-1-1 0,2 1-1 16,-2-2-1-16,-1 1 1 0,-1 3-2 15,1 0 0-15,-1 1 1 0,1 1-1 16,-4 4 0-16,-1 1 0 0,1 1 1 16,-3 3-1-16,0 0-1 0,0 0-2 15,0 0-2-15,0 6-2 16,0-1 7-16,0 6 1 0,-3 4 3 16,-2 1 1-16,0 4-3 0,3 0 1 15,-4 3-2-15,-1 0 1 0,4 2 1 16,-2 1-1-16,2 0 1 0,1-2 0 15,2-1-2-15,0 0 0 0,0-2 0 16,0-1-1-16,7 0-2 0,-1-2-15 16,1-2-14-16,1-1-24 0,0-2-1 15,2-3-16-15,-2-2-27 0,0-3-37 16,5-5-88-16,-6 0-39 0,4-5-111 16</inkml:trace>
  <inkml:trace contextRef="#ctx0" brushRef="#br0" timeOffset="8308.04">11222 15183 548 0,'0'0'69'0,"10"-13"32"0,-5 4-3 0,3-1-61 16,-8 2-21-16,3 2-3 0,-3-2-3 15,-3 5-4-15,1-1-3 0,-6 2-1 16,-3 2 4-16,4 0-2 0,-6 5 5 16,0 0-3-16,0 5-4 0,0 0 1 15,-2 6 0-15,2-1 0 0,2 0-1 16,-2 2 0-16,3-2-2 0,0 0 0 15,5 0 2-15,-1-1-2 0,6 0-2 16,0-2 1-16,0 2 1 0,8-1 0 16,2-1 1-16,-2-1 2 0,5 1-2 15,0-3 5-15,0 1 14 0,-3-2 11 16,3-1-4-16,5-1-2 0,-5 2 0 16,3-3 1-16,-1 3 5 0,1 0-3 15,-1-1-10-15,-2 0 2 0,-5 1-3 16,-3 2 4-16,-2-1 1 0,-3 0 0 15,0 1 4-15,-6 0-7 16,-1 0 0-16,-4-1-6 0,-4-1-4 16,-1 1-5-16,1-2-2 0,-3 2-2 15,-3-1-18-15,3-1-29 0,0-1-14 16,-3 0-16-16,6-4-10 0,-1 0-16 16,3-2-35-16,3-3-19 0,2-2-38 15,6-2-100-15</inkml:trace>
  <inkml:trace contextRef="#ctx0" brushRef="#br0" timeOffset="8576.01">11232 15156 663 0,'0'0'87'0,"0"0"27"0,0 0-3 15,47-16-73-15,-29 12-26 0,2-3-6 16,-1-2-3-16,-1 1-2 0,2 0-1 16,1-1-1-16,-3 2-4 0,5 0-11 15,3 0-29-15,0 0-45 0,15-5-95 16,-7 2-100-16</inkml:trace>
  <inkml:trace contextRef="#ctx0" brushRef="#br0" timeOffset="12161.89">13961 13156 143 0,'0'0'25'0,"0"0"-15"16,0 0 18-16,0 0 10 0,26-14 0 16,-24 11 12-16,1 1 5 0,-1 1-2 15,1 0-12-15,-3 0-2 0,0 1-4 16,3-2-9-16,-1 2-6 0,-2-3-4 16,3-1-3-16,-3 3-2 0,2-5 0 15,-2 1 10-15,3 2 8 0,-3-4 3 16,0 1-5-16,0 0 0 0,-3-3-3 15,1 1 10-15,-1 3-1 0,-2-4 14 16,2 0-16-16,-2 2-7 0,-3-2 2 16,3 2-8-16,-2-3-14 0,-1 2-3 15,0 1-1-15,-2 1 1 0,-1-1-1 16,1 5-2-16,-3 1 1 0,-2 1-1 16,2 0 0-16,-3 5 0 0,-2 4 1 15,-3 6 0-15,6 1 1 0,-3 7-1 16,0 2-1-16,2 2 2 0,6 1-1 15,0 2-2-15,7-1-3 16,3-2-3-16,3 0 6 0,4-4 2 16,6-2 1-16,0-2 0 0,5-5 0 15,3 1 0-15,0-8 0 0,-3 0 3 16,2-6 1-16,-2-1 5 0,1-5 12 16,-4-4 14-16,1-7 0 0,-1-2-1 15,-5-7 3-15,8-8-1 0,-5-14 3 16,3-10-2-16,-3-7-5 0,-5-1-9 15,-1 4-2-15,-2 8-14 0,-2 4-4 16,-3 10-2-16,0 10 0 0,0 10-2 16,0 8 1-16,-3 1-1 0,3 2 0 15,-5 1-7-15,3 0-46 0,-1 4-40 16,1 3-72-16,-4 8-79 0,4 1-28 16,-1 1-61-16</inkml:trace>
  <inkml:trace contextRef="#ctx0" brushRef="#br0" timeOffset="12712.73">14478 12898 349 0,'0'0'93'0,"0"0"-63"0,0 0 43 16,33-19 20-16,-22 13-43 0,-6 3-21 16,0-3 18-16,-3 2 2 0,4 0-2 15,-6-1 3-15,2 1-3 0,-2-3-3 16,0 2-16-16,0-1-7 0,0-3-6 16,0 1-2-16,0-1-1 0,-2-1 3 15,-4 1-2-15,4-1 3 0,-3 0 5 16,0-3 0-16,2 2-2 0,-2-1-2 15,0 3-3-15,-1-1-4 0,1 2 0 16,0-2-1-16,-3 1 1 0,1 4 0 16,-4-2 0-16,4 3 2 0,-1 0 1 15,-3-1-6-15,1 2-4 0,2 3 0 16,-2 0-3-16,0 0 0 0,-1 3 0 16,1 2-1-16,0 3 0 0,-3 4 1 15,2 2 0-15,-2 4-1 0,1 4 1 16,-1 6 0-16,-3 6 1 0,-5 10-1 15,3 14 2-15,0 0-1 0,8 1-1 16,0-5 2-16,7-4 0 0,-2-1 1 16,5 0-2-16,0-1 8 0,0-3-1 15,0-1-2-15,0-3-3 0,0-4-3 16,0-4 1-16,2-6-1 0,1-6-28 16,0-3-8-16,2-5-33 0,-3 5-39 15,4-1-17-15,-1-2-26 16,0-5 19-16,3-5-58 0,-3-5-104 15</inkml:trace>
  <inkml:trace contextRef="#ctx0" brushRef="#br0" timeOffset="12929.51">14144 13187 602 0,'0'0'93'0,"0"0"4"0,0 0 31 0,0 0 0 0,29-22-50 16,-14 13-13-16,6 3-3 16,5 0-19-16,0-3-18 0,2 2-15 15,-2 2-8-15,0-3 4 0,2 3-5 16,0-2-1-16,3 4-26 0,6-2-61 16,-4 4-80-16,14-1-110 0,-8 2-44 15</inkml:trace>
  <inkml:trace contextRef="#ctx0" brushRef="#br0" timeOffset="13279.67">15023 13003 349 0,'0'0'65'16,"0"0"-13"-16,0 0 42 0,0 0-5 15,0 0-37-15,44-4 5 0,-34 3 30 16,0 0-5-16,1 1-13 0,-1 0-5 15,6 0-19-15,-1 0-6 0,1 0-8 16,2 0-12-16,-3 0-14 0,6 0-1 16,-6 1-4-16,3 0-6 0,-2 3-49 15,-1-1-42-15,-2 1-70 0,3 6-41 16,-8-1-65-16</inkml:trace>
  <inkml:trace contextRef="#ctx0" brushRef="#br0" timeOffset="13446.51">15059 13213 779 0,'0'0'171'15,"0"0"-111"-15,0 0 66 0,39-8-56 16,-19 0-54-16,14-1-10 0,-6 0-5 16,1 3 1-16,2-1-2 0,-8 4-39 15,6 2-57-15,-4 2-73 0,-4 2-63 16,-5 1-78-16</inkml:trace>
  <inkml:trace contextRef="#ctx0" brushRef="#br0" timeOffset="15215.14">16330 12848 268 0,'0'0'70'0,"5"-3"-31"0,1-1 0 16,-1 2 21-16,0 0-10 0,-2-3-2 16,-1 2 16-16,1 1 10 0,-1-3-5 15,1 1 12-15,-1-2-6 0,1 2-4 16,0 1-8-16,-1-1-12 0,1 3-7 15,-1-1-6-15,-2 2-8 0,0 0-11 16,0 0-12-16,0 5-6 0,0 4 2 16,0 7 10-16,-2 5 5 0,-3 4 3 15,-6 12 0-15,-2 7-6 0,-2 4-5 16,-1 2-4-16,6-6-2 0,2-10-3 16,3-12 1-16,0-7-2 0,2 3 0 15,1-2-15-15,-3 5-32 16,5 2-33-16,0-4-58 0,0-2-44 15,7-5-50-15,4-3-41 0,-1-8-123 0</inkml:trace>
  <inkml:trace contextRef="#ctx0" brushRef="#br0" timeOffset="15682.04">16813 12863 534 0,'0'0'114'0,"0"0"-45"0,0 0 61 16,0 0-46-16,29-39-53 0,-29 34 1 16,-5-2-8-16,-6 3-21 0,-2 3-3 15,1 1-1-15,-9 7 1 0,3 1-1 16,-5 4 1-16,2 3 0 0,-2 2 0 15,4-1 1-15,1 5 0 0,3 0 0 16,5 0 1-16,2-1-2 16,3 0-3-16,5-2 3 0,5-2 3 0,8 2-3 15,0-5 3-15,5 1 3 16,5 0 21-16,3-1 1 0,2-1 2 16,1 1-10-16,-1 0 2 0,3-3 4 15,-5 3-3-15,-3-5-2 0,-2 2-6 16,-6-3-5-16,-2 2-6 0,-5-2 1 15,-5-1-2-15,-3 2 1 0,-8 1 3 16,-2-2 1-16,-6 0-3 0,-2 2-2 16,-5 0-2-16,-3-4-1 0,0 1-13 15,-2-3-32-15,-1 0-37 0,1 0-27 16,-1-3-28-16,1 0-25 0,7-6 11 16,-5-7-21-16,8 2-8 15,5-1-63-15</inkml:trace>
  <inkml:trace contextRef="#ctx0" brushRef="#br0" timeOffset="15882.05">16746 12905 721 0,'0'0'156'0,"0"0"-74"0,0 0 64 0,42-45-54 16,-24 30-52-16,0 1-5 0,2 2-17 15,1-2-15-15,-3 4-1 16,3 0-2-16,2 2-11 0,0 0-41 16,-2 4-57-16,13 4-61 0,-11 0-106 15,0 1-87-15</inkml:trace>
  <inkml:trace contextRef="#ctx0" brushRef="#br0" timeOffset="16298.99">17749 12873 395 0,'0'0'111'0,"0"0"-9"0,0 0 28 16,0 0-13-16,0 0-50 0,0 0-27 16,23-26 2-16,-20 24-18 15,-3 2-14-15,0 5-6 0,-3 4 19 16,-2 5 34-16,0 5 2 0,-3 3-19 15,3 6-8-15,-3 6-5 0,-2 9-8 16,2 6-6-16,0-3-7 0,3-4-4 16,2-10 2-16,-2-10-3 0,5-4-1 15,0 1-2-15,0 1-26 0,0 2-25 16,0 0-38-16,3-2-34 0,2 0-48 16,-2-7-22-16,-1-5-86 0</inkml:trace>
  <inkml:trace contextRef="#ctx0" brushRef="#br0" timeOffset="16566.52">17501 13056 733 0,'0'0'151'0,"0"0"-63"0,41-5 47 0,-10 3-66 15,10-5-24-15,9 2 4 0,1-2-29 16,-4 3-16-16,-9-2-4 16,-1 4 0-16,-4 2-6 0,1 0-11 15,-6 5-35-15,-4 0-40 0,4-1-75 16,-7 1-87-16,-3-2-93 0</inkml:trace>
  <inkml:trace contextRef="#ctx0" brushRef="#br0" timeOffset="16900.57">18356 12881 645 0,'0'0'108'0,"0"0"-70"16,0 0 77-16,0 0-46 0,0 0-42 16,0 0-1-16,0 0-1 0,34 17-6 15,-34-10 2-15,2 4-1 0,-2 6 7 16,0 0 16-16,-8 11-6 0,1 12-2 15,-6 11-13-15,-3 3-9 0,3-1-7 16,0-6-4-16,6-7 1 16,-1 0-3-16,5-2-6 0,1-8-32 15,2-6-50-15,0-6-38 0,0-3-43 16,5 6-24-16,3-3-51 0,-1-5-77 16</inkml:trace>
  <inkml:trace contextRef="#ctx0" brushRef="#br0" timeOffset="17467.39">18948 12858 420 0,'0'0'52'0,"0"0"-4"0,0 0 46 0,0 0-37 16,0 0-32-16,0 0 8 0,20-12-1 16,-20 12-7-16,-5 0 0 15,3 0 1-15,-6 0 6 0,0 0 8 16,0 0-4-16,-2 0 8 0,0 5-40 15,-6 3 0-15,1 3 8 0,-3 1-4 16,-3 6 1-16,-2 3 3 0,2 1 0 16,-5 5 0-16,-2 8 6 0,2 9 5 15,-2 8 17-15,7 2 9 0,5-4 3 16,14-8 7-16,2-8 0 0,10-8-16 16,0-3-27-16,3-8-11 0,5 1 0 15,1-3-4-15,4-1 0 0,8 1 2 16,0-5-3-16,0-6 3 0,0-4 0 15,-3-7 1-15,1-3-1 0,-6-4 27 16,-5-3-3-16,-5-4-12 0,0-2-7 16,-8 4-5-16,-5 0-3 0,0 7 2 15,-5 2-2-15,-8 5-10 0,-3 2 3 16,-4 3-6-16,-6 2 3 0,3 2 2 16,-8 3-5-16,7-1-11 0,-1 3-12 15,1 2-19-15,4-2-15 0,2 0-12 16,2 3-41-16,3 0-34 0,8-1-66 15,5 0-63-15</inkml:trace>
  <inkml:trace contextRef="#ctx0" brushRef="#br0" timeOffset="17968.91">19601 13139 450 0,'0'0'88'0,"0"0"-30"0,16 0 40 0,-6 0-31 0,1-2-15 16,7 2 22-16,2-2-7 0,4 1-11 16,4 1 1-16,8-2-13 0,3 1-11 15,8-1-15-15,-6 1-16 0,-10 1-2 16,-8 0-38-16,-10 0-30 0,5 3-50 15,8 0-57-15,-8 2-20 0,-5-1-100 0</inkml:trace>
  <inkml:trace contextRef="#ctx0" brushRef="#br0" timeOffset="18602.06">20229 12985 363 0,'0'0'48'0,"0"0"24"16,0 0 26-16,0 0-45 0,39-24-20 16,-29 18-6-16,3-1-14 0,-2 1-8 15,-1-1 38-15,3 3-35 0,-5-1 25 16,2 3 44-16,-2 0-12 0,0 1-29 15,-1 1-9-15,1 0-1 16,0 0-9-16,2 0-4 0,-5 2-3 16,3-1-5-16,0 3-1 0,0 1 5 15,-3-1 5-15,0 3 0 0,-3 3-1 16,4-1-6-16,-4 3-3 0,-2 1-1 16,0 4 2-16,0 0 0 0,-2 3 5 15,-6 0 5-15,-2 2-1 0,-1 1-1 16,-2 2-1-16,-5-1 5 0,3-1 2 15,-3-2 12-15,2-1 3 0,3-2-2 16,0-5-1-16,6-2-4 0,1-3-8 16,6 0 1-16,0-4-6 0,11-3 2 15,-1-1 7-15,8-2-1 0,3-5-7 16,2 1-7-16,3-3-2 16,0-1-1-16,2 2-2 0,1 2-2 15,-4-1-1-15,4 0 0 0,-3 4-2 16,2 3-18-16,-2 0-27 0,-5 0-32 15,2 5-41-15,0 3-71 0,-5 0-88 16,-5 0-70-16</inkml:trace>
  <inkml:trace contextRef="#ctx0" brushRef="#br0" timeOffset="19669.38">15488 14128 365 0,'0'0'82'0,"0"0"-48"0,0 0 48 15,0 0-14-15,5-5-13 0,0 3 3 16,6-2 11-16,1-2 7 0,1 2-5 15,5-3-11-15,3 4-11 0,2-3-8 16,1 2-9-16,-1 2-20 0,3-3-10 16,-3 5 2-16,3-2-4 0,-3 2 0 15,-2 0-23-15,-1 1-42 0,-1 1-54 16,1 7-59-16,-7 0-27 0,-5-2-88 16</inkml:trace>
  <inkml:trace contextRef="#ctx0" brushRef="#br0" timeOffset="19837.08">15596 14275 899 0,'0'0'111'0,"0"0"-69"16,37-9 27-16,-6 2-40 0,7 1-16 15,11-2-9-15,-5 1-4 0,0 5-5 16,-5 2-47-16,-13 0-56 0,5 0-74 15,-8 0-37-15,-5 0-102 0</inkml:trace>
  <inkml:trace contextRef="#ctx0" brushRef="#br0" timeOffset="21087.47">17095 14137 250 0,'0'0'56'0,"0"0"-19"16,0 0 21-16,0 0-12 0,0 0-14 16,0-13-2-16,3 9 16 0,-1 0 1 15,1-3 2-15,-1-1-5 0,1 2-1 16,2-3 0-16,0-1-8 0,6-1-3 16,-4-1-1-16,9-2 7 0,2 1-12 15,-2 3-12-15,2-1-3 0,2 0-7 16,-2 2 1-16,0 5-2 0,1 0 3 15,-4 3 3-15,-2 1 3 16,-5 5 11-16,2 5 4 0,-2 3-1 16,-6 5 0-16,-2 6-14 0,0 6-2 15,-5 12 2-15,-10 4-1 0,-1 4-1 16,-2-11-5-16,3-12-5 0,2-8 0 16,0 0 2-16,-3 0-2 0,-2-2 1 15,0 4 3-15,3-3-2 0,-1-6-2 16,6-1 3-16,2-3 1 0,3-5 11 15,2 2 19-15,3-5 4 0,0 0-5 16,3-5-1-16,7 0-11 0,3-2-7 16,5-1-1-16,3 2 6 0,2-1-1 15,8 3 1-15,3-2 3 0,10 4-8 16,5 0-4-16,0 1-7 0,-5 1-3 16,-5 1 0-16,-6 3-17 0,-2 1-39 15,0 0-21-15,-10 1-24 0,-6-1-54 16,1 1-89-16,2-2-28 0,-5-1-164 15</inkml:trace>
  <inkml:trace contextRef="#ctx0" brushRef="#br0" timeOffset="21754.99">18056 14089 419 0,'0'0'73'0,"0"0"-7"0,0 0 26 16,0 0-6-16,13-25-39 0,-13 19-18 16,0 1 11-16,0-1 6 0,0-2-1 15,0 3-4-15,-2-3-7 16,-1 5 0-16,0-4-1 0,1 2 0 15,-1-1-1-15,1-2-4 0,-6 2-1 16,3-1-13-16,-6 3-5 0,1-2 1 16,0 2 0-16,-6-2-2 0,1 4-3 15,-1-2-1-15,-2 4-2 0,0 0-1 16,3 1 0-16,-6 4 2 0,3 2 0 16,-3-1 0-16,6 9-1 0,-6-2 1 15,8 4-1-15,0 0-1 0,5 1-1 16,3 1 0-16,5-3 1 0,3 1 1 15,7-3 0-15,3 2-1 0,3-3 1 16,4-2 2-16,4-1-4 0,1-4 7 16,1-3-6-16,3-1 3 0,-4-2-4 15,-1-2 1-15,-1-5 1 16,-2 1-1-16,-1-4 4 0,-2-4 4 16,-2 1 4-16,-1-3 5 0,1-1-9 15,-6-2-4-15,3 0-2 0,-5 4-1 16,0 1-2-16,-1 5 0 0,-1 1 1 15,-4 4-1-15,1 4-4 0,-3 0-6 16,-3 7 9-16,-2 3 1 0,-3 8 7 16,-2 10-1-16,-3 11 0 0,0 14 8 15,-2 5 8-15,2-4-3 0,5-3-3 16,3-7-6-16,0-3-3 0,2-3 1 16,3-9 2-16,0-7-3 0,0-5-4 15,5-2 0-15,-5 1-2 0,3 3 0 16,-1-4 2-16,1 1-3 0,2-6 0 15,-5-4 0-15,3-1 0 0,-1-3-12 16,1-2-16-16,-1 0-15 0,4-2-33 16,-4-3-46-16,3 1-63 0,-5-1-99 15,5 0-114-15</inkml:trace>
  <inkml:trace contextRef="#ctx0" brushRef="#br0" timeOffset="52902.53">12379 17272 222 0,'0'0'59'0,"0"0"-21"15,0 0 20-15,0 0-3 0,0 0-18 16,0 0-13-16,0 0 1 16,0-2 8-16,0 0 1 0,0 1-3 15,0-2 8-15,0 2-2 0,0 0 0 16,0-2-2-16,0 0 3 0,0-1 2 16,0 3 6-16,0-1-6 0,0 0-5 15,3-2-5-15,0 2-4 0,-1-3-2 16,1 1-1-16,-1 1-2 0,4-3 1 15,-1 3-3-15,0 0 0 0,-3-1-2 16,4 1-1-16,-1 2-1 16,0-1 1-16,0-1-1 0,0 1-3 0,0-1-3 15,-2 2 0-15,2-1-4 0,0 0-2 16,1-1 0-16,-1 1 2 16,0 1 0-16,0 1-1 0,0 1-4 15,0-1 1-15,-2 0 0 0,2 2-1 16,-2 3 1-16,-1-2 0 0,3-1-1 15,-2 4 0-15,0-3 0 0,-1 4 3 16,-2-2-2-16,3 2 0 0,-1 0-1 16,-2-1-1-16,0 2 1 0,0 1 0 15,0-1 0-15,0 2 0 0,-2 1 0 16,-1 0 1-16,-5 2-1 0,3-1 1 16,-5 0 0-16,0-1 0 15,-3 1 1-15,0 1-1 0,0 1-1 16,-3-1 2-16,-2-2 1 0,3 0-2 15,-3 1 4-15,0-3-1 0,0 2-2 16,2-1-1-16,1 0 0 0,2-1 0 16,0 0-1-16,0-4 2 0,2 1-2 15,6-2 1-15,0 0 3 0,3-2-1 16,-1 0-1-16,3-2 3 0,5 1 9 16,0-1 13-16,3 0 9 0,2 0-11 15,3 0-5-15,3 0-5 0,-1 0 1 16,1 0 0-16,2 0 1 0,3 0-1 15,-1 0-1-15,1-1-2 0,0-1-5 16,-1 1-6-16,1 0-2 0,-3-1 0 16,-3 2-3-16,1-1-29 0,-3 1-27 15,-3-1-37-15,-2 0-31 0,2 0-69 16,-4 0-103-16,-1 0-58 0</inkml:trace>
  <inkml:trace contextRef="#ctx0" brushRef="#br0" timeOffset="53286.53">12731 17474 377 0,'0'0'101'0,"0"0"-45"0,2 0 55 0,1 1-9 16,0 1-22-16,2 2-6 0,-5-3-15 16,2 1-32-16,1 2-13 15,-3-1-3-15,0-1-4 0,0-2 1 16,0 1 6-16,0 0 12 0,0-1 6 15,0 0 6-15,0 0 6 0,-3 0 1 16,3-2-13-16,0-5-13 0,0 3-11 16,0-3-6-16,0 3-1 0,0-2-1 15,0 2-8-15,0 2-28 0,0-1-23 16,0 3-29-16,0 0-63 0,0 3-56 16,0 0-12-16,0 2-104 0</inkml:trace>
  <inkml:trace contextRef="#ctx0" brushRef="#br0" timeOffset="53820.5">13010 17312 440 0,'0'0'30'0,"0"0"-5"16,0 0 70-16,0 0-23 0,0 0-27 15,0 0 5-15,8-37 2 0,-8 33 9 16,0-2-10-16,0 3-1 0,0-3-12 16,0 1-8-16,0 3-11 0,-3-3-8 15,3 2-1-15,-2 2-2 0,-1-3-1 16,0 2-5-16,-2 1-2 0,3 1 0 15,-6 0-1-15,0 5-1 0,-2 0 2 16,2 4-2-16,-5 3 2 0,3 4-1 16,-1 0 1-16,4 3 0 0,-1 0 0 15,3-1 0-15,5 0 0 0,0 0-1 16,2-2 1-16,4-1 1 0,4-2-1 16,0 0 1-16,3-2-1 0,3 0 2 15,-3-4 1-15,5 0 7 16,-5-6 15-16,2-1 8 0,-2-2 6 15,-3-7-3-15,3-2-7 0,-2-4-3 16,-4-3-6-16,-2-3-9 0,1-10-3 16,-6-9-3-16,0-9-5 0,-8 6 0 15,3 10-2-15,-3 13-8 0,0 10 1 16,0 0-2-16,-2 3-13 0,-3 1-31 16,-2 6-22-16,-1 0-17 0,1 5-37 15,-9 9-41-15,9-2-4 0,2-2-94 16</inkml:trace>
  <inkml:trace contextRef="#ctx0" brushRef="#br0" timeOffset="54954.57">13354 17160 486 0,'0'0'53'16,"0"0"4"-16,0 0 48 0,7-8-38 15,-7 5-25-15,3 1 1 0,-3 0-4 16,0-1-9-16,0 0 6 0,3 0 4 16,-3 2-3-16,0 0-6 0,0 0-4 15,0 0-10-15,0 1-1 0,2-1 0 16,-2 1 0-16,0 0-3 0,0-1-2 15,0-1-4-15,3 1-1 0,-3 1-2 16,0 0 4-16,0-1-2 0,2 1 5 16,-2 0 2-16,0 0-2 0,0 0-3 15,0 0 0-15,0 0 1 0,0 0 1 16,0 0-2-16,0 0-1 0,0 0-2 16,0 0 5-16,0 0-3 0,0 0-4 15,0 0 2-15,0 0 1 0,0 0-4 16,0 0 3-16,0 0-4 0,0 0 1 15,0 0 2-15,0 0 0 16,0 0 0-16,0 0-2 0,0 0 3 16,0 0-2-16,0 2 2 0,0 3 2 15,0-2-2-15,0 1-1 0,0 1 1 16,0-3-1-16,0 5-1 0,0-3 2 16,0 1 7-16,0 1-1 0,0 2-1 15,0-2 2-15,0 0-5 0,0 3 1 16,0-2-3-16,-2-1 2 0,-1 2 1 15,-2-1-1-15,2 0-2 0,-2 0 1 16,0 0 1-16,0-1-1 0,0 3 0 16,-3-3 2-16,3 1-3 0,-3 1-1 15,3-2 0-15,0 0-4 16,-3 1 3-16,3-4-3 0,0 2 1 16,-1-1 0-16,1-3-1 0,3 3 1 15,-1 0-1-15,0-2 0 0,1 0 1 16,2 1-1-16,-3-2 0 0,3 0-1 15,0 0 1-15,0-1 0 0,3 0 2 16,-1 0 2-16,4 0-2 0,1 0 2 16,1 0-4-16,0 0 1 0,0-2 0 15,5-1 0-15,-3 1 0 0,3 1-2 16,0 1 1-16,-3-1 0 0,3 1 0 16,-3-2 0-16,1 0 1 0,-1 1-1 15,-2-1 1-15,0 2-1 16,-3-2 1-16,0 2-1 0,0-2 1 15,0 0 0-15,-2 0-1 0,-1-1 1 16,1 2-1-16,0 0 1 0,-3 1 0 16,2-1 0-16,-2 0 0 0,0 1-1 15,0 0 2-15,0 0-1 0,0 0-1 16,0 0 0-16,0 0-1 0,0 0 0 16,0 0-2-16,0 0 2 0,-2 0-1 15,2 1 1-15,-3 0-1 0,3 2 1 16,-5 2 0-16,2 0 1 0,1 2 0 15,-4 2 0-15,4-1 1 0,-3 3 3 16,2 1 1-16,1 1 2 0,-4 0 1 16,6 3 0-16,-2-2-2 0,2-1-4 15,0 1-2-15,0 0 1 0,0-1-1 16,0-1 0-16,2 2-6 0,1-3-26 16,0 0-23-16,-1-4-25 0,3 0-22 15,3-6-13-15,0-1-53 0,2-6-95 16,0-3-53-16</inkml:trace>
  <inkml:trace contextRef="#ctx0" brushRef="#br0" timeOffset="55455.36">13749 17209 475 0,'3'-5'127'0,"2"-1"-81"0,-3-3 85 16,1 2-49-16,-1-2-33 0,-2 2-5 15,0-2-15-15,0 4-14 0,-5 0-6 16,3 4-9-16,-6 0-13 0,3 1 9 16,-6 2 4-16,1 0 1 0,0 6 0 15,-3 1-1-15,3 0-1 16,-3 3 1-16,2-1 0 0,1 0 0 15,5 0-2-15,0-1-1 0,2 2-1 16,0-2 4-16,3 1 0 0,3-1 0 16,2 0 1-16,0 1 1 0,3-2-1 15,2-1 3-15,3-2 3 0,-2 2 8 16,2 0 3-16,2-3 3 0,-2 0 1 16,3-2 4-16,-4 2-4 0,4 0-9 15,-6-3-5-15,1 6-4 0,-4-2 2 16,-1 0 4-16,-1 1-2 0,-5-3-5 15,0 5-1-15,0-1 0 16,0 0 3-16,-8 0 3 0,3 1 1 16,-6 0-2-16,-1-2 0 0,-1 0-4 15,0 1 1-15,-3 1-2 0,1-1 2 16,-1-3-4-16,1 3 0 0,-1-5-7 16,1 3-15-16,4-4-19 0,-2-2-32 15,3 0-47-15,2 0-47 0,6-8-13 16,2-1-71-16,0-3-69 0</inkml:trace>
  <inkml:trace contextRef="#ctx0" brushRef="#br0" timeOffset="55638.59">13772 17183 649 0,'0'0'62'0,"0"0"43"0,39-18 38 0,-24 9-94 15,4 0-30-15,-1-1-7 0,-3 1-10 16,3 5-1-16,0-3 0 0,0 5-1 16,0 0-2-16,1 2-4 0,-1-2-66 15,5 1-66-15,-5 0-58 0,-5-2-175 16</inkml:trace>
  <inkml:trace contextRef="#ctx0" brushRef="#br0" timeOffset="56823.3">8219 17515 260 0,'0'0'40'0,"0"0"47"16,0 0-2-16,-23 9-4 0,21-8-10 15,-1 0 7-15,3 0 5 0,0-1 4 16,0 0-2-16,3 0 4 0,4 0-2 16,4-2-23-16,2-1-7 0,2-3-13 15,3 4-10-15,0-4-14 0,0 2-12 16,3 2-5-16,0-2-3 0,-1 1 0 16,1 1-7-16,0-2-45 0,-3-1-47 15,2 3-68-15,1-3-95 0,-8 1-34 16</inkml:trace>
  <inkml:trace contextRef="#ctx0" brushRef="#br0" timeOffset="57390.34">8591 17332 567 0,'0'0'23'0,"0"0"4"0,0 0 73 16,0 0-31-16,0 0-36 0,0 0 5 15,13-35-2-15,-7 29-7 0,1 0 1 16,1 3-2-16,0-1 6 0,2 2 5 15,0 1 2-15,1-1-1 0,-1 2-8 16,0 0-10-16,1 0-8 0,-1 0-4 16,0 2-2-16,1 1-2 0,-1 2-3 15,3 3-1-15,-5 2-2 0,2 1 1 16,-2 2 0-16,-3 3-1 16,0 1 0-16,0 3 1 0,-2 1-1 15,-3 0 0-15,-3 1 1 0,-4 1-1 16,-4 3-1-16,1-3-4 0,-3-1-10 15,-5 0-2-15,2-3 10 0,-2 1 4 16,3-6 3-16,-1 1 0 0,-2-2 0 16,5-1 0-16,0-3 1 0,1 1-1 15,4-6 2-15,0 2 0 0,3-4 0 16,5 1 9-16,0-2 9 0,0-1-2 16,0 0 3-16,5 0 9 0,3 0 1 15,0 0-3-15,4 0-3 0,1 0 2 16,0 0-3-16,0 0 2 0,3 0-10 15,-1 1-7-15,1-1-4 0,-1 2-2 16,1-2-3-16,-3 0 0 0,0 0-12 16,0 0-51-16,-1 1-44 0,-1-1-39 15,4 0-81-15,1-3-58 0,-8-1-149 16</inkml:trace>
  <inkml:trace contextRef="#ctx0" brushRef="#br0" timeOffset="57574.37">9077 17641 1040 0,'0'0'80'0,"0"0"-36"0,0 0 18 0,0 0-51 16,0 0-11-16,8-30-37 16,-8 24-58-16,0-2-41 0,0 1-13 15,0 3-12-15,0 0-70 0,0-1-117 16</inkml:trace>
  <inkml:trace contextRef="#ctx0" brushRef="#br0" timeOffset="58041.4">9382 17375 573 0,'0'0'63'0,"0"0"-4"0,0 0 47 16,0 0-37-16,0 0-45 0,0 0 8 16,-13-34-8-16,11 29-11 0,-1 2-5 15,-2 0 7-15,-3-1 2 0,3 4-10 16,-3 0-1-16,-2 5-4 0,-3 1-2 15,0 3 1-15,-2 3-2 16,-4 7 0-16,4 0 0 0,-1 2-1 16,1 3-8-16,5 5-12 0,2-1 1 15,3 2 9-15,5-2 8 0,0-5 4 16,7-1 0-16,6-4 0 0,3-2 6 16,5-4 17-16,2-3 6 0,3-4-10 15,-1-2-2-15,-1-3 20 0,-1-1 32 16,-5-6-4-16,-2-4-17 0,-1-3-18 15,-2 0-8-15,-5-10 1 0,-6-1-3 16,-2-10-9-16,-5-12-8 0,-5 1-3 16,-6 4-18-16,3 12-29 0,3 15-5 15,2 7 1-15,-2 1-2 0,-3 4-36 16,-2 1-50-16,2 3-27 0,-5 10 23 16,5-2-63-16,5-1-81 0</inkml:trace>
  <inkml:trace contextRef="#ctx0" brushRef="#br0" timeOffset="58875.15">9651 17328 408 0,'0'0'46'0,"0"0"-4"0,0 0 59 16,0 0-38-16,0 0-26 0,13-21-15 16,-8 18-4-16,-2 0 13 0,-3-2 11 15,2 2 16-15,1 1-7 0,-3 0 0 16,0 2-2-16,0 0-12 0,0 0-5 15,0 0-5-15,0-1-11 16,0 1-2-16,0-2 3 0,0 2 1 16,0-1 0-16,0 0 3 0,0 1 1 15,0 0 0-15,0-1-3 0,0 1 0 16,0 0 0-16,0 0-2 0,0 0 4 16,0 0-4-16,0 0 0 0,0 0 3 15,0 0-1-15,0 0-4 0,0 0-5 16,0 0-5-16,0 0-2 0,0 0-2 15,0 0-1-15,0 0 0 0,0 0-1 16,0 0 0-16,0 1-1 0,0 1 2 16,0 3 2-16,0-2-1 0,0 1 2 15,-3 2 0-15,1 1-2 0,-4-1 0 16,-1 3 2-16,1 3-2 16,-4 1 0-16,2 1-1 0,-2 0 2 15,0 3-2-15,-1-3 1 0,4 3-1 16,-1-4 0-16,3-2 0 0,2 2 0 15,-2-3 0-15,5 0-1 0,0-1 1 16,0 0 1-16,3-4 0 0,-1 3-1 16,3-4 1-16,3 0 1 0,0-2 1 15,0-2 1-15,4-2 0 0,-1-4 0 16,4 2-2-16,-4-4-1 0,4 4 2 16,1-3 1-16,-3 2 2 0,-1-2-3 15,4 0-1-15,-3 2-1 0,-3-3 1 16,3 4-2-16,-3-2 0 0,1 3 1 15,-1-1-1-15,-2-1 0 0,0 5 0 16,-3-2 0-16,-3 1-1 0,4-1 1 16,-6 2-2-16,0 0-1 0,0 5 1 15,0 0 2-15,-6 1 1 0,4 4 0 16,-3 3 1-16,-3 6 3 0,3-1 2 16,-3 2 3-16,0 1 1 0,3 0-1 15,-3-1-5-15,3 0-2 0,-3-1-3 16,3 0 3-16,3 2-3 0,-4-3-3 15,4-3-23-15,-1 1-37 16,1-3-35-16,2-3-20 0,0-2-57 16,5-7-63-16,-3-1-8 0,6-6-161 15</inkml:trace>
  <inkml:trace contextRef="#ctx0" brushRef="#br0" timeOffset="59325.9">10075 17345 251 0,'0'0'371'0,"13"-26"-318"0,-8 11 47 0,0-5-31 0,-3 6-48 16,-2-1-16-16,0 2 4 0,-2 4 13 15,-6 5-5-15,-2 0-6 0,-3 4-5 16,0 3-6-16,-3 3 2 0,1 4-2 15,-1 5 0-15,-2-1 0 0,5 2 3 16,1 0-3-16,-1 3 0 0,2-2 0 16,6 0-1-16,-3 3 1 0,3-2 2 15,3-2-2-15,-1 2 2 0,3-1 4 16,0-3 12-16,5 2-4 0,-2 0-4 16,5-4 0-16,-1 0 3 0,1-1 5 15,0-1 3-15,0-2 6 16,2 0 4-16,0-4 0 0,-2 3-11 15,2-3 0-15,-2 2 0 0,0-4-8 16,0 1 0-16,-3 2-5 0,0-1-5 16,-3 3 0-16,-2-3-2 0,0 3 0 15,0-1 0-15,-5 1-1 0,-2 3 1 16,-1-2 0-16,-3 1 0 0,1 0 0 16,-3 0-3-16,0 0-32 0,3 0-31 15,-3 0-41-15,0-5-22 0,3 1-29 16,-6-4-27-16,6-1-95 0</inkml:trace>
  <inkml:trace contextRef="#ctx0" brushRef="#br0" timeOffset="59593.09">10013 17291 902 0,'0'0'54'0,"0"0"-14"0,0 0 95 0,41-23-63 0,-28 12-37 16,5 1-14-16,-3-1-13 0,1 1-6 16,-1 1-1-16,1 1 0 0,5 0 1 15,-3 1-1-15,0 1-2 0,5 0-12 16,0 2-56-16,6-1-66 0,15-5-100 15,-8 1-65-15</inkml:trace>
  <inkml:trace contextRef="#ctx0" brushRef="#br0" timeOffset="65231.75">13341 17829 205 0,'0'0'26'0,"2"0"-6"0,3-1 8 15,-2-1 2-15,2-1-11 0,0 1 4 16,-2 0 2-16,2 0 5 0,-2 0 4 15,-1 0 13-15,1-1 6 16,-3 1-8-16,2 2-13 0,1-1-3 16,-3 1-2-16,0-1-8 0,0 1-2 15,3-1 0-15,-3 1 3 0,0-3 5 16,2 3 4-16,-2-2 4 0,0 2-3 16,0-1-11-16,0 0-3 0,0 1-5 15,0 0-2-15,3 0-5 0,-3 2 3 16,0 5 3-16,2 1 0 0,1 5-2 15,-3 1-1-15,0 4 1 0,0 0-1 16,3 2-1-16,-3-2-1 0,0 3-1 16,0 0 0-16,-3-1 1 0,3 0 2 15,-5 0 10-15,5-1 1 16,0-4-3-16,0 2-3 0,-3-3 1 16,3 1-2-16,0-3-2 0,0-1-1 15,3-1-2-15,2-1-2 0,0-5 1 16,5 3-2-16,-2-4 1 0,5-2 1 15,3 0 2-15,-1-1 0 0,3-1 3 16,5-1-2-16,1-2 2 0,-1-1-3 16,5 3-3-16,1-5-1 0,10 4 0 15,10-4-2-15,10 3-1 0,6-3 0 16,2 2 0-16,-3 0 3 0,-2 1-1 16,3-1-1-16,-3 2 0 0,3-1 6 15,-1-1 1-15,1 3 6 16,-3 1 0-16,0 0-3 0,-3 0 7 15,1 1-12-15,-6-1-2 0,-5 1-1 16,0 0 0-16,-5 0-2 0,-2 0-1 16,-6 0 1-16,-3 0 0 0,-4 0-1 15,-6 0 0-15,-5-1 0 0,0 1 0 16,3-2 0-16,2 2 1 0,0 0 0 16,3 0-1-16,-5 0 0 0,-6 0 0 15,1 3 0-15,-3-1 0 0,-3 0 0 16,-2-2 0-16,0 2 0 0,-3 2 0 15,-3-3-1-15,1-1 1 0,-1 1-1 16,-2-1 0-16,0 1-1 0,0-1 2 16,0 0 2-16,0 0 1 0,0 0-1 15,0 0 6-15,0 0-1 0,0 0 2 16,0-1 3-16,0-1 2 0,6-4-7 16,-4-1-3-16,6 0 0 0,2-4-2 15,1-3 0-15,2-1 0 0,5-4-1 16,0-3 0-16,0-2-1 0,10-13 1 15,6-6-1-15,10-13 0 0,0-3 0 16,0 3 0-16,-6 6 1 0,-4 16-1 16,-3 5 0-16,-8 8 3 0,-5 2 0 15,3 3-2-15,0-4-1 16,2-4 2-16,3-1-2 0,-3 3-2 16,0 3 2-16,-2 1 0 0,-6 3 1 15,4 2 0-15,-4 3-1 0,-5 0 0 16,1 2 0-16,-1 4 0 0,-5-2 0 15,0 4 0-15,1 0 1 0,-1-1-1 16,-3 0-1-16,1 3 1 0,-1-2 0 16,-2 2 0-16,3 0 0 0,-3-1-1 15,0 1 0-15,3 0 0 0,-3 0 1 16,2 0 1-16,-2 0-1 0,0 0-1 16,0-1 1-16,0 1 0 0,0 0 0 15,0 0-2-15,0 0 2 16,0 0-1-16,0 0-19 0,0 0-22 15,0 2-38-15,0 0-54 0,-5 4-71 16,0-4-64-16,0-1-42 0</inkml:trace>
  <inkml:trace contextRef="#ctx0" brushRef="#br0" timeOffset="65782.14">15537 17372 469 0,'0'0'6'0,"-3"0"6"0,1 0 40 16,-3-4-32-16,-1 2-16 0,1-3 14 15,0 1 8-15,0 0 5 0,0 0 18 16,2 1 11-16,1 0 7 0,2 0 0 15,0 0 0-15,0 1-13 0,0 0-11 16,0-1-10-16,0 1-10 0,5 0-5 16,3 1 11-16,-1 0-4 0,11-3-4 15,0 1-4-15,6 0-4 0,-1-1-2 16,3 0 1-16,0 2 0 0,2 1-2 16,-2-1 4-16,0-1-2 0,0 1-2 15,-3 0 2-15,0 2-3 0,0-1-3 16,-5 1-1-16,1-1-2 0,-4 0 0 15,-2 1 0-15,0-2 2 0,-5 2-2 16,2-1 1-16,-2-1-2 0,-3 2-1 16,3-1 0-16,-6 0 1 0,1 1-2 15,-3 0 3-15,0 0-3 0,0 0 0 16,0 0-4-16,0 4-3 0,0 1 6 16,0 4 1-16,-3 0 5 0,-2 4-1 15,-3-1-2-15,1 5 0 0,1-1 1 16,-1 3-2-16,1-1 2 15,1 0-2-15,0 0 2 0,0 1-1 16,2 1-2-16,-2-1 2 0,0-2-2 16,2 2-3-16,-2 1-20 0,3-5-27 15,-3 1-25-15,-3 0-42 0,0 0-49 16,3 0-72-16,0-4-63 0</inkml:trace>
  <inkml:trace contextRef="#ctx0" brushRef="#br0" timeOffset="66449.42">16444 16823 473 0,'0'0'61'0,"5"0"-44"0,-2 0 46 15,2 0-10-15,-3-1-28 0,1 0-7 16,0 0 13-16,-1 1 6 0,-2-1 4 16,0-1 2-16,0 2-22 0,-2-1-2 15,-4 0-8-15,-1 1-4 0,-4 0-3 16,-4 0 1-16,-1 2-5 0,-4 2 2 16,-4 2-1-16,1 0 0 0,-3 3-1 15,-2 2 2-15,2 2-2 0,0 3 1 16,0-2 0-16,8 5 2 0,3-3 13 15,4 2 11-15,1-1 15 16,5-3 6-16,5 2 7 0,0-2-10 16,8-1-2-16,5 0-1 0,5-2-6 15,2-1-4-15,6-4-10 0,8-1-10 16,7-1-8-16,-2-3-1 0,-8 1-3 16,3-2-17-16,-9 0-36 0,4 0-50 15,2 0-46-15,2-7-43 0,-2-1-31 16,-5 0-128-16</inkml:trace>
  <inkml:trace contextRef="#ctx0" brushRef="#br0" timeOffset="66883.14">16534 16876 606 0,'0'0'72'0,"0"0"-57"0,31-24 80 15,-10 14-24-15,0 0-41 0,-3-1-3 16,2 3-4-16,1 1-12 0,0 1-4 16,0 1-3-16,-1 2 6 0,1 3 15 15,0 0 5-15,-1 4 0 0,1 2-4 16,-3 5-11-16,-3 3-7 16,-2 2-1-16,0 4-5 0,0 2-1 15,-2 1 0-15,-1 2-1 0,-2-1 0 16,-6-2-1-16,1-2-2 0,-3 1-9 15,-5-4-13-15,-1-2-6 0,-4-3 3 16,0-3-4-16,-1-3 1 0,1-1 7 16,0-5 13-16,-1 0 11 0,1-8 1 15,0-3 2-15,5-2 2 0,-3-2-1 16,5-2 16-16,3-4 9 0,0 2-3 16,8-2 10-16,0 1 2 0,5 2-1 15,5 0 3-15,0 0 0 0,8 4 0 16,0 0 0-16,10 1-4 0,8 2-5 15,2 5-11-15,-4 0-11 0,-11 5-9 16,-11 1-1-16,-7 0-29 0,5 1-41 16,3 4-49-16,0 0-44 0,2 2-51 15,-3 0-52-15,-7-1-144 0</inkml:trace>
  <inkml:trace contextRef="#ctx0" brushRef="#br0" timeOffset="67150.07">17351 16889 646 0,'0'0'14'0,"0"0"-3"0,0 0 65 0,0 0-63 15,0 0-9-15,5-14 0 0,-5 13 6 16,0 1 15-16,0 0-16 0,0 2 21 15,-3 7 40-15,1 5-1 0,-1 2-28 16,-2 1-18-16,3 4-9 0,-4 1-11 16,6 1 2-16,0 0-5 0,0-1-5 15,0 0-27-15,0-1-68 0,3 3-69 16,2-7-48-16,0-7-147 0</inkml:trace>
  <inkml:trace contextRef="#ctx0" brushRef="#br0" timeOffset="67316.64">17444 16677 998 0,'0'0'66'0,"0"0"24"0,0 0-10 16,0 0-72-16,8-36-8 0,-8 31-10 16,0 3-68-16,0 2-44 0,-3 0-58 15,0 4-47-15,1 1-78 0</inkml:trace>
  <inkml:trace contextRef="#ctx0" brushRef="#br0" timeOffset="67734.03">17718 16563 723 0,'0'0'53'0,"0"0"14"0,0 0 52 16,0 0-96-16,0 0-19 0,0 0-4 16,0 0-5-16,0 0 0 0,31 5 5 15,-31 8 1-15,0 6 2 0,0 3-2 16,0 1 2-16,-5 12 1 0,-1 9 3 15,-4 7 11-15,2 6-5 0,-2-5-1 16,2-7 2-16,3-8-2 0,3-9 6 16,-1-7 11-16,0-5 8 0,3-3-1 15,0 3-10-15,0-1-5 0,6 2-2 16,-1-6 2-16,2-1 1 0,4-6-5 16,4-1-5-16,1-3-7 0,4-5-2 15,1-1-1-15,2-4-2 16,1 3 0-16,-4-1-16 0,4-2-12 15,-1 3-10-15,-2-2-22 0,-3 2-29 16,0-2-53-16,2-4-72 0,-4 2-41 16,-6 1-103-16</inkml:trace>
  <inkml:trace contextRef="#ctx0" brushRef="#br0" timeOffset="67917.27">17715 16887 736 0,'0'0'60'16,"0"0"-37"-16,0 0 97 0,42-18-100 15,-22 15-17-15,1 0-1 0,2 1-2 16,0 0-52-16,1 0-74 0,12-1-23 16,-8 2-113-16</inkml:trace>
  <inkml:trace contextRef="#ctx0" brushRef="#br0" timeOffset="68067.21">18209 17031 1045 0,'0'0'77'0,"0"0"-56"16,0 0 8-16,41 5-29 0,-28-3-153 15,-3-2-108-15,-2 1-122 0</inkml:trace>
  <inkml:trace contextRef="#ctx0" brushRef="#br0" timeOffset="68735.02">18723 16800 407 0,'0'0'91'0,"0"0"-3"0,0 0 18 0,0 0-54 0,0 0-17 15,0-22-1-15,0 19-16 0,0 2-5 16,0 1-9-16,0 5-2 0,0 5 18 16,0 3 4-16,0 6-1 0,3 3-1 15,-1 6-1-15,3 1 2 0,0 0-2 16,6 1 0-16,-1 0 2 0,3-4 3 15,5-2 5-15,-2-5 8 0,4-1-7 16,1-4-2-16,-3-4 5 0,3-4-1 16,-6-5-2-16,3-1 4 0,3-4-1 15,-6-7 1-15,1-3-2 0,2-4-9 16,-8-4-1-16,6-5-3 0,-3-9-7 16,2-10-8-16,1-8-6 0,2 5-5 15,-5 12-27-15,-3 15-2 0,-5 13-1 16,1 3-8-16,-6 2-30 0,2 3-62 15,3 1-83-15,0 5-49 0,1 1 5 16,-1 1-27-16</inkml:trace>
  <inkml:trace contextRef="#ctx0" brushRef="#br0" timeOffset="69385.5">19493 16970 436 0,'0'0'66'0,"0"0"-7"16,0 0 19-16,0 0-47 0,0 0-5 16,-16-20 33-16,16 17-9 0,0-5 4 15,0 2 14-15,0 0-13 0,0 1-4 16,0 1-4-16,0 1-15 0,0 3-5 15,0-5 1-15,0 2-2 0,0 0-6 16,-2-2-4-16,-1 1-5 0,3 1 0 16,-5-3-2-16,0 2-3 0,0 0-4 15,-6 0-1-15,4 3-1 16,-9 1-1-16,-2 1-1 0,0 7 1 16,-5 3 1-16,2 2-1 0,-5 3 0 15,3 1-1-15,0 2-1 0,-1 1 1 16,9 0 2-16,2 0-1 0,3-2 1 15,7-2 0-15,3 1-1 0,0-2-2 16,8-3-2-16,-3-1 4 0,5-3 1 16,1-2 5-16,2-3 11 0,-3-3 8 15,0-4-1-15,6-3-4 0,-8-3 6 16,4-4-7-16,1-2-9 0,0 1-7 16,0-1-1-16,3-4 1 15,-3 0-2-15,0 0-3 0,2 1 3 16,-2 2-1-16,3 0-3 0,-4 3 1 15,1 4-3-15,-5 0-5 0,2 4 0 16,-7 2 2-16,2 4 4 0,-5 0-4 16,0 7-3-16,-5 3 8 0,0 2 4 15,-3 0 0-15,-2 3 0 0,2-2 0 16,3 1 1-16,0-2-1 0,5-1 0 16,0 1-5-16,0-3 4 0,0 1 1 15,7-1 0-15,4-1 1 0,-3-3-1 16,4 1 3-16,4-2-3 0,-6 2-5 15,3-2 0-15,3 1-5 0,-3-1-11 16,0-1-5-16,2 0-23 0,-5-3-51 16,3 2-35-16,3-2-43 0,2 0 11 15,0 0-47-15,-3-3-35 0</inkml:trace>
  <inkml:trace contextRef="#ctx0" brushRef="#br0" timeOffset="69702.48">19901 16559 689 0,'0'0'60'0,"0"0"-7"0,34-12 41 0,-24 10-70 16,-5 2-14-16,0 3-10 0,-5 4 0 16,3 4 2-16,-3 4 4 0,-3 3 14 15,-2 5 18-15,-2 7 0 0,-4 12-8 16,1 11-7-16,-3 6-8 16,0-2-7-16,5-5-5 0,1-8 1 0,-4-2-4 15,3-3-1-15,1-7-25 16,-1-7-40-16,3 4-65 0,2-8-63 15,1-3-109-15</inkml:trace>
  <inkml:trace contextRef="#ctx0" brushRef="#br0" timeOffset="70069.88">20160 16861 541 0,'0'0'14'16,"0"0"-8"-16,0 0-6 0,0 0-12 15,0 0 12-15,0 0 3 0,-34 21-2 16,21-8 2-16,0 6 13 0,5 3 20 16,1 1 9-16,-1 7 4 0,3-2-11 15,5 0-2-15,0 1-3 0,7 0 1 16,1-6-6-16,8-2 0 0,-1-2 19 15,1-6 3-15,4-2 18 0,-4-4-11 16,2-6-7-16,0-3-14 0,3-6-9 16,-3-5-9-16,0-4 0 0,3-2 0 15,-3-4-4-15,0-1-9 0,2-11-5 16,4-5-6-16,-6 3-25 0,-3 9-7 16,-7 11-5-16,-3 8-25 0,0 5-32 15,1-3-83-15,-1 6-38 0,-5-2-85 16</inkml:trace>
  <inkml:trace contextRef="#ctx0" brushRef="#br0" timeOffset="70453.02">20555 17003 454 0,'0'0'126'0,"0"0"-81"16,0 0 41-16,36-6-56 15,-26-1-30-15,1 0-1 0,4-1-2 16,-2 0-1-16,3-3 4 0,-6 1 5 16,8-5 22-16,-5 0 22 0,3 0 0 15,-1-2-6-15,-2 1-14 0,0 1-14 16,-5 0-8-16,-1 1-4 0,-1 3 4 16,-1 4 1-16,-5 1-6 0,-5 5 0 15,-1 0-2-15,-7 1 1 0,-2 2-1 16,-6 8 1-16,-2 1-1 0,-3 5 2 15,0 4 8-15,1 3 13 16,1 2 0-16,-2 0 3 0,8 2 19 16,3-2 23-16,7 1 2 0,6-3-16 15,2-2-3-15,7 0-3 0,6 0-17 16,8-2-1-16,2-5-11 0,11 1-9 16,12-2-8-16,3-1-2 0,8-4-12 15,-5-1-54-15,-1 0-37 0,-7 0-46 16,3-4-78-16,-11-3-113 0</inkml:trace>
</inkml:ink>
</file>

<file path=ppt/ink/ink1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617.08099" units="1/cm"/>
          <inkml:channelProperty channel="Y" name="resolution" value="1090.77893" units="1/cm"/>
          <inkml:channelProperty channel="F" name="resolution" value="5.68611" units="1/deg"/>
          <inkml:channelProperty channel="T" name="resolution" value="1" units="1/dev"/>
        </inkml:channelProperties>
      </inkml:inkSource>
      <inkml:timestamp xml:id="ts0" timeString="2025-03-17T14:02:55.856"/>
    </inkml:context>
    <inkml:brush xml:id="br0">
      <inkml:brushProperty name="width" value="0.05292" units="cm"/>
      <inkml:brushProperty name="height" value="0.05292" units="cm"/>
      <inkml:brushProperty name="color" value="#0070C0"/>
    </inkml:brush>
  </inkml:definitions>
  <inkml:trace contextRef="#ctx0" brushRef="#br0">1142 4990 204 0,'0'0'24'0,"5"-4"-8"15,-2 3 25-15,2 0-6 0,-2-1-19 16,-1 0 4-16,1 1 12 0,-1-4 2 16,1 4 7-16,-3-3-1 0,0 0 17 15,3 1 1-15,-3 2-1 0,0-1-10 16,0 1-8-16,0-3-3 0,0 3-8 15,0 0-2-15,0 1 3 16,0 0 0-16,0 0-6 0,0 0 3 16,0-2-12-16,0 1-6 0,0-2 2 15,2-2 5-15,-2 3 0 0,5-5 7 16,-5 5-3-16,3-1 2 0,-1-1-5 16,-2 2-2-16,0 1 0 0,0 0 0 15,0 1 0-15,0 0 1 0,0 0-4 16,-5 0-7-16,-2 0-2 0,-1 0 0 15,-3 0 2-15,-1 2-1 0,-1 4-1 16,-3-2-2-16,1 4 3 0,-4 1-3 16,1 2 2-16,-2 2-2 0,-1 1 0 15,-2 3 0-15,2 2 0 0,0 0 0 16,1 3 0-16,2 0 1 0,-3-1 3 16,11 2-3-16,-3-2 3 0,0-1-2 15,5 1 1-15,3-3 1 0,2-2 4 16,3 2 5-16,0-4 9 0,3-1-13 15,7 2 25-15,-2-4-2 0,8 0-13 16,-4 0 0-16,7-2 1 0,1-1-2 16,-2-2 1-16,6 0-1 0,-1-3-2 15,0-1-6-15,0-1-4 0,3-1-2 16,0 0-3-16,-3-1 0 0,1-1-1 16,-1-2-15-16,-3-2-35 0,1-1-28 15,0 1-35-15,-1-1-47 16,9-6-89-16,-6 4-47 0,-2-2-159 15</inkml:trace>
  <inkml:trace contextRef="#ctx0" brushRef="#br0" timeOffset="351.13">1491 4973 470 0,'0'0'105'0,"0"0"-65"15,-3-14 52-15,6 7 23 0,2-2-26 16,0 2-19-16,6-3 15 0,2 1-16 15,2-2-6-15,3 1 0 0,3-1-11 16,2 2-13-16,3-2-12 0,0 2-15 16,2-1-6-16,-2 0-5 0,2 1 2 15,1 0-3-15,-3 2-8 0,-1 0-25 16,-1 0-32-16,-1 4-31 16,-2-1-36-16,-3-3-73 0,0 3-63 15,-8-1-150-15</inkml:trace>
  <inkml:trace contextRef="#ctx0" brushRef="#br0" timeOffset="684.79">1731 4908 512 0,'0'0'118'0,"0"0"-64"16,0 0 66-16,0 0-18 0,0 0-57 15,0 0-9-15,-2-38 6 0,-1 35-14 16,3 0-2-16,0-1-3 0,0 3-9 16,0 1-14-16,0 1-1 0,-3 6 1 15,3 3 10-15,-2 4 7 0,-3 6-5 16,2 2-3-16,3 4-4 0,-2 2-3 15,-1 0-1-15,3 3 1 16,0-1-1-16,0 0-1 0,0 0-3 16,0-4-50-16,5 0-56 0,-2-3-76 15,4-1 2-15,1-4-60 0,-3-7-136 16</inkml:trace>
  <inkml:trace contextRef="#ctx0" brushRef="#br0" timeOffset="950.95">1558 5274 483 0,'0'0'247'0,"0"0"-146"16,0 0 22-16,0 0-20 0,0 0-23 15,0 0-8-15,49-15-10 0,-28 10-2 16,5-1-11-16,-3 3-7 0,3-2-10 15,0 0-10-15,-3 3-13 0,0 1-5 16,0-1-3-16,-2-2-1 0,2 4 0 16,-2-1-13-16,-3 1-41 0,0 0-36 15,0 1-37-15,3 3-74 0,-3-2-118 16,-2-2-100-16</inkml:trace>
  <inkml:trace contextRef="#ctx0" brushRef="#br0" timeOffset="1301.74">2576 4866 879 0,'0'0'82'0,"0"0"-46"0,0 0-12 0,0 0-16 0,0 0-8 0,10 11-16 16,-10-11-50-16,0 0-33 15,3 0-62-15,-3-3-183 0</inkml:trace>
  <inkml:trace contextRef="#ctx0" brushRef="#br0" timeOffset="1451.45">2651 5101 833 0,'0'0'99'0,"0"0"-25"0,0 0 27 16,0 0-85-16,0 0-13 0,0 0-3 15,0 0-87-15,0 0-81 0,0 0-102 16,13 1-228-16</inkml:trace>
  <inkml:trace contextRef="#ctx0" brushRef="#br0" timeOffset="4387.76">3338 4971 242 0,'0'0'109'0,"-2"0"-37"0,2 0-1 15,0 0-17-15,0 0-12 0,0 0-1 16,0 0 5-16,0-1-6 0,-3 0 1 16,3 0 12-16,0-1 11 0,0 0 22 15,0 0-2-15,0-1-23 0,0-2-27 16,0 1-8-16,3-4-3 0,2-1 2 15,-2 2-4-15,4-1-5 0,1-2-2 16,0 0 4-16,2 1-2 0,-2-1 1 16,2 1-1-16,1 2-5 0,2-3-5 15,-3 2-3-15,0-1 0 16,3 4-2-16,0-1 0 0,-3 2 0 16,1-1-1-16,-4 3 0 0,1-1 3 15,0 3-1-15,-3 0 0 0,0 0-2 16,-2 1 1-16,2 3-1 0,0 3 0 15,-2-1 0-15,2 4 0 0,0 3 0 16,-2 0 1-16,-1 2-1 0,1 3 1 16,-3 0 0-16,0-1 0 0,0 2 2 15,-5 3-1-15,0-2-1 0,-3 2 1 16,-3 0 1-16,-1-1-3 0,-1 1 2 16,-5-1 1-16,2-1-3 0,-2-1 1 15,0-3 3-15,2-1-4 16,1-2 1-16,2-2-1 0,3-1 1 15,2-2-1-15,3-5 1 0,-1 0 0 16,6-3 5-16,0-1 0 0,0-4-1 16,3-4-2-16,7 0-3 0,-2-3 0 15,8-1 0-15,2-1 1 0,0-2-1 16,5-3 0-16,0 3 0 0,1-3 0 16,-1-1 0-16,3-1 0 0,-6 2-1 15,6 0 1-15,-5 2-1 0,0-1 1 16,-1 4-4-16,1-2 3 0,-6 3-2 15,-2 2 3-15,0 1 0 0,0-1 0 16,-5 3 0-16,0 2-1 0,-1-2-3 16,-1 1 0-16,-1 2 0 0,-5 1 0 15,2 2 4-15,-2 1-3 0,0 1-1 16,0 0-1-16,-2 2-2 0,-3 3 0 16,-1 0 3-16,-4 3 2 0,0 3 0 15,-1 2 2-15,-2 4 0 0,3-2 0 16,-3 6-1-16,3 2 1 0,-3 2-3 15,5-1 3-15,0 3 0 0,3-2 0 16,0 2 6-16,3-3 7 0,2-1 4 16,0-1-4-16,2-3-2 15,3 0-3-15,0-6 3 0,3 0 3 16,0-4 4-16,0-2 5 0,5-5-2 16,2-2-2-16,3-3-12 0,3-5-7 15,0 0-1-15,4-2-40 0,-1 0-40 16,2-2-34-16,7-3-65 0,-4-2-123 15,-6 5-92-15</inkml:trace>
  <inkml:trace contextRef="#ctx0" brushRef="#br0" timeOffset="4605.97">3984 5066 566 0,'0'0'93'0,"0"-2"-7"0,-2 0 0 15,2 2-64-15,0 4-18 0,0 5 26 16,0 4 36-16,0 5 1 0,-5 1-18 16,-1 5-12-16,1-2-11 0,0 1-10 15,3 0-8-15,-1-2-7 0,0-1-1 16,1 0-8-16,4-2-34 0,-2-4-56 16,6 1-114-16,-1-7-59 0,0-4-163 15</inkml:trace>
  <inkml:trace contextRef="#ctx0" brushRef="#br0" timeOffset="5005.6">3506 4602 639 0,'0'0'97'0,"0"0"-12"0,0 0 11 15,0 0-23-15,0 0-1 0,0 0-5 16,31-9 1-16,-10 3-1 0,2 2-3 16,11-5 2-16,-3 3-12 0,0 0-18 15,2 0-20-15,-7 2-7 0,8 1-4 16,-6-3-1-16,6 1-4 0,-6-1 0 16,3 4-9-16,-2 0-34 15,-1 0-42-15,1 2-46 0,9 0-87 16,-7 0-130-16,-5 0-172 0</inkml:trace>
  <inkml:trace contextRef="#ctx0" brushRef="#br0" timeOffset="5422.07">4530 4985 617 0,'0'0'102'0,"0"0"-2"0,0 0 21 0,41-5-24 16,-23 0-38-16,5 1-8 0,1-3-7 15,-1 2-20-15,3-2-17 0,-3 6-4 16,0-2-3-16,3 1-3 0,-3 0-21 16,3 1-59-16,10-2-80 0,-7 2-99 15,-4-5-152-15</inkml:trace>
  <inkml:trace contextRef="#ctx0" brushRef="#br0" timeOffset="6188.91">5181 4815 534 0,'0'0'66'0,"0"0"-20"0,0 0 2 15,0 0-23-15,44-40-13 0,-34 32 21 16,0 0 5-16,3 1 11 0,-2-2 1 16,-1 5-2-16,0-2-3 0,-2 4-10 15,2 0-16-15,1 2-8 0,2 0-8 16,0 0-3-16,-3 5 0 0,3 2-3 15,0 2 1-15,-6 2-2 0,4 1-1 16,-3 0 2-16,-3 6 1 0,-3 1 2 16,-2 2 13-16,0 1-4 15,-7 1-7-15,-4 4 1 0,-2-2-1 16,-2-1-1-16,-1-1 1 0,-2 0 1 16,3-5-2-16,-1 0 0 0,3-2 1 15,0-3-2-15,0-3 2 0,6-4 2 16,-4-1-3-16,6-5 5 0,3-1 5 15,2-5 43-15,0-3-4 0,0-3-27 16,7 1-9-16,1-1-5 0,5-1 0 16,2-5-5-16,4 0-3 0,1 1 0 15,4-4 0-15,-1 0 0 0,0-1-1 16,3 1 0-16,-3 0 0 16,-2 2 0-16,-1 1 1 0,1 3-1 15,-5-2 0-15,-3 6 0 0,-1-1 0 16,-1 2 0-16,-3 0-1 0,-1 2 1 15,-4 3-1-15,2-2 1 0,-5 5-2 16,0-2-6-16,0 3 7 0,-5 1-8 16,0 3-3-16,-3 1 7 0,-5 5 1 15,3 3 1-15,-8 5 3 0,2 1 0 16,-2 3-1-16,3 4 0 0,2 1 1 16,-3 2 0-16,6-4 5 0,2 3 18 15,0-2 1-15,8-2-6 0,0-2-1 16,0-1-7-16,5-1-2 0,6-5 1 15,-1-1 15-15,3-7 5 0,3 0-6 16,2-6-9-16,2-1-9 0,4-5-3 16,1-2-2-16,1 2-31 0,0-2-36 15,2-1-37-15,11-2-69 0,-8 1-101 16,-7 2-75-16</inkml:trace>
  <inkml:trace contextRef="#ctx0" brushRef="#br0" timeOffset="6640.97">5765 5034 455 0,'0'0'83'0,"0"0"23"0,7-23-38 0,-1 13-25 15,-1 1-5-15,5-1 22 0,-2 1 14 16,2-1-8-16,1 1-19 0,-1 2-13 16,0-1-14-16,3 1-11 0,-3 2-5 15,1-1-4-15,-3 3 0 0,-1 2-1 16,1 0 0-16,-3 1 0 0,0 2-7 16,-2 5-6-16,0 4 14 0,-3 3-3 15,-6 5 3-15,-1 3-1 16,-4 1 1-16,-4 5 0 0,-1-2 1 15,-2 1 0-15,0-2-1 0,3-2 0 16,-6-2 1-16,8-3 0 0,0-4 2 16,0-1 22-16,8-5 10 0,2-3-8 15,1-2-11-15,2-3 4 0,0 0 39 16,5-1-4-16,5-2-30 0,6-3-18 16,5 1-5-16,2-1 1 0,3 1-3 15,2 0 0-15,-2 2-1 0,2 0-20 16,1-3-30-16,-3 1-17 15,-3-2-45-15,-3 1-34 0,4 1-56 0,-9-2-3 16,-2 2-140-16</inkml:trace>
  <inkml:trace contextRef="#ctx0" brushRef="#br0" timeOffset="7157.99">5279 4570 562 0,'0'0'100'0,"0"0"-16"0,0-4 12 0,5 1-22 0,5 0-24 0,3-3 8 16,3 1-1-16,5-2 6 0,-1-3-1 16,6 1-2-16,-3 2-8 0,6 0-17 15,-6-3-17-15,0 1-11 0,3 2-5 16,-3 2-2-16,-2 1-4 0,5 3-43 15,0 1-45-15,2 3-45 16,13 2-97-16,-4 2-96 0</inkml:trace>
  <inkml:trace contextRef="#ctx0" brushRef="#br0" timeOffset="7657.8">6199 4594 362 0,'0'0'74'0,"0"0"-15"0,0 0 60 0,49 26-75 0,-28-10-10 16,2 1-16-16,0 4-1 0,0 4 6 15,3 8-2-15,-3 9 12 0,1 9 5 16,-9 1 0-16,-5 0-5 0,-7-4 1 16,-3-4 1-16,-8-1-14 0,-5-1-9 15,-5-5-7-15,-2 2-3 0,-1-5 0 16,-5 2 1-16,3-3-2 0,2-8 1 16,3-5-1-16,5-4 0 0,0-5 9 15,0 2 27-15,-2 1-13 0,-3 1-13 16,0-2-8-16,2-3-2 0,3-2-1 15,-2-2-23-15,4-1-53 16,1-2-80-16,0-2-41 0,2-1-88 16</inkml:trace>
  <inkml:trace contextRef="#ctx0" brushRef="#br0" timeOffset="8525.43">3318 4338 449 0,'0'0'63'0,"15"-6"0"0,-4 3 7 15,-1-3-33-15,0 3-10 0,1-3 5 16,-4 3 8-16,-2-2 5 0,1 2 13 15,-4 0 12-15,-2 2-11 0,0 0-21 16,0 0-17-16,0 1-18 0,-2 1 4 16,-6 3-2-16,0 7 1 0,-7 6-3 15,-3 1 0-15,-3 7-2 16,-8 10 0-16,-4 19 0 0,-6 17 0 16,0 11-1-16,1 2 2 0,7-4-2 15,2-11 1-15,6 1 2 0,5-5-2 16,7 0 1-16,9-4 1 0,2-6 14 15,10 1 0-15,6-6 9 0,-1-1 13 16,3-7 15-16,3-1-7 0,0-7-16 16,5 1 9-16,-3-8-3 0,-3-5-3 15,1-4-4-15,-3-4 14 0,5 2-11 16,6-2-8-16,2 4-7 0,-3-5-9 16,3-3-4-16,-2 1-2 0,-3-3 0 15,-3-2-3-15,-2 0 0 16,-3 3-7-16,0-4-16 0,-3 2-22 15,-4 2-19-15,-1-1-39 0,-2-2-28 16,-1 4-50-16,1-3-95 0,-3-4-63 16</inkml:trace>
  <inkml:trace contextRef="#ctx0" brushRef="#br0" timeOffset="9293.16">7191 4584 486 0,'0'-6'70'0,"0"1"12"0,0-2-19 0,0 3-23 16,3-3 3-16,-1 2 12 0,-2-2 15 15,3 3-17-15,-3-1-6 16,0 2-1-16,0 2-14 0,0 1-25 16,2 1-7-16,-2 4 0 0,3 6 1 15,-3 5 7-15,0 3 1 0,0 5-1 16,-3 11 5-16,1 7 11 0,-1 8 5 16,3 0-1-16,-2-6-9 0,-1-8-6 15,3-12-5-15,0-6-4 0,0-1-2 16,0 2 0-16,0 4-2 0,0 3-15 15,0-3-36-15,5-4-40 0,-2-3-42 16,2-2-83-16,-3-8-25 0,4 0-129 16</inkml:trace>
  <inkml:trace contextRef="#ctx0" brushRef="#br0" timeOffset="9559.82">6958 4837 500 0,'0'0'210'16,"0"0"-122"-16,0 0 46 0,0 0-32 16,0 0-5-16,50-13-26 0,-25 10-10 15,1-2-3-15,3 0-14 0,-1-2-9 16,0 4-13-16,3-4-9 0,-2 0-7 15,-1 2-2-15,-2-2-2 0,0 5-4 16,0-1-23-16,0 0-51 0,0 1-30 16,-1 1-65-16,6-1-90 0,-5 2-43 15,-5-1-110-15</inkml:trace>
  <inkml:trace contextRef="#ctx0" brushRef="#br0" timeOffset="9993.29">6989 5363 582 0,'0'0'114'0,"0"0"20"0,34-4-24 0,-13 1-12 16,2-1-38-16,3 1-10 0,2 0-2 15,-2-2-22-15,0 3-12 0,-3-1-7 16,0 0-5-16,1 3-2 0,-1 0 0 16,-2 3-13-16,2 1-54 15,0-1-41-15,6 4-72 0,-4-3-54 16,-4 1-101-16</inkml:trace>
  <inkml:trace contextRef="#ctx0" brushRef="#br0" timeOffset="10761.75">8542 4687 420 0,'0'0'63'0,"0"0"13"0,0 0-3 15,0 0-34-15,3-21-24 16,-3 14 11-16,0 3 16 0,0-1 6 15,0 2-8-15,0 1 1 0,0 2 8 16,0 0-15-16,0 0-30 0,0 3 0 16,0 7 9-16,-3 3 3 0,1 6-9 15,-1 7 1-15,1 8 5 0,-6 10 11 16,0 9 14-16,-2 5 6 0,-1-9 3 16,1-3-15-16,2-10 3 0,1-3-9 15,4-4 0-15,-2-7-1 0,5-6-7 16,-3-2-8-16,1 0 1 15,2 2-3-15,0-3 4 0,0-2 2 16,5-2-2-16,0-5 4 0,0 1 12 16,6-3 8-16,-1-2-4 0,5 0-10 15,1-2-4-15,2-1-8 0,3-2-8 16,-1 2 3-16,1-4-5 0,2 4 0 16,-2-2 0-16,2 2-8 0,-2 0-19 15,-1-4-21-15,-1 2-11 0,-1-2-16 16,-5 0-13-16,0 1-31 0,-6-4-53 15,1-1-72-15,-3 1-65 0</inkml:trace>
  <inkml:trace contextRef="#ctx0" brushRef="#br0" timeOffset="10977.78">8377 5002 744 0,'0'0'83'0,"0"0"-17"0,34-8 67 0,-3 5-73 0,10-3 7 0,11-2-13 16,2 0 1-16,-2-1-16 0,-6 1-26 15,-7 6-7-15,-3-1-6 0,0-2-1 16,-10 3-45-16,-3 1-58 0,6-5-87 16,-9 4-92-16,-2 1-93 15</inkml:trace>
  <inkml:trace contextRef="#ctx0" brushRef="#br0" timeOffset="11711.83">9250 5220 321 0,'0'0'106'0,"0"0"-46"16,0 0-12-16,0 0-25 0,0 0-8 16,0 0-12-16,-2 0 4 0,2 0 35 15,0 0 10-15,0-3 17 16,0 1 11-16,0 1-1 0,0-1-28 16,0 2-18-16,0 0-16 0,0 0-11 15,-5 3-1-15,2 2 8 0,-2 0 10 16,-3 3-3-16,0 0-2 0,-2 3-2 15,0 3 0-15,-6 3 3 0,1 0 5 16,-3 3-4-16,0 1-4 0,-1-1-9 16,1 1-1-16,-2-1-3 0,2-2-1 15,-1-2 2-15,1-1-3 0,3-2-1 16,2-3 3-16,3-5-1 0,-3 1 1 16,5-4 1-16,-2-2 2 0,2-3 9 15,0-5 12-15,3-3-8 0,2-4-3 16,3-1-1-16,0-2-4 0,3 4 2 15,0 0 1-15,2-3-5 0,0 5-2 16,0-1 0-16,3 0-2 0,0 2 3 16,-1 3 0-16,1 1 2 0,2-1-1 15,1 3 0-15,-1-1-8 0,-2 4 1 16,5 2-2-16,-6 0 0 0,6 1 2 16,-5 3-2-16,2 3 4 0,1 2-3 15,-1 3 2-15,0 4-2 0,1 1 1 16,-3 4-1-16,2 1 1 0,0 4-1 15,1-3 1-15,-1 1-1 0,-2 1-1 16,2-2 0-16,0-1 2 16,-2-1-2-16,0-1 0 0,-3 0-10 15,5-5-34-15,-4 1-34 0,1-5-48 16,4-7-95-16,-4-2-85 0,4-2-78 16</inkml:trace>
  <inkml:trace contextRef="#ctx0" brushRef="#br0" timeOffset="11995.7">9480 5245 582 0,'0'0'110'0,"0"0"-9"15,0 0-21-15,0-5-60 0,0 5-15 16,3 2-4-16,-3 1 3 0,2 7 8 16,-2 1 13-16,-5 2 25 0,0 8 11 15,-3 4-30-15,1 0-11 0,-4 3-10 16,1 0-6-16,0 2-3 0,-1 0 0 16,4 0-1-16,-4 0-2 0,3-2-34 15,1 0-63-15,2-2-74 16,-1-1 1-16,1-6-45 0,5-9-85 0</inkml:trace>
  <inkml:trace contextRef="#ctx0" brushRef="#br0" timeOffset="12462.8">9573 5477 360 0,'0'0'89'0,"0"0"11"15,0 0-36-15,0 0-32 0,0 0-12 16,0 0-3-16,26-34 18 0,-21 28-6 16,3 2 9-16,0-3 3 0,0 4 7 15,-1 0-2-15,1-3-8 0,0 5-8 16,0 0-9-16,2 1-15 0,-2 0-3 15,-3 0-3-15,3 0 0 0,-6 2-1 16,3 4 1-16,-2-2-1 0,-3 5-1 16,0 1 2-16,-3 3 0 0,-4 3 0 15,-4 1 4-15,-4 4 0 16,2 0 3-16,-5 0-2 0,0 0-1 16,2-2 3-16,1-2 21 0,4-4 13 15,6-2 6-15,0-3-2 0,5-4-4 16,0 1-2-16,5-3 1 0,0-2 5 15,6 0 0-15,2 0-6 0,5-4-9 16,-3 0-6-16,6 1-3 0,0-4-9 16,2 2-8-16,0-1-3 0,3 2-1 15,0-2-3-15,2 3-27 0,-5 0-36 16,3 0-34-16,0 2-48 0,5-3-83 16,-2-2-138-16</inkml:trace>
  <inkml:trace contextRef="#ctx0" brushRef="#br0" timeOffset="19436.05">9589 6609 324 0,'0'0'78'0,"0"0"-34"0,0 0 13 16,0 0-7-16,0 0 10 0,0-1-3 16,5-3-2-16,-5 0-9 0,5-3-7 15,0-1 13-15,3-2 5 16,0-3-3-16,2 1-9 0,1-2-16 15,1 1-4-15,4-1-1 0,-1 1-4 16,1 2-3-16,-1 0-5 0,1 2-5 16,-3 1-4-16,0 2-1 0,2-1-1 15,-2 3-1-15,-5 2 0 0,5-1 0 16,-5 3 0-16,-1 0-1 0,-1 4 1 16,-1 3-2-16,0 1 2 0,0 3-1 15,-2 4 1-15,-1-1 1 0,1 4-1 16,-3-1 0-16,5 1 0 0,-5 1 0 15,3 0 0-15,-1-1 0 0,1 2 1 16,2-1-1-16,-3 2 0 0,1-1 0 16,0-2 0-16,2-1 1 0,0 0-1 15,3-1 0-15,-3-2 0 0,0-3 0 16,3-1 0-16,-3-3 0 0,3-1 3 16,-3-5-3-16,3 1 0 0,-3-2 3 15,3-2-1-15,-1-5 0 0,1-3 1 16,-3-5 0-16,3 1-1 0,-3-5 5 15,0-1 3-15,-2-1 0 0,0-3-1 16,2 0-1-16,-3-2 0 0,1-1 0 16,2-1 0-16,-2-3 0 15,2 1-1-15,0-2-2 0,0-5 1 16,3-5 3-16,2-4 2 0,-2 3-1 16,2 7 2-16,-2 1 2 0,2-1-1 15,3-7-8-15,0-5 1 0,5 5-2 16,-5 4-1-16,3 3 4 0,2-2-5 15,-3 2 1-15,1-3 0 0,2 2-3 16,-3-1 4-16,4 0-2 0,-4 2 0 16,-2-2-1-16,0 4 1 0,-3-3-2 15,3 0 0-15,-3 2 0 0,-2 6 2 16,0 3-2-16,-3 7 0 16,-2 0 0-16,7-4 0 0,-2-4 1 15,0-4-1-15,4 0 0 0,-1 0 0 16,-1 1-1-16,3 2 2 0,-3-1-1 15,1 0 1-15,-1 0-1 0,0 1 0 16,-2 1 0-16,0-2 0 0,2 3 1 16,-5-1-1-16,3 2 0 0,0 0 0 15,0 0 0-15,-1 3 0 0,1 0-1 16,0-1 1-16,0 2 0 0,-3 0 0 16,3 1 0-16,-3-1 0 0,2 1 0 15,-1-1 0-15,-1 1 0 0,0-1 0 16,0 1 0-16,0 0 0 0,3-1-1 15,-3 6 1-15,3-4 0 16,-3 0 0-16,-2 4 0 0,2-2 0 16,0 2 0-16,-2-1 0 0,2 1 0 15,-3-2 0-15,1 3 0 0,0-2 0 16,-1 3 0-16,1-2 0 0,-1 0 0 16,-2 3 0-16,6-1 0 0,-6-3 0 15,2 3 0-15,1 0-1 0,-1-2 0 16,3 1 1-16,-2 2 1 0,0-2-1 15,-1 0-1-15,1 3 1 0,-1-1 0 16,-2 2 0-16,3-1 1 0,-3 2-1 16,3-1 1-16,-3 3-1 0,2 1 0 15,-2-1-1-15,3 2 1 0,-3 0 0 16,2 1 0-16,1 0-1 0,2-1 0 16,-2 4-2-16,2-4 2 0,-3 3 0 15,6-1-1-15,-3 1 1 0,3-1 0 16,2 0 1-16,1 2 0 0,-1 0 0 15,3 0-1-15,0 1 1 0,2 0-1 16,1-1 0-16,2 1 1 0,3 0 0 16,-1-1 0-16,4 1-1 0,1 0 1 15,-1-1 0-15,4-1 0 0,1 2 0 16,4 0 0-16,8-1-2 0,6 1 1 16,-3 0-1-16,0 0-1 15,-3 1 1-15,-5-1-1 0,3 2-2 16,-3-1 4-16,3-1 1 0,-3 2-1 15,6-2 1-15,-4 1 0 0,4 0 0 16,-1 0-1-16,3 1 1 0,0 1 0 16,0-3 0-16,2 0-1 0,-2 0-3 15,0 0 4-15,3 0 0 0,-3 0-2 16,2 0 2-16,1 0 1 0,2 0-1 16,-3 0 0-16,3 0 0 0,3 0 1 15,-3-2-1-15,0 2 0 0,3-1 0 16,-3 1 0-16,0 0 0 0,0 0 0 15,3 0-1-15,-3 0 2 16,5 0-1-16,-2 0 0 0,-1-2 0 16,1 1-1-16,-3 0 1 0,6 1 0 15,-6-1 0-15,0 0 0 0,0 0 0 16,-3 1 0-16,3 0 0 0,3-1 0 16,0-1 1-16,2 2 0 0,-2 0-1 15,-1 0 2-15,4 0-4 0,-1 0 4 16,3 0-2-16,-3 0 0 0,0 0 1 15,1 0 1-15,-1 0 0 0,5 3 3 16,-2-3-1-16,0 2-2 0,0-2 1 16,2 0-2-16,-2 0 0 0,2 1-1 15,-2 0 0-15,3 2-1 16,-3-2 1-16,2 1 1 0,-2-1-1 16,2 0 1-16,-2 0-1 0,3 1 0 15,-6-1 0-15,0 1 0 0,-5 1 0 16,0-1 1-16,-2-1-2 0,-3 0 2 15,-3 2-2-15,0-1 0 0,-4 0-1 16,-9-1-20-16,-2 1-22 0,-11-1-22 16,1 2-40-16,-1 0-34 0,6 1-74 15,-5 1-33-15,-4-1-137 0</inkml:trace>
  <inkml:trace contextRef="#ctx0" brushRef="#br0" timeOffset="20570.52">11028 4953 205 0,'0'0'78'0,"0"0"-9"15,0 0 11-15,10-1-12 0,-10 1-14 16,3-2-11-16,0-2 3 0,-1-1 4 16,1 3-9-16,-1-5 2 0,-2 5-1 15,0-1-4-15,0 1 10 0,0-2-4 16,0 2-10-16,0-1-5 0,0-2-15 16,0 1-7-16,-2-2 3 0,-1 3 4 15,1 1 3-15,-1-3-13 0,0 4-2 16,-2 0-2-16,0 1-1 0,-5 0 1 15,-1 0-1-15,1 6-1 0,-3-3 2 16,-2 5-1-16,-1-2-2 0,1 4 1 16,-3 0 2-16,2-1-2 15,1 2 0-15,-1 1 2 0,1-2-4 16,4 2 3-16,3-2-1 0,3 0-1 16,0-1 1-16,5 1 0 0,0-1 0 15,3-1-1-15,2-2 3 0,8 2 0 16,-3 0 1-16,6-4 2 0,-1 4 2 15,3-1-1-15,3-2 5 0,-3 2 0 16,0-4 0-16,3 3 4 0,-1-1 4 16,-1 2 5-16,1-1-4 0,-2 3 0 15,0 1 1-15,-5 0-2 0,3 1 1 16,-6 0-1-16,-5 0-3 0,0 1 4 16,-2 1 4-16,-3-1-4 15,-8-1-3-15,-2 2 2 0,-3-2-6 16,-2-1-4-16,-4 0-1 0,-4-2-1 15,0-2-2-15,0 2-3 0,-6-2 2 16,6-2-2-16,0 0-3 0,-1-1-13 16,6 0-21-16,3-1-12 0,2-1-23 15,0 3-31-15,8-3-24 0,2 0-66 16,3-1-3-16,3 0-80 0</inkml:trace>
  <inkml:trace contextRef="#ctx0" brushRef="#br0" timeOffset="20921.27">11315 5191 463 0,'0'0'111'0,"0"0"-34"0,0 0 35 0,5-21-41 16,0 18-17-16,-5-1-9 0,3 3-9 15,-3 1 3-15,0 0-20 0,0 5 4 16,-3 3 26-16,1 8-8 0,-4 3 9 16,1 3-8-16,0 4-14 0,-3 3-9 15,6 1-6-15,-6 1-6 0,3-4-5 16,0 0-1-16,2-2 0 0,-2 0 0 15,0-2-1-15,2-3-6 0,3-1-20 16,0-4-25-16,0-3-35 0,0-2-43 16,5-4-100-16,1-4-30 0,-1-2-74 15</inkml:trace>
  <inkml:trace contextRef="#ctx0" brushRef="#br0" timeOffset="21304.65">11346 5182 358 0,'0'0'61'0,"0"0"1"16,0 0 29-16,0 0-36 0,0 0-17 15,10-32-6-15,-5 25 2 16,3 0-8-16,2 0-4 0,-2 0 10 16,3 2 4-16,-1 0 0 0,3 3 1 15,-3 1-5-15,1 1-7 0,-1 0-6 16,-2 3-3-16,-1 3-6 0,-4 1-1 16,2 1 1-16,-5 5 9 0,0 0 9 15,0-1-5-15,-5 6-6 0,-3-3 0 16,0 3 2-16,-4-4-1 0,-1 4-3 15,-3-5-4-15,3 0-6 0,-2 0-1 16,-1-5-4-16,1 1-2 0,-1-3-33 16,1-3-35-16,-1-3-27 0,1 0-85 15,2-2-24-15,5-3-76 0</inkml:trace>
  <inkml:trace contextRef="#ctx0" brushRef="#br0" timeOffset="22121.93">11488 4760 333 0,'0'0'94'0,"0"0"-30"0,0 0 34 0,0 0-41 16,0-23-25-16,0 17-15 0,3 2-9 16,-3-3 6-16,2 5 9 0,1-4 7 15,-1 2 13-15,1-3 7 0,0 5 5 16,-1-4-11-16,3 2-15 0,-2 3-10 16,2-1-7-16,-2 2 3 0,2-1-6 15,0-1-5-15,0 0-3 0,0 2 0 16,0 0-1-16,1 0 0 0,-1 0 0 15,0 0 0-15,-2 2 0 0,2 1 0 16,0-1 0-16,-3 2 0 0,4 3 0 16,-4-2 0-16,1 1 0 0,-1 0 1 15,-2-2 1-15,3 5-1 16,-3-3-1-16,0 2 3 0,0 1 0 16,0 1 1-16,0 0 4 0,0 0 1 15,-3-1-2-15,1 0 0 0,-1-2-1 16,1 2 0-16,-6-1-2 0,3 1 0 15,-3 0 2-15,3-3 1 0,-6 3 1 16,4-1 1-16,-1 0-4 0,-2-3 0 16,-1 2-1-16,1-3-2 0,2 1 4 15,-2-1 0-15,5-1 4 0,-3 2 0 16,0-2 4-16,0-1-1 0,3 3-1 16,3-3-3-16,-3-2-5 15,5 1-3-15,0-1 1 0,0 0 0 16,0 0 2-16,5 0 1 0,2-1-2 15,6-6-1-15,3 5-1 0,2-2-1 16,-3-2 2-16,6 5 3 0,0-2 4 16,-1-1 3-16,4 3 3 0,-4 0-6 15,-2 0-5-15,1 1-1 0,-4 0-2 16,3 0 1-16,-8 0-2 0,1 0 0 16,-3 0-1-16,-1 0 1 0,1 0-7 15,-3 0-32-15,3 1-25 0,-3 1-44 16,3 5-48-16,-3-4-72 0,0 1-82 0</inkml:trace>
  <inkml:trace contextRef="#ctx0" brushRef="#br0" timeOffset="22822.95">12496 4615 330 0,'0'-2'74'0,"2"2"-22"16,3-1 31-16,-2 1-35 0,2 0-15 15,-2 3-18-15,-1 0-1 0,-2 4 8 16,0-4 9-16,0 4 15 0,0-1 6 16,-2 1-13-16,-6 4 9 0,3 0-2 15,-5 5-9-15,-3-2-12 0,-3 6-11 16,-2-1-7-16,-3 3-3 0,-2 4-3 15,-8 8 0-15,-5 9 2 16,-5 12-2-16,-8 9 0 0,2 2 0 16,6 3 0-16,4-5-1 0,4-1 0 15,2 2 0-15,5-2 0 0,11-2 9 16,2-3 22-16,5-5 21 0,3-2 5 16,2-3-2-16,3-5-10 0,3 0-10 15,4-3-6-15,1-1 0 0,5-4-2 16,0-5-1-16,-3-7 0 0,-2-5 1 15,2-3-3-15,3 3-7 0,3 2-6 16,2 0-4-16,0-3-4 0,-2 0 0 16,-1-3-1-16,6 0-2 0,-6-1-12 15,1-4-28-15,2 1-26 0,0-2-43 16,3-2-56-16,-1-3-105 0,-2-2-116 16</inkml:trace>
  <inkml:trace contextRef="#ctx0" brushRef="#br0" timeOffset="23272.92">12912 4867 445 0,'0'0'121'0,"0"0"-30"16,0 0 29-16,0-12-49 0,0 11-25 16,0 1-16-16,0 0-25 0,0 3 5 15,-3 7 26-15,1 7 36 0,-6 1-16 16,3 8-16-16,-3 3-12 0,0-1-5 16,3 2-8-16,0 1-8 0,2-3-4 15,-2-3-1-15,5 2-1 0,0-3-1 16,0 1 0-16,0-1-23 0,0-1-45 15,0-2-36-15,0 4-84 16,0-5-19-16,0-2-87 0</inkml:trace>
  <inkml:trace contextRef="#ctx0" brushRef="#br0" timeOffset="23523.79">12537 5463 491 0,'0'0'145'0,"0"0"-75"15,0 0 53-15,41-11-33 0,-15 6-6 16,8 1-14-16,10-2-6 0,10 1 2 16,-2-2-30-16,-3 3-18 0,-8-1-14 15,-7 2-4-15,-8 3 3 0,-8-1-3 16,2 1-3-16,4 0-53 0,-1 0-54 15,10 0-55-15,-7 1-75 0,-5 0-72 16</inkml:trace>
  <inkml:trace contextRef="#ctx0" brushRef="#br0" timeOffset="24291.2">12447 5697 426 0,'0'0'101'0,"0"0"-27"0,0 0 9 0,0 0-37 16,0 0-15-16,36-19-3 0,-26 16 7 15,-2 1-4-15,-3 0-15 0,3 2-3 16,-3 0 1-16,0 0 5 0,0 3-3 16,1 0-3-16,-4 5-2 0,1 2 1 15,-3 2 4-15,2 0 3 0,-2 7-1 16,0 1-2-16,-2-1-7 0,-6 2-1 16,3 0-2-16,0-1-2 0,-3 0 0 15,0-4-1-15,0 2-1 16,3-4 0-16,0-1 0 0,0-3-2 15,5-3 1-15,-5-3 1 0,5-1-1 16,0-3 5-16,0-2 34 0,0-2 24 16,5-5-26-16,-3-1-14 0,4-2-6 15,1 0-5-15,1-2-8 0,2-1-2 16,1 1-2-16,-1-3 2 0,3 4 1 16,-3-1 7-16,1-1-1 0,2 3-4 15,0 1-3-15,-1 0 2 0,1 1-5 16,-2 0 3-16,2 1-2 0,-3 3-1 15,3-2 0-15,-5 1 1 0,2 5-1 16,-2 0 1-16,-3 1 6 0,-3 0-1 16,4 1-1-16,-6 0 0 0,2 0 0 15,-2 5 2-15,0 2 1 0,3 2 1 16,-3 3 1-16,0 1-1 0,0 4-5 16,0-1-2-16,-3 3-1 0,3 1 0 15,-2-2 0-15,2 0-1 0,-6 0 1 16,6 1-1-16,-2-4-1 0,-3 3-6 15,2-4-37-15,1 0-31 0,2-2-53 16,-3-2-58-16,3-3-107 0,0-3-113 16</inkml:trace>
  <inkml:trace contextRef="#ctx0" brushRef="#br0" timeOffset="24541.94">12922 5909 512 0,'0'0'115'0,"0"0"-47"0,0 0 6 0,0 0-42 16,8-11-8-16,-8 11-2 16,0 2-13-16,-3 5 44 0,1 2-3 15,-1 2-13-15,-2 3 0 0,0 4-14 16,0 0-13-16,-1 2-5 0,4 1-5 15,2 1 1-15,-3 1-1 0,1-2-1 16,2 1-19-16,0 0-48 0,0-1-70 16,5 3-20-16,-3-5-70 0,4-6-92 15</inkml:trace>
  <inkml:trace contextRef="#ctx0" brushRef="#br0" timeOffset="25058.33">13640 5183 360 0,'0'0'114'0,"0"0"-27"0,0 0 32 0,0 0-39 0,0 0-39 16,3-34-20-16,2 28-6 0,-5 5 2 15,5 0 7-15,-5 1 3 0,0 0-17 16,3 6 1-16,-3 0 12 0,0 5 12 16,-3 5 0-16,-2 2-2 0,0 4-4 15,-3 3-8-15,3 3-10 16,2-1-7-16,-2 4-2 0,5-1-1 15,-2 0-1-15,2-1 0 0,0-4-3 16,0 2-10-16,0-3-25 0,0-2-47 16,0-3-56-16,0 0-13 0,0-7-64 15,0-3-81-15</inkml:trace>
  <inkml:trace contextRef="#ctx0" brushRef="#br0" timeOffset="25275.65">13485 5403 621 0,'0'0'100'0,"0"0"-45"16,0 0 61-16,39-9-36 0,-18 5-12 16,2-3-11-16,0 3 0 0,3-4-2 15,3 4-9-15,-4-2-15 0,1 2-20 16,0-3-11-16,0 3 0 0,-3-2-10 15,0-1-55-15,1 2-62 0,7-3-91 16,-5 3-53-16,-3-2-155 0</inkml:trace>
  <inkml:trace contextRef="#ctx0" brushRef="#br0" timeOffset="25659.96">14439 4884 660 0,'0'0'92'0,"0"0"-5"0,0 0 42 16,0 0-60-16,28-34-40 0,-23 30-12 16,-2 1-5-16,0 2-3 0,-3-2 12 15,0 3-1-15,0 3-8 0,0 1 16 16,-3 7 7-16,0 1-3 0,-2 6-12 16,3 3-1-16,-3 2-10 0,-1 5-4 15,1 0 1-15,0 9-5 0,0-5-1 16,0 0-3-16,2 6-3 15,3-12-13-15,0 5-28 0,0-2-41 16,0-6-34-16,0 5-59 0,0 2-7 16,0-5-83-16</inkml:trace>
  <inkml:trace contextRef="#ctx0" brushRef="#br0" timeOffset="25892.49">14253 5391 715 0,'0'0'77'15,"0"0"-7"-15,0 0 35 0,44-10-59 16,-18 6-29-16,-1-2 0 0,4 3-4 16,4-4 2-16,9 4 10 0,4-3-8 15,3 4-16-15,-5 1-1 0,-10 1 0 16,-8 0-16-16,-6 3-62 0,11 6-89 15,-7-3-42-15,1 0-112 0</inkml:trace>
  <inkml:trace contextRef="#ctx0" brushRef="#br0" timeOffset="26576.5">14338 5695 466 0,'0'0'100'0,"0"0"-50"0,0 0 15 0,0 0-42 16,0 0-13-16,36-13 2 0,-31 13-5 15,1 0-2-15,-4 0-4 0,1 2 0 16,-1 2 1-16,-2 5 10 0,0 3 20 15,0 4 7-15,-2 4-14 0,-3 2-20 16,5 2-1-16,-6-1-2 0,4 2-2 16,2-2 0-16,-5 0 1 0,5-2-1 15,-3-3 0-15,3-2 0 16,-3-2 0-16,3-5 0 0,0-2 1 16,0-1 0-16,0-4 0 0,0-2 7 15,3-2 38-15,0-5 27 0,2-2-39 16,3-4-16-16,-1-6-4 0,4 2-2 15,-1-4-2-15,0-2-2 0,3 1 1 16,-2 0-6-16,2-2-2 0,2 2-1 16,-2 0 0-16,2-2 0 0,1 6 1 15,-3-1-1-15,2 1 0 0,-2 3 0 16,3 2 0-16,-3 2 0 0,-3 4-1 16,0 0 1-16,-2 5-1 15,0 1 1-15,-3 2-3 0,0 3 1 16,-5 5-2-16,3 4 2 0,-3 3 2 15,0 4 0-15,-3 3 0 0,3 0 0 16,0 5 0-16,-2-3-1 0,-1 4 1 16,3-1-3-16,-3-1-13 0,3 3-20 15,-2-2-37-15,-1-3-59 0,3 6-19 16,0-9-73-16,0-2-106 0</inkml:trace>
  <inkml:trace contextRef="#ctx0" brushRef="#br0" timeOffset="27110.37">14821 5909 338 0,'0'0'78'0,"0"0"-13"0,18-11 42 0,-10 7-36 0,0-2-28 15,0 4-13-15,-1 0-22 0,-1 2-8 16,1 0 0-16,-2 0 1 0,1 2 0 15,-4 0 11-15,-2 5 26 0,0 2 5 16,0 0-27-16,-2 3 4 0,-4 2-1 16,1-2-7-16,-2 5-8 0,1-4-1 15,-1 3-3-15,-1-1 2 0,-2 0-1 16,-1 1 0-16,-2-3-1 0,6 1 3 16,-4-2 1-16,1-3 13 0,5-3-4 15,2 0-4-15,-2-3-2 0,5-3 6 16,0 0 26-16,0 0 28 15,5 0-4-15,3 0-18 0,0-2-16 16,2-2-3-16,3 1 1 0,2-1-4 16,3 1-5-16,1-2-4 0,1 2-3 15,3-1-5-15,1 1-6 0,2 0 0 16,-3 0-1-16,3 0-19 0,-6 2-21 16,4 0-26-16,-4 0-38 0,-2 0-18 15,8-5-54-15,-5 3-14 0,-6-2-103 16</inkml:trace>
  <inkml:trace contextRef="#ctx0" brushRef="#br0" timeOffset="27777.71">15012 4801 566 0,'0'0'104'0,"0"0"-87"0,13 1 45 0,-2 1-15 0,-1 2-32 16,6 4-10-16,-1 1 4 0,6 2-1 16,-3 8-1-16,2 2 1 0,6 10-3 15,3 14 10-15,4 14-1 0,-2 8 4 16,0 3-8-16,-5-1-7 0,-3 0-3 15,1-3 0-15,-4 5 0 0,-2 4-1 16,-5-2 1-16,-5 1 1 0,-8-1-1 16,-5 0 0-16,-11-1 5 15,-4-7 45-15,-3-2-2 0,-6-4-10 16,1-6-1-16,-1-8 9 0,-2-2 6 16,0-6-7-16,5-11-14 0,3-2-4 15,5-7-3-15,0-3-7 0,0 4-7 16,0 1-7-16,-3 2-3 0,3-3-11 15,0-1-54-15,0 4-69 0,5-4-114 16,3-5-140-16</inkml:trace>
  <inkml:trace contextRef="#ctx0" brushRef="#br0" timeOffset="34184.01">1982 8219 228 0,'0'0'46'0,"2"-1"-13"0,1 0 19 15,0 1-19-15,-1-1-12 0,-2-1 1 16,3 2 8-16,-3 0 0 0,0 0 8 16,0 0 3-16,0 0-7 0,0 0 11 15,0 0-4-15,0 0-11 0,0 0-10 16,0 0-6-16,0 0-2 0,0 0-1 16,0 0 1-16,0 0 8 0,0 0 17 15,0 0 5-15,-3 0-3 0,-2 0-24 16,-5 0 5-16,-3 0-13 0,-5 3 1 15,-3-2-2-15,-5 4 0 0,0 1-4 16,-2 3-2-16,-1 0 3 0,4 2 5 16,-1 0-2-16,3 1 4 0,4-1 5 15,7-1 10-15,1 1 8 0,6-1-13 16,2 0-9-16,3-1-5 0,3 3 1 16,2-3 5-16,8 0-6 0,3 0-1 15,-1-2-3-15,3 2 1 16,0 0-2-16,3-2 1 0,-3 0-1 15,3 2 0-15,-1-3 0 0,-2 1-1 16,-2 1 0-16,0 2 1 0,-1-1-1 16,-2-2 1-16,-5 3-1 0,-1-2 8 15,-4 1 16-15,0-1 12 0,-3-1 1 16,-6 1-4-16,-1 0-5 0,-4 2 5 16,-4-4-3-16,-6 0-3 0,-2 1-7 15,-6-4-9-15,1 2-6 0,-3-1-3 16,0 0-2-16,0 1 0 0,3-3-4 15,-1 3-19-15,3-1-11 16,3-2-22-16,2 2-11 0,6 0-18 16,-1-2-39-16,6 3-60 0,5-3-51 15,5 0-73-15</inkml:trace>
  <inkml:trace contextRef="#ctx0" brushRef="#br0" timeOffset="34567.81">2212 8490 575 0,'0'0'105'0,"0"0"-15"0,0 0 18 0,8-12-47 15,-8 9-19-15,0 0 20 0,0 3 7 16,0 0-6-16,0 3-27 0,0 4-14 16,0 2 20-16,-3 8 23 0,-2 6-3 15,2 6-23-15,1 12-11 0,-1 7-5 16,-2 4 0-16,0-3-10 0,2-6-2 15,1-9 0-15,-4-1-6 0,1-1-5 16,-3-5 0-16,3-6-12 0,3-7-21 16,-1-3-29-16,1 1-40 0,-1 1-40 15,-2 0-90-15,5-8-80 0,0 1-48 16</inkml:trace>
  <inkml:trace contextRef="#ctx0" brushRef="#br0" timeOffset="34968.44">2163 8494 498 0,'0'0'97'0,"0"0"-23"0,0 0 13 16,0 0-35-16,0 0-5 0,0 0-6 16,28-26-4-16,-20 21 7 0,0 0 4 15,-1-1-7-15,4 3-11 16,-1-6-8-16,3 4 0 0,-3 0 5 16,3 2-9-16,0-1-8 0,0 2-5 15,0 2-1-15,0 0 2 0,0 5 2 16,-3 3-1-16,1 3 7 0,-1 4 13 15,0 0 2-15,-5 3-4 0,1 0-6 16,-6 2-6-16,0-5-1 0,-6 4-5 16,1-7-3-16,-3 2-4 0,-4-3 0 15,-1-1 0-15,0-4-26 0,-3 1-20 16,-2-5-29-16,3-2-52 0,-9 0-115 16,4-4-41-16,4-2-140 0</inkml:trace>
  <inkml:trace contextRef="#ctx0" brushRef="#br0" timeOffset="35853.68">2455 7973 217 0,'0'0'174'0,"0"-2"-95"0,0-3 20 0,0 2-45 15,0-2 9-15,2 3-2 0,-2-3-6 16,3-1-4-16,-1 2-3 0,1-2-11 16,2 0 0-16,-2 1 8 0,5-4 2 15,-3 3-23-15,2-1-15 0,1-1-5 16,3 3-2-16,-4-1-2 0,1 2 0 16,0 2 0-16,0 0-1 0,-1 1 0 15,1 1 0-15,0 0-1 0,-6 3-1 16,6 3 1-16,-3 3-1 0,-2 1-2 15,-1 2-3-15,-2 3 3 16,0 1 5-16,-5 2 11 0,-2 1 8 16,-1-1-2-16,-3 2-4 0,1 0 3 15,0-5 0-15,-1 0-6 0,4-3-4 16,-4-2-5-16,4-1 0 0,1-2 2 16,1-2 6-16,3-2 10 0,-1 1 2 15,1-2-2-15,2-1 2 0,0-1 0 16,2 0-1-16,1 0 10 0,2 0 3 15,3-3-5-15,2-1-5 0,0 1-6 16,3 1-5-16,0-1-7 0,3-2-3 16,-3 4-1-16,-1 0 1 0,4-2-2 15,-3 3-2-15,0-1-12 0,0-1-17 16,2 1-15-16,-2 0-10 0,0 0-21 16,3 1-42-16,2 0-49 0,-3 0-82 15,1 0-101-15</inkml:trace>
  <inkml:trace contextRef="#ctx0" brushRef="#br0" timeOffset="36352.98">3984 8239 114 0,'0'0'344'0,"0"0"-253"15,13 0 17-15,-5 0-19 0,2 0-24 16,1-1-16-16,-1 0 0 0,3-2 0 16,2 2-6-16,-2-1-14 0,3 0-7 15,-1 2-10-15,1-1-8 16,-1 0-4-16,-2 1 0 0,0 0-15 16,0 0-57-16,0 0-37 0,0 1-32 15,-3 0-48-15,-2-1-161 0</inkml:trace>
  <inkml:trace contextRef="#ctx0" brushRef="#br0" timeOffset="36553.11">4015 8396 694 0,'0'0'64'0,"0"0"40"15,0 0 51-15,0 0-82 0,42 1-24 16,-24-1-16-16,0-2-11 0,5-2-3 15,0 1-10-15,6 0-4 0,-3-1-5 16,2 0 1-16,1 2-1 0,2-1-13 16,5 1-89-16,10-2-99 0,-10 2-95 15,1-4-276-15</inkml:trace>
  <inkml:trace contextRef="#ctx0" brushRef="#br0" timeOffset="40757.44">5318 7770 193 0,'0'0'46'0,"0"0"-8"15,0 0 13-15,7-9 6 0,-4 7-9 16,0-1-21-16,-1 0 11 0,3 0 3 15,-5 0 3-15,6 2-3 0,-6 0 5 16,2-1 7-16,-2 1 4 0,3-1 0 16,-3 2-15-16,0 0-3 0,2-2 1 15,-2 2 3-15,0-2-3 0,0 2 4 16,0-1 0-16,0 1-6 0,0 0-9 16,0 0-1-16,0 0-1 0,0-1-8 15,0 1-6-15,0 0-5 0,0 0 1 16,0 0 4-16,0 0-3 0,0 0-5 15,-5 0-2-15,3 1-2 0,-9 0 0 16,1 3-1-16,-1-1 4 0,-4 2-2 16,-1 3-1-16,-2 2 2 0,-2 0 0 15,-1 2-3-15,-5 5 1 0,3 2-1 16,0 4 1-16,-3 3-1 0,0 7 3 16,0 11-3-16,-2 8 0 0,2 7 0 15,3-2 0-15,5 1 1 0,5-5-1 16,-3-1 6-16,6 1 6 0,-1 0 8 15,6-1 6-15,3 0 10 16,-1-1 4-16,6-5 0 0,2-1-10 16,3-4-7-16,2-3-1 0,3-2-6 15,0-9-1-15,-3-6 1 0,1-7-1 16,-1 0-8-16,0-3-4 0,1 0-2 16,1-1-1-16,1-6-19 0,0-3-33 15,0-1-32-15,0-3-29 0,-3-7-31 16,6-8-76-16,-3 4-99 0,-3-4-139 15</inkml:trace>
  <inkml:trace contextRef="#ctx0" brushRef="#br0" timeOffset="41225.08">5421 8040 383 0,'0'0'116'0,"0"0"-26"0,5-6 8 15,-5 2-24-15,3 0-15 0,-3-1-16 16,2 2 1-16,1-2 1 0,-3 2 1 16,0 2 16-16,0 0 8 0,0 1-19 15,0 1-22-15,0 4-12 0,0 5 3 16,-5 4 5-16,0 5 5 0,-1 5-4 15,-4 11-2-15,-3 10-4 0,0 6-9 16,3 2-9-16,0-5 6 0,4-14-5 16,4-9-3-16,-1-6 0 0,3-1-15 15,-2 2-12-15,2 2-18 0,0 2-26 16,0-8-33-16,2-2-67 0,6-8-60 16,0-6-32-16,-3-1-125 0</inkml:trace>
  <inkml:trace contextRef="#ctx0" brushRef="#br0" timeOffset="41775">5739 7976 448 0,'0'0'84'0,"0"0"-10"0,0 0-10 16,0 0-31-16,0 0-33 0,0 0 0 16,-3-15-9-16,-4 15 9 0,-4 2 1 15,1 3 6-15,-3 3 6 0,-3 0 14 16,1 4 12-16,-1 0-2 15,3 4-4-15,-2 0 4 0,5 0-5 16,-1 1-6-16,9 1-9 0,-3-4-3 16,5 1 0-16,0-1 10 0,5-2-2 15,2 0 1-15,1 0 0 0,5 0 0 16,0-3 2-16,3-2-2 0,-4 1 0 16,7-4-5-16,-4 0-7 0,6-1-5 15,-3-2 0-15,-3-1 0 0,3 1 2 16,-2 3 2-16,-1 1-1 0,-2-2-8 15,-5 5 1-15,2-2 1 16,-7 2 2-16,0 2 4 0,-3 0 8 16,-3 3 0-16,-5 0-4 0,-5 0-1 15,0-1-4-15,-2-1 3 0,-3 1-2 16,2-3-3-16,-2 1-2 0,0-2-3 16,3-3-1-16,-1 0-3 0,-2-2-27 15,3-2-25-15,4-1-16 0,1 0-1 16,2-2-18-16,3-3-16 0,5-2-17 15,0-3-26-15,3-10-10 0,4 2-62 16,-2 0 13-16</inkml:trace>
  <inkml:trace contextRef="#ctx0" brushRef="#br0" timeOffset="42025.66">5698 7973 559 0,'0'0'128'0,"0"0"24"0,0 0-55 0,0 0-12 15,0 0-8-15,15-10-12 0,-7 7-1 16,2 0-13-16,0 0-13 0,-2 0-12 16,5-1-5-16,0 2-6 0,-3 2-8 15,3 0-3-15,0 0-3 16,0-1-1-16,5-1-10 0,-5 2-31 15,5 0-31-15,0 0-56 0,11 2-91 16,-3-1-43-16,-3-1-96 0</inkml:trace>
  <inkml:trace contextRef="#ctx0" brushRef="#br0" timeOffset="42510.59">6258 8176 317 0,'0'0'139'0,"0"0"-12"16,0 0-33-16,0 0 14 0,0 0-33 16,5 0-38-16,1 0 17 0,1 0 1 15,4 0-4-15,2 0-1 0,5-1-2 16,-3 0 0-16,6-1-1 0,-1-1-6 16,4 1-16-16,-1 1-17 0,-2-1-6 15,-1 1-2-15,1 0 0 0,2 0-31 16,-5 0-47-16,6-1-32 0,4 0-84 15,-5 2-40-15,-2-5-93 0</inkml:trace>
  <inkml:trace contextRef="#ctx0" brushRef="#br0" timeOffset="42859.29">6863 7986 594 0,'0'0'75'0,"0"0"29"0,0 0-20 15,0 0-29-15,0 0-31 0,0 0-21 16,0 0-1-16,21-9-1 0,-21 11 6 15,0 5 42-15,-3 5 19 0,-2 1-12 16,0 5-6-16,-3 5-15 0,0 2-21 16,0 1-6-16,3 5-5 0,-5-2-2 15,2 5-1-15,5-2-3 16,-4-1-17-16,4-1-22 0,1-7-4 16,-1 1-1-16,3 0-13 0,3-4-26 15,-1-2-22-15,8 1-24 0,1-8-33 16,-1-2-140-16</inkml:trace>
  <inkml:trace contextRef="#ctx0" brushRef="#br0" timeOffset="43326.54">7018 7756 595 0,'0'0'87'0,"0"0"29"0,0 0-51 16,0 0-11-16,39-9-30 0,-26 9-12 15,-3 0 13-15,3 6-2 0,0 1 6 16,0 3 10-16,2 8-5 0,-2 2-3 16,3 4-3-16,-4 12-7 0,4 10-8 15,-1 12 4-15,-2 2 2 0,-7 0 5 16,-4-5-6-16,-2-9 4 0,-5 0 0 16,-3-3-7-16,-2-2-8 0,-3-3 0 15,-3-3-5-15,4-2-1 0,1-5 0 16,1-6 2-16,0-7 0 0,2 1 5 15,-5-2-2-15,0 1-5 0,3 2-1 16,-3-5 0-16,0-1-4 16,2-4-13-16,6 0-4 0,-2-4-11 15,4-1-34-15,0-1-28 0,3-1-42 0,3-1-30 16,2-1-28-16,3-5-184 16</inkml:trace>
  <inkml:trace contextRef="#ctx0" brushRef="#br0" timeOffset="46112.71">7607 8091 218 0,'0'0'93'0,"0"0"-13"0,0 0-4 0,0 1-23 15,0-1-5-15,0 0-2 0,0 0 11 16,0 0 17-16,0 0 7 0,0 0 4 16,0 0 1-16,3 0-10 0,-3 0-14 15,0 0-15-15,2 0-15 16,1 0-10-16,2 0 0 0,-2 0 2 15,4 0-2-15,-2 3 2 0,6 3 0 16,-1 2-8-16,0 2-4 0,1 0-3 16,2 1-6-16,0-1 0 0,0 1 0 15,-1-2-2-15,1-2-1 0,-2 2 0 16,-1-4 0-16,0 1-8 0,-4-4-18 16,1 2-20-16,-2-3-28 0,1 0-11 15,-6 0-37-15,0 0-70 0,0-1-18 16,0 0-144-16</inkml:trace>
  <inkml:trace contextRef="#ctx0" brushRef="#br0" timeOffset="46546.74">7721 8066 135 0,'0'0'125'0,"0"0"-25"0,0 0-4 0,0 0-30 15,0 0-1-15,0-5-10 0,0 5 10 16,2 0 1-16,-2 0 4 0,0 1 2 16,0 3 9-16,-2 1-20 0,2 4-8 15,-5-1-17-15,-3 2-12 0,-3 3-5 16,4 0-3-16,-1 0 4 0,0 4 0 16,-2-3 5-16,2 1-2 0,0-1-3 15,3-3-8-15,-3 0-7 16,3 0-2-16,-2-2-1 0,4 0-2 15,-5-2 0-15,6-1 0 0,-1-2-8 16,-2 1-25-16,5-3-35 0,0 2-40 16,0-3-79-16,0 1-64 0,5-2-162 15</inkml:trace>
  <inkml:trace contextRef="#ctx0" brushRef="#br0" timeOffset="54755.23">8181 8008 110 0,'0'0'169'0,"0"0"-117"0,0 0-8 15,0 0-18-15,0 0 2 0,0 0-12 16,0 0 12-16,0 0 20 0,2 0 0 16,-2 0-1-16,0 0 10 0,0 0 14 15,0 0 3-15,0-1-24 16,0-3-11-16,3-1-1 0,-3-1-12 16,2 1-8-16,1-3-10 0,0 2 2 15,2-2-5-15,-3 1 1 0,6 0 6 16,-3 0 5-16,3-1 6 0,-3 1 0 15,3 2-1-15,2-4-5 0,1 4-6 16,-1-1-3-16,0 0-1 0,1 0 2 16,-1 3-1-16,0-3 1 0,-2 5-5 15,0-2 0-15,-1 1-4 0,-1 2 1 16,-1 0-2-16,-3 0 1 0,4 5-1 16,-1-3 1-16,0 6-2 0,-2-1 2 15,-1 2 0-15,3 2 0 16,0 1 1-16,-2 2 0 0,-3 2-1 15,3 1 2-15,-3 2 0 0,-3 1-1 16,0-1 2-16,-4 2 0 0,-1 0-1 16,-2-1 1-16,-1 1-1 0,-2-3-1 15,-2 1 3-15,2 1-1 0,-3-3-1 16,1-1 0-16,-3-1 2 0,2 0-4 16,-2-3 2-16,3 0 0 0,-3-1 3 15,5-1 5-15,0-2-1 0,0 1 2 16,5-3-5-16,0 0-2 0,6-4 2 15,-3 2-3-15,5-4-2 0,0 1 6 16,5-1 13-16,3 0 15 16,-1 0 2-16,6-4-7 0,5 2-13 15,-2 0 0-15,4-2-1 0,-1 1 0 16,1 1 2-16,1 1-7 0,-3-1-10 16,0 0 2-16,3-1-3 0,-3 0-2 15,0 1-23-15,0-2-19 0,-2-1-32 16,-4 1-21-16,1-1-39 0,0 3-105 15,0-3-43-15,-5 1-166 0</inkml:trace>
  <inkml:trace contextRef="#ctx0" brushRef="#br0" timeOffset="55255.11">8790 7979 433 0,'0'0'68'0,"0"0"31"0,0-25-24 0,0 15 2 16,-2-1-34-16,-1 1 6 0,-2-1 12 15,0 3-9-15,0-2-3 16,-3 1-2-16,0 3-16 0,1 0-9 15,-1 3-7-15,0 1-5 0,0 2-9 16,-2 0-1-16,0 4 1 0,2 6-2 16,-5 0 1-16,0 4-2 0,0 4 1 15,0 3 1-15,0 3 0 0,3 3 1 16,-3-1-1-16,5 3 0 0,3 0 0 16,0-4 0-16,5 2 1 0,5-4 3 15,3-2 4-15,0-4 4 0,10-1 0 16,-3-4 6-16,6-2 5 0,-1-3 8 15,6-6 0-15,-5-1-1 16,0-2 5-16,-1-7 3 0,1-3-9 16,-5-6-1-16,-1 2-3 0,-5-8-10 15,-4-4-2-15,-1-10-5 0,-5-6-5 16,-8 3-2-16,3 9-1 0,-3 11-13 16,-2 9-7-16,-1 1-5 0,-2 1-17 15,-2 2-14-15,-3 3-25 0,2 3-14 16,1 2-23-16,-1 6-52 0,3 6-9 15,6 0 4-15,1-2-111 0</inkml:trace>
  <inkml:trace contextRef="#ctx0" brushRef="#br0" timeOffset="55706.42">9062 7996 392 0,'0'0'113'0,"0"0"5"0,0 0-35 0,0 0-18 0,2-36-23 16,-4 27-7-16,-1 0-4 0,3 2-1 16,-2-2 2-16,-1 2 8 0,0 2-6 15,1 0 5-15,-3 1-3 0,-1 3-12 16,1 0-12-16,0 1-10 0,-3 0-2 15,-2 2 3-15,2 7-3 0,-5 2 0 16,0 4 0-16,1 3 0 0,1 3 0 16,1 3 2-16,5-1 1 0,0 1 3 15,5 0 5-15,0 0 10 0,2-3 5 16,6 0 2-16,2-5-4 0,3 0-1 16,0-5 18-16,3-5-16 0,-4-2 4 15,1-4 11-15,3-2-3 0,-3-6-16 16,-3-4-9-16,0-3-3 0,-2-4 1 15,0-3-4-15,-3-9-1 16,-2-11-4-16,-3-4-1 0,-3 2-37 16,-2 12-26-16,0 15 1 0,0 6-2 15,-3 2-12-15,-2 3-28 0,-1 1-79 16,1 4-8-16,-6 4-1 0,6 4-73 16</inkml:trace>
  <inkml:trace contextRef="#ctx0" brushRef="#br0" timeOffset="56423.11">9305 7587 410 0,'0'0'99'0,"0"0"-22"15,0 0-32-15,7-10-6 0,-4 3-21 16,0 4-7-16,2-1 17 0,-3 0 8 16,-2 1 14-16,3 1 10 0,-1-1-1 15,1 1-4-15,0 0-10 0,-1 0-19 16,1 0-13-16,2-3-5 0,0 3-1 15,0-3 1-15,3 2-1 0,-3 0-1 16,3 2-2-16,-3-1-3 0,0 1 0 16,0 0 0-16,1 1 0 0,-4 0 0 15,-2 0-1-15,5 0 0 0,-5 5 0 16,3 1 1-16,-3 4 0 0,0 1 1 16,-3 4 1-16,-2 2 8 0,0 0 6 15,-5 3 2-15,2-1-4 0,-2-1-6 16,-1-1 0-16,1-1-2 0,0-1 0 15,-1-2 11-15,6-3 2 0,0-2 0 16,2 0-2-16,1-3 5 0,2-1-9 16,0-2-3-16,0-1 1 0,2-1 10 15,4 0 14-15,1 0-9 16,6-1-10-16,0-1-5 0,3-2 0 16,2 1-1-16,-3 1 4 0,8-2-7 15,-4 1-5-15,4 1 1 0,-3 0-4 16,-1-1 0-16,1 1 0 0,-2 0-3 15,3 0-12-15,-3 1-22 0,0-2-17 16,-2 2 2-16,-1 1-23 0,1 0-35 16,2 0-62-16,-3 0-73 0,-4 0-110 15</inkml:trace>
  <inkml:trace contextRef="#ctx0" brushRef="#br0" timeOffset="57874.23">5064 7460 204 0,'0'0'83'0,"0"0"-7"0,0 0 21 15,3-12-18-15,-3 8-17 16,0 1-6-16,0 0-2 0,0-2-1 16,0 3-7-16,0-2-3 0,0 0-5 15,-3 1-4-15,1 1-16 0,-6 1-11 16,0-1-7-16,-5 1 0 0,1 0 0 15,-9 0-3-15,3 0 3 0,-5-1 0 16,2 0 2-16,3 1 0 0,-3-3-2 16,6 2 1-16,-1 1 6 0,3-1 7 15,-2-1 7-15,4 1-1 0,1 2 4 16,5 0-6-16,-3 0 0 0,3 0-3 16,0 1 5-16,2 0-4 0,3 1 2 15,-2-2 2-15,-1 1-3 0,3 1-5 16,0-2-6-16,0 2 2 0,0 2-3 15,-3 0 0-15,6 0 5 0,-6 3-4 16,3 0 4-16,-2 2 3 0,-1 3 3 16,-2 2 0-16,2 3-3 0,-2 2-2 15,3 3-2-15,-6 3-1 0,0 7 0 16,-2 11 3-16,2 10-1 0,-5 4-3 16,0 1 3-16,6-6 3 0,-4-1-7 15,3 3-3-15,1 0 0 0,-1 3-2 16,-2 2 0-16,2 2 1 15,-2 0 2-15,-1 0 4 0,3 1 10 0,1 1 6 16,-6 0-8-16,0 0-8 16,0-3-2-16,3-2-5 0,-6-3 0 15,3-2 2-15,3-4-2 0,-3-3 0 16,5-4 1-16,0-1 0 0,3-7 2 16,-3-6-2-16,6-6 4 0,-1-6-3 15,1-1 1-15,2-2-4 0,0 1 0 16,0 1 2-16,0-5 0 0,2-4 2 15,3 0 4-15,3 1 13 0,5-3 7 16,5-2-4-16,0 2-4 0,3-4-5 16,2 0-3-16,1 0-4 0,-4-2-4 15,6-1-3-15,-5 2 0 16,2-1-1-16,0-2-6 0,-2 1-15 16,0 0-13-16,-1 2-13 0,1-1-22 15,-3-2-25-15,3 1-31 0,7-2-65 16,-5-1-118-16,-2 3-153 0</inkml:trace>
  <inkml:trace contextRef="#ctx0" brushRef="#br0" timeOffset="59275.79">9584 7268 187 0,'0'0'24'0,"0"0"31"0,0 0-2 16,0 0 2-16,0 0-10 0,0-2-6 16,0 2-4-16,2-2-3 0,1 1-12 15,2-3 8-15,0 1 1 0,0 0 3 16,6 2 9-16,-4-2 2 0,6 0 0 16,-2-1 0-16,2 0-7 0,0 0-12 15,5 1-5-15,-3-1 0 0,-2 2 5 16,3-2 1-16,-4 4 2 0,1-2 2 15,0 2-2-15,-2-1-1 0,-4 1 9 16,1 0-4-16,0 0-2 0,-6 0 0 16,4 0-6-16,-4 0-5 0,1 0-7 15,-3 0-2-15,2 1-2 0,-2 1-2 16,3 0 1-16,0 2 3 0,-1 0 2 16,-2 1 0-16,5 2 2 0,-2 0 1 15,-1 6 2-15,1 0 1 0,-3 5 0 16,3 1-2-16,-3 5 2 0,0 3 0 15,0 6-6-15,0-2-3 0,2 3 0 16,-2 8-5-16,5 1 0 0,3 14-1 16,-3 1-1-16,3-1-1 0,-5-8 3 15,-1-2-3-15,1-1 1 16,-3-1 0-16,0 4 3 0,-5-4-2 16,2 2 3-16,0-2 5 0,1 0-1 15,-1 1-4-15,1-1 2 0,-1-2-5 16,3-2-1-16,0-4 1 0,-2 0-1 15,2-3 1-15,0 2 4 0,0-2 10 16,0-6 3-16,0-3 2 0,0-5-1 16,0-3-3-16,0 4-3 0,2 3-7 15,-2-1 0-15,3-2 0 0,-3-2-4 16,0-5 1-16,2 0 0 0,-2 0-3 16,0-4 1-16,0-1 0 0,0-2-1 15,3 1 0-15,-3 0-1 0,0-4 0 16,0 2 3-16,0-3-2 0,0-1 1 15,0 0 3-15,0-1-1 16,0-1 1-16,0 0 1 0,-5 0 0 16,-3 0 5-16,-5 0-4 0,0-2 1 15,-5 0 3-15,-3 1 0 0,-4 1-1 16,-1-2-5-16,-13 2-3 0,-2-1-2 16,-8 1 0-16,-1-4-3 0,1 3-17 15,8 0-12-15,2 0-12 0,3-2-1 16,5-5-2-16,3 3-9 0,7-1-25 15,5-1-26-15,4 3-36 0,-7-13-91 16,7 5-57-16,1-1-187 0</inkml:trace>
  <inkml:trace contextRef="#ctx0" brushRef="#br0" timeOffset="59859.9">10705 7795 402 0,'0'-1'53'0,"0"-4"24"0,0 4 8 0,0-4-17 15,0 2-15-15,0 1-3 0,0 1 12 16,0 0-5-16,0 1-4 0,0 0-11 16,0 0-20-16,0 1-15 0,0 2 0 15,0 5 26-15,0 3 8 0,0 2-7 16,-5 4-11-16,2 4-3 0,-2 4-2 15,0 8-5-15,2 9 0 0,-4 8 0 16,2 3 1-16,5-4 1 0,-3-8-3 16,0-8-1-16,3-4-4 15,0-7-6-15,0-5 2 0,0-1-3 0,3 0 0 16,0 1-6-16,-3 2-25 16,0-5-33-16,2-3-34 0,-2-3-63 15,3-4-31-15,-1-2-46 0,-2-2-131 16</inkml:trace>
  <inkml:trace contextRef="#ctx0" brushRef="#br0" timeOffset="60126.63">10542 8124 590 0,'0'0'90'0,"0"0"57"0,0 0-35 16,0 0-19-16,0 0-31 0,44-19-2 16,-23 16 16-16,2 2-17 0,3-2-16 15,2-1-2-15,1 2-4 0,2-2-16 16,-3 3-14-16,-2-2-6 0,0 1 1 16,-3 2-2-16,0 0-10 0,-2 0-18 15,0 0-23-15,-3 0-14 0,0 1-31 16,-3 3-30-16,1 0-59 0,-3-3-42 15,-3 1-111-15</inkml:trace>
  <inkml:trace contextRef="#ctx0" brushRef="#br0" timeOffset="61194.26">11646 7171 56 0,'0'0'193'0,"0"0"-93"0,7-3 25 15,-7 3-45-15,0-1-21 0,0 1-17 16,0 0-7-16,0 0 1 0,0 0-17 16,0 0-14-16,-5 0 10 0,-3 1 15 15,-4 0-6-15,-1 1-6 0,-3 1-10 16,-5-2-1-16,1 1-5 0,-1 0-2 15,0 0 2-15,-2 0 5 0,5-1 7 16,0 0 7-16,3 1 2 0,4 0-2 16,1 0 7-16,2 2-1 0,3-3-2 15,0 1-1-15,2 0-2 0,3 0-2 16,-2-2-4-16,2 2 2 0,0 0 2 16,0-2-2-16,0 1-3 0,0 0-1 15,0 0 0-15,0 0-3 0,0 1 1 16,0 1 0-16,0 1-2 0,0 2-2 15,0 0 3-15,0 3-1 0,2 3 4 16,-2 1-2-16,0 5 0 0,3 6-1 16,-3 5-3-16,0 13-2 0,0 12 4 15,2 17 0-15,1 4 4 0,-3 1-1 16,3-6 2-16,-1-11 7 0,-2 3 4 16,-2-3-1-16,-1 3-4 15,-2-4 9-15,5-1-7 0,-3-1-2 16,-2-4 5-16,2-2-6 0,-2-2-5 15,-3-5-1-15,3-2 0 0,-2-4-3 16,-1-6-4-16,0-5 3 0,0-8-1 16,3-1-1-16,-3-1-1 0,3 3 0 15,-3 0-3-15,1-3-1 0,2-2-2 16,2-4 0-16,0 1 1 0,3-4 0 16,3 1 3-16,2-1 4 15,5 1-1-15,1-3 3 0,7 1 1 0,0-3-2 16,5-3-1-16,1 2-5 0,1-2-4 15,4 0 2-15,-1 0-2 16,1-1-1-16,-1 0-12 0,0-1-19 16,-2-4-18-16,0 3-15 0,0 0-12 15,-3-1-21-15,-2 0-28 0,2-3-49 16,-5 3-106-16,-5-3-67 0</inkml:trace>
  <inkml:trace contextRef="#ctx0" brushRef="#br0" timeOffset="62346.33">12413 7420 168 0,'0'0'54'0,"0"-2"23"0,3 1-8 16,-3 1-5-16,0-1-15 0,0 1-9 15,0 0 7-15,0-1-12 0,0 1-1 16,0 0 7-16,0 0 0 0,0 0 4 15,0 0-1-15,0 0-5 0,0 0-13 16,0 0-8-16,-6 0-6 0,1 0 0 16,0 0-3-16,-3 2 7 0,1 1-4 15,-4 4 2-15,-2 2-5 0,-2 3 0 16,-6 3-4-16,-2 5-2 0,0 1 0 16,-3 5-3-16,-3 10 0 0,-2 9 1 15,0 10-1-15,0 6 0 0,11-1-1 16,9-7 1-16,4-2 1 0,1-3 18 15,6-1 26-15,0-1 1 0,3-4-9 16,7 0-4-16,-2-4-10 0,2-10-7 16,1-7-5-16,-1-6-5 0,1-2-5 15,1 3-1-15,4-3 0 16,2 0-24-16,0-4-24 0,-2-3-41 16,2-3-55-16,2-3-9 0,-4-5-36 15,-1 1-112-15</inkml:trace>
  <inkml:trace contextRef="#ctx0" brushRef="#br0" timeOffset="62762.73">12656 7515 519 0,'0'0'57'0,"0"0"19"0,0 0 10 16,0 0-22-16,5-8-16 0,-5 7-14 15,0 1-7-15,0 2-10 16,0 5 4-16,-2 3 40 0,-4 8 2 16,1 5-7-16,-5 9 0 0,0 10-15 15,-3 7-13-15,0 3-11 0,2-5-6 16,1-2-6-16,2-6-3 0,1 1 1 16,1-2-2-16,1-9 0 0,0-4 1 15,5-7-1-15,-3 0-2 0,1 2 0 16,2 0-42-16,0 1-57 0,0-4-45 15,5-5-62-15,0-6-28 0,3-5-135 0</inkml:trace>
  <inkml:trace contextRef="#ctx0" brushRef="#br0" timeOffset="63313.14">13077 7551 267 0,'0'0'120'0,"0"0"-62"15,0 0 17-15,0 0-27 16,0 0-28-16,0 0-5 0,-2-22 0 15,-1 22 23-15,0 0-2 0,-2 0 14 16,3 1-1-16,-1 2-5 0,0 2-17 16,-4 2 0-16,2-1-9 0,-6 2-1 15,-2 3-1-15,0 4 1 0,-5 1 1 16,-5 3-1-16,2 4 1 0,-4 3 3 16,-1 3-2-16,0 6-7 0,0 9 6 15,0 8 4-15,8 1-1 0,5-4 7 16,11-7 7-16,4-7 3 0,6-5-5 15,0-7-9-15,2-10-3 16,0 3-6-16,6-3-7 0,-1-1 2 16,3 2 10-16,6-8 7 0,-6-5-6 15,5-1 4-15,-5-7-1 0,3-3-2 16,-6-4-1-16,-2 0-7 0,0-6-6 16,-8-1-2-16,0-1-3 0,-5-1-3 15,-2 2-1-15,-6 2-10 0,-5 4-10 16,-7 1-1-16,-1 5 7 0,-5 6 1 15,0-1 4-15,-2 4-4 0,2 1-28 16,3 4-27-16,-3 2-31 0,8 1-25 16,0 2-57-16,0 2-10 0,7 0-17 15,1-3-112-15</inkml:trace>
  <inkml:trace contextRef="#ctx0" brushRef="#br0" timeOffset="63713.51">13196 7799 424 0,'0'0'186'0,"0"0"-77"0,0 0 34 0,28 0-45 0,-12 0-29 15,5-1-27-15,2-3-20 16,3 0 2-16,0 2-5 0,-1-2-6 16,1 0-9-16,-3 1-4 0,3 0-4 15,-5 3-28-15,-3-1-38 0,0 1-42 16,5 0-44-16,-7 0-50 0,-1-3-138 16</inkml:trace>
  <inkml:trace contextRef="#ctx0" brushRef="#br0" timeOffset="64013.91">13697 7643 505 0,'0'0'99'0,"0"0"-2"0,0 0 21 16,0 0-55-16,0 0-46 0,0 0-17 16,0 0 0-16,0 8 1 0,-2 2-1 15,-3 2 11-15,-1 4 10 0,-1 4 19 16,1 4-9-16,-1 0-21 0,1 6-9 16,1-1-1-16,3 2 0 0,-1-1-6 15,1-1-32-15,-1 0-22 0,0-6-10 16,3 2-17-16,0 0-28 0,0-4-53 15,0-8-113-15</inkml:trace>
  <inkml:trace contextRef="#ctx0" brushRef="#br0" timeOffset="64347.75">13845 7427 635 0,'0'0'79'0,"0"0"-2"16,0 0 13-16,49 30-72 0,-34-12-15 15,3 9-3-15,-2 7 0 0,-3 18 0 16,-6 9 0-16,1 4 0 0,-8-1 0 15,-2-6 4-15,-6-9 21 0,0 2 22 16,-7-3-10-16,-1-3 10 0,-2-3-9 16,2-9-19-16,1-7-6 0,-3 5-9 15,2-6-4-15,3-3-16 16,-2 1-52-16,2-4-39 0,3-4-1 16,-6 3-45-16,6-6-94 0</inkml:trace>
  <inkml:trace contextRef="#ctx0" brushRef="#br0" timeOffset="68335.17">14491 7740 47 0,'0'0'112'0,"0"0"-76"0,0 0-11 16,0 0 9-16,0 0-19 0,10-5-5 15,-10 5 0-15,0 0 25 0,0 0 11 16,0 0 16-16,0-1 1 0,0 1-2 15,0 0-4-15,0 0-6 0,0 0-12 16,0 0-9-16,0 0-9 0,0 0-4 16,0 0 0-16,0 0 3 0,0 0 1 15,0 0 9-15,0 0 9 0,2 0 3 16,4 1 24-16,1 1-12 0,1 1-17 16,2 3-4-16,3 0-8 0,0 0-4 15,5 3-7-15,-2-2-4 0,2 6-2 16,0-3-6-16,0 1-2 0,3 0 3 15,-6-1-3-15,6 1 0 0,-3-2-2 16,-2-1-15-16,-1-1-11 0,1 0-12 16,-4-3-22-16,-1 0-29 0,-3-1-8 15,-1-2-5-15,-1 0 0 16,-6-1-4-16,0 0-59 0,0 0-46 16</inkml:trace>
  <inkml:trace contextRef="#ctx0" brushRef="#br0" timeOffset="68651.64">14741 7706 554 0,'0'0'92'0,"0"0"-5"0,0 0 2 16,0 0-51-16,0 0-16 0,-5-16-8 15,0 16-5-15,-6 3-4 0,-1 3 12 16,-4 4 15-16,-7 3 4 0,2 1-18 16,-2 3-4-16,0-2-4 0,-1 4-9 15,4-3-1-15,2 2 0 0,5 0-3 16,0-1-7-16,2-2-37 0,1 1-22 15,5 1-29-15,-3 3-40 0,0-3-83 16,3-4-109-16</inkml:trace>
  <inkml:trace contextRef="#ctx0" brushRef="#br0" timeOffset="69068.89">15038 7551 596 0,'0'0'76'0,"0"0"24"0,0 0 38 15,0 0-53-15,0 0-43 0,8-20-7 16,-8 20 3-16,0 0-26 0,0 1-12 16,0 5 0-16,0 2 13 0,0 4 18 15,-3 5-2-15,-2 2-4 16,0 6-9-16,0 5-2 0,0-1-2 15,0 1-1-15,2-1-2 0,0-4-4 16,3 2-4-16,0 0-1 0,0-2-2 16,0 0-10-16,3-3-35 0,0-5-20 15,-1 2-36-15,3-8-41 0,3-4-21 16,2-4-25-16,-2-2-149 0</inkml:trace>
  <inkml:trace contextRef="#ctx0" brushRef="#br0" timeOffset="69569.63">15250 7493 255 0,'0'0'232'0,"0"0"-106"0,0 0-30 16,0 0-30-16,0 0-44 0,0 0-13 16,26-3 2-16,-13 1 14 0,0-1 7 15,2 1 10-15,1-1 5 0,2 0 11 16,-3 0-14-16,4 1-13 0,-1-2-5 15,-3 3-8-15,1-4-6 0,2 1-7 16,-3-1 0-16,-2 1 2 0,-5 1 2 16,2 0 4-16,-5 1-5 0,3 2 1 15,-3-1-2-15,-5 1-5 0,5 0-2 16,-5 0 0-16,3 1-1 0,-3 4-2 16,0 1 3-16,-3 4 11 0,-2 3 18 15,3 7 0-15,-9 2-8 0,4 6-3 16,-6 6-4-16,0 8-5 0,-3 7 0 15,3-2-4-15,0-5-5 0,6-10 1 16,4-8 0-16,1-8 0 0,2 2-2 16,0 0-3-16,0 2-31 0,0-2-32 15,0 1-27-15,2-8-64 0,6-6-68 16,0-1-52-16,-1-4-106 0</inkml:trace>
  <inkml:trace contextRef="#ctx0" brushRef="#br0" timeOffset="70119.94">15914 7433 646 0,'0'0'80'15,"0"0"8"-15,0 0-9 0,0 0-61 16,18-18-13-16,-18 16-5 0,3 1-4 16,-3 0-8-16,0 1 1 0,-3 0-45 15,-2 2 42-15,-5 2 14 0,-1 1 0 16,-4 5 7-16,-1 1 13 0,-2 2 3 15,0 1-1-15,0 1-8 0,0 2-12 16,8-3-1-16,2 3-1 0,3-3 0 16,5 1 3-16,2 0-2 0,4-4 2 15,1 1 0-15,4-1 15 0,2-2 5 16,0-1 2-16,2-1-5 0,3-2-5 16,0-2 0-16,0-1-1 15,3 1-2-15,0 0-3 0,-3-2-5 16,0 3-1-16,0-2 3 0,-3 4-3 15,-2 0 1-15,-2-1 5 0,-4 4-1 16,-4 0 4-16,0 3-3 0,-3 0-1 16,-3 3-4-16,-5-1-3 0,-5-1 7 15,0 2-2-15,-2-2 1 0,-3-2-6 16,2 1 2-16,-2-1-2 0,-2-3 2 16,1 2-3-16,1-4-11 0,-2-2-57 15,4-2-65-15,1-2-29 0,-1-2-17 16,6-5-135-16</inkml:trace>
  <inkml:trace contextRef="#ctx0" brushRef="#br0" timeOffset="70404.06">15865 7432 726 0,'0'0'129'0,"0"0"-30"0,0 0-2 0,41-15-77 16,-25 10-16-16,-1-1-3 0,4 0-1 15,-1 2 2-15,0-1-1 0,-3 0-1 16,3 2 0-16,-2 0-8 0,-1 2-16 15,1 0-27-15,-1 1-42 0,9 0-32 16,-6 0-66-16,-5 0-159 0</inkml:trace>
  <inkml:trace contextRef="#ctx0" brushRef="#br0" timeOffset="71471.28">16297 7087 68 0,'0'0'105'0,"0"0"-21"0,-3 0 5 15,3-1-16-15,-3 0-25 0,3-1-3 16,0-1-4-16,0 2 1 0,0-4 6 16,0 2-4-16,0-2 5 0,0 1-4 15,0 1-1-15,0-1-1 0,0 1-8 16,0 1-3-16,3-3-7 0,0 1-2 15,-1 1-10-15,1-4-5 16,2 2 1-16,3-1-5 0,-3 2 3 16,0-2-1-16,3 3 4 0,0 0 6 15,-3 1 0-15,3-1-4 0,-1 2-6 16,-2 0 0-16,3-1-3 0,-3 2 1 16,1 0 0-16,-1 0 2 0,-3 0-3 15,1 0 0-15,2 0-3 0,-5 2 2 16,3-1-2-16,-1 3 1 0,-2 2 6 15,0 3 6-15,0 1 1 0,-5 1 0 16,2 3-3-16,-2 0 0 0,0 2-4 16,-3-1 3-16,-2 1-2 0,0-1 3 15,-3 0-3-15,0-2-1 16,2-1-2-16,-1-1 0 0,1-1 1 16,3-3 0-16,1-1 2 0,2 0 0 15,2-3-3-15,3-1 1 0,-3 0-3 16,3-2-2-16,3 0 10 0,0 0 9 15,4 0 5-15,4-2-13 0,-1-1-2 16,3 2-1-16,2-1-2 0,1 1-1 16,-1-1-3-16,1 2-1 0,2 0-2 15,-2 0 0-15,2 0 0 0,0 0-14 16,-3 0-33-16,3 0-29 0,0 0-28 16,0 0-43-16,3-2-79 0,0 0-20 15,-6-1-156-15</inkml:trace>
  <inkml:trace contextRef="#ctx0" brushRef="#br0" timeOffset="72322.57">16560 6854 480 0,'0'0'93'0,"5"0"-43"0,6-2 29 0,2 0-43 0,5-2-20 16,5-1 0-16,3 1 7 0,2-2-8 15,6 3 21-15,5-1 13 16,-3 2 14-16,-5 0-1 0,-3 2-8 16,-5 0-16-16,1-1-9 0,2 0-2 15,-6 1-5-15,1-1 5 0,-6 0-6 16,1-1 1-16,-6 1-2 0,-5 1 0 15,1-1-5-15,-4 1 3 0,-2 0 4 16,3 0 0-16,-3 0 2 0,0 0-1 16,0 0-12-16,0 0-4 0,0 0 0 15,0 0-5-15,0 1-1 0,0 2 3 16,0 1 0-16,-3 3 0 0,3 1 1 16,-5 5-2-16,2 0 1 0,1 5-2 15,-1 3-2-15,-5 3 3 16,6 4-3-16,-3 7 2 0,-3 8-1 15,0 8-1-15,3 2 2 0,-3-1-2 16,3-7 1-16,3-2 0 0,2 3 0 16,0-1 0-16,0 1-1 0,0 0 2 15,2 0-2-15,1-3 1 0,2-1 0 16,3 0-1-16,-1-4 2 0,1 0 2 16,0-2-2-16,2-1 1 0,-2-4-1 15,0-8-1-15,-3-4 0 0,0 0 1 16,3 3-2-16,0 1 1 0,-3 5-1 15,2-4 1-15,-1-2 1 0,-4-1-2 16,3-2 2-16,-2-5 2 0,0-2 2 16,-1-5-6-16,-2-1 1 0,0-2-1 15,0-2-2-15,0-1 2 0,-2 1 7 16,-4 0 12-16,-4 0 3 0,-3-1-8 16,-5 0-1-16,-5 1-2 0,-8-1 1 15,-8 1-3-15,-5-2-1 0,-2 1-3 16,2-1-1-16,13 0-1 0,5 0-1 15,8 0-2-15,0 0-1 0,0 0-2 16,-3-1-19-16,0-2-16 0,6 1-15 16,2 1-14-16,0 1-20 15,3-1-12-15,4-2-41 0,1 0-91 16,3 3-36-16,-1-1-171 0</inkml:trace>
  <inkml:trace contextRef="#ctx0" brushRef="#br0" timeOffset="74040.35">4504 9570 421 0,'2'-1'70'0,"-2"0"-28"0,0-1 13 0,3 2-36 15,-1-1-9-15,4 0-4 16,-4 1 10-16,6 0 5 0,-3 0 1 16,3 0 22-16,0-1 10 0,5 0-7 15,-3 1-11-15,3-2-7 0,5 1-8 16,0-4 1-16,5 4-9 0,1-2-9 16,1-2-3-16,9 1 2 0,7 0-2 15,11-2-1-15,2-1 0 0,0 2 0 16,-2-2 6-16,0 3 8 0,0-3 1 15,4 3 2-15,1-3 2 0,5 2-1 16,0-2 0-16,3 3-6 16,-1-1-7-16,4 1-1 0,1-3-2 0,4 4 2 15,2-2 5-15,0 2 7 0,2 0 4 16,-2-3 4-16,3 5-4 16,-3-4-4-16,7 0-2 0,-2 2-7 15,3-4 7-15,2 4-7 0,1-3-1 16,-4 1 1-16,3 2 2 0,1-2 1 15,4 0-3-15,3-2 0 0,-2-2-3 16,4 4 1-16,-2-1-5 0,0 1 0 16,0-2 1-16,3-1 0 0,0 2 0 15,-3 0-1-15,-3-1 1 0,3 3-1 16,-3-2 0-16,1 0 2 0,2-1-2 16,2 2 0-16,-4-2 0 0,2-1 1 15,0 2-1-15,3-2 1 0,2-1 4 16,0-2 6-16,0 2-1 0,-2 0-1 15,5 0-4-15,-3-1 2 0,2-1-6 16,1-1 1-16,0 2-1 0,-3 1-1 16,3-1 0-16,0-3 1 0,2 5 0 15,0 0-1-15,-2-1 0 0,0-1 1 16,2 1-2-16,-2 0 2 0,2 3-1 16,-2-3 1-16,0 1-1 0,0 1 0 15,-3 1-1-15,5-1 1 0,-4-1 2 16,-1 3-1-16,0-2-1 0,-2 2 0 15,2-3 0-15,0 3 1 16,-3-1 0-16,4-2 2 0,-4 1 5 16,1 2 2-16,-1-4-1 0,1 4-6 15,2-2 12-15,-2 1-10 0,-6 1-1 16,3 0-2-16,-2 0-1 0,-1 1-1 16,1-2 3-16,-1 1-3 0,-2-1 2 15,-3 0-2-15,0 2 0 0,-2-1-3 16,0-1 3-16,-3 0 4 0,3 2-3 15,-3-1-1-15,-3-2 1 0,1 4 0 16,-1-3-1-16,1 3 0 0,2-3 0 16,0 3 1-16,-2-2 0 15,-1 0 0-15,1 1 0 0,-4-2-1 16,1 3-1-16,6-4 1 0,-4 3 2 16,1-2-2-16,2 4 1 0,-5-4-1 15,5 2 0-15,0-3 0 0,-3 3 1 16,3-1-2-16,3 0 2 0,-3 2 0 15,0-3-1-15,0 4 0 0,3-5-1 16,2 4 0-16,1-4 1 0,-1 5 1 16,5 0-1-16,-2-1 0 0,3 2 0 15,-1-2 0-15,0 3 0 0,4 0 4 16,-1 0 17-16,-6 0-1 0,1 0-5 16,-5 2-6-16,-3-1-6 15,0 2-2-15,-5-1 4 0,-8-2-5 16,-5 2 0-16,-5 1 0 0,-8 1 0 15,-5-3-1-15,-13 0-7 0,-5 1-33 16,-8-2-19-16,-5 0-27 0,0 0-49 16,2-4-92-16,1-3-68 0,-11 1-243 0</inkml:trace>
  <inkml:trace contextRef="#ctx0" brushRef="#br0" timeOffset="77944.41">8041 9820 45 0,'0'0'267'0,"0"0"-139"0,0 0-17 0,0 0-37 15,0 0-10-15,0 0-19 0,0 0 0 16,18-16 7-16,-13 13-9 0,1 1 3 16,-6-1 18-16,2 1 3 0,1 1-4 15,-1 1-7-15,-2 0-14 16,3 0-19-16,-1 3-8 0,-2 5-1 16,0 3 5-16,0 7 3 0,-5 4-3 15,-2 10-4-15,-6 9 4 0,0 9-1 16,-3 3 0-16,3-5-4 0,0-2-6 15,6-11-5-15,-1-1-1 0,-2-5-2 16,7-7-1-16,-2-4-9 0,2-3-24 16,3 4-31-16,-5 0-33 0,5 0-13 15,0-5-43-15,5-3-8 0,0-3-18 16,1-6-155-16</inkml:trace>
  <inkml:trace contextRef="#ctx0" brushRef="#br0" timeOffset="78427.8">8480 9835 629 0,'0'0'109'0,"0"0"7"15,0 0-19-15,11-34-21 0,-9 23-43 16,-2 2-14-16,0 0 6 0,0 5-4 16,-7 0-21-16,-1 2-2 0,-3 2-2 15,-1 3 4-15,-4 5 4 0,1 2 0 16,-4 6-1-16,4-1-1 0,2 3 0 16,5-1-2-16,3 2-1 0,5 2 1 15,0 0 1-15,8-1 1 0,2 1-1 16,6-2 0-16,2 1 0 0,2-5 13 15,1 4 0-15,0-6 2 0,-1 2-2 16,1-2 9-16,0-1 1 0,-6-2-5 16,3 1-7-16,-2-1-2 0,-3-1-4 15,0 0-2-15,0-2-1 16,-6 0-1-16,-1 1 0 0,-4 1-2 16,-2-1 0-16,-5 0-1 0,-5 1 1 15,-3 2 1-15,-3-2 3 0,-7 1-4 16,0-1-4-16,-3-1-23 0,3-2-20 15,-1 2-16-15,-1-4-19 0,1 1-30 16,-2-3 2-16,6-2-5 0,-1-1 19 16,3-10-10-16,5 0-60 0,3 0-62 15</inkml:trace>
  <inkml:trace contextRef="#ctx0" brushRef="#br0" timeOffset="78611.74">8449 9846 732 0,'0'0'4'0,"0"0"147"16,0 0 29-16,31-40-82 0,-18 27-34 15,5 0-31-15,3 1-5 0,-3-2-12 16,0 3-9-16,3 0-7 0,-3 2-3 16,3 2-42-16,2 0-26 0,0 2-38 15,11 0-99-15,-3 3-23 0,-3 0-121 16</inkml:trace>
  <inkml:trace contextRef="#ctx0" brushRef="#br0" timeOffset="78929.58">9439 9765 637 0,'0'0'70'0,"0"0"71"0,0 0-14 15,0 0-38-15,0 0-52 0,0 0-21 16,0 0-11-16,-8-7 2 0,6 13-4 16,-4 6 15-16,-4 5 16 0,2 4 3 15,1 6 2-15,-1 0-8 0,-2 4-11 16,2 0-10-16,5 1-7 0,-2-1-3 15,2-2-1-15,3-1-3 0,0-3-30 16,0-2-24-16,0-2-14 0,0-1-21 16,3-3-48-16,-3 0-46 0,3-4-46 15,-3-5-148-15</inkml:trace>
  <inkml:trace contextRef="#ctx0" brushRef="#br0" timeOffset="79162.28">9219 9962 669 0,'0'0'94'0,"0"0"53"16,0 0-26-16,31-19-25 0,-10 13-33 15,7-4-23-15,11 0 14 0,-5 1-13 16,-1 0-24-16,-4 1-10 0,-6 4-7 15,5-4 0-15,4 3-14 16,-1-2-53-16,0 4-40 0,12-4-73 16,-6 3-57-16,-4-3-73 0</inkml:trace>
  <inkml:trace contextRef="#ctx0" brushRef="#br0" timeOffset="79512.64">10002 9594 520 0,'0'0'90'0,"0"0"52"16,0 0-21-16,0 0-28 0,0 0-30 15,0 0-13-15,0 0-2 0,16-21-37 16,-16 22-6-16,-3 6 6 0,-2 3 35 16,-3 3 7-16,-2 4-15 0,0 1-14 15,-1 6-13-15,1 2-5 0,0 7-3 16,-1 9-2-16,1 7-1 0,2-5 0 16,0-7-8-16,6-12-10 0,-1-4-13 15,3 2-20-15,0 5-15 0,0 2-36 16,0-4-61-16,11 5-31 0,-4-9-42 15,4-3-136-15</inkml:trace>
  <inkml:trace contextRef="#ctx0" brushRef="#br0" timeOffset="80079.75">10524 9644 436 0,'0'0'24'0,"0"0"60"0,0 0-28 0,0 0-8 15,0 0-19-15,0 0-5 0,18-33 23 16,-18 30 9-16,0 1 3 0,0 1 11 15,0 0 0-15,-2 0-15 0,-1 1-4 16,1-2-17-16,-4 2-19 0,4 0-5 16,-3 0-8-16,-1 0-1 0,1 0 0 15,-2 2 0-15,-1-1-1 16,0 3 2-16,0 2 0 0,-5 1 6 16,0 0-4-16,-2 3-3 0,-3 5-1 15,0 1 1-15,0 4 0 0,-3 3-1 16,3 5 2-16,-3 3 1 0,6 0 11 15,2 0 9-15,0 2 1 0,5-1 0 16,3-2-3-16,5 0-1 0,0-5-3 16,8 0 2-16,5-4-4 0,7-5 2 15,1 1-3-15,5-8-4 0,0-3-5 16,-3-5 0-16,0-1-1 0,0-6 8 16,-2-2 6-16,-3-4 5 0,-2-1-4 15,-6-2-4-15,0 1-5 16,-4-2-10-16,-6 1 0 0,0-1-2 15,-11 4-2-15,1 1-5 0,-6 2-2 16,-2 5-2-16,0-2-6 0,-5 6-4 16,2-1-13-16,1 1-8 0,2 0-17 15,-1 0-22-15,4 1-21 0,2-1-62 16,3 4-23-16,-1-1 23 0,9-1-98 16</inkml:trace>
  <inkml:trace contextRef="#ctx0" brushRef="#br0" timeOffset="80430.22">10741 9833 473 0,'0'0'165'0,"0"0"-59"0,0 0 34 16,24-2-46-16,-14-2-4 0,8 3-14 15,-5 1-11-15,5-1-1 0,0 1-19 16,3-1-11-16,-1 0-14 0,4-1-13 15,-1-2-6-15,0 1-1 0,3 1-21 16,2 1-57-16,-2-3-55 0,13 3-85 16,-8 0-42-16,-5 0-158 0</inkml:trace>
  <inkml:trace contextRef="#ctx0" brushRef="#br0" timeOffset="81098.41">11545 9653 339 0,'0'0'74'0,"0"0"37"0,0 0-27 16,0 0-30-16,0 0-17 0,15-19-14 15,-9 10 11-15,1 1 5 0,-2 2 4 16,3-1 19-16,3-2 4 0,-4 3-12 16,4-1-4-16,-1 0-10 0,0 3-13 15,1-2 1-15,-1 2-10 0,0 1-4 16,-2-2-4-16,0 4-4 0,2 1-3 16,-2 0-3-16,0 0 1 0,-1 1-1 15,-1 4 2-15,1-1 4 0,-2 5 3 16,-2 1 0-16,2 2 4 0,-5 3 0 15,0 4 2-15,0 3-2 0,0 6 5 16,-2-1-6-16,-4 0-7 0,-4 5-4 16,-3 4 1-16,-2-3-1 0,-1-3-1 15,-4-1 0-15,-1-4-1 0,0 0 1 16,-5 1 3-16,6-5 15 0,2-5 16 16,2 0-2-16,8-7-6 15,1-2-12-15,7-4-13 0,0-3 5 16,7 0 8-16,9-5-3 0,5-3-4 15,4-1-3-15,9-2-4 0,7 0 10 16,8 1 5-16,0 3 2 0,-7 1-3 16,-14 4-2-16,-10 1-9 0,3 0 0 15,2 0-1-15,1 1-2 0,1 0-3 16,1 0-13-16,-3 0-30 0,-2 0-32 16,0 0-36-16,-1 0-42 0,1 0-114 15,-3 0-77-15</inkml:trace>
  <inkml:trace contextRef="#ctx0" brushRef="#br0" timeOffset="82565.41">2545 11960 107 0,'0'0'32'15,"-2"0"8"-15,-1 0 5 0,3 0 1 16,0 0 4-16,0 0 12 0,0 0 1 15,0 0-20-15,0 0-12 0,0 0 25 16,0 0-3-16,0 0 5 0,0 0-10 16,0 0-3-16,0 0-7 0,0 0-7 15,0 0 4-15,0 0 3 0,0 0-1 16,0 0-9-16,0 0 3 0,5 0 4 16,-2 0 11-16,4 0 10 15,4 0-1-15,4 0 0 0,1 0-9 16,2 0-10-16,0 0-8 0,3 0-6 15,-3 0-5-15,0-1-7 0,-3 1-6 16,1 0-3-16,-6 0-1 0,3 0-1 16,-5 0-4-16,0 0-36 0,-3 0-30 15,0 0-52-15,0 0-67 0,0 0-68 16,-2-1-64-16</inkml:trace>
  <inkml:trace contextRef="#ctx0" brushRef="#br0" timeOffset="82915.98">2543 12157 629 0,'0'0'94'0,"0"0"-13"15,0 0 50-15,0 0-28 0,0 0-21 16,25 3-10-16,-9-3-5 0,2-1-11 16,3-1-14-16,4 1-13 0,1-3-10 15,-2 1-2-15,1 1 2 0,4-1-6 16,-3 1-9-16,2-1-4 0,-2 2-1 15,0 0-5-15,-3 1-37 0,3 0-19 16,-3 1-27-16,0 4-39 0,8 0-114 16,-7 0-42-16,-4-1-166 0</inkml:trace>
  <inkml:trace contextRef="#ctx0" brushRef="#br0" timeOffset="96029.14">3553 11926 307 0,'0'0'68'0,"0"0"-59"0,0-2 13 0,0 0 21 15,0 0 4-15,0 0-16 0,-3 2 12 16,1-2 12-16,2 2 0 0,0 0 3 15,0-1 8-15,0-2 0 16,0 2-21-16,2-4-13 0,3 0-13 16,3-1 0-16,5-2 6 0,3-1-2 15,2 1-2-15,2-1-2 0,4 2-2 16,-1 3-1-16,3 1-2 0,-3 1-1 16,-2 2-3-16,-1 5-7 0,-2 1-3 15,-5 2 0-15,-2 5 0 0,-6 1-4 16,0 1-15-16,-5 5-29 0,-10-1 2 15,-3 2-6-15,-5-1-17 0,-3 1-5 16,0-1 10-16,1-2 27 0,-6-1 12 16,5-3 11-16,3-1 14 0,0-2 1 15,0-3 1-15,5 0 1 16,3-1-2-16,2-3 1 0,3-1 4 16,2 0 6-16,3 0-6 0,0-2-6 15,5 0 25-15,3 2 3 0,5-1 3 16,5 0-3-16,3-1-5 0,-1 0-5 15,4 1-5-15,1 1-4 0,1 2-1 16,0 1 2-16,0 0 11 0,-3 2 6 16,-5-2 1-16,-2 1 3 0,-8 1-5 15,-6-1 1-15,-2 2 11 0,0 0-16 16,-10 1 2-16,-3 0-10 0,-8 1 2 16,1-1-2-16,-9 0-8 15,-4 1-3-15,-9 0-2 0,-4 0-1 16,4-3-14-16,9-2-26 0,12-3-31 15,3-3-24-15,0 0-22 0,-3 0-7 16,-5-7 6-16,6 4-89 0,7-4-37 0</inkml:trace>
  <inkml:trace contextRef="#ctx0" brushRef="#br0" timeOffset="96563.51">4126 11871 651 0,'0'0'55'0,"0"0"-22"0,13-21 57 15,-10 13-39-15,0 0-41 0,-3 3-10 16,-6-1-17-16,-1 1 5 0,-4 3 7 16,-2 2 5-16,0 0 1 0,-2 3 1 15,-6 5 0-15,3 2 0 0,-2 2 0 16,1 2-2-16,-1 0-5 16,4 0-3-16,6 0 2 0,5 1 0 15,2-2-8-15,3 1-3 0,8-2 4 16,2-1 13-16,1-1 2 0,4 2 4 15,-2-3 6-15,5 1 3 0,-2 0 10 16,2 0 6-16,-3-3 0 0,3 0-7 16,-2 1-3-16,-3 1-4 0,2 1-8 15,-2-1-4-15,0 1 3 0,-5 0 0 16,2 1 8-16,-2-1 3 0,-5 0 2 16,-1 1-4-16,-2-2-7 0,-5 1 0 15,-5-1-2-15,-1 0 0 16,-4 1-8-16,-3 0 2 0,-3 0 9 15,-2-1-11-15,-1-1-22 0,4-2-9 16,2-1-3-16,2-3-14 0,3-2-8 16,3-2-22-16,0-4-8 0,4-4-4 15,1-7-41-15,3 1-38 0,-1-1-42 16</inkml:trace>
  <inkml:trace contextRef="#ctx0" brushRef="#br0" timeOffset="96780.43">3977 11897 556 0,'0'0'114'0,"0"0"-36"0,0 0 48 16,0 0-17-16,36-36-21 0,-18 25-28 16,3-1-8-16,-1 0-18 0,1 2-17 15,0 0-9-15,-1 2-4 0,-2 1-3 16,3 1-1-16,0 2-5 0,-1 2-42 15,1-1-48-15,7 3-78 0,-2-2-89 16,-5 0-56-16</inkml:trace>
  <inkml:trace contextRef="#ctx0" brushRef="#br0" timeOffset="97046.6">4517 11843 547 0,'0'0'62'0,"0"0"-29"16,0 0 20-16,0 0-18 0,0 0 0 16,0 0-12-16,0 0 3 15,0 0 15-15,15-5-14 0,-15 18 7 16,-5 2 9-16,-3 5-4 0,0 5-8 15,-2 1-7-15,2 8-18 0,-5 6-3 16,1 8-3-16,-1-1-35 0,5-8-46 16,0-11-74-16,3 0-8 0,2-8-86 15</inkml:trace>
  <inkml:trace contextRef="#ctx0" brushRef="#br0" timeOffset="97580.53">4860 11769 577 0,'0'0'44'0,"0"0"-26"0,0 0 42 0,0 0-56 15,0 0-4-15,3-32-18 16,-11 32-9-16,-2 0 7 0,-3 0 11 16,-5 6 9-16,0 1 10 0,0 4 10 15,2-1 5-15,-2 4 0 0,5-3-16 16,3 1 3-16,2-1-3 0,3 0-6 15,2 1 1-15,3-2-4 0,0 2 1 16,0-2 0-16,5 0-1 0,1 0 0 16,1-2 4-16,4 1-4 0,-1-2 1 15,0 1 2-15,3 2 2 0,5-4-3 16,-5 1 0-16,5 2 4 0,-2-1 8 16,-1 0 9-16,-2 0 5 0,0 2 4 15,0-1-7-15,-3 5-7 0,-2-1-2 16,-3 2-4-16,-5 4 6 0,0-5 6 15,-7 5-7-15,-1-2-6 0,-5 1-2 16,0-1 0-16,-5 0-4 0,0-3 2 16,0-1-6-16,-3 0-1 0,0-1 0 15,-2-3-35-15,5-2-57 0,-3-3-57 16,3-7-26-16,3-1-69 0,5-6-44 16</inkml:trace>
  <inkml:trace contextRef="#ctx0" brushRef="#br0" timeOffset="97797.9">4767 11796 891 0,'0'0'112'0,"0"0"-33"0,0 0 30 0,52-34-73 0,-31 23-23 16,-1 1-10-16,1-2 5 0,-3 4-8 15,0-1-8-15,3 3-25 0,2-2-31 16,0 4-39-16,14 0-50 0,-9 1-58 16,-2 3-97-16</inkml:trace>
  <inkml:trace contextRef="#ctx0" brushRef="#br0" timeOffset="98297.63">5400 11808 482 0,'0'0'113'0,"0"0"-38"0,0 0 22 16,0 0-38-16,0 0-11 0,8-39-15 15,-8 29 9-15,3 1-11 16,-3 1-4-16,0 1 3 0,0 0-7 15,-3 2-4-15,1 0-9 0,-4 3 0 16,-1 2-8-16,-1 0-1 0,-2 5-1 16,-1 1 0-16,-4 4 1 0,2 1 1 15,-3 7 2-15,1-2-4 0,-1 5 0 16,-2 3 0-16,3 1-5 0,-1 1-3 16,1 3 0-16,4 1 6 0,1-1 2 15,5-2 0-15,2 0 0 0,3-4 1 16,5-1 5-16,6-2-4 0,-1-3 1 15,6-3-2-15,-1-3 3 0,3-2 4 16,0-7 13-16,3-2 15 0,0-3 1 16,-1-8-4-16,1-2-6 0,-3-2 5 15,0-2 8-15,-2-3-7 0,-3-4-5 16,-3-9-8-16,-2-7-11 0,-6-10-5 16,-2 4-2-16,-8 12-2 0,3 12 0 15,0 14-2-15,-3-1-4 0,-2 2 1 16,-3 0 3-16,-5 2 1 0,3 0-15 15,-6 5-26-15,5 0-10 0,3 2-18 16,0 3-39-16,6 1-22 0,-1 4-66 16,3-1-18-16,2-2-113 0</inkml:trace>
  <inkml:trace contextRef="#ctx0" brushRef="#br0" timeOffset="98531.55">5793 12160 1211 0,'0'0'0'0,"0"0"-15"0,0 0-9 16,36-17-147-16,-23 5-137 0,-8 2-174 16</inkml:trace>
  <inkml:trace contextRef="#ctx0" brushRef="#br0" timeOffset="101618.78">6713 11590 369 0,'0'0'47'0,"0"0"10"0,0 0 25 0,0 0-24 15,0 0-12-15,0 0-15 0,13-18-4 16,-11 16 3-16,-2 1-14 0,0-2 13 16,0 1 21-16,0-1-1 0,0 0 6 15,0 1-10-15,-5-3-10 0,3 2-6 16,-6 0-12-16,-2-1-16 0,2 2-1 15,-8 1-1-15,-2 1 1 16,0 2 0-16,-2 3-2 0,-4 3 0 16,-2 0 2-16,1 2 1 0,-1 4 1 15,-5 1-2-15,5 1 0 0,0 0-1 16,0 4-14-16,6-1-16 0,-1 0-1 16,5 1 17-16,3-2 7 0,8 2 5 15,0-1-7-15,8-1 2 0,4-1 8 16,6 0 3-16,3-2 15 0,2 0-4 15,5 0-5-15,0-3 3 0,3 3 0 16,0-3 3-16,0 1 2 0,-3-2 3 16,3 1 2-16,-5 1 4 0,-1-1 4 15,1 0-3-15,-3 0-4 0,-2 0-4 16,-1-1-6-16,-4 0-4 0,-1-1 0 16,-5 0 0-16,-2 0 3 0,-3 0 2 15,-3-3-4-15,-5-2 4 0,-5 1 0 16,-5-3-7-16,-2-1-2 0,-6-1 0 15,-3-1-5-15,-2 0 5 0,0-4-2 16,3-2-3-16,-3-1-5 0,5-3 1 16,0-2 1-16,6-2-3 0,1 2 5 15,7-4 1-15,4 1-1 0,5 0 1 16,3 0 6-16,8 0 11 0,7-1-8 16,9 2-1-16,2-3-2 15,12-3-2-15,9-3 3 0,10-3 1 16,2-1 3-16,-10 2 3 0,-2 3-1 15,-19 4-5-15,-7 4 1 0,-3 3-5 16,-10 0 0-16,2-3-2 0,-5-2 1 16,0-3-3-16,-5-2-10 0,-7 2-21 15,-9-2-12-15,1 2 4 0,-6 4-6 16,-2 2-12-16,-3 5-18 0,0 2-23 16,3 3-5-16,2 3-16 0,0 3 15 15,6 4-16-15,-1 4-74 0,9-1-2 16</inkml:trace>
  <inkml:trace contextRef="#ctx0" brushRef="#br0" timeOffset="102168.23">7279 11625 212 0,'0'0'162'0,"8"-7"-53"15,-3 2-5-15,3 0-32 0,-3 1-29 16,2 0-23-16,-4-1 2 0,2 0 15 16,-2 0-5-16,2 0-3 0,0 1 12 15,-5-1 14-15,3 1 0 0,-3-1-3 16,0 1-8-16,0 0-4 0,0 0-13 15,0 2-11-15,0-2-10 0,-3 1 0 16,-2 1-5-16,0 0-1 0,-3 2 1 16,-5 0 3-16,3 2 1 0,-8 7-2 15,-3 0 7-15,0 4-5 0,-5 5-3 16,3 4 3-16,0 2 3 0,0 6 2 16,-1 4-2-16,4 9 9 0,4 5 4 15,6 1 7-15,5-9 3 0,5-13 0 16,5-8-3-16,3-2-1 0,5 1-3 15,2 2-7-15,3 0 0 0,5-6 6 16,-2-5-5-16,5-1-5 0,0-7-2 16,-5-1-6-16,-1-9-2 0,-4-2 3 15,-3-1 2-15,-6-7 7 0,-1 1-6 16,-6-5-9-16,-3 1-1 0,-7-1-9 16,-3 2-7-16,-3 1-3 0,-2 6 5 15,-5 4-5-15,-3 4 2 0,0 4-4 16,-2 2 1-16,2 0-10 0,3 3-24 15,2 2-19-15,3-1-29 16,5 1-54-16,-3 2-80 0,9 0-13 16,2-4-118-16</inkml:trace>
  <inkml:trace contextRef="#ctx0" brushRef="#br0" timeOffset="102870.04">7480 11635 460 0,'0'0'78'0,"0"0"21"0,8-11-32 0,-5 6-11 15,4-1-28-15,-1 1-13 0,1-2 7 16,1 1-5-16,0-2 14 0,2 0 11 16,-2 0 1-16,0 1 12 0,-1 1-6 15,1-1-5-15,0 0-12 0,0 1-6 16,-1 1-6-16,1 0 0 0,0 0-5 16,2-1-5-16,1 2-2 0,-1-2 0 15,0 3-2-15,3 1-4 0,-5 1-1 16,5 1 1-16,-5 0 0 0,-1 1 0 15,4 3-1-15,-6 4 1 0,0 2 3 16,-2 3 5-16,-1 4 0 0,-2 3 3 16,-2 4 3-16,-3 3 0 0,-6 2-5 15,1 3 0-15,-3-2-7 0,0 2-1 16,-2-4-1-16,-4 1-1 0,-1-2 0 16,2-3-1-16,0-2 1 0,-3-3 6 15,8-1 14-15,0-6-1 0,0-1-2 16,8-2-5-16,2-6-4 0,1 0-6 15,2-3 5-15,2 0 19 0,9-4 3 16,2 0-13-16,5-2-7 0,2 0-1 16,4 1-1-16,2 1 0 15,2 0-4-15,0 0-2 0,1-1-2 16,-3 0 0-16,-1 2-10 0,-1-1-26 16,-1 0-17-16,-2 0-17 0,-1-2-14 15,-2 3-23-15,-2-1-52 0,-1-3-73 16,-4 0-60-16</inkml:trace>
  <inkml:trace contextRef="#ctx0" brushRef="#br0" timeOffset="103186.58">8168 11370 842 0,'0'0'55'0,"0"0"74"0,0 0-13 15,18-17-48-15,-13 17-30 0,-5 0-26 16,3 4-12-16,-3 7 3 0,0 7 6 16,0 10 7-16,0 14-3 0,2 15 2 15,-2 2 8-15,0 0-5 0,0-8-8 16,0-8-8-16,0-2-1 0,0-1-1 15,0-3 1-15,0-6-1 0,0-8-19 16,0-4-19-16,0-3-22 16,3 4-24-16,-1 1-40 0,3 6-69 15,1-6-46-15,1-7-207 0</inkml:trace>
  <inkml:trace contextRef="#ctx0" brushRef="#br0" timeOffset="117567.26">1723 14343 173 0,'0'0'20'0,"0"0"-8"15,0 0 14-15,0 0 4 0,21-5-9 16,-16 1 6-16,-2 3 11 0,2 0 11 16,-5 1 0-16,3 0 6 0,-1 0-8 15,-2 0-2-15,0 0 2 16,0 0-2-16,0 0-7 0,0-1-5 16,0 0-10-16,0 0-9 0,3-1-1 15,-3-1-4-15,0 0 2 0,0 1 3 16,0 1 10-16,0-4 11 0,0 3-12 15,-5 0-9-15,-3 1-8 0,0-1-5 16,-2 2-1-16,-3 0 1 0,-5 5-1 16,0 3 0-16,-6 2-2 0,4 3 2 15,-6 4 0-15,-2 5-2 0,-1 2 2 16,-2 5 0-16,5 1-3 0,-2 2 3 16,7 0 1-16,-2 0-1 15,7 0 1-15,1-1 12 0,10-2 20 0,0-3 4 16,5-4-26-16,7 2 57 15,4-4-30-15,7-3-15 0,0 0-4 16,8-4-5-16,2-2-9 0,1-5-1 16,2 0-4-16,0-5-21 0,2-1-78 15,-2 0-71-15,13-10-35 0,-10 4-71 16</inkml:trace>
  <inkml:trace contextRef="#ctx0" brushRef="#br0" timeOffset="117900.92">2065 14417 320 0,'0'0'302'0,"0"0"-280"0,0 0 31 0,0 0 79 15,-3-17-67-15,11 10-27 0,-1-1 4 0,6-2 2 16,5 3-8-16,6-2 12 16,-1 0 5-16,5-1-5 0,1 1-21 15,-1 0-21-15,1 3-6 0,-1-1 0 16,3 0 1-16,-2 3-1 0,2 1-13 15,-3-2-46-15,-2 2-62 0,5 1-59 16,-11-1-40-16,-1 1-105 0</inkml:trace>
  <inkml:trace contextRef="#ctx0" brushRef="#br0" timeOffset="118234.58">2390 14394 706 0,'0'0'64'16,"0"0"-14"-16,0 0 58 0,0 0-49 15,0 0-14-15,0 0 4 0,0 0-3 16,0-30-6-16,0 29 3 0,0 1-11 15,0 0-7-15,0 0-17 0,0 3-4 16,0 4-2-16,-2 4 29 16,-4 5 3-16,4 2-19 0,-3 5-12 15,-1 2-1-15,1-2-2 0,0 5 0 16,3-3-1-16,-1 3-9 0,3-2-11 16,0 2-18-16,0-4-24 0,0 2-14 15,3-2-53-15,-1 5-58 0,1-7-21 16,-1-3-127-16</inkml:trace>
  <inkml:trace contextRef="#ctx0" brushRef="#br0" timeOffset="118484.83">2132 14878 651 0,'0'0'58'0,"0"0"64"15,0 0 42-15,0 0-55 0,0 0-17 16,0 0-18-16,33-13-11 0,-15 5-4 16,6 3-7-16,-1-3-18 0,5 0-6 15,-2 3-16-15,3-1-9 0,-1 1-3 16,3 0 0-16,0 1-41 0,0-2-40 16,0 3-18-16,0 1-41 15,13-5-64-15,-10 1-101 0,-1 0-165 16</inkml:trace>
  <inkml:trace contextRef="#ctx0" brushRef="#br0" timeOffset="118785.12">3186 14250 916 0,'0'0'68'0,"0"0"-39"0,0 0 22 15,0 0-51-15,0 0 0 0,0 0-32 16,3 5-84-16,-3-3-64 0,0 0-35 16,-3 3-126-16</inkml:trace>
  <inkml:trace contextRef="#ctx0" brushRef="#br0" timeOffset="118935.29">3199 14572 1016 0,'0'0'107'0,"0"0"-97"0,0 0 70 16,0 0-80-16,0 0-9 0,0 0-92 15,0 0-119-15,0 0-104 0,13 0-171 0</inkml:trace>
  <inkml:trace contextRef="#ctx0" brushRef="#br0" timeOffset="125324.76">4325 14259 145 0,'0'0'103'16,"0"0"-78"-16,3 0 11 0,0-1 20 16,-3 0-6-16,0 1-3 0,0 0 0 15,0 0 6-15,0 0-7 0,0 0-3 16,0-1-7-16,0 0-7 0,0-1-5 16,0-1 11-16,0 1-6 0,0 1 0 15,0-2-2-15,0 2-5 0,0-4-2 16,0 3 0-16,0-2 0 0,0-2-4 15,0 2 6-15,0-2 1 0,0 1 4 16,5-1 4-16,-3-2-2 0,6 2 2 16,0-3-2-16,5 1-5 0,0 0 0 15,2 1-4-15,1-1-3 0,2 0 0 16,0 2-5-16,0 1-5 0,-3 2-4 16,-2 2-3-16,0 1 0 15,0 0-1-15,-5 2-2 0,-3 2 0 16,0 3 1-16,-2 2-4 0,-3 2 1 15,0 1 2-15,-5 1 2 0,-3 3 1 16,0-2 0-16,-5 6 1 0,0-3-1 16,-5 0 0-16,3 2 0 0,-6-1-1 15,-2-1-3-15,2 0 1 0,1 0 1 16,1-2-1-16,1-4 1 0,5 1-1 16,3-1 2-16,5-3-4 0,2 0 3 15,3-4-5-15,6 1 7 0,1-3 0 16,4 0 3-16,4-2 1 0,1 0 0 15,2 0 2-15,2 1 0 16,1-1 0-16,-3 1-2 0,3 4 0 16,2-2 2-16,-2 0 0 0,-1 4-1 15,-2 1 1-15,1 0 0 0,-4 1 4 16,-2-1-1-16,-3 2 6 0,-4 0-3 16,-1-2 4-16,-5 3 0 0,-8-3 4 15,-2 1 6-15,-8 0-2 0,-3 1-6 16,-2-1-8-16,-6 2-5 0,1-4-1 15,-3-2-3-15,0 1 2 0,0-4-3 16,0-2 0-16,0 0 0 0,5 0-10 16,3 0-23-16,-1 0-39 0,6 0-18 15,5 0-36-15,6-2-62 16,4 0-44-16,3-2-73 0</inkml:trace>
  <inkml:trace contextRef="#ctx0" brushRef="#br0" timeOffset="126225.61">4990 14189 302 0,'2'-5'138'0,"3"2"-84"16,-2-3 45-16,2 2 2 0,0-2-18 0,-5 2-9 15,0-2-17-15,0 4-4 16,0-3-7-16,0 1 1 0,0 2 2 16,0 1 3-16,0-1-4 0,0 0-10 15,0-1-11-15,0 1-10 0,0-1-2 16,3 1 3-16,-3-3-3 0,2 4 5 16,1 1-2-16,-3-1-2 0,0 1 0 15,0 0-4-15,0 0-5 0,0 0-2 16,0 0 4-16,0 0-4 0,0 0 2 15,0 0-5-15,0 0 0 0,0 0-1 16,0 0 1-16,0 0 0 0,0 0 1 16,0 0 2-16,0 0 3 0,0 0 2 15,0 0 1-15,0 0 0 16,0 0 0-16,0 0-1 0,0 0-2 16,0 0-3-16,0 0-4 0,0 0 1 15,0 0 0-15,0 1-1 0,0 5 3 16,-3-1-2-16,1 3-1 0,-1 0 1 15,-2 2 2-15,0 2-3 0,-3 1 7 16,0 0 3-16,-2 5-5 0,0-4 2 16,-1 2-4-16,1-1-1 0,-3 1-2 15,5-2 2-15,1-2-3 0,1 0 0 16,1 1 0-16,5-2 0 0,0-3 1 16,0 0 0-16,3 0 0 15,5-4 1-15,-1 0 4 0,1-1 0 0,5-2 0 16,3-1 0-16,-1 0-2 15,1 0-1-15,-1-1-1 0,3-1-1 16,-2 0 1-16,-1-2 0 0,3 2 0 16,-5-1-2-16,3-2 0 0,-3 3 1 15,-3 0-1-15,0 0 0 0,3-2 0 16,-5 2 0-16,0 0 1 0,-1 1-1 16,-1 0 0-16,-1 0 0 0,-3 1 0 15,-2 0 0-15,0 0-3 0,0 2-1 16,0 4-1-16,-2 3 3 0,-3 6 2 15,-1 1 1-15,-4 3-1 0,2 1 1 16,1 1-1-16,-4 2 1 0,6-2-1 16,-3-1 0-16,3 0 1 0,0-2-1 15,2-2 0-15,1-1-1 0,-1-1-12 16,1-3-41-16,2-2-50 0,0-4-32 16,0-1-25-16,7-8-64 0,1-2-83 15,0-3-168-15</inkml:trace>
  <inkml:trace contextRef="#ctx0" brushRef="#br0" timeOffset="126760.03">5411 14301 352 0,'0'0'197'0,"0"-6"-105"0,0 0 30 0,2-3-42 16,1 3 5-16,2-3-23 0,0 0-27 15,0-2-10-15,3 0 1 0,0 0 8 16,0-1-8-16,-1 1-10 0,1-2 2 16,2 5-3-16,-2 0-9 0,0 0 1 15,0 3 1-15,2 0-1 16,-2 0 1-16,0 2-2 0,-1 3 0 15,-2 0-2-15,3 0-2 0,-3 7-2 16,3 1-1-16,-3 1 0 0,3 4 1 16,-5 1 0-16,-1 5 3 0,1 2 0 15,-3 2 6-15,0 4-1 0,0-1-1 16,-8 6-2-16,-2 5 4 0,-1-4 3 16,-4-1-3-16,2-1-2 0,0-7-2 15,0 4 1-15,0-6 5 0,5-2 11 16,-2-1 5-16,5-6-2 15,0-3-4-15,2-1-1 0,3-5-6 0,0-1 1 16,5-3 14-16,3 0 15 16,5-4-15-16,5 1-13 0,-2-3-10 15,4 3-3-15,1 1-1 0,5-1-1 16,-3-1-1-16,3 3 0 0,0-1-14 16,2-3-23-16,1 2-19 0,-4 0-18 15,4-3-27-15,-3 2-38 0,7-3-100 16,-9 4-121-16</inkml:trace>
  <inkml:trace contextRef="#ctx0" brushRef="#br0" timeOffset="127260.26">6116 14312 522 0,'0'0'141'0,"0"0"-56"0,0 0 50 0,0 0-61 16,29-42-29-16,-24 34-15 0,-5-1-2 16,0 0 1-16,0 1-13 15,0 1-4-15,-8 3-12 0,0 1 0 16,-2-1 0-16,0 4 1 0,-3 2-1 15,0 2-2-15,-3 4 0 0,3-2-2 16,0 4 1-16,0 1 3 0,3 0 0 16,2 3-1-16,1-1-1 0,4-1-1 15,3 0 3-15,0-1 0 0,3 0 1 16,2 0-1-16,2 1 3 0,1-3-3 16,3 0 1-16,-4 0 3 0,6-1 1 15,0-3 3-15,0 2 8 0,3-3-7 16,-1 3-6-16,3-3-1 0,-2 3-1 15,-3 0-1-15,-3-1 0 0,-5 3-1 16,0 2 1-16,-5-1 0 16,0 1 2-16,-5-1 0 0,-3 0 5 15,-7 3-2-15,2-3 1 0,-5 1-1 16,-3-2-2-16,3 2-3 0,-3-3 0 16,1 1-8-16,-4-2-24 0,1 0-28 15,3-1-22-15,1-3-13 0,1-2 0 16,5-1 3-16,3-8-31 0,2 1-60 15,6-4-44-15</inkml:trace>
  <inkml:trace contextRef="#ctx0" brushRef="#br0" timeOffset="127478.75">6018 14281 527 0,'0'0'168'16,"0"0"-84"-16,0 0 66 0,0 0-73 15,36-27-13-15,-26 19-6 0,3-1 2 16,0 1 0-16,0 2-12 0,-2-4-4 16,1 2-9-16,-1-1-17 0,2 5-10 15,0-3-5-15,0 4-3 0,-1 2 0 16,4 0-3-16,-1 1-38 0,-2 0-54 16,5 0-68-16,11 1-80 0,-3 0-76 15,-3 1-208-15</inkml:trace>
  <inkml:trace contextRef="#ctx0" brushRef="#br0" timeOffset="127894.22">6734 14364 410 0,'0'0'126'0,"0"0"-21"0,0 0 14 0,0 0-28 15,0 0-9-15,38-20-10 16,-22 16-5-16,-1-3-10 0,3 4-1 16,3-3-21-16,-3 3-22 0,0 0-8 15,0 2-5-15,-2 0-1 0,2 1-3 16,-2 0-51-16,-1 3-75 0,8 1-84 15,-2 1-69-15,-3-2-225 0</inkml:trace>
  <inkml:trace contextRef="#ctx0" brushRef="#br0" timeOffset="128795.12">7390 14194 53 0,'0'0'75'0,"0"0"-8"0,0 0 0 0,0 0-2 15,0-1-5-15,0-1-7 0,0 0-26 16,0-1-5-16,0 1 9 0,0 0 19 16,0-1 9-16,0-2 5 0,0 0-3 15,3-2 3-15,2 0-5 0,2 0-3 16,1 0-11-16,5-2-13 0,3 0-11 16,-1 2-1-16,6-1-1 15,-1 1-4-15,4 5-6 0,-4-2-5 16,-2 4-2-16,1 0-2 0,-4 1 0 15,-5 3 0-15,1 4-1 0,-6 1-1 16,-5 3 0-16,0 0-2 0,-5 1 0 16,-3 2 2-16,-5 1 1 0,-2 1 0 15,-1-2-1-15,1 2-5 0,2-4 3 16,0-1 3-16,2-1 1 0,4-1 0 16,1-1 0-16,4 0 0 0,2-2-2 15,0-1-5-15,2 0 5 0,4-2 2 16,1-1 0-16,4 0 1 0,-1-1 2 15,6-2-1-15,-1 0-1 16,1 0 4-16,2 0-1 0,0 2 2 16,-3-1-1-16,1 1 7 0,-1 4 2 15,1 1-2-15,-3-1-1 0,0 4-1 16,-6 0-2-16,1 3-3 0,-3 1 1 16,-5-1 0-16,0 1 3 0,-7-2 6 15,-4 2 1-15,-4-1 0 0,-3-2-7 16,-6 1-3-16,-1-2-1 0,-4 0-4 15,-7 1 0-15,-5 0-1 0,2-1-2 16,5-1-18-16,6-5-42 0,5 1-51 16,-3-3-62-16,-3-2-31 0,6 0-72 15</inkml:trace>
  <inkml:trace contextRef="#ctx0" brushRef="#br0" timeOffset="129362.04">7881 14224 483 0,'0'0'64'0,"0"0"9"0,0 0 18 16,13-18-64-16,-8 13-12 0,0-1-5 15,0-2 8-15,0 4 5 0,1 0 9 16,-1-1 10-16,3 0 1 0,-3-1-6 16,2 1-16-16,1 0-11 0,0 0-4 15,0 0 1-15,2 3-5 0,0 2 2 16,1 0-2-16,-1 0 6 0,0 0-2 15,1 1-2-15,-1 2-2 16,-2 5-2-16,0 2 2 0,-1 1 5 16,-1 4 0-16,-6 2 3 0,2 3-4 15,-2 2 5-15,-5 4-1 0,-3-2 1 16,-2 0-2-16,-3 2 0 0,-3-1-3 16,-2-3-2-16,3 0 1 0,-6-3-4 15,3 0 3-15,3-6 3 0,2 1 8 16,0-1 8-16,5-2 6 0,3-5 2 15,2 2-3-15,3-2-5 0,0-3-1 16,8-2 16-16,2-1 9 0,3 0-21 16,8-3-15-16,0-3-4 0,2 2-6 15,5-1 0-15,-2 2-1 16,3 1-1-16,-4-2-8 0,4 2-29 16,-1 0-33-16,1-1-30 0,-4 2-44 15,12-5-34-15,-12 5-62 0,-4-2-102 0</inkml:trace>
  <inkml:trace contextRef="#ctx0" brushRef="#br0" timeOffset="129879.93">8470 14246 505 0,'0'0'36'0,"0"0"-23"0,0 0 35 0,0 0-36 0,28-24-1 16,-28 18 10-16,0 4 22 0,0 0-11 15,-7 1-17-15,-4 1-1 0,-2 0-4 16,-2 5-7-16,2-1 1 0,-5 2 1 15,2 3 8-15,4-1 3 16,1-2-11-16,-2 2-2 0,6 3-3 16,1-2-1-16,1 3 1 0,5-2 0 15,3 1 3-15,5 0 21 0,-1 0 18 16,6 0 16-16,-2-2-1 0,1 3-9 16,1-3-13-16,5 0-9 0,-5-1-12 15,3-2-7-15,-1 1-4 0,3 1-2 16,-2-4 0-16,-1 5-1 0,1-1 1 15,-3-1-1-15,-3 2 0 0,1 0-1 16,-4 2 1-16,-2-1 0 0,-5 1 1 16,0 0-1-16,-5-1 6 0,-5 2 0 15,-3-3 6-15,-2 1-7 16,-1-2-1-16,-5-4-2 0,1 2 0 16,-4-2-2-16,1 2-9 0,0-2-32 15,2 1-31-15,-2 0-11 0,5-4-30 16,2 2 2-16,1-6-18 0,2 0-72 15,5-4-60-15</inkml:trace>
  <inkml:trace contextRef="#ctx0" brushRef="#br0" timeOffset="130114.35">8418 14225 614 0,'0'0'98'0,"0"0"-22"0,44-17 69 0,-20 11-66 0,-4-2-29 16,3-2-19-16,-2 1-18 0,0 0-7 16,-1 1-6-16,1 0 0 0,0 1-15 15,-3 5-54-15,5-1-58 0,6-1-74 16,-6 2-77-16</inkml:trace>
  <inkml:trace contextRef="#ctx0" brushRef="#br0" timeOffset="130646.73">9036 14197 294 0,'0'0'72'0,"0"0"8"0,0 0-20 15,0 0-14-15,2-34-23 0,-4 26 3 16,-6 3 3-16,3-1-6 0,-5 4 1 16,-1 1 8-16,4 1-10 0,-6 0 0 15,2 1-4-15,-2 5-1 0,-2 0-1 16,-1 3-8-16,3 2-3 0,-2 0-3 15,-1 4 0-15,1-2-2 0,-1 2-2 16,4 2 2-16,-1 0 0 0,5 0 3 16,0 2 2-16,3 1 6 0,0-5 2 15,2 4-3-15,3-1-5 0,0-2 1 16,3 0-3-16,2-3 0 16,3 3 6-16,2-4 15 0,-2 0 16 15,5-1 13-15,2-1-6 0,-2-1-3 16,3-3 5-16,2 1-4 0,0-6-4 15,0-1-8-15,3 0-7 0,-1-3-8 16,3-4 1-16,-2 0 6 0,2-3-4 16,-2-4-4-16,-3-2-2 0,0-4-5 15,-2-2-4-15,-3-5 3 0,-6 2-2 16,-1-1-4-16,-4 4-3 0,-2 3-2 16,-8 5-3-16,-2 2-2 0,0 2-6 15,-6 1-12-15,1 5-8 0,-6-1 1 16,6 3-22-16,-4 1-34 0,4 1-28 15,-3 0-50-15,0 2-28 16,5 1-83-16</inkml:trace>
  <inkml:trace contextRef="#ctx0" brushRef="#br0" timeOffset="131564.2">4235 13809 169 0,'0'0'100'0,"0"0"-13"15,0 0-9-15,0 0-39 0,0 0-26 16,5 8 7-16,-13-2 5 0,1 4 16 16,-9 2 3-16,1 3-9 0,-6 5-13 15,-7 6-13-15,-6 7-2 0,-5 14 15 16,-5 16 0-16,0 9-16 0,8 1-4 15,3-2-2-15,12-4 1 0,3-2 1 16,8 4-2-16,7-5 1 0,6-1 0 16,4-3 0-16,6-4 8 0,3-4 28 15,7-6 33-15,-2-3 30 0,4-4 9 16,1-2-15-16,3-3-21 0,-3-6-9 16,10-1-15-16,-3 1-11 15,3-4-6-15,3 3-6 0,-8-6-10 16,-2-7-8-16,-9-3-3 0,-2-3-1 15,-2-3-3-15,-1 1-1 0,4 1-3 16,1-1-17-16,-4 2-35 0,-3-1-25 16,0-2-24-16,-3 3-42 0,-2 3-77 15,-1-1-38-15,-4-3-144 0</inkml:trace>
  <inkml:trace contextRef="#ctx0" brushRef="#br0" timeOffset="132248.22">9302 13653 596 0,'0'0'171'0,"0"0"-117"0,13 3 25 0,-5-2-22 0,2 1-11 16,0 4-17-16,6-1 14 0,-1 2 2 16,6 3-14-16,0 4-4 0,2 4 3 15,3 4-8-15,0 3-5 0,5 8-4 16,2 12-8-16,1 8-3 0,-1 8-2 16,-4-3 1-16,-8 0 2 0,-9-8-3 15,-6 1 0-15,-4-2 0 0,-4-3 1 16,-9 2 0-16,1-3-1 15,-3-1 2-15,-5 2-2 0,-3-3 0 0,1-1 3 16,-6 0-3-16,-5-2 1 16,-3-4 1-16,1-4 0 0,-6 0-1 15,3-2 0-15,-3-5-1 0,3 1 0 16,-3-5 0-16,5-4 0 0,6-2-3 16,7-6-1-16,6-4-12 0,4 2-41 15,1-2-63-15,2-1-57 0,3-1-59 16,5-3-119-16</inkml:trace>
  <inkml:trace contextRef="#ctx0" brushRef="#br0" timeOffset="132799.1">10777 13650 323 0,'0'0'64'0,"0"0"-14"0,0 0 41 0,6-22-31 16,-4 14-5-16,1 1-1 0,2-2 9 15,-2 1-1-15,-3 3 4 0,5 0 7 16,-3 1-3-16,-2 0-21 0,5 3-7 16,-2 0-15-16,0 1-13 0,-3 6-8 15,2-1-2-15,-2 6 8 0,0 7 8 16,0 3-1-16,-2 3-3 0,-4 13-1 16,1 8-3-16,-2 7-6 0,1 7-2 15,-1-5 0-15,1-9-3 0,1-5 0 16,0-6-1-16,-3-3 0 0,6-9 0 15,-1-4-3-15,-2-4-16 0,2 5-26 16,-2 0-41-16,-2 2-62 0,-4-3-70 16,1-4-43-16,2-6-145 15</inkml:trace>
  <inkml:trace contextRef="#ctx0" brushRef="#br0" timeOffset="133082.9">10467 13987 655 0,'0'0'162'0,"0"0"-59"0,0 0 35 15,47-16-36-15,-16 7-21 16,13-2-18-16,5-1 5 0,5 2-5 15,-2-1-28-15,-8 3-20 0,-5 0-9 16,-1 2-6-16,-2 0 7 0,3 5-7 16,-3-1 0-16,1 1-5 0,-4 1-27 15,-4 0-40-15,-4 0-46 0,-9 1-57 16,7 1-64-16,-2 1-50 0,-3 2-162 16</inkml:trace>
  <inkml:trace contextRef="#ctx0" brushRef="#br0" timeOffset="133482.82">10429 14556 518 0,'0'0'220'0,"0"0"-66"0,0 0 5 15,0 0-42-15,36-16-24 0,-13 7-14 16,13 0 1-16,11-3-17 0,12 1-22 16,6 1-16-16,-6 1-3 0,1 7-11 15,-6 1-11-15,0 1 3 0,3 0 1 16,5 1-4-16,-5 3-4 16,2 3-41-16,-2 0-45 0,0 2-55 15,-5-4-69-15,-14 2-100 0,-7-4-130 16</inkml:trace>
  <inkml:trace contextRef="#ctx0" brushRef="#br0" timeOffset="137269.85">12010 13848 326 0,'0'0'51'0,"0"0"6"0,0 0 14 16,0-9-8-16,0 7-20 0,0-1-1 15,0-2 4-15,0 3-3 0,-3-2 1 16,3-1 5-16,0 1-3 0,0-3-2 16,0 2-7-16,0-4-8 0,6 0-8 15,-4-1-5-15,3 0-5 0,0-1-5 16,3 1 2-16,0-1-4 0,0 4 4 16,-1 0 0-16,6 0 3 15,0 0 2-15,0 2-3 0,0 3-3 16,-3-2 0-16,3 4-1 0,0 0-3 15,-2 6 0-15,2 2-1 0,0 3-2 16,-3 1 0-16,3 4 0 0,-3 3 0 16,0 3 1-16,-4 4 1 0,1-2 0 15,-4 3 0-15,-3-2 0 0,0 3-1 16,-8-2-1-16,0-2 0 0,-4 2-1 16,-1-4-6-16,-3 0-2 0,-2-3-2 15,0-3 3-15,0 0 2 0,5-4 4 16,-3-1 2-16,6-2 0 0,0-2 0 15,5-3 1-15,-1-3-1 16,4 1 2-16,-1-2-1 0,1 0 7 16,2 0 6-16,0 0 1 0,2 0 1 15,1 0 2-15,5 0 6 0,-1 0-2 16,4 0-3-16,2 0-6 0,2 0-5 16,-2 0-4-16,3-1-4 0,-1 1 0 15,3 0-1-15,-2 0-7 0,2 0-18 16,-3 0-22-16,3 0-38 0,-2 0-52 15,2 1-81-15,-5 2-72 0</inkml:trace>
  <inkml:trace contextRef="#ctx0" brushRef="#br0" timeOffset="137420.49">12491 14174 627 0,'0'0'102'16,"0"0"-102"-16,0 0-12 0,0 0-27 16,0-1-106-16,0 0-189 0</inkml:trace>
  <inkml:trace contextRef="#ctx0" brushRef="#br0" timeOffset="138088.07">12857 13836 238 0,'0'0'33'0,"0"0"-14"0,0 0 33 0,0 0 7 15,0 0-17-15,0 0-2 0,34-33 16 16,-29 25 7-16,-2 1-13 0,-1 2-6 15,1-2-3-15,0 2-2 0,-3-2 4 16,2-2 1-16,1 4 2 0,-3-2-7 16,0-1-8-16,-3 3-6 0,1-2-5 15,-4 2-4-15,4-1-4 16,-6 3-2-16,0 1-7 0,-2 0-3 16,0 2-1-16,-3 7 1 0,0 1-2 15,0 4 2-15,-3 5 0 0,3 4 0 16,-5 2-1-16,5 2 1 0,3 5-1 15,0 1 1-15,2 0-3 0,3 0-1 16,5-5 4-16,0 2-1 0,8-4 1 16,2 1-1-16,3-4 1 0,5-6 0 15,0 0 1-15,5-4 1 0,1-6 4 16,1-2 6-16,-1-3 12 0,2-5 5 16,-1-5-6-16,-1-4-5 0,-1-5-7 15,-5-1-4-15,-3-7-1 16,-2 0-1-16,-7-9 5 0,-4-4-3 15,-2 4-6-15,-5 6 2 0,-5 9-3 16,-1 10-2-16,-7 0-5 0,-2 0 2 16,-6 8-12-16,0-2-8 0,-3 5-9 15,1 3-16-15,5 0-30 0,-1 1-50 16,9 4 1-16,2 1-28 0,3-1-79 16,7-2-95-16</inkml:trace>
  <inkml:trace contextRef="#ctx0" brushRef="#br0" timeOffset="138988.62">13426 13674 342 0,'0'0'61'0,"0"-9"-9"15,0 3 41-15,3-2-11 0,-1 5-38 16,1-4-14-16,-1 4 12 16,-2 0 8-16,3-2-1 0,-3 4-2 15,2 0-7-15,-2 0-3 0,0 1 0 16,3-1-6-16,-3 0-12 0,0 1-6 15,0 0-6-15,3 0 0 0,-3 0-3 16,2 0 0-16,-2 0 3 0,0 0-3 16,0 0 3-16,0 0 0 0,3 0-3 15,-3 0-1-15,0 0 2 0,0 0-1 16,0 0 1-16,0 0 8 0,0-1 5 16,0 1 1-16,0-1-3 0,0 1-7 15,0 0-4-15,0 0-1 0,0 0 0 16,0 0 1-16,0 0-4 15,0 0-1-15,0 0 0 0,0 2-3 0,-3 3 3 16,3 3 1-16,-5 3 1 16,0 2-1-16,-3 3 1 0,0 1-1 15,-2 2 1-15,0 1-1 0,-3 1-1 16,2-1 2-16,1 0 0 0,2-1 0 16,1-4 0-16,1 0 5 0,1-3-4 15,5-1 1-15,0-3 0 0,0-3 0 16,3 1 5-16,5-3 2 0,-3-1 5 15,3-1 0-15,2-1-3 0,3 0 0 16,0-2-4-16,7-2-7 0,-2-3-1 16,1-2 0-16,4 0-1 0,-3 3-3 15,1-1 3-15,-5 2-2 0,-1 0 2 16,1 1-1-16,-6 3 1 0,0-3 0 16,-2 4-1-16,-5 0-1 0,-1 0 0 15,1 0-2-15,-3 4-2 0,0-1 4 16,0 2 2-16,-5 2 1 0,2 2 0 15,-5 2 3-15,3 1 3 0,-3-1-2 16,3 5-1-16,-3-2 2 0,1 0-4 16,2 3 0-16,-3-3-2 0,3 3 2 15,-1-3-2-15,4 2-1 0,-3-3 1 16,2 0-1-16,1 1-18 0,-1-2-25 16,3-2-39-16,0-3-57 15,5-2-61-15,-2-2-37 0,2-3-77 16</inkml:trace>
  <inkml:trace contextRef="#ctx0" brushRef="#br0" timeOffset="139522.68">13994 13602 208 0,'0'0'157'0,"8"-10"-92"0,-3 3 37 0,0 0-19 16,1 3-31-16,-4-3-3 0,1 3-1 15,-3 2 0-15,0-2-22 0,-5 3-14 16,2 0-9-16,-5 1 0 0,1 0 1 15,-4 6 2-15,3-2-3 0,-4 6-1 16,-1 0 0-16,2 1-2 0,-2 2 5 16,3 1-1-16,-3-1 4 0,5-1 7 15,1 0-4-15,1 0-5 16,4 0-1-16,2 1 0 0,0-3 0 16,2 1 8-16,6-1 14 0,0-2 18 15,2 0 0-15,3 0-1 0,0-1 3 16,3-2-8-16,-1 3-10 0,3-4-13 15,-2 3-8-15,4-2-6 0,-2 3 1 16,1 2-3-16,-4 1 0 0,-2 1 0 16,0 3 0-16,-8 0 0 0,-2-2 1 15,-3 4 0-15,-5-3 1 0,-6 3 1 16,-2-3-2-16,0 2 0 0,-5-3 1 16,0 0-2-16,-3-2-3 0,1 0-23 15,-3-1-26-15,2 0-21 0,0-3 0 16,1-6-30-16,1 0-37 0,1-2-15 15,5-2-66-15,3-5-67 0</inkml:trace>
  <inkml:trace contextRef="#ctx0" brushRef="#br0" timeOffset="139739.37">14023 13585 574 0,'0'0'86'0,"0"0"-16"0,0 0 56 0,36-36-41 16,-20 27-49-16,-1 0-9 16,1-1-17-16,2 1-6 0,-3 2 5 15,1 2 2-15,2-3 1 0,0 3-4 16,0-1-4-16,3 5-4 0,-1 1-3 16,1 0-11-16,2 2-56 0,-2 6-35 15,7 3-32-15,-7 0-52 0,0-2-148 16</inkml:trace>
  <inkml:trace contextRef="#ctx0" brushRef="#br0" timeOffset="140790.41">12434 14236 91 0,'0'0'152'0,"0"0"-108"0,2 0-13 0,-2 0 15 16,3 0 9-16,-1 0-4 0,1 0 3 16,0-1 8-16,-1 0 2 0,1 1-5 15,-1-1-5-15,1 1-6 0,-3 0-13 16,3 0-2-16,-3 0 4 0,0 0 0 16,2 0-4-16,-2 0-11 15,0 0-9-15,0 0-2 0,0-1-2 16,0 1-2-16,0-2-5 0,-2 1-2 15,-1 0-2-15,3-1 0 0,-3 2-1 16,1-2 0-16,2 1 1 0,0-2-1 16,-3 0 3-16,3 1-1 0,0-2 1 15,3-1 0-15,2 1 0 0,0-2 0 16,0 4 6-16,3 0-1 0,0 0 5 16,0 2 5-16,-1 0 2 0,-2 0 1 15,1 2-3-15,-1 1-7 16,0-2-6-16,-2 3 1 0,-1-2-2 0,-2-1-2 15,0 0 1-15,0 0 0 16,0-1 0-16,0 0 1 0,0 0-1 16,-5 0 0-16,0 0-4 0,0 0 0 15,-1 0-2-15,-1 0 2 0,2 0-1 16,-3 0-6-16,3 0-11 0,2 0-8 16,0-1 4-16,1 0-1 0,-1 1-1 15,1 0-1-15,2 0 9 0,0 0 7 16,0 0 7-16,0 0 3 0,0 0 1 15,0 0 1-15,0 0-4 0,0 0-59 16,0 0-38-16,0 0-32 0,0-1-83 16,0 1-153-16</inkml:trace>
  <inkml:trace contextRef="#ctx0" brushRef="#br0" timeOffset="143226.51">13736 15691 401 0,'0'0'115'0,"0"-5"-61"0,3 0 24 0,-1-3-19 16,3-3-14-16,1-1 9 0,1-3 12 15,4 0 1-15,-1-1-8 0,3-1-13 16,0-1-15-16,2 0-6 0,1-1-8 15,-1 3 0-15,1-2-3 16,2 3 0-16,0 0-2 0,-3 2-2 16,4 1-3-16,-4 3-4 0,1-2 0 15,-4 6-1-15,1-1 1 0,-2 3 0 16,-1-1-3-16,0 4 0 0,-4 0-1 16,1 3 1-16,-2 2-1 0,1 2 1 15,1 2 0-15,-4 1 0 0,2 2 0 16,-2 2 0-16,-1 1 0 0,4 3 1 15,-4 1-1-15,3 2 0 0,-2 0-1 16,5 3 1-16,-3 0 1 0,0 2-1 16,-2 1 0-16,2-2 1 15,0 1-1-15,0-1 0 0,0 2 0 16,0-2 0-16,-2 0 0 0,2 0 0 16,0-1 0-16,-2-2 0 0,2-2 0 15,-2 0 1-15,2-3-1 0,0-2 1 16,-2-1-1-16,2-3-1 0,-3-4 1 15,1 0-1-15,-1-3 3 0,4-1-1 16,-4-3 1-16,1 0 25 0,2-5 13 16,0-3-13-16,3-2-13 0,-3-3-5 15,3-6 2-15,0 0-8 0,-3-5 3 16,2-1-2-16,4-2-2 0,-6-7 0 16,3 4 1-16,-1-2 4 0,1-4 2 15,0-1 3-15,2-11-1 16,1 0-4-16,-4 3-2 0,4 3 0 15,-1 5-2-15,0-4 1 0,1 0-2 16,2-1 1-16,0-1-1 0,-1 0 1 16,4-1-2-16,2-2 2 0,-2 0 0 15,-1-1-2-15,1 1 5 0,-1 1-1 16,1 1-1-16,-3 0 0 0,-1-1 0 16,1 1-3-16,0-1 2 0,-2-2-3 15,-1 2 1-15,-2-3 0 0,2 1-1 16,0-3 0-16,1 5 0 0,-1-3 1 15,0 2-1-15,1 2 0 0,-1-4 0 16,0 4 0-16,3-4 0 0,-5 3 0 16,2 0 0-16,1-4 1 0,2 4-1 15,-3-2 0-15,3 3 0 0,-3-2 0 16,1-1 1-16,-1 3-1 0,3 0 0 16,-3 1 0-16,1 0-1 0,-1-1 0 15,0 0 1-15,-2 2 0 0,0 0 0 16,-1 4 0-16,-1-2 0 0,1-1 1 15,-1 1-2-15,-1 4 1 0,2-3 0 16,-1 3 0-16,1 0 1 0,-1 3-2 16,-1 1 2-16,0 2-3 0,0 8 3 15,-2 1-1-15,2 1 0 16,0-2 0-16,0-7 1 0,0 1-1 16,0-2 0-16,1 0 0 0,-1 1 0 15,0 0 0-15,0 3 0 0,0-2 0 16,-2 4 0-16,-1-1 0 0,4 2 0 15,-1 2 0-15,-3 1 0 0,4 3 0 16,-1-1 0-16,-3 2 1 0,3 1-1 16,-2 3 0-16,0 1 0 0,-1 1 0 15,1 0 0-15,-1 3-1 16,4 1 1-16,-1-1 0 0,0 4 0 0,0-3-2 16,3 2 2-16,0 0-1 15,2 0 1-15,-2 2 0 0,5-2-2 16,-1 1 2-16,4 1 1 0,-3 1-1 15,5-1-1-15,0 0 1 0,3-1 0 16,-1 2 1-16,-1 1-1 0,6-2 0 16,-1 2-1-16,-1 0 0 0,5-1 1 15,1 1-1-15,-1 0 1 0,6 0 0 16,10-1 0-16,7-1-2 0,1 2 2 16,2-1 3-16,-5-1-2 0,-2 1-1 15,-1-1 0-15,3 2 0 0,1-1 0 16,1 1 0-16,1-1 0 15,2 1 0-15,0 0 0 0,1 0 0 16,2-2 0-16,2 2-1 0,0-1 0 16,3 1 1-16,3-1 0 0,0-2 0 15,-3 1 1-15,2 1-1 0,1-2 0 16,-3 3-2-16,2-1 2 0,1 1 1 16,2-3-1-16,0 2 0 0,1-1-1 15,-1 1 0-15,3-1 0 0,-3 1 1 16,5-1 0-16,3 0 0 0,0 0-1 15,0-2 1-15,0 2 2 0,0-3-2 16,-3 1 0-16,-2 2-1 0,2-2 0 16,-2 0 1-16,0 2 2 0,-1-2-2 15,1-1 0-15,3 1 0 0,-4 1 0 16,1-4-1-16,2 5 1 0,-2-3-1 16,5 0 1-16,0 2 0 0,-3-4 1 15,1 2-1-15,2 0 0 0,-5-1 1 16,2 0-1-16,0 0-2 0,1 0 2 15,1 1 2-15,1-1-1 0,0-4-1 16,0 3 0-16,0 0 0 0,0 1 0 16,0 0 0-16,0-2 0 0,0 1 0 15,5 0 0-15,-2 0 0 0,2 1 0 16,-5-2 1-16,5 0-1 16,-3 1 0-16,3-2 0 0,3 3 0 15,-3-1 1-15,-2-2-2 0,2 0 1 16,-5 2 0-16,5-2 0 0,-3 2-1 15,3-2 1-15,3 2 1 0,-5 1-1 16,-1-1 1-16,3 2 0 0,0-1-1 16,0 1 0-16,3-1-1 0,-3 2 2 15,0-1-1-15,0 0 1 0,-2-1-1 16,-1 1-1-16,-2-1 1 0,0 1 0 16,0 0 0-16,0-1 8 0,-2 0 6 15,-1 0-4-15,0 1-1 0,-2 1-2 16,2-3-2-16,-5 2-5 0,3 1 14 15,-3 0-9-15,1-2 2 0,-4 2 1 16,1-1 0-16,-3-1 0 16,-5 1-4-16,-3 2-2 0,-2-3 0 15,-3 2-1-15,-3-3 0 0,-4 3-1 16,-1-3-1-16,-5 2-22 0,-5-1-40 16,-8 3-38-16,3-6-56 0,-5 2-113 15,-8-2-146-15</inkml:trace>
  <inkml:trace contextRef="#ctx0" brushRef="#br0" timeOffset="147447.1">15250 13618 154 0,'0'0'114'0,"0"-1"-57"0,0 0-22 15,0-1-8-15,3-3-17 0,2 3-7 16,-2-1 0-16,2 0 3 0,0-1 15 16,-3 3 10-16,1 0 14 0,0 1 8 15,-3-1-8-15,0 1-1 0,0 0 3 16,0 0-3-16,0 0-4 0,0-1-3 16,0 1-8-16,2-1 0 0,1-2-6 15,2 0-1-15,3 2 2 0,-1-2 8 16,9-3 5-16,-1 5-3 0,4 0-11 15,1 0-7-15,-2 1-7 16,-2 2-5-16,2 4-2 0,-5 0-1 16,-3 4 1-16,-2 4-1 0,-3 1 1 15,0-2 4-15,-5 5-4 0,-2-3-1 16,-6 4 0-16,-2 0-1 0,-9-1-17 16,4-2-12-16,-6 2-3 0,3-4-2 15,-2 2-2-15,1-4 1 0,7-1 4 16,-1 0 12-16,2-3 4 0,4-1 0 15,4 0 7-15,3-1 6 0,0-3-2 16,5 0 4-16,3-2 13 0,5 3 18 16,2-4 3-16,3 0-9 0,0 0-4 15,3 0-6-15,2-4-2 16,1 4 2-16,-1 0 3 0,0 0 5 16,-2 0-2-16,-1 7-7 0,-1 0-6 15,-4 0 4-15,-2 4-1 0,-5-1 1 16,-6 4 0-16,-2-1-2 0,-7-1 4 15,-6-1 13-15,-3 0-5 0,-2 0-10 16,-5-1-3-16,-3 0-6 0,-2 0-3 16,-1-3 0-16,1-1-34 0,-1 0-34 15,3-4-16-15,1 1-48 0,-4-3-48 16,9 0-20-16,4-1-75 0</inkml:trace>
  <inkml:trace contextRef="#ctx0" brushRef="#br0" timeOffset="148181.12">15865 13583 387 0,'3'-2'102'0,"-3"-3"-24"0,2 2 14 0,3-3-30 15,-2 3-12-15,0 0 8 0,-3-1-9 16,2 2-17-16,-2 2-10 0,-2 0-4 16,-4 1-15-16,-1 5-2 0,-6 2 1 15,0 4 8-15,-3-1-1 0,3 3-2 16,1 2-5-16,-1 0-2 0,2 2 0 16,4-1 1-16,1 0-1 15,4 1 0-15,2-3-1 0,0 1 1 16,5-3 0-16,3 0 1 0,5-1 3 15,0-2 29-15,2 1 9 0,1-3-1 16,2-2-2-16,0-4-7 0,0 0-13 16,0-2-5-16,0 1-8 0,3 0 0 15,-3 0-1-15,0 3 4 0,0-1 2 16,-3-1 0-16,-2 5-5 0,0-2-2 16,-5 2-1-16,-3 3-3 0,-2-1 1 15,-3 2 0-15,-3 0-1 0,-5 1 5 16,-2 3 3-16,-3-1-3 0,-2-1 0 15,-3-1-4-15,-3-1-1 0,5 0-7 16,-2-2-26-16,3 0-29 0,-1 0-28 16,3-7-10-16,3 0-60 0,0-5-19 15,5-4-73-15,-1 1-94 0</inkml:trace>
  <inkml:trace contextRef="#ctx0" brushRef="#br0" timeOffset="148415">15932 13609 618 0,'0'0'134'0,"0"0"-17"0,0 0 46 16,37-28-60-16,-22 19-49 0,1-1-31 15,-1 2-16-15,1 0-7 0,-1 3-4 16,3-2-7-16,-2 3-40 0,-1-1-15 15,3 2-34-15,0 3-56 0,8 1-23 16,-5 4-49-16,-1-2-46 0</inkml:trace>
  <inkml:trace contextRef="#ctx0" brushRef="#br0" timeOffset="148615.42">16423 13604 472 0,'0'0'130'0,"0"0"-28"0,0 0-37 16,0 0-4-16,0 0-49 0,0 0-9 16,0 0-2-16,0 0 1 0,-15 12 9 15,10 2 29-15,-6 5 17 0,1 2-20 16,0 2-16-16,-1 4-13 0,4-1-5 16,-1 1-3-16,3-1-3 0,-3 1-44 15,5-5-54-15,-2 2-25 0,0 5-29 16,5-7-69-16,0-2-72 0</inkml:trace>
  <inkml:trace contextRef="#ctx0" brushRef="#br0" timeOffset="149098.84">16736 13509 732 0,'0'0'4'0,"0"0"106"0,0 0-7 15,26-36-30-15,-21 32-60 0,-5-1-5 16,-3 1-8-16,-4 4 0 0,-4 0-10 16,-2 4 3-16,-2 2 6 0,-3 4 1 15,2 3 2-15,1 3-2 0,-1-1-5 16,1 4-7-16,4-1 4 0,1-1 3 15,5 1 5-15,0 0 0 0,5-4-2 16,0-1 0-16,7 2 2 0,1-4 3 16,3-2 10-16,-1-2-3 0,5 0 1 15,-2-2-4-15,5-1-3 0,1-2-1 16,4 1 0-16,-3 1 4 0,4-1 8 16,-4-1 9-16,1 3 1 15,-3-1-1-15,-2 4-3 0,-1-4-8 16,-2 5-5-16,-5 0-5 0,-3 0-2 15,-5 3 0-15,-3 0 8 0,-4 0 2 16,-9 3 4-16,-5-4-2 0,1 1-5 16,-3 0-2-16,-3-2-5 0,0 0 0 15,-3-1-1-15,4-3-18 0,1 1-21 16,4-4-36-16,-1 2-25 0,5-4-81 16,1-6-14-16,5 1-48 0,4-5-35 15</inkml:trace>
  <inkml:trace contextRef="#ctx0" brushRef="#br0" timeOffset="149298.93">16728 13500 650 0,'0'0'133'0,"0"0"-29"0,36-29 39 0,-15 17-75 0,2 1-53 16,1-2-9-16,-1-2-6 0,-3 2-1 15,1 3-59-15,0-1-12 0,-1 2-55 16,1 3 9-16,8 0-34 0,-4 5-58 16,-4 1-64-16</inkml:trace>
  <inkml:trace contextRef="#ctx0" brushRef="#br0" timeOffset="149734.88">17250 13469 513 0,'0'0'160'16,"0"0"-110"-16,0 0-10 0,0 0-15 15,0 0-20-15,0 0-4 0,0 0 0 16,5-39 8-16,-7 34 17 0,-1-2 3 16,-2 5-13-16,-3-2 0 0,3 1-6 15,-3 2-1-15,1 1-7 0,-4 4-2 16,1 1 0-16,-3 3 0 0,-3 2 3 15,4 2-2-15,-7 3-1 0,4 4 0 16,-1 2 0-16,4 5 1 0,-1 0-1 16,2 3 0-16,3-1 0 0,1-1 0 15,4 2 2-15,3-5 25 0,3-1 12 16,2-1-8-16,5-5-14 0,3 0-7 16,0-5-1-16,3-3 6 0,2-5 2 15,0-3 9-15,0-2 4 0,3-3 0 16,-3-7-5-16,2-3 1 0,-4 0 4 15,2-6 1-15,-5 0-4 16,0-4-11-16,-3-11-8 0,-2-9-2 16,-6-1-5-16,-2 3 1 0,0 13-2 15,-7 15 0-15,-1 4-1 0,-2 0 1 16,-3 1-4-16,-5-1-5 0,-1 6-15 16,1-2-17-16,0 4-30 0,0 2-25 15,3 0-26-15,-1 4-74 0,3 3-35 16,6-5-160-16</inkml:trace>
  <inkml:trace contextRef="#ctx0" brushRef="#br0" timeOffset="149882.82">17586 13736 1081 0,'0'0'103'0,"0"0"-82"0,0 0-21 0,0 0-48 15,36-8-240-15,-33 0-141 0</inkml:trace>
  <inkml:trace contextRef="#ctx0" brushRef="#br0" timeOffset="151652">18105 13330 182 0,'0'0'184'0,"0"0"-64"0,0 0-33 16,0 0-12-16,16-7-19 0,-14 7-19 15,-2 0 0-15,3-2-2 16,0 1 2-16,-3-2-3 0,0 2-3 16,0-1-3-16,2 1 9 0,-2 0 2 15,0 0-11-15,-2 0-14 0,-1 0-14 16,-5-1-4-16,-5 2 1 0,-2 0 3 16,-3 5-23-16,-3 3-25 0,-2 2 2 15,-3 3-9-15,3 0-7 0,0 3 11 16,4 0 16-16,4 3 8 0,2 1 0 15,3-1 14-15,5 1 11 0,5-3 2 16,0 1 1-16,5 1-1 0,5-4 23 16,3 2 11-16,0-4 11 0,5 4-2 15,-3-5-8-15,6 0-8 16,-3-1-7-16,3 1-3 0,-6-2 6 16,3 2 7-16,1 1-2 0,-4-1-3 15,-5-1-6-15,1 0-8 0,-4 0-4 16,-4-1 0-16,-3 0 3 0,0 0 1 15,-8-3 2-15,1 0-5 0,-9 1 2 16,-2-3-3-16,-3 1-7 0,-5-3 4 16,-2 0-4-16,2-3-4 0,-2 0-13 15,-1-1 0-15,4-3 7 0,1-2 8 16,4 2 1-16,4-2 2 0,3 1-1 16,5-2 1-16,3 1 0 15,5-1-1-15,3-3 0 0,7 0 6 16,6 0-3-16,2-1-3 0,5 0 6 15,0-2-5-15,6-3 2 0,7 2-3 16,5-6 7-16,6-1 13 0,-3-2 2 16,-6 3 1-16,-14 2-4 0,-6 7 4 15,-5 0 0-15,2-2 8 0,-2-4-11 16,0 0-9-16,-3-3-6 0,-4 1-5 16,-6-1-4-16,0 2 0 0,-8 3-5 15,-5 0-15-15,0 2-5 0,-3 5-18 16,-2 4-14-16,3 2-21 0,-3 2-21 15,2 3-11-15,3 6-11 0,0 4-15 16,8 0-103-16,3-1-20 0</inkml:trace>
  <inkml:trace contextRef="#ctx0" brushRef="#br0" timeOffset="152151.62">18635 13418 347 0,'0'0'86'0,"0"0"-30"0,18-17 31 16,-13 11-14-16,1-1-8 0,-4 3 7 15,1-3-8-15,-3 2-23 0,0-1-17 16,0 4-3-16,-8-3-4 0,3 2-4 16,-3 2-5-16,-5 1 4 0,0 2-8 15,-2 6-3-15,-3 3-1 0,-3 2-1 16,0 5 1-16,1 3 1 0,-1 3-1 16,3 4 1-16,2 1 0 15,1 3-1-15,2-1 1 0,5-4 6 16,6 2 5-16,-1-4 6 0,3-1 4 15,8-3 6-15,-1-6 7 0,4 2 20 16,2-6 11-16,2-3 2 0,3-5-15 16,3-3-17-16,0-1-13 0,-1-7-8 15,-2-3-3-15,1-2-1 0,-4-4 0 16,-5 1-11-16,1-2 0 0,-6-1-1 16,-5 2-16-16,0 1 3 0,-10 4-8 15,-3 1-8-15,-5 3-22 0,-3 4-27 16,0-1-9-16,0 5-25 15,1 0 3-15,2 2 3 0,2 4-15 16,-2 2-21-16,3-3-117 0</inkml:trace>
  <inkml:trace contextRef="#ctx0" brushRef="#br0" timeOffset="152852.5">18831 13418 369 0,'0'0'127'0,"0"0"-48"0,0 0-2 0,13-20-27 16,-7 16-13-16,-1-2-1 0,0 3-1 15,0 1-8-15,-2-3-1 0,4 3-1 16,-1 1 4-16,1 0 6 0,1-1-7 16,0 0 2-16,2-1-5 0,-5 2 4 15,6 0-7-15,-1 1-8 0,-2-1-10 16,5 1 1-16,-3 0 1 0,0 0 8 16,1 1 8-16,-1 0 3 0,-2 3-2 15,0-2-5-15,2 2-2 0,-2-2-5 16,-1 4-7-16,-1 1 1 15,1 0-2-15,-4 5-2 0,2 3 4 16,-5-1-1-16,0 6-2 0,-5 1 2 16,0 2 1-16,-8 4 6 0,-3-2 1 15,-2 2 2-15,-5-2-5 0,-3 0 2 16,0-1-3-16,3-3-2 0,2-3-2 16,1-1 4-16,7-4 7 0,2-2 4 15,1-3-5-15,7-1-8 0,1-5-3 16,2-2 0-16,2 0 4 0,6 0 16 15,5-4-8-15,0-2-10 0,8-1-1 16,-1 3 0-16,4 0 3 0,-1-2-6 16,0 4 1-16,3-2-2 0,0 0-2 15,-3 2-3-15,0-4-4 16,1 3-28-16,1-1-22 0,-4-2-8 16,2 2-27-16,-2-2-36 0,5-4-62 15,-8 4-45-15,-3-2-174 0</inkml:trace>
  <inkml:trace contextRef="#ctx0" brushRef="#br0" timeOffset="153119.38">19421 13281 862 0,'0'0'131'0,"0"0"-52"0,0 0 22 16,0 0-71-16,33 0-24 0,-28 7-6 0,-2 6-6 0,-3 5 5 0,0 9 1 16,-5 13 10-16,-3 8 11 0,-2 1 6 15,2-1-4-15,3-7-10 0,-3-6-6 16,8-5-6-16,-5-8 2 0,2-4 0 16,3-3-3-16,0 5-15 0,0 2-35 15,0 3-25-15,3-3-61 0,5 3-58 16,-6-4-42-16,6-7-170 0</inkml:trace>
  <inkml:trace contextRef="#ctx0" brushRef="#br0" timeOffset="153986.91">20692 12730 544 0,'0'0'74'0,"0"0"-15"0,0 0 36 0,0 0-32 16,0 0-43-16,36-22-14 0,-33 20 1 16,-1 2-1-16,-2 0 0 0,0 3-6 15,0 2 16-15,-5 4 12 0,-3 3 10 16,1 2 13-16,-6 3-10 0,-3 4-6 15,-5 3-9-15,3 5-7 0,-7 10-4 16,-6 8-6-16,-11 17-3 16,-4 9-3-16,-1 6 3 0,1 2-5 0,-1 0 0 15,-2 11 1-15,0 2-1 16,0 0 4-16,2 2 18 0,6-2 5 16,0 0 2-16,10 2-10 0,7 1 1 15,6 0-13-15,11-2-2 0,4-6 2 16,6 1 3-16,9-4-5 0,4 0 20 15,7-2 14-15,-2-6 11 0,5-6 1 16,0-6 3-16,-1-9 6 0,4-5-5 16,-6-8-8-16,0-4-26 0,-2-5-14 15,0-7-1-15,-8-7-5 0,0-6-2 16,-3-1-2-16,3 0-9 0,0 4-21 16,5-1-17-16,-8-1-23 15,0-4-46-15,-2 1-67 0,-3-3-127 16,-5-6-183-16</inkml:trace>
  <inkml:trace contextRef="#ctx0" brushRef="#br0" timeOffset="158791.62">21206 12937 293 0,'0'0'58'0,"0"0"27"16,0 0 18-16,23-37-13 0,-15 22-23 15,0 3-11-15,-3 0 2 0,3 0-5 16,-3 2-1-16,3 2-5 0,-3 3-2 16,-3 3-4-16,-2 0-16 0,6 2-18 15,-6 8-3-15,2 4-3 0,3 9 10 16,-5 11 0-16,0 15 1 0,-7 10 5 16,-1 7-3-16,3-4 1 0,0-8-6 15,2-8 1-15,0-2-5 0,3-1-2 16,-2-3-2-16,2-7-1 0,-3-7 0 15,3-5-15-15,-5-1-37 0,5 3-35 16,-5 2-54-16,-3 10-33 0,0-8-41 16,1-4-141-16</inkml:trace>
  <inkml:trace contextRef="#ctx0" brushRef="#br0" timeOffset="159042.88">20875 13681 613 0,'0'0'87'0,"0"0"-24"0,68-11 68 15,-19 2-42-15,7 1-52 0,9-1-27 16,-8 2-10-16,-5 2 0 0,-11 3-1 15,0 1-3-15,1 1-27 0,-4 3-34 16,-1 3-36-16,-9 0-34 0,-7-1-23 16,-6-1-95-16</inkml:trace>
  <inkml:trace contextRef="#ctx0" brushRef="#br0" timeOffset="159509.35">20842 14111 609 0,'0'0'92'0,"0"0"-21"0,0 0 49 0,0 0-17 15,13-36-46-15,-13 30-18 0,0 6 12 16,0 0-15-16,0 3-18 0,-8 5 5 16,3 9 22-16,-6 2 11 0,1 6-17 15,-5 3-11-15,2 3-13 0,-3 1-13 16,6 1-2-16,-6-1 4 16,3-1-4-16,3-1-34 0,2-2-15 15,1 0-21-15,1-1-41 0,1 0-69 16,5 0-43-16,0-4-30 0,3-9-122 15</inkml:trace>
  <inkml:trace contextRef="#ctx0" brushRef="#br0" timeOffset="159976.22">21185 14122 594 0,'0'0'33'16,"0"0"-18"-16,0 0 21 0,0 0-34 16,0 0-2-16,-10-32-3 0,0 32-4 15,-1 1 7-15,-7 7 3 0,3 0-2 16,-3 3 7-16,2 2 5 0,-2-1 1 15,3 5 8-15,2-3-5 0,2-1-8 16,1 2-3-16,7-1-1 0,3-2-3 16,3-1 7-16,7 0 4 15,1-2 24-15,4 0 5 0,3-1-7 16,3-4-8-16,0 3-6 0,-1-3-4 16,4 3 6-16,-1-4 0 0,0 4-12 15,0-3-8-15,-2 4 1 0,-5 1 8 16,2 1 8-16,-5 0 0 0,-6 2-2 15,-4 1 6-15,-1 3-8 0,-4-1 0 16,-6 2-2-16,-5-2-3 0,-2 2-10 16,-3-4 4-16,-1-2-5 0,-4 0 1 15,3-1-1-15,-4-1-4 0,-2-3-32 16,6-3-45-16,-6-2-43 0,5-1-23 16,-2-10-13-16,2 0-83 0,8-4-87 15</inkml:trace>
  <inkml:trace contextRef="#ctx0" brushRef="#br0" timeOffset="160159.73">21229 14133 835 0,'0'0'119'0,"0"0"13"0,44-33-23 16,-23 19-77-16,-3-3-24 0,0 5-8 15,0-5 0-15,-5 4-10 0,5 2-19 16,-2 0-4-16,-3 1-9 0,5 1-38 15,-5 6-35-15,10-4-35 16,-5 4-40-16,0 1-128 0</inkml:trace>
  <inkml:trace contextRef="#ctx0" brushRef="#br0" timeOffset="160660.23">22387 13207 489 0,'0'0'52'0,"0"0"9"16,0 0 6-16,0 0-6 0,0 0-30 15,10-10-6-15,-10 11-16 0,3 8 0 16,-3 2 32-16,-3 6 23 0,3 6 1 16,-2 8-4-16,-6 12-15 0,-2 8-15 15,2 1-11-15,0-4-12 0,0-5-3 16,8-7-3-16,-5-5-2 0,5-8 0 15,0-7-36-15,0 0-48 0,0 1-56 16,5 6-43-16,-5-2-45 0,3-7-122 16</inkml:trace>
  <inkml:trace contextRef="#ctx0" brushRef="#br0" timeOffset="160944.07">22203 13480 629 0,'0'0'74'15,"0"0"-19"-15,0 0 76 0,55-11-49 16,-27 4-15-16,13 2-15 0,6-3-13 15,0 0-16-15,-4 6-19 0,-4-1 1 16,-10 3-5-16,-4-1-14 0,-9 1-42 16,2 0-31-16,3 0-34 0,12 4-18 15,-2-2-46-15,0 0-143 0</inkml:trace>
  <inkml:trace contextRef="#ctx0" brushRef="#br0" timeOffset="161377.62">23364 12826 486 0,'0'0'58'15,"0"0"26"-15,0 0 5 0,0 0-5 16,25-33-37-16,-19 27-2 0,-6 3 4 15,2 1-5-15,-2 2-13 0,0 0-31 16,0 3-1-16,-2 5 1 0,-4 4 28 16,1 3 21-16,-2 5-11 0,-1 6-15 15,0 3-5-15,-5 2-8 0,8 1-6 16,-5 6-1-16,4 0-1 0,-1 9-1 16,-1-5-1-16,3-10 0 0,5-10-19 15,-5-2-32-15,2 2-54 0,-2 6-44 16,2 7-32-16,1-5-52 0,-1-7-110 15</inkml:trace>
  <inkml:trace contextRef="#ctx0" brushRef="#br0" timeOffset="161644.54">22999 13535 624 0,'0'0'70'0,"0"0"57"16,57-1-15-16,-18-1-33 0,13-2-21 16,4-1-5-16,-4 3-20 0,0 2-27 15,-11 0-5-15,0 0-1 0,1 1-5 16,-3 2-34-16,-3 5-52 0,-5-1-85 15,-8-4-30-15,-5 0-100 16</inkml:trace>
  <inkml:trace contextRef="#ctx0" brushRef="#br0" timeOffset="162062.6">22986 13820 570 0,'0'0'81'16,"0"0"-14"-16,0 0 16 0,0 0-38 16,0 0-29-16,8 47 12 0,-8-26 25 15,-8 2-5-15,-5 9-14 0,1 9 2 16,-1-2-4-16,2-4-2 0,1-2-3 15,5 3-7-15,-3-3-9 0,0-2-4 16,6-6-6-16,-3-6 1 0,5 2-2 16,-6 1-18-16,6-2-53 0,0-2-63 15,0-2-43-15,6-6-41 0,-1-4-185 16</inkml:trace>
  <inkml:trace contextRef="#ctx0" brushRef="#br0" timeOffset="162695.6">23524 13795 292 0,'0'0'63'0,"0"0"32"0,0 0-18 0,0 0-14 15,0 0-24-15,8 0-39 0,-14 0 1 16,1 0 11-16,-3 0 15 0,1 2 15 16,-1 3 5-16,0 0-9 0,-5 2-4 15,6 2-4-15,-6 2-9 0,0 3-4 16,-3 5-5-16,3 0 0 0,-5 4 2 16,3 2 6-16,-3 5 5 15,2 1 7-15,1 7 15 0,4-5 13 16,1-1 1-16,5-3-3 0,0-5-8 15,5-1-14-15,5-2-15 0,8-1-11 16,-3-7-2-16,8-3-3 0,-2-3 9 16,7-5-4-16,0-2 1 0,-2-3-1 15,-1-5 1-15,-1-3 10 0,-4-3-6 16,-2-3-4-16,-5-3-3 0,-3 1-5 16,-3 3-3-16,-2-2 0 0,-7 5-4 15,-6 4 0-15,0 0 1 0,-8 6 3 16,1 2 2-16,-1 1-2 0,-2 0 0 15,2 0-1-15,0 1-11 0,1 2-24 16,2 2-15-16,-3-2-12 0,5-1-22 16,-2 5-34-16,5-4-52 0,0 1-15 15,3 2 8-15,5-3-87 0,0 1 2 16</inkml:trace>
  <inkml:trace contextRef="#ctx0" brushRef="#br0" timeOffset="163479.91">23955 12738 294 0,'0'0'61'16,"0"0"14"-16,0 0 16 0,0 0-40 16,6 0-15-16,-4 2-7 0,8-1 9 15,-2 3 13-15,5 0 2 0,-3 4 14 16,3 2-3-16,0 5-13 0,0 2-14 15,0 5-8-15,0 6-5 0,0 5-6 16,2 12-2-16,1 12-5 0,2 4-4 16,-5 4-3-16,0 0 0 0,-5-1-2 15,-6 6 0-15,3 5-1 0,-2 0 0 16,-3 2-1-16,0 2 0 0,-3-5 1 16,-4-1 0-16,-6-5 0 0,-5 2 49 15,-3-4 21-15,-7-3 6 0,-1-2 2 16,-4-2-17-16,-1-6-24 0,-2-7-6 15,-3-4-10-15,3-4-14 0,-3-5-3 16,3-1 0-16,-3-5 1 0,6-1-1 16,7-5 1-16,2-6-1 0,12-2-4 15,-4-2 0-15,3 1-2 0,0 1-3 16,-2 4-33-16,2-4-46 0,5-1-55 16,3 5-70-16,0-5-147 15,2-3-164-15</inkml:trace>
  <inkml:trace contextRef="#ctx0" brushRef="#br0" timeOffset="176843.03">18273 1906 732 0,'0'0'54'0,"0"0"-16"0,0 2-11 0,0-1-24 16,3-1-2-16,0 3-1 0,2-2 0 15,0 0 2-15,0 0 1 16,0 1-2-16,0 0 0 0,-2 0-1 16,2-1 1-16,-2 0 0 0,-1 2-1 15,1-2 8-15,-1 5 9 0,1-2 2 16,0 5-1-16,-1 0 1 0,-2 1-7 15,3 2-2-15,-3 1-6 0,2 4 3 16,-2 0-6-16,0 3 3 0,0 1 0 16,0 2 4-16,0 2-2 0,0 1-4 15,0 8 4-15,-2 5-2 0,-1 9 3 16,3-1 1-16,-2-1-1 0,2-4 0 16,0-5-2-16,-3 2 2 0,3 4-3 15,0 1-1-15,3-1 6 16,-3 5-4-16,0 1 0 0,2 1-4 15,-2 0 0-15,3 1-1 0,-1 1 1 16,1 1 0-16,0-3-1 0,-1 2 0 16,1-2 1-16,-1 4 0 0,1 0 2 15,-1 2 5-15,-2 0 6 0,0 2-3 16,3 0 4-16,-3 1-1 0,5-3-1 16,-2 3 0-16,-3 0-1 0,5 0-2 15,-2 3-3-15,-1 1-1 0,1 0-3 16,2 2-2-16,-5 1-1 0,2 0 1 15,-2-3 0-15,0 0 0 0,0-2-1 16,0 4 0-16,0-2 1 0,-2 3 0 16,-1 0 0-16,1 2-1 0,2-2 7 15,0-2 11-15,0 3 0 0,2 0-4 16,1-1-5-16,2 5-3 0,3 2 1 16,-3-3-5-16,0 3 0 0,3-4-2 15,-3 1 1-15,0 2-1 0,3-3 0 16,-3 2-1-16,3 2 1 0,-3 1 2 15,0-2 0-15,-2 2-1 0,5-1-1 16,-3-2 0-16,-3 2 0 0,3-1 0 16,1 5 1-16,-4-1 0 0,3-1 1 15,-2 4-1-15,2-2-1 16,0-2 5-16,-2 0 6 0,-1 5-3 16,1-2 7-16,0 2-4 0,2 1-4 15,-3-4 1-15,4-1 2 0,-6 2-5 16,5-1-2-16,2-1-3 0,-7 2 5 15,6 0-4-15,-4-4 1 0,3 2-2 16,-5-3 1-16,6 0 0 0,-6 0-1 16,2 0 0-16,-2 0 4 0,0 0-2 15,0-1-2-15,-2-6 1 0,-1 1 1 16,0-2-1-16,-2-3-1 16,0-1 0-16,-3 0 1 0,3 1-1 15,-3-5 0-15,1 0 0 0,-1-4 0 16,3-2 1-16,-3-4-2 0,3 0 2 15,0-5-2-15,2-1 2 0,0-1 0 16,3-3-1-16,0 1 0 0,0-6 1 16,6-7 0-16,-1-4 1 0,3-5-1 15,2-2-1-15,0 0 3 0,8 4 1 16,3 2-1-16,5-2-1 0,10-3-1 16,11 3 0-16,12-5-1 0,8-2 0 15,0-3 0-15,0-4-1 0,-2 0-1 16,0-2 0-16,4-1 1 15,4 0 1-15,4 0 0 0,1 0 0 16,5 1-1-16,-1 1-3 0,1 0-1 16,0-1 0-16,-1 4 2 0,6-4-5 15,-3 0 7-15,1 1-3 0,1 1 2 16,-1-1 1-16,2-2 0 0,2 1-3 16,-2 2 4-16,5-2 4 0,3 0-3 15,-6 0-1-15,0 2-1 0,1-3 0 16,2 1 1-16,0-1 1 0,0-1-1 15,-3 2 0-15,1 3 0 0,-3-4-1 16,5 2-1-16,-3-2 2 0,3 1 1 16,-2 2 0-16,-1-2-1 0,-2 1-1 15,0 1 1-15,-3-1 0 0,0-1 0 16,0 0 1-16,-2-1 0 0,0 3 0 16,-3-2 0-16,-3-1-1 0,4 0 0 15,-6 1 4-15,2 2-2 0,-2-2-2 16,5-1 0-16,-10 0 0 0,2 0 0 15,-5 0-1-15,3 3-1 0,-3-2 2 16,3-2 1-16,-3 1 0 0,-5 0-1 16,-2-1 1-16,2 0-1 0,-5 0-4 15,2 0 3-15,-5 0 1 0,3 0 2 16,-3 0-2-16,1-2-2 16,-1 0-1-16,-2-1-2 0,-3 1 2 0,0 1 2 15,-3-1 0-15,1-1 1 16,-6 1 0-16,0 0-4 0,-2 0 4 15,0 1 4-15,0 0-4 0,-6-1 0 16,1-2 0-16,-11 3 0 0,-5 0 0 16,3 0 0-16,0 0 0 0,4-2 0 15,4-1 1-15,-3 2-1 0,2 0 0 16,-7-3-1-16,-1 3 1 0,1 1 1 16,-3-2 2-16,-5 2-1 0,3-3 11 15,-9 2-6-15,1 1 4 0,2 1 0 16,-2 0 1-16,0 0 0 0,-3-1-4 15,-5 1-2-15,3 0-4 16,2 0 0-16,-3 1-1 0,1 1 0 16,0 4 1-16,2 0-2 0,-3 0 5 15,4 3-3-15,-6 1 1 0,5 1 0 16,2 1-1-16,-7 1-2 0,8 5 2 16,-8 0-1-16,5 0-1 0,-2 7 0 15,2-2 0-15,-5 2 1 0,3 3 0 16,2 1 2-16,-5-1 2 0,0 10 5 15,5 5 5-15,-5 8-9 0,3 1 0 16,2 0 2-16,-5-6-3 0,0-4-2 16,0 2 2-16,2 2-1 0,-2-1 1 15,3 5 3-15,0 0 2 16,-3 4-1-16,0 0-1 0,0 1 4 16,0 3-7-16,-6 0 2 0,6-1-6 15,-2 1 2-15,2 0-2 0,0 1 0 16,0 2 0-16,0 2 0 0,0 3 0 15,0-2 0-15,0 2 0 0,0-3-1 16,0 2 0-16,0-1 1 0,0 1 0 16,0-2 3-16,0 5 4 0,0-1 0 15,2 2-6-15,4 0-2 0,-1 2 1 16,-5-4 0-16,8 4 0 0,-6-1-1 16,1 2 0-16,-1-1 1 0,3 1 2 15,-5 0-3-15,0-1 0 0,0 1 1 16,0-3 0-16,0 3-1 0,0 0 1 15,0 1 0-15,-5 2-1 0,3-1 0 16,-1 0 1-16,1-3-1 0,2 3 0 16,-6-2 0-16,6 1 0 0,-2 3 1 15,2-1 7-15,0-1 5 0,0 0 3 16,0-1-1-16,2 0-6 0,4 0-1 16,-4 1-3-16,3 0-2 0,0 1 2 15,3 2-2-15,-3-1-1 0,3-4-2 16,0 2 0-16,-3-1 0 0,3 2 2 15,-6 0-1-15,1 1-1 16,0 0 0-16,-3 0 0 0,0-3 0 16,0-2 0-16,0 1 0 0,0 0 2 15,-3 1-2-15,0 1 1 0,1-1-1 16,-3-1 1-16,2-4 0 0,3 1-1 16,0-2 0-16,-5 0 2 0,5-1 1 15,5-2 0-15,-5 1 2 0,0-3-2 16,3-3-1-16,2-1-2 0,-5-6 2 15,2 0-2-15,-2-4 0 0,3-2 0 16,-3-1 0-16,0-3 0 0,3-3 0 16,-3-3-1-16,0-7-11 15,0-7-12-15,0-5-13 0,0-4-16 16,0 3-20-16,5 0-17 0,-5 0-37 16,2-4-32-16,3-10-95 0,1-2-92 15,1-3-190-15</inkml:trace>
  <inkml:trace contextRef="#ctx0" brushRef="#br0" timeOffset="178144.34">20343 2740 381 0,'0'0'34'0,"0"0"0"0,0 0 8 16,0 0-28-16,0 0-13 0,13-27 4 16,-10 23 5-16,-1-2 3 0,1 2 4 15,-1 0 2-15,-2 1 15 0,0 2 4 16,5 0-6-16,-5 0-11 0,0 1-8 15,0 0-4-15,0 0-1 0,0 2 7 16,0-1 0-16,0 1-2 0,3-1-4 16,-3 0-1-16,0 1 1 0,0-1 13 15,0 0 12-15,0 0 5 0,-3 1-4 16,-4-1-8-16,-6 2-10 0,0 1-11 16,-3 1-3-16,-2 1-1 0,-2 2-1 15,-6 3-1-15,3 2 0 0,-3 4 2 16,0 2-2-16,0 3 0 0,0 2 2 15,3 2-2-15,2 3 3 0,6 0 14 16,-1-2 9-16,3 1 17 0,6-4 5 16,4-1-5-16,3-1-4 0,3-2 0 15,7-2-7-15,5-1-1 0,3-3-2 16,8 0-4-16,8-2-5 0,7-3-10 16,6-1-5-16,4-4-4 0,-4-4-1 15,-1-1-13-15,-7-5-20 0,3-2-31 16,-4-2-50-16,1 0-63 15,-13 0-57-15,-3 3-92 0</inkml:trace>
  <inkml:trace contextRef="#ctx0" brushRef="#br0" timeOffset="178444.64">20821 2744 725 0,'0'0'24'0,"0"0"-6"0,0 0 67 0,39-37 3 0,-19 25-38 16,4 1 5-16,4 0-2 0,1 0-13 15,2 1-14-15,2 0-3 0,1 2-17 16,2 1-2-16,5-1-1 0,-2 1-3 16,-8 2 0-16,-3 2-3 0,-7 0-39 15,5 3-42-15,2-1-34 0,9-1-32 16,-12 2-24-16,-1 0-106 0</inkml:trace>
  <inkml:trace contextRef="#ctx0" brushRef="#br0" timeOffset="178811.89">21216 2675 500 0,'0'0'66'0,"0"0"5"16,0 0 17-16,0-34-36 0,0 25-19 16,0 2 9-16,0-1 2 0,0 3 2 15,3 1-7-15,-3 2-1 0,0 2-11 16,0 0-21-16,0 1-6 0,0 4 0 16,0 2 3-16,0 3 18 0,-3 7-4 15,-2-1-10-15,3 4-4 0,-4 1-1 16,1-1-1-16,3 3 0 0,-3 0-1 15,5-1-1-15,0-1-6 0,5-1-19 16,-5 1-18-16,7-4-32 0,-4 1-35 16,2-3-19-16,0 3-29 15,-2-4-109-15</inkml:trace>
  <inkml:trace contextRef="#ctx0" brushRef="#br0" timeOffset="179062.31">20984 3056 707 0,'0'0'81'0,"0"0"-75"16,0 0 33-16,0 0-10 0,0 0 18 16,0 0 30-16,0 0 5 15,36 0-16-15,-18-4 2 0,5 1-11 16,3-1-9-16,3-1-17 0,2 2-12 15,5-3-14-15,-3 2-1 0,1 0-4 16,2 0-20-16,3 1-42 0,7-3-45 16,-4 3-53-16,-1-3-70 0,-15 1-31 15,-5 1-142-15</inkml:trace>
  <inkml:trace contextRef="#ctx0" brushRef="#br0" timeOffset="179312.23">22069 2619 1034 0,'0'0'38'0,"0"0"-38"0,0 0-10 16,0 0-27-16,0 0-122 0,0 0-54 15,26 0-189-15</inkml:trace>
  <inkml:trace contextRef="#ctx0" brushRef="#br0" timeOffset="179429.21">22136 2872 870 0,'0'0'30'0,"0"0"-29"16,0 0 8-16,0 0-9 0,0 0-172 15,36 38-222-15</inkml:trace>
  <inkml:trace contextRef="#ctx0" brushRef="#br0" timeOffset="180696.88">19837 4481 189 0,'0'0'24'0,"0"0"-7"0,0 0 21 16,0 0-5-16,-3-12 5 0,3 10 26 15,0 0 22-15,0-2-9 0,0 2-9 16,0 1-17-16,5-1-10 0,-2-2-3 16,5-1-4-16,-1 0-14 0,6 0-4 15,3 2-4-15,4-2-5 0,1 2 2 16,2 2-1-16,3-3 2 0,3 1 3 16,-1 2 1-16,-2 1-3 0,0 0-5 15,-1 6-3-15,-1-2 2 0,-4 5-1 16,-1 2-2-16,-7 1-2 0,-1 2-2 15,-3 2 1-15,-6-1-1 0,-2 2-1 16,-10 3 3-16,-3-1 6 0,-8 2-2 16,1-1 1-16,-6 2-2 0,2-4 1 15,-4 0-2-15,2 1-2 0,5-5 3 16,3 2-2-16,3-4 0 0,2-2 0 16,5 1-1-16,3-4-1 15,2-3 0-15,3 2 1 0,3-3 0 16,7-2 23-16,1 4 10 0,2-1-4 15,5-1-12-15,2 2-11 0,1-2-3 16,0-2-2-16,-1 1-1 0,1 2 0 16,0 0 0-16,2-1-1 0,-5 4 1 15,3 1 1-15,-1 2 0 0,-1-2 7 16,1 1 1-16,-4 2 5 0,-3-3-6 16,0 2 3-16,-8-1 4 0,-5-1 2 15,0-4 0-15,-5 4 10 0,-11-3 3 16,-2 3-2-16,-8-2-8 0,-5-2-12 15,-13 0-3-15,-5 2-3 0,-3-4-2 16,3 0 0-16,8 1-23 0,7-3-14 16,6 0-6-16,2 0-12 15,13 0-40-15,0 0-39 0,-2-3-29 16,4 2-35-16,1-2-125 0</inkml:trace>
  <inkml:trace contextRef="#ctx0" brushRef="#br0" timeOffset="181247.42">20379 4504 442 0,'0'0'69'0,"0"0"-3"0,26-9 0 15,-13 3-35-15,2 0-4 0,4 0 6 16,-1-1 12-16,2 4 9 0,4-2 1 15,-1 1-14-15,-2 1-2 0,4-4-9 16,1 3-14-16,-3-3-12 0,3 2-1 16,-5 0 2-16,2 1-1 0,0-2 6 15,-7 2 7-15,2-2-1 0,-5 3 1 16,-3 1-2-16,1 0-5 0,-4 2-6 16,-1-2 4-16,-4 2-1 0,3 0 1 15,-5 0-5-15,3 0-2 0,2 2-1 16,-5 2-6-16,0-1 0 0,0 5 6 15,0 3 3-15,0 0 4 16,-5 8 3-16,0 1 12 0,-6 6 4 16,-2 11-6-16,-2 11 1 0,-3 14 1 15,-3 1-6-15,1-4-4 0,4-12 4 16,3-7-3-16,3-2-5 0,-1-9-5 16,6-6-1-16,-2-6-1 0,7-2-1 15,-6 1-4-15,4 2-48 0,2 2-77 16,-3-8-113-16,3-5-121 0</inkml:trace>
  <inkml:trace contextRef="#ctx0" brushRef="#br0" timeOffset="181747.93">21178 4891 292 0,'0'0'117'0,"0"0"-20"16,0 0 1-16,5-3-25 0,0 0-8 16,-2 2 11-16,2-4 3 0,-5 3-5 15,5 2-7-15,-5-1-14 0,2 1-19 16,-2 0-14-16,3 0-11 0,-3 1-2 15,0 0-4-15,0 2-2 0,0 1 1 16,0-1-2-16,-3-2 3 0,1 1 1 16,-3 1 6-16,0-2 13 0,2-1 9 15,-2 0 6-15,5 0-9 0,-3 0 0 16,1-4-11-16,-1 3-9 0,3-2-9 16,-5-3 0-16,5 2-12 0,0-3-32 15,0 3-26-15,0 1-24 0,0-3-86 16,5 5-50-16,-5-3-102 0</inkml:trace>
  <inkml:trace contextRef="#ctx0" brushRef="#br0" timeOffset="182448.81">21557 4486 355 0,'0'0'104'0,"0"0"-45"0,0 0 32 0,0 0-49 16,8-17-28-16,-3 13 3 0,3-2 10 16,0 2 4-16,0-4 6 0,2 1 20 15,-5 2 8-15,3-1-1 0,0 2-9 16,-1-3-16-16,6 3-5 0,-5-3-4 15,5 2-11-15,0-1-7 0,2 3-8 16,1-3-4-16,-1 3 0 0,1 1 0 16,2 1 1-16,-8 1 0 15,3 0-1-15,0 2 0 0,0 1 0 16,-8 4 0-16,3-2-1 0,0 4-2 16,-3 2 2-16,0 3 0 0,-2 2 1 15,-1 4-1-15,-2 4 1 0,0 3 1 16,-7-1 1-16,-1 4-1 0,-3 0 2 15,-4 2 0-15,-1-2 0 0,-4 1-2 16,-1-4 2-16,0-1-2 0,-2-3 0 16,0-2 10-16,2 0 18 0,1-3-4 15,1-2-10-15,4-1-8 0,-1-3-5 16,6-1 1-16,2-3 0 0,3-4 4 16,5 2 0-16,0-4 10 0,8-1 24 15,2 1 1-15,6-2-1 0,4 0-19 16,6 0-8-16,0 0-7 0,3 0-6 15,-1 0 1-15,3 0-2 0,-3 0 0 16,1 0-3-16,-3 0-22 0,2-2-28 16,-2-1-15-16,-3-1-35 0,3 0-30 15,-3-4-71-15,-2 2-43 0,-3-2-214 16</inkml:trace>
  <inkml:trace contextRef="#ctx0" brushRef="#br0" timeOffset="182999.18">22524 4518 499 0,'0'0'25'0,"0"0"13"0,0 0 41 0,0 0-63 16,-8-39-10-16,8 31-4 0,-8 3 4 15,3-2 12-15,-3 3 5 16,-2 1 11-16,2 0 7 0,-5 3-1 16,1 1-10-16,-4 6-12 0,-2 2-9 15,0 3-7-15,-3 1-1 0,3 6-1 16,0 2-1-16,2 2-2 0,1 4 3 15,5-2 6-15,2 5 27 0,0-4 17 16,6 0-1-16,2-1 4 0,0-1-11 16,5-3-5-16,5-5 0 0,3 0-10 15,-3-3-10-15,6-3-4 0,2-2 4 16,0-5 2-16,3-2 0 0,-3-1 0 16,2-1-6-16,1-6 2 15,0 1-3-15,-1-4-3 0,1-4-1 16,-5-2 8-16,2-5 2 0,-3-4-9 15,1-4-5-15,-3-9 1 0,-3 4-3 16,-2-1 0-16,-8 3 1 0,0 9-3 16,0-1 1-16,-11 3-2 0,1 3-3 15,-3 4-1-15,-5 2 1 0,3 1-4 16,-6 4-18-16,0 5-4 0,3 1-3 16,3 1-17-16,-1 1-20 0,-2 3-27 15,10 3-49-15,-5 7-43 0,6 1-9 16,-1-4-162-16</inkml:trace>
  <inkml:trace contextRef="#ctx0" brushRef="#br0" timeOffset="184134.25">23395 4848 462 0,'0'0'101'0,"7"0"9"16,-4 0-37-16,2 0-27 0,0-1-9 15,3 1-9-15,0 0-2 0,-3 0-20 16,-2 0-4-16,2 1-2 0,-5 1 0 16,0 1-4-16,0 0 1 0,-3-1 3 15,-2 4 15-15,-3-2-2 0,3 3-6 16,-3-4-2-16,-2 3-3 0,2-4 2 15,0-1-4-15,3 0 1 0,3-1 3 16,2 0-2-16,-5 0-2 16,5 0-5-16,0 0 5 0,0-3 0 15,5-1 0-15,-5 0 0 0,5 1 3 16,3-2 2-16,-6 2 2 0,3 1-3 16,1 2 2-16,1 0-6 0,1-1-1 15,-3 1 1-15,3 0 1 0,-8 0 0 16,5 1-1-16,-2 1 2 0,-1 1 0 15,1 4 0-15,-3-5 1 0,0 5-3 16,0-4 5-16,0 0 6 0,-5 4 2 16,2-5 5-16,1 4 0 0,-1-3-4 15,-5-2 1-15,3 0 0 0,0-1 3 16,2 0-10-16,-2-2-5 0,3-1 5 16,-4-2-3-16,6 1 0 0,-5-3 11 15,5 1-3-15,0-2-5 0,0-2-4 16,5 1-3-16,1 0-1 0,-4-1 0 15,3 6 0-15,3-4 0 0,-5 5-3 16,2-3 3-16,0 4-5 0,-2 0 2 16,4 0 0-16,-2-1 0 0,1 2 0 15,-4 0-2-15,3 1-1 0,1 0 0 16,-6 4-1-16,2 0 3 0,-2-1 0 16,0 5 3-16,0 0-1 15,-2-3 2-15,-4 3 0 0,1-1 2 16,3-3 0-16,-4-2-2 0,1 3 2 15,3-4 5-15,-1 0 0 0,3-1 2 16,0 0 1-16,0 0 10 0,0 0 5 16,3-1-9-16,2-1-7 0,-3-3-4 15,6 3-4-15,3-2 4 0,-4 0 5 16,1 1 7-16,0 0 5 0,0-2-7 16,2 4-7-16,-5 1-5 0,3-1-3 15,0 1 2-15,-1 0-2 0,1 3 0 16,2 5-3-16,1 2 1 15,-3 1-1-15,2 7-1 0,-8 3 4 16,-2 3 0-16,0 8 0 0,-7-1 17 16,-1 1 12-16,-8-1 1 0,3-4-11 15,-7 0-5-15,2 1-8 0,2-4-4 16,-4-3 1-16,1 0 0 0,-1-3-3 16,4-5 2-16,3-3 0 0,-2 2-2 15,5-3-8-15,-1-5-39 0,1 3-52 16,2-6-71-16,0-1-199 0,1 0-282 15</inkml:trace>
  <inkml:trace contextRef="#ctx0" brushRef="#br0" timeOffset="188422.47">24534 4228 269 0,'0'0'42'0,"0"0"28"16,0 0-14-16,5-14-23 0,3 6-14 15,-3 2 3-15,6 0 20 0,1-3 2 16,7 0 4-16,1 2 4 0,1 0-1 15,0-1 2-15,-1 0-2 16,6 3-5-16,-3-2-2 0,3 5-12 16,0-1-3-16,-5-1-4 0,2 3-12 15,0 1-6-15,0 0-7 0,-4 3 0 16,-4 2 0-16,1 0-1 0,-6 1-1 16,-2 4 2-16,-6-1-4 0,1 1 0 15,-3 1 0-15,-5 1 3 0,-8 0 1 16,-3 4 2-16,-7-2 1 0,-5 5-2 15,-1-4-1-15,1 2 0 0,-1-3-5 16,6 0 3-16,0-1-3 0,2-2-2 16,3 0 5-16,2-4-1 0,9-1 2 15,-4 2-2-15,9-4 2 0,-3 1-3 16,5-2 2-16,0-1-6 0,7 2 8 16,4-2 6-16,-1-1-1 0,8 0 2 15,3-1-3-15,0 1-2 0,-1 0 0 16,6 3-1-16,-5 0-1 0,2 0 8 15,0 3-5-15,0 3 2 0,3-1 2 16,-5 1 1-16,0 2 0 0,-1 0 4 16,-4 3 3-16,-3-1 9 0,-6-2 0 15,-1 0 2-15,-6-2-7 0,0 2-6 16,-8-1 1-16,-5 0-1 0,-3 0 1 16,-7-2 1-16,0 1-10 15,-11-1 1-15,-7-1-3 0,-11-2-2 16,3 1-1-16,3-5-1 0,10-2-15 15,7 0-12-15,6 0-16 0,5 0-26 16,5-1-15-16,0 0-18 0,0-1-30 16,-2-5-17-16,4 2-70 0,9 0-59 15</inkml:trace>
  <inkml:trace contextRef="#ctx0" brushRef="#br0" timeOffset="188788.34">25397 4179 684 0,'0'0'117'0,"0"-5"-70"0,3 2 17 0,2-1-29 16,-5 2-18-16,5 1-6 0,-2 1-11 15,-3 0-2-15,0 1-3 16,5 3 5-16,-5 4 33 0,0 3 12 16,-5 3 19-16,2 5-21 0,-2 4-8 15,-3 3-6-15,-2 4-12 0,2 2-10 16,0-1-5-16,1 0-1 0,1-4 1 15,4 0 3-15,-3-2-5 0,5-2-20 16,0-3-26-16,0-4-59 0,5 5-74 16,3-8-32-16,-6-3-85 0</inkml:trace>
  <inkml:trace contextRef="#ctx0" brushRef="#br0" timeOffset="189405.29">25697 4176 174 0,'0'0'274'0,"0"0"-207"15,0 0 24-15,0 0-48 16,0 0-21-16,0 0 1 0,21-35-2 16,-14 28 8-16,-2 2 0 0,3-2 16 15,0 1 15-15,0 1 2 0,-1-3-12 16,4 5-18-16,-3-4-7 0,-1 2 2 16,6-2-5-16,-5 0-3 0,0 2-5 15,5-2-8-15,-3 4-2 0,0 0 0 16,3 0-3-16,-5 1 2 0,2 2 0 15,1 0 3-15,-1 0 5 0,-2 2-7 16,-3 4-3-16,3 3 0 0,-6 2-1 16,9 3-1-16,-11 4 1 15,0 3-1-15,0 0 1 0,0 2 0 16,-6 3 0-16,-1 0 2 0,-6 3 2 16,-5 0-3-16,2 1 2 0,-4-2 0 15,-1 1 0-15,3 0 5 0,-3-4 16 16,6 3-3-16,-6-7-13 0,5 1 3 15,3-3-8-15,1-4-1 0,-1 0 0 16,5-5 1-16,0-3 0 0,3-1 4 16,5-4 4-16,0-1-1 0,0 1 7 15,3 1 9-15,7 0 14 0,3-1 3 16,2-1-12-16,6 0-9 0,5-1-10 16,-3 1-2-16,8 0-5 15,-2 1-2-15,4 0-1 0,-4-2-2 16,-1 1-7-16,3 0-25 0,-8 0-28 15,3-1-31-15,0 1-17 0,-3-1-60 16,3 0-69-16,-5-2-30 0,-3-4-127 0</inkml:trace>
  <inkml:trace contextRef="#ctx0" brushRef="#br0" timeOffset="189822.65">26557 4486 320 0,'0'0'101'0,"0"0"-37"0,0 0 3 0,0 3-6 0,0 0-15 16,0 2-3-16,5-1 7 0,-5 2 0 15,6-2 0-15,-6 2-1 16,0-1 1-16,0 1-8 0,0-2-10 16,0 4-14-16,-6-4-2 0,1 2-3 15,-2-4-4-15,1-1 0 0,4 0 7 16,-6-1 20-16,8-1 13 0,-5-2 1 15,5-4-11-15,0 0-15 0,5 1-17 16,-5-1-5-16,8 1-2 0,-6-1-2 16,1 1-14-16,5 2-27 0,-6 1-31 15,3 1-32-15,1 2-57 0,4-1-59 16,0 1-54-16,-2 0-115 0</inkml:trace>
  <inkml:trace contextRef="#ctx0" brushRef="#br0" timeOffset="190673.72">27299 4093 428 0,'0'0'74'0,"0"0"17"0,0 0-7 0,0 0-43 15,39-18-12-15,-32 12-9 0,1-1 2 16,-8 3-6-16,5-2 1 0,-5 2-2 15,0-3-1-15,0 3-2 0,-10-2-2 16,2 2-5-16,-5 2 0 0,-2 2-4 16,-1 0-1-16,-7 4 2 0,2 4-1 15,-2 1-1-15,-3 1 0 0,0 0 0 16,6 4-1-16,4-2 1 0,3 3-3 16,6-1 0-16,1 3 3 0,6-2 1 15,0 1-1-15,0-1 0 0,6 2 1 16,1-2 3-16,1-2 1 0,5 1 13 15,0 0-1-15,2-2-5 0,-2 0-1 16,5-1-3-16,-2 1-1 0,-3-2 6 16,2 1 0-16,-2-1 1 0,0 0-1 15,5 1-1-15,-7-1 3 0,2 3 0 16,-1 0-3-16,1-1-5 0,0 1-4 16,-5 1-1-16,5 2-2 15,-10-2-1-15,2 2 1 0,0-3 0 16,-5 2 0-16,-5 0 3 0,0-4 15 15,-3 1 13-15,0 0 8 0,-5-3-9 16,-2 0-14-16,2 0-7 0,-5-5-5 16,-3 1-2-16,0-3 0 0,1-2 0 15,-1-1-2-15,0-6 2 0,1 2-1 16,4-2 1-16,-2-3-2 0,5 0 3 16,0-1-3-16,5 0 1 0,1 0 3 15,7-2-2-15,0-2-2 16,0 2 0-16,5-3 0 0,3 0 0 15,5-2 0-15,-1 2-1 0,4-3 1 16,5 0 0-16,-1 2 0 0,6-2 1 16,-3 0-1-16,8-1 0 0,-2-1 0 15,-3-1 0-15,2 1 2 0,-2-4-2 16,-3 1 1-16,-2 0 0 0,-8 2-1 16,0 1 0-16,-8 1 3 0,-5 1 8 15,-5 5-8-15,-3 3-3 0,-5 1-1 16,-5 2-2-16,-3 2 2 0,-2 3 0 15,2 2-2-15,-5 1-7 0,6 0-30 16,-1 4-38-16,0 1-35 0,1-2-72 16,2 3-27-16,7-4-109 0</inkml:trace>
  <inkml:trace contextRef="#ctx0" brushRef="#br0" timeOffset="191274.61">28015 4092 313 0,'5'0'58'0,"0"0"4"0,3 0-1 0,-1 0-31 16,-1-1-3-16,-4 0 10 0,3-1 4 15,-2 0 5-15,2-3 8 0,-5 3-10 16,0-4-22-16,0 1-6 0,-8-1-6 16,3 2-2-16,-3-1-4 0,1 0-2 15,-6 3 9-15,0-3 3 0,-3 3-2 16,-2 2-6-16,3 0-5 15,-6 4 0-15,0 2-1 0,1 4 0 16,-1 5-1-16,3 2-3 0,3 5 4 16,-4 2 0-16,12 1-2 0,-1 0 2 15,3 3 16-15,2-3 14 0,3 2-4 16,3-2-8-16,10 0-7 0,0-1-1 16,0-2-3-16,2-1 4 0,6-1 0 15,-1-3 2-15,1-3 17 0,5-2 7 16,-5-6-12-16,7-2-7 0,-2-4-1 15,0-2 11-15,2-5-10 0,-2-3 4 16,-3-2 9-16,3-8-10 16,0-2-9-16,-3-12-4 0,3-12-2 15,-11-2-4-15,-2-4 0 0,-7 9-2 16,-6 12 1-16,-8 12 6 0,3 6 16 16,-3 2-14-16,-5-1-9 0,0-1-1 15,-2 2-2-15,-6 1 0 0,-2 4-10 16,2-2-23-16,0 4-42 0,1-1-43 15,-4 4-50-15,4 0-74 0,2 0-138 16</inkml:trace>
  <inkml:trace contextRef="#ctx0" brushRef="#br0" timeOffset="192608.76">19868 4096 314 0,'0'0'51'0,"0"0"6"16,0 0 22-16,0 0-19 0,0 0-21 16,13-8-5-16,-13 7-5 0,2 1-2 15,-2 0-3-15,3 0-2 0,-1 0 3 16,-2 0-2-16,0 0-7 0,0 0-5 15,0 1 4-15,-5 1 4 0,-3-1-2 16,1 1-6-16,-4 3-2 0,-4-3-5 16,-1 1-2-16,-2 2 1 0,3-2 6 15,-6 0 11-15,0-3 0 16,1 0 4-16,-1 0 2 0,3 0-6 16,-3 0 0-16,6-1-5 0,2-1 0 15,-3-2 0-15,6-1 4 0,2 3 6 16,0 0 12-16,3-1 9 0,5 1-1 15,-2 0-10-15,2 1-5 0,0 0-5 16,-3 0-3-16,3 0-4 0,0 0-6 16,0 1-6-16,0 0-6 0,0 0-1 15,0 0 0-15,0 2-3 0,0 3-1 16,0 2 4-16,3 7 2 0,-3 4-1 16,0 3 0-16,0 11 1 15,0 12 0-15,0 15-1 0,-5 6 5 16,5 6-5-16,-6 0 2 0,4-2-2 15,-6 4 4-15,3 0-1 0,-3-2 2 16,-2-5 11-16,2-1 3 0,0-2 1 16,-2 1 2-16,0-4 2 0,-3-2 0 15,0-6-13-15,2-6 9 0,-1-4-9 16,-1-4 2-16,5-10-3 0,3-3 8 16,-3-11-7-16,8-3-2 0,-3 0-4 15,3 1-4-15,0 2 2 0,3-6-2 16,0 0 2-16,7-2 0 0,-2-1 5 15,5-3 9-15,2 3-2 0,1-3 4 16,2-1-6-16,0 2-3 0,2 0-4 16,1-1-2-16,2 0-4 0,1-1 0 15,1-1 0-15,1 2-2 0,0-2-14 16,2 0-21-16,4 4-15 0,-4-4-7 16,0 0-18-16,1 1-17 0,4-1-32 15,9 0-66-15,-6 0-94 0,-5 0-73 16</inkml:trace>
  <inkml:trace contextRef="#ctx0" brushRef="#br0" timeOffset="194026.45">28270 3519 336 0,'0'0'59'15,"0"0"-31"-15,0 0-3 0,0 0 26 16,0 0 5-16,0 0-7 0,-5 15-7 15,10-12 5-15,-2 1-2 0,2-1-2 16,8-1 5-16,0 0 7 0,3 0-7 16,-1-1-5-16,11-1-11 0,0 0-14 15,2-1-6-15,1-2-7 0,2 1-2 16,0 1-3-16,0-1 3 0,-3-1-1 16,0 0 6-16,-2 1 28 0,-5 1 8 15,0-2-4-15,-8 1-6 0,-1 0-7 16,-4 1-3-16,-3 0-2 0,-2 1-6 15,-3-1-2-15,0 1-3 16,0 0-5-16,0 0 1 0,0 0 0 16,5 0-4-16,-5 0-2 0,0 3 4 15,0 1-1-15,3 0 1 0,2 5-1 16,-5 2-2-16,0 1 2 0,5 6-3 16,-5 1 2-16,0 5-1 0,3 1-1 15,-3 11 3-15,5 9-3 0,-3 10 0 16,4 5-2-16,-6 2 2 0,0-3 1 15,-6-1-1-15,-1 3-1 0,-1-3 1 16,-5 1 0-16,5-5-1 0,0-1 1 16,8-2 1-16,0-1-1 15,0-5 0-15,0 1 1 0,8-1 2 16,0-3-3-16,0-2 3 0,2-3 2 16,-2 1 0-16,-6-10 0 0,4-3 0 15,-1-9 0-15,-5 1-5 0,2-2 9 16,3 4 5-16,1 1-3 0,-4-2-4 15,-2-5-3-15,5-2-1 0,-2-1 0 16,2-2-4-16,0-3 3 0,-2 2 0 16,2-3 2-16,-5 1 3 0,3-2 1 15,-3-1-3-15,5 3-1 0,-5-2-5 16,0-1 1-16,5 2 1 16,-5 0-2-16,3-2 2 0,-3-2-1 15,0 1 0-15,5 0 3 0,-5 2-2 16,0-3 4-16,0 1 4 0,0-1 2 15,0 0-2-15,-5 0-2 0,-3 0-4 16,-5 0-1-16,-3 0 0 0,-9 0-1 16,-9 0 2-16,-7-1 5 0,4-2 9 15,4 1-2-15,7 2 5 0,11 0-5 16,-11 0-4-16,5 0-10 0,0 0 3 16,8 0-5-16,-2 0 1 0,2 0 1 15,3 0-2-15,2 0 0 0,0 0 0 16,3 0-1-16,5 0-5 0,-3 0-27 15,3 0-39-15,0 0-40 0,0 0-38 16,8 0-40-16,-3 0-109 0,3-1-122 16</inkml:trace>
</inkml:ink>
</file>

<file path=ppt/ink/ink1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617.08099" units="1/cm"/>
          <inkml:channelProperty channel="Y" name="resolution" value="1090.77893" units="1/cm"/>
          <inkml:channelProperty channel="F" name="resolution" value="5.68611" units="1/deg"/>
          <inkml:channelProperty channel="T" name="resolution" value="1" units="1/dev"/>
        </inkml:channelProperties>
      </inkml:inkSource>
      <inkml:timestamp xml:id="ts0" timeString="2025-03-17T14:07:41.791"/>
    </inkml:context>
    <inkml:brush xml:id="br0">
      <inkml:brushProperty name="width" value="0.05292" units="cm"/>
      <inkml:brushProperty name="height" value="0.05292" units="cm"/>
      <inkml:brushProperty name="color" value="#0070C0"/>
    </inkml:brush>
  </inkml:definitions>
  <inkml:trace contextRef="#ctx0" brushRef="#br0">4168 5918 191 0,'0'-3'26'0,"5"-1"7"0,-2 0 16 16,-1 0-3-16,1-1-16 15,2 2-3-15,-5 0 11 0,3-3 4 16,-1 1 2-16,1-1 2 0,-3 3 0 16,0-2-6-16,2 3-2 0,-2-2 2 15,3-1-5-15,-1 2-4 0,-2-2-7 16,3 1 0-16,0 0 1 0,-3-1 5 15,2 3 1-15,-2 1-8 0,0 0-1 16,0 1 0-16,3 0-7 0,-3 0-15 16,0 1-3-16,2 6-4 0,-2 4 7 15,0 3 18-15,0 4 2 0,0 7 5 16,0 2-6-16,0 9 3 0,-2 10-7 16,-1 8 3-16,1 2-1 15,2-3-6-15,0-9-2 0,0-2-1 16,0-1 1-16,0-4-1 0,0-5-5 15,0-9-3-15,0-4 2 0,0-4-2 16,0 5-16-16,2 1-42 0,-2 0-16 16,5-3-34-16,-2-5-61 0,5-4 7 15,-3-6-75-15,0-3-94 0</inkml:trace>
  <inkml:trace contextRef="#ctx0" brushRef="#br0" timeOffset="350.3">4561 5796 561 0,'0'0'103'0,"0"0"-44"0,0 0 37 0,0 0-14 15,0 0-38-15,2-7-18 0,-2 7-6 16,0 0-20-16,0 2-2 0,0 5-1 16,0 3 3-16,0 4 39 15,0 4 0-15,0 6 2 0,0 4-11 16,0 7 0-16,-2 9 4 0,2 8-20 16,-3 1-7-16,3-3 0 0,3-7-4 15,-3-5 3-15,0-9-4 0,0-4 1 16,0-8-3-16,0 0-1 0,2 3-21 15,-2 1-31-15,3 0-28 0,-1-1-23 16,-2-6-55-16,3-1-5 0,-3-6-46 16,0-4-89-16</inkml:trace>
  <inkml:trace contextRef="#ctx0" brushRef="#br0" timeOffset="584.26">4207 6145 623 0,'0'0'103'0,"0"0"-28"16,0 0 31-16,0 0-42 0,0 0-40 16,0 0 5-16,36-12 3 0,-18 6-13 15,5-3-12-15,0 1-7 0,6 1 0 16,-6-1-14-16,8-1-50 0,0 5-76 15,13-3-53-15,-5 4-67 16,-3 1-150-16</inkml:trace>
  <inkml:trace contextRef="#ctx0" brushRef="#br0" timeOffset="1117.83">4961 6267 458 0,'0'0'102'0,"0"0"-14"16,0 0 10-16,0 0-19 0,0 0-29 15,0 0 2-15,0 0 5 0,0-26-6 16,0 24-14-16,0 1-4 0,-2-2-2 16,2 2-5-16,-3 0-4 0,0 1-10 15,1 0-12-15,-6 0-3 0,0 0 0 16,-2 7 2-16,0 0-1 0,-3 6 2 16,5 1-1-16,-5 3 0 15,3 1 0-15,2 3 0 0,3 1-2 16,0 1-2-16,5-4 4 0,0-2-3 15,5 2-5-15,2-5 6 0,4-1 3 16,2-3 0-16,0-3 2 0,2-3-2 16,6-4 6-16,-6-1 0 0,3-5 6 15,-5-4 1-15,0-2 14 0,-2-5 8 16,-4 2 7-16,-4-6 0 0,-3-5-9 16,0 0-17-16,-5-2-13 0,-3 0-3 15,-2 2-3-15,-3 5 1 0,0 2-4 16,-3 6 1-16,1 4-10 0,-1 5-3 15,-2 1 6-15,3 3-13 16,-1 0-36-16,1 4-42 0,4-1-75 16,4 4-41-16,-1-2-13 0,5 0-133 15</inkml:trace>
  <inkml:trace contextRef="#ctx0" brushRef="#br0" timeOffset="1335.73">5442 6002 1147 0,'0'0'62'0,"0"0"-37"16,0 0-4-16,0 0-21 0,13-21-48 15,-11 11-75-15,1-1-82 0,-1 0-43 16,-2 2-210-16</inkml:trace>
  <inkml:trace contextRef="#ctx0" brushRef="#br0" timeOffset="1468.22">5542 6194 708 0,'0'0'59'0,"0"0"-40"15,0 0 16-15,0 0-35 0,0 0-92 16,0 0-123-16,0 0-188 0</inkml:trace>
  <inkml:trace contextRef="#ctx0" brushRef="#br0" timeOffset="2569.6">6300 6687 448 0,'0'0'101'16,"0"0"-15"-16,0 0 37 0,31-51-18 15,-19 29-21-15,7-3-9 0,1-5 2 16,6-6-20-16,8-10-25 0,7-10-4 16,6-5-4-16,-6 3-5 0,-5 5-1 15,-5 9-7-15,3 2-4 0,-6 5 0 16,0 7 1-16,-7 6-1 0,-3 5-3 16,-2 1-3-16,-1-4 0 0,6-1 0 15,-3-4 2-15,0 3-3 0,-2-1 2 16,-3 4 0-16,-6 2 1 0,1 1 5 15,-3 6-4-15,-2 0 1 0,-1 3-4 16,-2 4-2-16,3 1 0 0,-3 2-1 16,0 2 2-16,-3 0-10 0,1 6 2 15,-3 5 0-15,-3 5 8 0,0 6-1 16,-2 6 2-16,-1 4-1 0,4 6 0 16,-4 7 0-16,6 8-1 0,0 1 0 15,2-2 1-15,3-9 0 0,8-8 0 16,-3-7-1-16,1-6 0 0,4-3 2 15,-2-5-1-15,5 4 0 0,-1-1 1 16,7-1-1-16,-1-4 0 0,-3-4 2 16,6-3 3-16,-1-5-1 15,1-7 0-15,0-5 3 0,-1-6-1 16,-1-7-3-16,6-12 2 0,-1-17-2 16,4-16-3-16,-5-6 1 0,-2 6-1 15,-6 12-5-15,-2 14 4 0,-2 12 0 16,-3 7 2-16,-6 11 3 0,1 2-4 15,-1 0 0-15,-2-3 0 0,3 4-2 16,-3 1 2-16,0 6 10 0,0-2-4 16,-3 5-6-16,1 2-2 0,-3 8-8 15,-3 6 9-15,-3 11 1 0,1 8 0 16,0 12 0-16,2 0 0 16,3-2-3-16,5-4 3 0,0-5 1 15,5 0 0-15,0-7 4 0,-2-4 7 16,2-7 5-16,0 1 5 0,3 1 1 15,0 0 1-15,2 2 2 0,0-6-11 16,3 2-7-16,0-6-6 0,3-3 1 16,-1-4-3-16,3-2-18 0,3-2-42 15,-3-2-29-15,0-5-45 0,8-2-94 16,-5 0-101-16,-6 0-191 0</inkml:trace>
  <inkml:trace contextRef="#ctx0" brushRef="#br0" timeOffset="2769.48">7589 6282 875 0,'0'0'83'0,"0"0"-51"0,5-8-1 0,-2 5-20 15,-3 0-9-15,0 3 1 0,0 0 0 16,0 5-3-16,-3 3 17 0,-2 6 36 15,-3 4 4-15,3 5-11 0,-3 1-18 16,0 5-23-16,3 0-5 0,3-2 2 16,-3 1 3-16,5-1-5 0,0-2-28 15,5-2-54-15,0-2-55 0,8 4-52 16,-3-8-14-16,3-3-132 0</inkml:trace>
  <inkml:trace contextRef="#ctx0" brushRef="#br0" timeOffset="3137">8449 6081 616 0,'0'0'147'0,"0"0"-48"0,0 0 11 0,0 0-32 15,0 0-21-15,0 0 6 0,34 0 9 16,-16-4-2-16,8 2-9 15,2-2 5-15,3-2-22 0,-2 2-24 0,7-4-8 16,-3-1-3-16,-2 4-9 16,11-2 0-16,-1 4-3 0,8 0-15 15,3 0-66-15,-6 3-53 0,-7 1-80 16,-13 2-158-16,-5-1-116 0</inkml:trace>
  <inkml:trace contextRef="#ctx0" brushRef="#br0" timeOffset="4087.79">9444 6545 388 0,'0'0'167'0,"0"0"-109"0,0 0 9 0,0 0-3 16,0 0 2-16,47-37-10 0,-24 22 10 15,0-5 6-15,6-2-16 0,2-6 1 16,7-7-7-16,6-14-6 0,8-7-14 15,0-4-3-15,-8 6-7 16,-3 9-3-16,-10 6-1 0,-3 5-1 16,1-1 2-16,-9 7-7 0,-4 6-2 15,-3 3-3-15,0-1-1 0,0-2-1 16,0-2 5-16,5-3-6 0,-5 3 1 16,0 2-1-16,-1 3 0 0,-4 0 11 15,0 7 4-15,-3 0-6 0,0 2 0 16,-2 1-1-16,-3 1-3 0,0 6-7 15,0 1-2-15,-3 1-8 0,-4 8 3 16,-4 3 3-16,3 4 2 0,-7 5-1 16,-1 10 3-16,-2 9-5 15,-2 10-3-15,2 5 4 0,5-3-1 16,5-2 4-16,3-7 1 0,5-1 1 16,2 0-1-16,6-5 0 0,2-5 0 15,1-7-2-15,-1-6 2 0,0-4 0 16,6 2 0-16,2 1 0 0,3-2 0 15,2-4 7-15,3-8-1 0,0-3 5 16,-1-5-1-16,4-8-5 0,-3-4 1 16,2-5-2-16,3-11 1 0,5-14-2 15,-2-12-1-15,2-6-2 0,-7 5 0 16,-4 11-2-16,-7 14-1 0,-5 8 2 16,-2 10 0-16,-6 7 1 15,0 1 0-15,-2 1 1 0,-1 0-1 16,1 4 0-16,-1 1 0 0,-2 2-3 15,0 1-5-15,-5 5-4 0,3 6 9 16,-6 6 0-16,-2 5 3 0,2 4 0 16,0 10 0-16,-2 4 0 0,2 7 1 15,3 0 7-15,2-9 5 0,3-9 3 16,3-10 0-16,2-2 3 0,0 3-5 16,5 1-3-16,6 0-8 0,-1-1-2 15,4-6 2-15,1-2-3 0,3-6-17 16,1-4-52-16,-1-2-32 0,3-1-31 15,7-9-58-15,-9 1-100 0,-4 0-148 16</inkml:trace>
  <inkml:trace contextRef="#ctx0" brushRef="#br0" timeOffset="4555.21">10801 6334 589 0,'0'0'99'0,"7"-11"-11"0,1 4 30 0,3-3-75 15,-1 1-20-15,0 3-16 0,6-2 8 16,-3 0 6-16,0 3-11 0,2-3 10 15,-2 2 12-15,-5 1 9 0,2 3 5 16,-2 1-11-16,-6 1-17 0,1 5-9 16,0 3-5-16,-3 2-2 0,0 3 0 15,-6 5 0-15,1 5-1 0,-5 3 1 16,-3 9 4-16,-3-4-5 0,-2-2-1 16,-2 0 2-16,4-6-1 15,-2-1 0-15,5-2 2 0,0-5-3 16,8-3 21-16,0-4 16 0,5-4-4 15,0-2-7-15,0-2 7 0,5 0 25 16,5-3-17-16,3-6-22 0,8 2-8 16,0 0-3-16,5-1 5 0,2 1 2 15,0 1-5-15,3-1-1 0,0 2-9 16,0-1 0-16,-2 2-3 0,2 0-22 16,-3 2-35-16,1 2-18 0,-3 0-12 15,-3 0-19-15,0 0-35 0,8-2-95 16,-10 2-63-16</inkml:trace>
  <inkml:trace contextRef="#ctx0" brushRef="#br0" timeOffset="5005.05">12217 6008 587 0,'0'0'130'0,"0"0"-31"0,0 0 44 0,41-7-46 15,-20 3-25-15,5-2-15 0,2 3-3 16,3-4-12-16,5 2-20 0,-2-1-8 15,-3 2-9-15,2-2-3 0,-7 2-1 16,3-3-1-16,-4 5-5 0,-1 0-36 16,-1-1-53-16,-5 3-52 0,0 0-92 15,-2 3-24-15,-6-1-129 0</inkml:trace>
  <inkml:trace contextRef="#ctx0" brushRef="#br0" timeOffset="5172.03">12255 6189 746 0,'0'0'127'16,"0"0"-67"-16,0 0 92 0,0 0-89 15,39 15-16-15,-8-13-10 0,13-1-17 16,10-1-3-16,6-1-13 0,-8-4 4 16,-6 1-8-16,-5-3-13 0,-2 1-84 15,2 0-81-15,-12 3-113 0,-3-1-98 16</inkml:trace>
  <inkml:trace contextRef="#ctx0" brushRef="#br0" timeOffset="5939.08">13553 5817 572 0,'0'0'52'0,"0"0"17"0,0 0-1 16,0 0-24-16,36-28-22 0,-31 21 10 15,-3 2 9-15,1-2-1 0,-3-1 24 16,0 3-3-16,0-3-3 0,-5 0-21 16,-3 4-11-16,-2 1-17 0,-6-1-1 15,-2 3-1-15,-5 1-5 0,-3 1-2 16,-7 8 1-16,-9 8-1 0,-4 5 2 16,-1 8-2-16,11 0-2 0,0 7 2 15,10-1 1-15,8 1 1 0,0-3-2 16,10-8 1-16,5-5 1 15,3-3 4-15,3 5-4 0,5 2 3 16,5 1 6-16,5-1 3 0,2-4 4 16,4-2 0-16,4-4-4 0,1-2-1 15,2-4 1-15,-3-3 6 0,3-3-2 16,0-3-1-16,-3-3 4 0,6-4-6 16,-6-2-5-16,-2-2-6 0,3-1-2 15,-6-2 2-15,0-3-1 0,0-3-2 16,-2-1 2-16,-3 0 1 0,-5 0-1 15,0-1-1-15,-5 1 6 0,0 0 1 16,-6 1 3-16,1 0-5 0,-1 2-1 16,-2-2-6-16,0 2 3 15,-2-1-2-15,-3 4-1 0,2-2 0 16,-5 4 1-16,3 1 0 0,-3 1-1 16,3 0 0-16,-3 1 0 0,1 0 0 15,-1 3-1-15,3-2 0 0,-3 2 2 16,-2 0-1-16,4-1 0 0,-1 3 0 15,-1 0 0-15,0 1 0 0,0 0 0 16,1 2 2-16,-4 1-1 0,4 1 4 16,-1-1 0-16,-2 1 0 0,2 0-5 15,0 0 0-15,0 0 0 0,1 0-1 16,-1 0-19-16,0 1-28 0,3 2-27 16,-3 2-13-16,-2-2-20 15,2 4-43-15,-5-1-79 0,3 1 5 16,-1-2-179-16</inkml:trace>
  <inkml:trace contextRef="#ctx0" brushRef="#br0" timeOffset="12412.62">4194 7860 184 0,'0'-4'32'0,"2"-1"8"0,1 2 10 0,-1-3 0 16,4 4-6-16,-4-5 3 0,3 3 8 15,1-3-2-15,-4 1-8 0,6 0 0 16,-3 1 3-16,0 1 6 0,-2-2-1 15,-1 2-9-15,1 0-8 0,0-1 2 16,-1 0-2-16,1 1 2 0,-3 1-6 16,2 0-9-16,-2 3 0 15,0 0 4-15,0 0-9 0,0 0-11 16,0 0-7-16,0 5-6 0,0 5 6 16,-2 3 13-16,2 8 6 0,-5 4-1 15,2 11-1-15,0 11-8 0,1 7 3 16,-1 8-4-16,-2-1-1 0,2-8-2 15,1-4 6-15,-1-5-2 0,3-3 3 16,-2-1-5-16,2-3-4 0,0-7 0 16,0-6-2-16,0-6-1 0,0 0-2 15,0 0-16-15,0 5-32 0,2-3-24 16,1-1-31-16,2-4-50 0,0-7-19 16,3-3-53-16,-5-5-107 0</inkml:trace>
  <inkml:trace contextRef="#ctx0" brushRef="#br0" timeOffset="12780.3">4584 7868 630 0,'0'0'85'0,"0"0"1"16,0 0 21-16,0 0-45 0,0 0-28 15,0 0-30-15,2-12 0 0,-2 12 1 16,0 4-5-16,0 0 1 0,0 5 1 16,0 5 21-16,-2 3 21 0,-1 3 9 15,3 8-11-15,-5 7-13 0,3 9-5 16,2 8-7-16,0 1-5 0,0-13-2 15,0-9-4-15,2-11-5 0,1 0-1 16,-1 3 1-16,3-1 0 0,1 5-1 16,-1-4 0-16,3-4-4 15,-3-2-29-15,0-2-30 0,0-3-51 16,0-4-61-16,3-4-12 0,-3-3-54 16,-2-1-112-16</inkml:trace>
  <inkml:trace contextRef="#ctx0" brushRef="#br0" timeOffset="13013.04">4313 8229 689 0,'0'0'107'15,"0"0"18"-15,0 0 53 0,0 0-95 16,0 0-26-16,0 0-21 0,0 0 7 15,33-21-1-15,-17 13-15 0,2 1-7 16,-3 0-8-16,3-2-9 0,3 2-3 16,-3 0 0-16,3 0-12 0,2 1-49 15,3 1-40-15,-3 4-62 0,13 1-86 16,-7 0-45-16,-3 0-148 0</inkml:trace>
  <inkml:trace contextRef="#ctx0" brushRef="#br0" timeOffset="13763.28">5005 8326 320 0,'0'0'65'15,"0"0"-2"-15,0 0 17 0,0 0-25 16,0 0-15-16,0 0-8 0,13-21 13 16,-13 19 3-16,0 1 1 0,0 0-2 15,0 0-1-15,0-1 5 0,0-2 14 16,0 2-3-16,0 0-16 0,0-3-12 15,0 2-8-15,0 0-2 0,0-3 5 16,-3 4-4-16,1-3-2 0,2 0 4 16,-3 2-5-16,1-4-4 0,-1 3 0 15,-2-3-4-15,2 2-7 0,1 1-4 16,-1 1-3-16,-5-1 0 0,3 3-5 16,-3 1 0-16,1 0-1 15,-6 5 5-15,2 2 1 0,-4 5-1 16,2 2 2-16,-3 6-2 0,4 3 1 15,-4 2 0-15,3 2-1 0,0 2 0 16,0-2 1-16,6 0-4 0,-1-2 0 16,5 0 2-16,3-4 0 0,0-6 2 15,5 2 0-15,1-7 0 0,1-3 0 16,4-3 1-16,-1-3 2 0,0-2 2 16,3-8 2-16,0-1-3 0,0-6 0 15,0-2 4-15,0-2 3 0,-3-1-8 16,1-1 2-16,2-2-5 0,-3 3 1 15,-2 3-1-15,-1 0 0 0,1 5-3 16,-3 0 2-16,-2 5-3 0,-3 1-2 16,5 5 5-16,-5 1-1 0,0 1-7 15,0 4 0-15,0 4 3 0,0 4 5 16,0 3 1-16,0 2 5 0,0 2 3 16,0 2-3-16,0-1 1 0,0 2 2 15,5-1 4-15,3-2-4 0,0-1 0 16,5-3 0-16,0 1 6 0,2-5 9 15,3-1 6-15,0-4-12 0,5-3-12 16,-2-1 1-16,0-2-6 0,2-4-13 16,0-1-29-16,-2-2-21 15,2-1-17-15,-2 1-44 0,10-8-82 16,-10 4-95-16,-3-1-219 0</inkml:trace>
  <inkml:trace contextRef="#ctx0" brushRef="#br0" timeOffset="14047.59">5579 8092 1030 0,'0'0'71'0,"5"-1"-51"0,0-2 15 16,0-2-35-16,-2 3-27 0,2-3-48 16,0 0-90-16,-2 1-73 0,-1 0-187 15</inkml:trace>
  <inkml:trace contextRef="#ctx0" brushRef="#br0" timeOffset="14181.1">5664 8272 821 0,'0'0'106'0,"0"0"58"16,0 0 20-16,0 0-133 0,0 0-40 16,0 0-11-16,0 0-30 0,0 0-52 15,0 0-56-15,-34 12-66 0,21-16-40 16,6-2-194-16</inkml:trace>
  <inkml:trace contextRef="#ctx0" brushRef="#br0" timeOffset="17517.49">7160 8728 388 0,'0'0'86'0,"0"0"-14"16,0 0 9-16,3-3-2 0,-3 0-33 15,5-5-23-15,0-3 40 0,0-2-5 16,5-5 25-16,1-2 3 0,4-3-24 16,3-2-16-16,8-9-13 0,8-8-11 15,10-7-3-15,-3-1-3 0,3 5-2 16,-8 6 4-16,-7 10-3 0,-4 8-7 15,-7 5 1-15,1-1 1 0,4 0-4 16,0-4 3-16,0-3-9 0,1 3 4 16,-4 0-4-16,-4 2 2 0,2 0-2 15,-5 0 1-15,-3 1-1 0,0 2 4 16,-2-1-3-16,0 2 0 0,-5 1-1 16,2 2 0-16,-5 2 2 0,2 3-1 15,-2 1 0-15,0 1 0 0,0 2 0 16,-2 2 0-16,2 1-2 15,-3 0-1-15,-2 2-4 0,2 6 5 16,1 3 0-16,-3 5 1 0,-1 2-2 16,1 6 2-16,-2 2 0 0,-1 11 0 15,-3 7 0-15,-1 7 1 0,-1 3-1 16,2-8 0-16,4-4 0 0,1-5-1 16,6-2 1-16,-2-7-1 0,2-5 2 15,2-6-2-15,4-2 2 0,1 2-1 16,4 0 3-16,2 1-2 0,5-6 2 15,0-2 4-15,2-6 2 0,4-4 2 16,1-1 6-16,-1-7 1 0,2-7-2 16,2-1-5-16,-2-8-1 15,0-1-5-15,2-10 0 0,-2-4-4 0,-3 1 2 16,-5 6-3-16,-5 6 0 16,-2 3 0-16,-1-2 0 0,-2-1 0 15,-1-1 0-15,1 4-2 0,-3 2-3 16,0 1 2-16,-2 3-1 0,-3 4 3 15,0 2 0-15,0 2-1 0,0 3 1 16,0 3-1-16,-3 2 1 0,1 1-9 16,-1 3 0-16,-4 5 4 0,1 5 5 15,-1 2 1-15,-4 6-2 0,4 2 2 16,-1 3 0-16,0 0 0 0,3 5-1 16,0-3 1-16,0 1 0 15,5-3 0-15,-3 1 0 0,3 0 12 16,3-2 9-16,-1-2 3 0,6 0 4 15,-3-5 3-15,5 1-5 0,1-3-8 16,2-3-5-16,0-4-8 0,2-3-4 16,6-1-1-16,-3-5-24 0,2 0-27 15,1-1-17-15,0-5-17 0,-3 1-22 16,5-3-53-16,-5 5-105 0,-7-3-67 0</inkml:trace>
  <inkml:trace contextRef="#ctx0" brushRef="#br0" timeOffset="17851.13">8349 8520 589 0,'2'-8'60'0,"3"3"61"0,-2-1-8 0,0-2-10 0,-3 5-36 15,2-1-26-15,-2 3 4 0,0 1-16 16,0 0-20-16,0 5-8 0,0 2 8 16,-2 4 12-16,-1 4 3 15,-2 3-10-15,0 1-7 0,2 5-4 16,-2-2-2-16,2 5 1 0,1 0-1 16,-4 1-1-16,4-1 0 0,2 0 0 15,-3-2 0-15,1 2 0 0,2-4 0 16,0-2 0-16,5-1-10 0,-3-1-38 15,4-5-43-15,1-1-53 0,6-4-36 16,0-3-34-16,0-4-155 0</inkml:trace>
  <inkml:trace contextRef="#ctx0" brushRef="#br0" timeOffset="18268.27">9036 8329 432 0,'0'0'124'16,"0"0"-7"-16,0 0 22 0,0 0-53 15,0 0-9-15,10-4-30 0,-2 2 19 16,2 0 11-16,3 0-13 0,3-2-5 15,2 2-8-15,0 0 0 0,3-2-9 16,2 0-20-16,3 2-13 0,-3-2-6 16,3-1-3-16,0 3-1 0,-3-2-33 15,3 0-37-15,2 3-25 0,-5-1-53 16,14 0-91-16,-12-1-54 0,1 1-192 16</inkml:trace>
  <inkml:trace contextRef="#ctx0" brushRef="#br0" timeOffset="19069.14">9628 8748 602 0,'0'0'26'0,"0"0"33"0,0 0 7 0,0 0 7 16,0 0-2-16,0 0-12 0,23-25 22 16,-5 11-25-16,3-5-11 0,2-2 5 15,3-2-16-15,10-7 0 0,8-7-6 16,5-5-15-16,5 1-5 0,-5 2-6 15,-2 3-2-15,-14 7 2 16,-2 4 1-16,-7 5-2 0,-4 6 1 16,-4 0-1-16,2-3 10 0,5-4-5 15,-2 0 2-15,2 0-3 0,-5 0-3 16,-2 2-1-16,-1 3-1 0,-7 0 0 16,0 4 1-16,-3 1 1 0,-3 1 0 15,-2 3 1-15,0 3-3 0,0 0-4 16,-2 3 2-16,-3 1-2 0,0 4 1 15,-6 4 3-15,1 4 3 0,0 2-3 16,-3 6 0-16,5 0 0 16,-3 1 0-16,1 0-1 0,2 1-1 15,3 2 1-15,0 0 1 0,0 1 0 16,2-2-1-16,1 2 1 0,2-1 1 16,2-3 0-16,1 0-1 0,2-5 4 15,3-1 1-15,0-4 1 0,-1-4-1 16,4-3 7-16,-1-3 3 0,3-2-1 15,0-6 6-15,2-3-7 0,1-2-2 16,2-3-5-16,0-3 0 0,-2-4-3 16,-1-2-1-16,1-3-2 0,2-6 1 15,-5 1-1-15,2 0 0 0,-5 2 0 16,1 6 1-16,-4-1-1 0,1 2 0 16,3 4 0-16,-4 4 0 0,-2 2-2 15,-2 3 2-15,2 5 0 0,-5 3 0 16,0 2-1-16,0 1-15 0,0 7-9 15,-2 3 22-15,-4 3 3 0,1 6 0 16,-2 1 0-16,-1 4 3 0,3 1-3 16,-1-1 2-16,1 3 13 0,3-1 5 15,2-2 0-15,0-2 0 0,0 0-3 16,5-2-6-16,3-3-8 0,-1 0-2 16,1-5-1-16,5-1-14 0,0-2-17 15,2-2-22-15,4-5-21 0,-1-2-51 16,7-1-81-16,-1-2-105 0,-6-3-135 15</inkml:trace>
  <inkml:trace contextRef="#ctx0" brushRef="#br0" timeOffset="19603.15">10749 8470 347 0,'0'0'127'0,"8"-4"-7"0,-3-1-17 16,0 2-45-16,0-4-8 0,3 3-18 15,-3-4 2-15,3 2 3 0,0 1 3 16,-1-3 6-16,-1 3-1 0,1-1-9 15,1 4-7-15,0 0-12 0,2-1-8 16,-5 2-5-16,3 0-4 0,0 1 1 16,-6 2-2-16,4 3 0 0,-1 2 0 15,-3 2 1-15,1 4 1 0,-3 0 9 16,0 7 3-16,-3-3 0 0,1 2-5 16,-6 1 0-16,0 0-3 0,-2 0-3 15,-3-1 1-15,0-4 2 16,0 2-1-16,0-5 9 0,6 0 16 15,-1-3 2-15,3 0-4 0,-1-6-1 16,4 3-8-16,2-5-6 0,0 0 1 16,0-1 18-16,5 0-1 0,3 0 0 15,2-1-9-15,6 0-6 0,-1-1-1 16,6 2 2-16,-3 0-5 0,5 0-5 16,-2 0-1-16,2 0-4 0,-2 2-1 15,-1-1-1-15,1 0-4 0,0 0-27 16,-6 1-23-16,6 0-15 0,-3 2-22 15,-2-1-26-15,-4-2-56 0,12 2-48 16,-9-2-49-16,1 1-139 0</inkml:trace>
  <inkml:trace contextRef="#ctx0" brushRef="#br0" timeOffset="20036.7">11612 8137 192 0,'0'0'377'0,"0"0"-308"15,0 0 60-15,39 0-34 0,-24 0-21 16,6-1-12-16,2-1 0 0,3-3-7 15,2 0-19-15,4 3 6 0,1-1-4 16,11-1-4-16,-8 2-4 0,-5 1-18 16,-2-2-9-16,-9 3-2 0,6-1-2 15,3-1-17-15,-4 2-44 0,1-1-25 16,0 1-66-16,3 0-27 0,-9 0-36 16,-4 0-126-16</inkml:trace>
  <inkml:trace contextRef="#ctx0" brushRef="#br0" timeOffset="20270.96">11772 8300 644 0,'0'0'68'0,"0"0"47"15,0 0-11-15,0 0-46 0,0 0-30 16,42 25-1-16,-19-22 15 0,8-2-15 15,8 0 8-15,12-1 1 0,-2 0-13 16,-2 0-17-16,-6 0 1 0,-5 0-7 16,-5-2-38-16,-7 0-69 0,7-3-79 15,-8 0-40-15,-2 1-143 0</inkml:trace>
  <inkml:trace contextRef="#ctx0" brushRef="#br0" timeOffset="20670.73">12193 7969 491 0,'0'0'112'0,"0"0"-22"15,0 0 34-15,0 0-51 0,0 0-31 16,0 0-17-16,0 0 2 0,11-29 5 16,-11 28-29-16,-3 1 12 0,-2 0-1 15,-5 6 6-15,-1 3 21 0,-4 3-1 16,-3 6-8-16,0 4-5 0,-3 4-3 15,-2 9-14-15,-6 7-9 16,-2 7-1-16,3 5 2 0,2-6-2 16,0-5 0-16,6-6-5 0,-1-2-6 15,0-2-6-15,6-2-9 0,2-6-7 16,2-6-13-16,1 0-17 0,0 2-25 16,-1 0-25-16,-1 7-23 0,6-5-31 15,1-9-156-15</inkml:trace>
  <inkml:trace contextRef="#ctx0" brushRef="#br0" timeOffset="21288.58">13075 8028 617 0,'0'0'53'0,"0"0"30"0,0 0 25 0,0 0-63 0,0 0-27 15,20-25-18-15,-20 24-3 0,-5 1-13 16,-3 0 16-16,-2 2 4 0,-6 4-1 16,1 4 7-16,-6 3 9 0,-5 4 7 15,1 4 1-15,-1 2 10 0,-3 2-17 16,6 2-11-16,2 3-8 0,1 2-1 16,7-1 0-16,0 1-1 0,8-2 2 15,5-2 2-15,2-3-2 0,9-1 9 16,2-2 12-16,5-2 0 0,5-2 3 15,0-6-8-15,3-1-3 0,2-4 0 16,1-5-3-16,2-2 3 16,-3-4 6-16,1-4-2 0,-1-1 0 15,-2-5 7-15,0-3 0 0,-3-4-2 16,-2-2-12-16,-1-4-5 0,-2 0-4 16,-5-1-2-16,-2 1 2 0,-6 1 2 15,-3 1-4-15,-4 0-1 0,-3 2 1 16,-6-1 1-16,-2 4-1 0,-2 0 1 15,-1 3 0-15,-4 3 0 0,-1 2-1 16,0 0 1-16,1 1-1 0,-3 2 0 16,2 1 0-16,-2-2 0 15,2 4-2-15,3 0-8 0,2 1-3 0,1-1-5 16,5 3-14-16,2 1-28 16,0 2-31-16,3 3-57 0,0 1-75 15,5 1-77-15</inkml:trace>
  <inkml:trace contextRef="#ctx0" brushRef="#br0" timeOffset="22906.23">7421 10350 249 0,'0'0'41'15,"0"0"5"-15,8 0-11 0,-3 0-6 16,-3-1-10-16,4 1-3 0,-4-1 32 16,1 1 13-16,-1-1-5 0,-2 1 16 15,0 0 9-15,0 0-5 0,3 0-2 16,-3-1-6-16,0 1-15 0,0 0-8 16,0-1-10-16,-3-2-13 0,1 1-9 15,-1 1-4-15,-2 0-1 0,0 1-3 16,-5 0-4-16,2 4-1 0,-5 4 1 15,-3 4-1-15,-2 6 0 0,0 1 0 16,0 4 1-16,-3 0-1 0,3-1-1 16,5 4 1-16,3-4 0 15,5-2 0-15,0-1-1 0,5-3 1 0,5-2 7 16,5-1 26-16,6-2 12 16,2-6 6-16,5-1-5 0,0-4-1 15,3-3-7-15,0-3 3 0,2-9-10 16,-2 1-11-16,-5-4 1 0,-3-4-2 15,-2-1-2-15,-9-2-6 0,-4-3-7 16,-3 0-4-16,-5 5 0 0,-6 0-18 16,-2 5-16-16,-2 5-13 0,-3 5-16 15,0 3-1-15,0 5-14 0,0 0-4 16,0 5-37-16,5 2-77 0,0 6 1 16,8-2-15-16,-1 0-95 0</inkml:trace>
  <inkml:trace contextRef="#ctx0" brushRef="#br0" timeOffset="23390.32">7666 10396 382 0,'0'0'129'0,"0"0"-32"16,0 0 19-16,0 0-34 0,-20-42-22 15,20 30-28-15,0-1 18 0,2 2-6 16,6 0-14-16,0 1 7 0,2 0 5 16,3 4-6-16,-3 1 0 0,6 3-9 15,-3 1-10-15,2 1-9 0,-4 3-4 16,2 5-3-16,-3 4-1 0,3 2 0 16,-3 7 0-16,1 5-1 0,-1-1 1 15,0 4 0-15,3-4-3 0,-3 2-5 16,1-3-10-16,-3-3-12 0,-3-1 0 15,-3-1 8-15,-2-5 1 0,-5-3 14 16,0-2 5-16,-5-3 2 0,-1-4 6 16,4-2 1-16,-4-5 10 0,3-2 23 15,3-3 6-15,0-6-5 16,0 3 8-16,5-4-3 0,3 1-9 16,2-1-1-16,5 3-7 0,-2 0 0 15,5 0-12-15,2 2-2 0,3 2-4 16,3-1-8-16,2 3-3 0,0 2 0 15,1 0-30-15,-1 4-38 0,0 1-23 16,-2 1-29-16,2 0-43 0,3 6-91 16,-3 1-61-16</inkml:trace>
  <inkml:trace contextRef="#ctx0" brushRef="#br0" timeOffset="23590.25">8240 10654 761 0,'0'0'77'0,"0"0"47"16,0 0-8-16,0 0-75 0,36 4-25 15,-25-1-14-15,-4 0-2 0,1-1-2 16,-3 5-1-16,-2 1 3 0,-1 3 11 16,-2 0 17-16,0 2 6 0,-2 0-9 15,-6 4-16-15,0-3-3 0,1 0-4 16,-4 0-2-16,3-1-12 0,-2-2-59 15,0-1-58-15,-6 2-50 16,-2-3-53-16,5-1-159 0</inkml:trace>
  <inkml:trace contextRef="#ctx0" brushRef="#br0" timeOffset="24424.91">8775 10919 635 0,'0'0'101'0,"0"0"31"0,0 0-7 16,36-45-39-16,-20 23-47 0,4-4-18 16,1-2 7-16,5-8-6 15,10-8-2-15,0-9 9 0,3-1-1 16,-6 3-4-16,-2 6 5 0,-2 5-7 15,-3-1 0-15,0 5-5 0,-3 1-3 16,-5 9-5-16,-3 7-3 0,-2 1-4 16,3 1 2-16,-3-4 0 0,2-1-2 15,-2 2 0-15,0 3 0 0,-3 5-1 16,-4 1 0-16,-1 3-1 0,0 3 5 16,-5-1 8-16,3 6-9 0,-3 0-4 15,0 0-8-15,0 4-2 0,-3 3 7 16,-2 5 1-16,0 6 1 0,-3 3 0 15,3 3 0-15,-3 5 1 16,0 2 0-16,6 0 0 0,-4 1 0 16,6 0 1-16,0-1-1 0,0 0 3 15,6-2-1-15,1-5 1 0,4-2 0 16,-1-5-2-16,0-3 2 0,3-5 0 16,0-4 7-16,-2-5 12 0,1 0 9 15,4-7 3-15,-3-4-3 0,2-6-3 16,3-4-8-16,-2-3-8 0,-1-14-6 15,9-14-1-15,-1-11-4 0,0 2 0 16,-5 6-2-16,-5 19-2 0,-5 14 1 16,0 5 2-16,-3 4-1 15,0-1 1-15,3 0 0 0,-3 2-1 16,-2 3 2-16,-3 5-2 0,0 0 0 16,0 4-4-16,-3 3-13 0,-2 3 14 15,0 9-1-15,-3 1 3 0,3 7 0 16,-3 4-1-16,5 1 2 0,-2 2 0 15,0 2 2-15,5-2-1 0,0 0 3 16,0 0 1-16,5-3 5 0,3-2 0 16,2-2 0-16,1-2-6 0,4-3 0 15,1-4-2-15,4-1-2 0,1-6-9 16,0-4-39-16,2-2-25 0,0-1-23 16,0 0-27-16,-2-4-34 0,8 3-94 15,-6-3-36-15,-3 0-218 0</inkml:trace>
  <inkml:trace contextRef="#ctx0" brushRef="#br0" timeOffset="24641.3">9930 10519 889 0,'0'0'112'0,"0"0"8"0,0 0-29 0,13-7-49 0,-13 3-25 15,5 4-11-15,-5 0-6 0,0 0-6 16,0 4-6-16,-3 4 12 0,-2 5 2 15,0 4 20-15,-5 3 4 0,2 1-13 16,0 1-7-16,1 0-5 16,1-2-1-16,1 1-27 0,3-4-39 15,2-2-57-15,5 3-85 0,-3-5-27 16,6-4-123-16</inkml:trace>
  <inkml:trace contextRef="#ctx0" brushRef="#br0" timeOffset="24925.22">10325 10275 764 0,'0'0'111'15,"0"0"35"-15,0 0-34 0,0 0-28 16,44 1-21-16,-23-1-18 0,2 0 12 16,6 0-21-16,-4 0-10 0,4-1-7 15,-1 0-13-15,3 0-5 0,-2-2-1 16,-1 3-19-16,3-1-59 0,-2 1-31 16,2 0-74-16,7 0-92 15,-4 0-16-15,-3 0-146 0</inkml:trace>
  <inkml:trace contextRef="#ctx0" brushRef="#br0" timeOffset="25776.23">10971 10554 97 0,'0'0'456'15,"0"0"-393"-15,0 0 37 0,0 0-16 16,0 0-6-16,0 0-47 0,0 0-18 16,26-34 22-16,-13 19-1 0,3-3 3 15,4-3-3-15,1-2-6 0,0-3 1 16,4-3-9-16,9-9-12 0,2-7-6 15,5-4-1-15,-2 4 0 0,-10 12-1 16,-11 9 5-16,-3 8 1 0,3-3 0 16,0-4 6-16,0 0 0 15,-2 2-5-15,-3 1 0 0,0 3-1 16,-5 4-3-16,-3 1-3 0,-3 3 0 16,-2 1-5-16,0 4 0 0,0-1-6 15,0 4-6-15,-2 1 2 0,-1 6 9 16,-2 0 3-16,-3 4 3 0,-2 4 0 15,2 2 1-15,0 4 0 0,-2 3-1 16,2 4 0-16,1 2-3 0,-4-1-4 16,6 3 7-16,0-1-2 0,2 2 2 15,1-4 0-15,2-2 0 0,0-3 4 16,5-2 10-16,0-4 0 16,3-4 8-16,0-1-2 0,-1-6-1 15,4-5 3-15,4-2 1 0,1-8-5 16,2-3-8-16,-3-2-4 0,3-5 1 15,0-4-1-15,3-9-1 0,0-12-2 16,2-12-3-16,0 1 0 0,-7 3 0 16,-3 14 0-16,-6 16 2 0,1 8 0 15,-5 1 1-15,5-2-2 0,-3 1 2 16,2 0-3-16,-1 1 1 0,-1 6-1 16,-3 1 0-16,1 5 0 0,-3 1-25 15,0 2 20-15,-3 6 5 0,1 2 3 16,-3 3-2-16,-1 0-1 15,4 2 0-15,-3-1 0 0,0 0 0 16,2 0 1-16,-2-1 6 0,5 0 4 16,0 2 4-16,0-2-3 0,0 1 0 15,5 2-1-15,-2-2-4 0,4 2-1 16,1-1 1-16,2 1-3 0,-2 0 0 16,5 1 0-16,-3-3-3 0,3 4 0 15,0-4 0-15,-2 3 0 0,1-3-1 16,1-1 1-16,-2 3-1 0,2-4 0 15,-3-2-1-15,0 1 1 0,1-2-11 16,-4 0-10-16,1-3-6 0,-3 2-7 16,1-2 0-16,-1-1-8 0,0 1-4 15,0-4-8-15,-2 1-30 0,2-1-42 16,0-2-43-16,-2 0-51 0,2-3-164 16</inkml:trace>
  <inkml:trace contextRef="#ctx0" brushRef="#br0" timeOffset="26393.04">12023 10360 109 0,'2'-1'300'0,"-2"-2"-170"0,3-3-12 16,2 2-31-16,-2-2-23 16,2 2-9-16,0-3-15 0,0 1 10 15,3 0-20-15,2-1-5 0,-2 4-4 16,2-1-2-16,1-1 6 0,-1 3 2 16,-2 1-12-16,0 0-11 0,-1 1-3 15,-1 0-1-15,1 1 0 0,-4 1 0 16,0 4-2-16,-1 1 0 0,3 7-1 15,-5-1 0-15,0 4 3 0,-5 1 3 16,-3 3 2-16,1 0 3 0,-6 3-2 16,0-3-4-16,-3 0 3 15,3-3 9-15,3 0 11 0,2-6 5 16,3 1-3-16,2-3-5 0,3-1 1 16,0-1 4-16,3-6 2 0,2 0 5 15,3-2 11-15,2 0 0 0,1-2-10 16,4-2-14-16,1-3-5 0,2-1-8 15,2 2 2-15,4-2-4 0,-4-1-3 16,4 3-3-16,-1 0-1 0,0-1-1 16,0 4-25-16,-2-2-33 0,2 2-7 15,-2 2-16-15,0 0-31 0,-3 1-26 16,10-2-71-16,-7 1-15 0,-1-4-165 0</inkml:trace>
  <inkml:trace contextRef="#ctx0" brushRef="#br0" timeOffset="27261.2">13129 9908 463 0,'0'0'90'0,"0"0"1"16,5 1 6-16,-2-1-35 0,-1 0-34 16,1 1 1-16,-3-1 10 15,2 0 9-15,1 0 1 0,-1-1 3 16,-2 0 13-16,0 1-11 0,3-2-3 16,-3 1-5-16,0-3-10 0,3 3-8 15,-3 0-8-15,0-1-4 0,0 0-1 16,0 1 0-16,2-2-2 0,-2 1 2 15,0 1 2-15,3 0 2 0,-3-3-1 16,5 1-1-16,-5 1-6 0,3 0 2 16,-1 1-4-16,-2 0-3 0,0 0 0 15,3-2 1-15,-3 1 0 0,2 2-3 16,1-1-3-16,-1 1-1 0,-2 0 0 16,6 0 0-16,-1 0 0 15,3 0 0-15,-1 2-1 0,1 4 1 16,0-1-1-16,2 3 1 0,3 1 0 15,-3 2 0-15,8 0 1 0,-2 0-1 16,0 1 0-16,-1 3 1 0,6-2 0 16,-3 0 0-16,0 0 5 0,3 2 1 15,-3-2 0-15,2 0 0 0,-4 2 1 16,2-3 3-16,0 0-4 0,-3-2 2 16,-4 0-3-16,2-1-1 0,0-2 0 15,-3 0-3-15,-2 0-1 0,-1-2 3 16,-1 2-4-16,-4-3 1 0,1 3-1 15,-1-3 1-15,-2 2 2 0,0 0 1 16,-5 1 1-16,-3 2 5 0,1 1-3 16,-6 0 0-16,-3 3-2 0,-2 2-3 15,-5 0 2-15,-3 4 0 0,-2-1-3 16,-1 1 0-16,-2 2 2 0,5-1-1 16,-2-1-2-16,2 0 0 0,0-2 2 15,6-1-2-15,-1-2-1 0,5 0-1 16,4-1-22-16,-1-3-17 0,5-1-9 15,3-5-21-15,2 2-29 0,3-2-16 16,3-3-35-16,7-1-36 0,18-1-38 16,-4-4-68-16,2-1-151 15</inkml:trace>
  <inkml:trace contextRef="#ctx0" brushRef="#br0" timeOffset="27794.43">14395 9992 465 0,'0'0'129'0,"0"0"-1"0,26-23-6 0,-21 12-72 0,3 2-9 16,-6-1 1-16,1 1-1 0,-3 1-7 16,-5 4-15-16,-3-2-8 0,0 3-2 15,-5 2 1-15,-2 1 5 0,-3 1 2 16,2 5-4-16,-5 1-2 0,1 6-7 16,-3 3 1-16,-1 3 2 0,4 3 2 15,-1 1 1-15,0 5-2 0,8 0-2 16,0 0-2-16,6 0 1 15,2-1 10-15,2 0 5 0,3-3-4 16,3 1 0-16,4-3-3 0,4-2 4 16,2-3 2-16,2-1 2 0,1-3 0 15,7-3-1-15,-3-5-8 0,4-2-1 16,-1-3 4-16,3 0 3 0,0-6 9 16,-1 0-4-16,-1-4 2 0,-1-7-4 15,-2-3 2-15,2-4-2 0,-5-14-8 16,0-7-2-16,-2-11-10 0,-9 0 0 15,-4 13-1-15,-3 16-2 0,-3 9 1 16,-4 5 1-16,-4-3-1 0,1 0 0 16,-8-1-3-16,2 3 2 0,-4 3 0 15,-1 2 2-15,0 3-1 0,-2 5-17 16,2 1-17-16,6 7-4 0,-6 2-16 16,6 3-20-16,2 2-20 0,0 7-51 15,-3 8-93-15,6-5-94 0</inkml:trace>
  <inkml:trace contextRef="#ctx0" brushRef="#br0" timeOffset="28711.54">7374 11860 260 0,'0'0'52'0,"0"0"-22"16,0 0 3-16,0 0 7 0,0 0-6 15,0 0 2-15,0-1 8 0,0 1 4 16,0 0 6-16,0 0 18 0,0 0 10 16,0 0-4-16,-2 0-13 0,-1 1-14 15,1 3-23-15,-3-3-3 0,-3 7-2 16,-3-1-6-16,-1 3-4 0,-4 3-9 16,1 4-3-16,-4 2 2 0,4 2-2 15,2 3 10-15,3 2 11 0,-1-2 0 16,6 2 1-16,5-1 2 0,0 0-2 15,5-3 11-15,8-2 4 16,5-2 8-16,3-4 0 0,2-4 8 16,6-5-2-16,-3-3-17 0,2-2-6 15,0-5-5-15,-2-6 0 0,-3-5-9 16,-4-2-1-16,-1-5-2 0,-11-1-1 16,-1-10-4-16,-6 5-7 0,-3-2 0 15,-7 1-15-15,-6 10-20 0,-2-1-3 16,-3 5-8-16,-2 5-26 0,0 4-4 15,0 2-26-15,-1 3-12 0,4 2-72 16,4 0-55-16,6 0-123 0</inkml:trace>
  <inkml:trace contextRef="#ctx0" brushRef="#br0" timeOffset="29129.02">7633 11898 572 0,'0'0'70'0,"0"0"29"15,0 0-5-15,0 0-28 0,23-41-7 16,-13 35 0-16,1-1 5 0,-1 5-30 16,0 0 1-16,1 2-9 0,2 3-11 15,-3 5-9-15,0 5-5 0,1 3 1 16,-1 5 1-16,-2 2-3 0,-3 3 0 15,3 3 0-15,-6-1 0 0,1-2-1 16,-1 0-10-16,-2-5-22 0,0 0-11 16,-5-6-7-16,-2-2 12 0,-4-3 18 15,1-4 14-15,0-4 7 0,2-2 7 16,0-6 13-16,3-6 29 0,0-1 11 16,5-4-4-16,0-3-10 0,0-4-15 15,7 0-14-15,1-4-3 0,5 3-6 16,0 0 0-16,8 1 6 0,-1 6 5 15,1 2-13-15,2 3-6 16,1 2-1-16,-1 4-15 0,3 2-43 16,-6 3-27-16,4 2-40 0,7 2-42 15,-6 3-51-15,-4 2-180 0</inkml:trace>
  <inkml:trace contextRef="#ctx0" brushRef="#br0" timeOffset="29346.23">8225 12254 786 0,'0'0'83'0,"0"0"17"0,0 0-48 0,41 40-42 16,-33-25-7-16,-6 4 0 16,-2 1-3-16,-2 6-9 0,-9 1 5 15,-2 2 4-15,-5-1 4 0,-2-1 2 16,-1 1 13-16,-5-3-12 0,3 0-7 15,-3-1-63-15,-8 1-120 0,3-4-51 16,8-3-205-16</inkml:trace>
  <inkml:trace contextRef="#ctx0" brushRef="#br0" timeOffset="30113.23">9028 12464 664 0,'0'0'166'0,"0"0"-6"0,0 0-3 16,0 0-53-16,0 0-35 0,41-40-19 16,-22 20 10-16,-1-4-18 0,2-2-16 15,6-10 0-15,5-9-9 0,5-8-8 16,1-3 0-16,-4 2 0 0,-2 6-5 16,-8 8 0-16,-2 8-2 0,-5 7 0 15,-4 6-1-15,1-1 0 0,0-1 0 16,0-5 3-16,3-3-3 0,-1 2-1 15,-2 0 0-15,-3 5-1 0,-2 2-3 16,0 3-13-16,-3 4-8 0,0 5-5 16,-2 4-6-16,-3 3 13 15,0 1-18-15,0 6 10 0,-3 5 24 16,-2 4 6-16,0 4 2 0,-3 4 0 16,3 1-1-16,-3 2 0 0,1 3 1 15,-1-2-1-15,-3 3 1 0,9 1-1 16,-3-1 0-16,2 2 6 0,1-2 5 15,2 0-4-15,0-1-1 0,2-5-3 16,3-1-2-16,0-4 1 0,6-3 0 16,-1-5 3-16,0-5 8 0,3-3 3 15,-2-3 6-15,2-6 3 0,2-3-5 16,-2-3-1-16,3-4 2 0,-1-4-2 16,-2-6-5-16,3-8-8 15,2-13 1-15,2-9-5 0,-2-5-2 16,-2 9-2-16,-3 16-1 0,-8 13-3 15,0 8 6-15,0 4 0 0,-2-1 0 16,2 2-1-16,-2 0 2 0,-1 5-1 16,1 2 0-16,-3 3-1 0,0 2-14 15,-3 8-6-15,1 6 12 0,-6 4 6 16,0 12-1-16,0 7 4 0,1 8 0 16,1 3 1-16,1-7 1 0,5-5-1 15,0-10 7-15,5-5 8 0,-2-6-5 16,2-1-7-16,3 0 1 0,2 3-3 15,3-3-2-15,-2-4 0 16,1-4-1-16,7-5-31 0,-4-3-45 16,3-3-37-16,3-3-46 0,10-10-109 15,-5 2-87-15</inkml:trace>
  <inkml:trace contextRef="#ctx0" brushRef="#br0" timeOffset="30313.62">10085 12116 854 0,'0'0'166'0,"0"0"-73"0,0 0 11 0,3 21-53 16,-6-8-5-16,-5 5-29 0,-2 4-7 15,0 3 2-15,-3 2-11 0,0 2 1 16,0-3-1-16,0 2 3 0,3-4-4 16,4 0 0-16,1-2-39 0,3-5-64 15,-1 0-72-15,3-5-77 0,3-5-40 16</inkml:trace>
  <inkml:trace contextRef="#ctx0" brushRef="#br0" timeOffset="30564.24">10333 11942 896 0,'0'0'109'0,"0"0"41"0,47-9-40 16,-19 4-56-16,6 1-31 0,4-2-16 16,9 0-6-16,2 0 1 0,-3 5-2 15,-2-2-15-15,0 3-59 0,0 0-45 16,0 0-95-16,-8 1-85 0,-10 1-229 15</inkml:trace>
  <inkml:trace contextRef="#ctx0" brushRef="#br0" timeOffset="31281.14">11072 12237 499 0,'0'0'91'16,"0"0"0"-16,34-18-9 0,-14 4-40 15,1 0-17-15,2-2-10 0,3-2 8 16,0-2-2-16,0-2 5 0,2-3 17 15,-2-1 3-15,0-2 1 0,2 1-2 16,-2-3-11-16,0 1-11 0,0 2-14 16,-6 1-6-16,1 0-1 0,-5 3-2 15,-1 1 0-15,-5 2 0 0,-2 3 0 16,0 3-1-16,-5 1-3 0,-1 4 4 16,-2 1 12-16,0 3 19 0,0 2-17 15,-2 3-14-15,-4 0-2 0,1 2 1 16,0 7 1-16,-3-1-1 0,1 6-3 15,-1 3-1-15,0 4 4 0,0 2-4 16,3 5 4-16,-3 0 0 0,3 3 1 16,0 0 1-16,5 0 2 0,0 0-1 15,0-1 1-15,5-5 3 0,3-2-1 16,0-2-2-16,5-4 3 0,0-3 0 16,2-5 11-16,1-2 10 0,2-7 2 15,0 0 1-15,0-6-3 0,2-3 2 16,-1-4 4-16,4-4-4 0,-5-2-11 15,0-6-8-15,5-10-6 16,0-9-4-16,-2-7-1 0,0 0-5 16,-6 12-5-16,-7 10 2 0,-3 15 9 15,0 1-1-15,-2 2 1 0,2 0 0 16,0 1 1-16,-2 5-1 0,-3 0 0 16,0 5-2-16,0 4-14 0,0 6 0 15,-3 5 16-15,-2 4 3 0,-3 5-3 16,1 3 4-16,2 0-2 0,-3 2 4 15,5 0-1-15,1-1-1 0,2-1 1 16,0-2 4-16,2-1-3 0,3-3-2 16,1-2-1-16,1-3-3 15,4-5 0-15,-1 0-24 0,3-5-32 16,0-3-30-16,2-2-58 0,6-1-107 16,0 0-75-16,-6-4-245 0</inkml:trace>
  <inkml:trace contextRef="#ctx0" brushRef="#br0" timeOffset="31782.43">12062 12166 435 0,'0'0'112'0,"0"0"3"0,18-18-31 0,-8 8-37 0,0 3-4 16,-2-1-7-16,0 1 7 0,2-3-2 15,1 3 10-15,-1-1 0 0,0 1-4 16,3 1-8-16,0 1-6 0,-3 1-18 16,1 1-8-16,-3 1 0 0,-1 2-7 15,1 0 1-15,-3 4-1 0,0 1 0 16,1 2-1-16,-4 2 1 0,-2 5 0 15,0 0 1-15,0 6 7 0,-5 0 5 16,-3 0-8-16,0-1-3 0,-2 0-1 16,-3-2-1-16,3 1 2 0,-3-4-2 15,3-3 10-15,2-1 16 0,0-1 4 16,3-4 2-16,2-1-3 0,1-2-11 16,2-1-5-16,0-1 3 0,0 0 21 15,2 0 15-15,6-3-15 0,2-3-15 16,3 3-3-16,5-2 5 0,1-1-2 15,1 3 1-15,1-2-11 0,5 3-3 16,-3-3-6-16,0 1-3 16,0 2-3-16,-2 2-15 0,-3 0-27 15,0 0-15-15,0 2-14 0,-2 2-15 16,-3 1-13-16,2-3-25 0,3 5-79 16,-2-2-55-16,-3 1-165 0</inkml:trace>
  <inkml:trace contextRef="#ctx0" brushRef="#br0" timeOffset="32516.25">13454 11665 422 0,'0'0'120'0,"0"0"-42"0,6-4-24 0,-1 3-42 16,0-1-11-16,3-1 9 0,-3 1 30 15,3 1 11-15,-1-1 18 0,-2 0 5 16,3 0 9-16,-3 0-9 0,1 1-8 15,-1-2-20-15,0 2-10 0,-3-1-6 16,4-2-4-16,-4 2-5 0,3-1-10 16,1 1-4-16,-4 1-3 0,1 0 0 15,-1 0 9-15,-2 1 0 0,3 0 5 16,-3 0-9-16,0 0-9 0,-3 0-5 16,-2 3-1-16,-3 2 6 0,-5 3 3 15,-5 1-1-15,-5 3 2 0,-5 2 1 16,-6 4 0-16,-10 4-3 0,-2 3 0 15,-1 2 1-15,11-5-3 0,13-7 3 16,7-2-3-16,3-5 10 0,0 5 9 16,0 0 6-16,3 1-6 0,0-3-4 15,7 1 0-15,1-2-3 0,2-2-1 16,0 2 0-16,5-3 0 16,5 0 0-16,3 1-1 0,3-2-3 15,4 0 2-15,3 0 0 0,3 2-5 16,0-2 4-16,3 3-5 0,-4-2 5 15,4 0-6-15,-3 2 0 0,0 1-2 16,-1 0 0-16,-1-1 0 0,-1-1-1 16,0 1-12-16,-2-2-27 0,-1 1-25 15,-1-4-19-15,-1 4-7 0,-3-2-41 16,3 1-65-16,0 0-74 0,-7-4-103 16</inkml:trace>
  <inkml:trace contextRef="#ctx0" brushRef="#br0" timeOffset="33116.46">14341 11727 581 0,'0'0'90'0,"0"0"-11"0,25-20 36 16,-14 10-74-16,-6 0-18 0,0 2-4 16,-2 0-1-16,-3 1 1 0,0-1 5 15,-5 5-3-15,-3 0-3 0,-5 3 10 16,-3 0 16-16,-2 3 3 0,-2 4-9 15,-6 4-14-15,0 3-14 0,0 2-3 16,0 1-2-16,0 4-3 0,6 2 2 16,2 2 12-16,2-1 6 0,6 3 1 15,2 0 1-15,6 0 0 0,2-1-5 16,2-1-1-16,6-2-7 0,5 0 1 16,5-2 1-16,0-3-1 0,5-2-1 15,3-1-2-15,0-4-4 0,2-2-1 16,1-5-2-16,2 0-1 0,-3-4 0 15,1 0 4-15,-4-4 0 0,1-1 9 16,0-3-1-16,-3-2-2 0,-5-6-4 16,1 0 3-16,-4-6 0 0,-5-3-7 15,-2-1-1-15,-5-3-1 0,-3 0 1 16,-5-3 0-16,-3 4 1 0,-3-1 3 16,-1 3-3-16,-1 4-2 0,-3 2-1 15,1 3-3-15,2 2 3 0,0 2 0 16,0 3-5-16,0 1-12 15,5 3-11-15,0 0-13 0,1 3-23 0,-1 2-17 16,3 1-30-16,0 1-66 16,-1 3-101-16,1-1-79 0</inkml:trace>
  <inkml:trace contextRef="#ctx0" brushRef="#br0" timeOffset="47063.36">3920 14321 378 0,'0'0'38'16,"0"0"-2"-16,0 0 36 0,-5-10 5 16,-1 8-34-16,4 0-17 0,-1 1-3 15,1-2 7-15,-3 1 9 0,5 1 9 16,-3 0 13-16,0 1-5 0,3-1 4 15,0 1-3-15,0 0-14 0,0-2-13 16,6-3-7-16,1 1-3 0,6-5-4 16,5 1 1-16,3 0-4 0,5 0-4 15,2-1 2-15,1 0-5 0,4-1-2 16,-2 1-4-16,5 2 1 0,-2 0-1 16,-6 0-1-16,1 3-5 0,-6-1-38 15,0 3-42-15,-5 1-33 0,-2 2-49 16,-8 4-3-16,-3-2-112 15</inkml:trace>
  <inkml:trace contextRef="#ctx0" brushRef="#br0" timeOffset="47447.26">4046 14362 534 0,'0'0'55'0,"0"0"-7"0,0 0 51 16,0 0-5-16,0 0-36 0,11-31-6 15,-11 28 12-15,2 2-25 0,-2 1-12 16,0 0-15-16,0 5-9 0,0 6 2 16,0 7 2-16,0 13 7 0,-2 11 3 15,-3 12-6-15,-1 3-3 0,1-2-2 16,3-8-2-16,-4-6 0 16,1-1-2-16,0-3-1 0,0-8-1 15,5-5-12-15,-3-6-51 0,3-3-51 16,0 0-40-16,3 4-18 0,5-5-71 15,-3-4-115-15</inkml:trace>
  <inkml:trace contextRef="#ctx0" brushRef="#br0" timeOffset="47915.72">4297 14561 629 0,'0'0'26'0,"0"0"0"0,0 0 12 15,0 0 14-15,0 0-3 0,0 0-15 16,44-9-1-16,-26 8 9 0,0 1 6 16,0 0 2-16,3 0-3 0,2 0-2 15,0 0-12-15,1 0-7 0,-1-1 0 16,3-1-5-16,-3-3-7 0,0 2-5 15,-2-4-5-15,-6 3-3 0,4-4 2 16,-4-1 2-16,-2 3 2 0,-3-3 0 16,-2 1-1-16,-5-3-2 15,-3 1-1-15,0-1-1 0,-6 2-2 16,-4-2-5-16,-3 1-1 0,-5 5 5 16,-3-2 1-16,1 6-3 0,-6 1 2 15,3 3-1-15,-6 6-1 0,6 1 2 16,-3 8 2-16,3 0-2 0,2 5 1 15,6 1 0-15,2 2 2 0,2 2 5 16,6-2-2-16,3 0 0 0,2-1 0 16,5-1 4-16,5-3 1 0,3-1-3 15,0-5-4-15,5 2-1 0,-2-5 0 16,4-3-2-16,1-2-11 0,0 0-55 16,2-7-55-16,5 0-109 0,-4-6-68 15,-4 1-156-15</inkml:trace>
  <inkml:trace contextRef="#ctx0" brushRef="#br0" timeOffset="48348.27">5018 14466 608 0,'0'0'77'0,"0"0"-15"15,0 0 19-15,5-39-32 16,-10 28-36-16,-3 2 6 0,-5 4 10 16,0-2-22-16,-2 5-2 0,-3 2 5 15,-3 0-4-15,0 7-6 0,-2 0 1 16,0 3 1-16,2 1-1 0,3 3-1 16,3-1 0-16,2 0 0 0,2 0-1 15,6 2 0-15,3-2 0 0,2 0-8 16,2 0 9-16,6-1 2 0,0-1 0 15,7-3 2-15,3 1 1 0,0 0 15 16,3-3 1-16,2-2-4 0,-2 3 4 16,0-4 0-16,-1 5-1 0,-2-3 1 15,1 3 5-15,-4 0 4 0,1 0-4 16,-4-2 0-16,-1 4-7 0,-9-1-3 16,1-1-7-16,-3 3 9 0,-10-2-4 15,-3 3-6-15,-8-3-1 0,-5 2-5 16,0-3-2-16,-12 0-42 0,-4 1-25 15,-7-2-43-15,0-4-55 0,8-1-25 16,15-2-23-16,10 0-108 0</inkml:trace>
  <inkml:trace contextRef="#ctx0" brushRef="#br0" timeOffset="48765.2">5240 14235 652 0,'0'0'78'0,"0"0"-5"0,0 0 54 0,0 0-52 0,10-31-33 16,-10 29-2-16,0 2 2 0,0 2-35 15,0 5-7-15,-2 5 11 16,-1 4 16-16,-2 7-8 0,-3 4-7 16,1 7-5-16,-6 12-3 0,0 7 1 15,0 2 0-15,3-3 5 0,2-9 22 16,0-10 4-16,3-3-5 0,5-8-4 16,-3-6-6-16,3-1 0 0,0 3-3 15,3 0-2-15,5 0 7 0,-1 0 4 16,4-6-4-16,2-2 0 0,0-1 1 15,2-4-3-15,1 0-10 0,2-5-7 16,-3 0 0-16,1-7-4 0,-1 3-5 16,1-4-9-16,-1 0-25 15,-2 0-36-15,0-3-39 0,0-3-55 16,-5-7-95-16,-1-1-65 0,-7 1-174 0</inkml:trace>
  <inkml:trace contextRef="#ctx0" brushRef="#br0" timeOffset="48932.13">5119 14529 784 0,'0'0'158'16,"0"0"-43"-16,0 0 18 0,0 0-49 15,0 0-24-15,36-21-14 0,-18 13 1 16,5 1-4-16,3-1-14 0,0 0-21 16,2 0-4-16,1 3-4 0,2-1-28 15,8 3-63-15,7 1-62 0,11-2-122 16,-11 3-112-16</inkml:trace>
  <inkml:trace contextRef="#ctx0" brushRef="#br0" timeOffset="49432.91">6530 14517 636 0,'0'0'131'0,"0"0"-19"16,0 0 62-16,41-22-65 0,-31 14-56 16,1 0-33-16,-4 4-13 0,-2-3-1 15,-5 3-6-15,-5-1-12 0,-2 2 12 16,-9 2 1-16,-2 1-1 0,-5 2 0 15,-3 7-5-15,-3-1-5 0,4 2 0 16,-1 1 3-16,0 2 0 0,8-2-2 16,2 0-5-16,6 1-3 15,5-1 3-15,2 0-2 0,3-1-2 16,8 0 7-16,2 0 11 0,6-1 3 16,-1-1-1-16,6-1 1 0,0 0 6 15,2 1 13-15,0-3-2 0,0 2-5 16,-2-4-1-16,0 4 2 0,-1 0-6 15,-7-1 3-15,0 3 1 0,-5 0 1 16,0 1 0-16,-8 2 2 0,-3 0-1 16,-7 2 3-16,-6 1-4 0,-4-3-1 15,-9 2-6-15,-7 0-4 0,-8-1-1 16,-10-1-3-16,0-2 0 0,5-3-30 16,5-5-46-16,7-2-34 15,1 0-34-15,10-4-76 0,6 0-17 16,7 0-100-16</inkml:trace>
  <inkml:trace contextRef="#ctx0" brushRef="#br0" timeOffset="49832.91">6816 14144 675 0,'0'0'82'0,"0"0"12"0,0 0 33 0,0 0-61 15,0 0-22-15,8-28-7 0,-8 28-18 16,0 4-17-16,0 7-1 0,-3 3 6 16,-2 9 8-16,0 9-2 0,-8 11-4 15,3 12-3-15,-8 1-6 0,2 3 2 16,3-5-1-16,0-9 2 0,6 2-1 15,-4-5-1-15,4-5 3 0,1-2 13 16,4-4 3-16,2-6 0 0,0-6-9 16,0-6-7-16,5-2-2 15,0-1 1-15,6 1 3 0,1-2 0 16,7-2 4-16,-1-4 2 0,2-3 2 16,4-2-9-16,-1-4-2 0,0-2-3 15,3-2-5-15,-3-1-18 0,0-3-33 16,1 1-33-16,-4-5-37 0,-2 1-49 15,-5-9-29-15,-2 5-69 0</inkml:trace>
  <inkml:trace contextRef="#ctx0" brushRef="#br0" timeOffset="49984.45">6759 14543 756 0,'0'0'154'0,"0"0"-44"0,0 0-43 16,0 0-32-16,37-12-21 0,-17 8-10 15,1-3-2-15,5-2-2 0,2 3-2 16,1-1-45-16,-1-1-75 0,16 0-72 16,-13 4-8-16,0 1-149 0</inkml:trace>
  <inkml:trace contextRef="#ctx0" brushRef="#br0" timeOffset="50650.81">7349 14518 468 0,'0'0'112'0,"0"0"-20"0,0 0 28 15,0 0-51-15,0 0-18 0,0 0-20 16,5-36-8-16,-5 31-7 0,0-3 4 15,0 4 11-15,-3-2-11 0,-2 3-8 16,0 0-4-16,-5-1-2 0,-1 4-4 16,-2 0-1-16,-5 4-1 0,-2 0 0 15,-1 6-1-15,-2 1-4 0,-1 0-15 16,1 6-10-16,2-1-12 0,1 3-24 16,2 1-9-16,5 0 18 0,2-2 18 15,6 0 21-15,3-1 16 0,2-3 2 16,0 3 0-16,5-5 7 0,0-1 15 15,3 0 26-15,-3-3 3 0,5-4-1 16,-2 1-7-16,0-2-18 0,-1-2-8 16,-1-1-3-16,1 0 0 0,-1 0-3 15,-4-2 0-15,3-2-5 0,0-1 4 16,-2 1 7-16,2-2 7 0,0 0 7 16,1-1 7-16,-1-2-10 15,2-1-9-15,-1 0-5 0,1-1-5 16,1 1-1-16,3-1 4 0,-4-1-5 15,1 0 2-15,0 0-6 0,0-2 6 16,-3 3 0-16,2 1 1 0,-1 3 0 16,-1 0-2-16,-3 0-7 0,4 4 0 15,-6 2-1-15,2 1-1 0,-2 0-1 16,-2 3-9-16,-4 8 11 0,-1 2-2 16,-1 4 2-16,-2 3 2 0,-1 1-1 15,1-1-1-15,0 0 2 16,2-1 2-16,3-4 7 0,-1 1-4 0,6-3-4 15,0-3 2-15,3-1 3 16,2-3 4-16,6 0 9 0,1-3 5 16,4-3-5-16,5-2-13 0,-1-5-6 15,4 1-2-15,-1-6-23 0,0 1-62 16,3-3-26-16,-3 0-64 0,8-15-78 16,-5 5-46-16</inkml:trace>
  <inkml:trace contextRef="#ctx0" brushRef="#br0" timeOffset="51017.82">7708 14129 726 0,'0'0'42'0,"0"0"47"0,13-8-24 16,-13 8-42-16,0 0-23 0,0 6-10 15,-3 4 10-15,-5 5 0 0,1 6 3 16,-6 9 9-16,-3 10 5 0,1 12 8 16,2 3 4-16,2-5-3 0,9-5 5 15,2-8 14-15,2-2 5 0,4-9 7 16,1-5 1-16,-1-3-17 0,1-4-10 15,1 2-9-15,5 1-4 0,5-1-3 16,0-4-4-16,3-3-7 0,-1-8-4 16,4-1-4-16,-6-3-30 0,0-6-27 15,3-1-27-15,-6-3-38 0,-2-4-55 16,0-7-31-16,-5 2-34 0,-3 1-163 16</inkml:trace>
  <inkml:trace contextRef="#ctx0" brushRef="#br0" timeOffset="51184.71">7615 14436 833 0,'0'0'172'15,"0"0"-73"-15,0 0 39 0,0 0-82 16,41 0-29-16,-23-2-19 0,0-5-3 16,0 0-3-16,6-2-2 0,-6-1-3 15,2 2-72-15,4 0-73 0,4 3-100 16,-7-2-69-16,2 3-159 0</inkml:trace>
  <inkml:trace contextRef="#ctx0" brushRef="#br0" timeOffset="51384.63">8057 14465 681 0,'0'0'106'0,"0"0"20"15,0 0 11-15,0 0-84 0,0 0-23 16,-26 34-11-16,15-23-3 0,-1 5 2 15,1 0 3-15,3 2 9 0,1 0-4 16,-1-2-12-16,3 0-11 0,2-3-1 16,3-1-2-16,0-2-36 0,0-2-62 15,0-4-104-15,5-4-87 0,1 0-158 16</inkml:trace>
  <inkml:trace contextRef="#ctx0" brushRef="#br0" timeOffset="51518.1">8168 14342 900 0,'0'0'115'16,"0"0"-23"-16,0 0-25 0,10-43-67 15,-10 31-9-15,0-1-94 0,-8 1-61 16,3 0-95-16,-3 5-37 0,3 0-46 0</inkml:trace>
  <inkml:trace contextRef="#ctx0" brushRef="#br0" timeOffset="51985.41">8470 14400 731 0,'0'0'58'0,"0"0"5"16,0 0-12-16,0 0-43 0,5-41-8 15,-13 31-5-15,-2 1-2 0,-5 2-11 16,-1 4 5-16,-2 0 7 0,0 3 5 16,2 1 1-16,-2 3 0 15,3 6-1-15,2 0 1 0,0 2 0 16,5 3-1-16,0-1 1 0,1 4-2 16,4-2 0-16,1 4 1 0,-1-1 0 15,3-1 1-15,0-1 2 0,3 1 2 16,-1-1 0-16,3-2 1 0,3-2-1 15,0 0-1-15,2-3-1 0,0-3 1 16,3 0 0-16,3-4 1 0,-1 4 7 16,1-3 16-16,-3 4-2 0,2-2 22 15,-4 1 6-15,-1 0 9 0,-2-3-16 16,-3 5-13-16,-2-3-15 0,-3-1-1 16,0 3 4-16,-6-4 2 0,-1 3-6 15,-4-4-8-15,-4 1-4 16,-1 0-1-16,-2-3-4 0,-2-1-1 15,-4-2-21-15,1-2-48 0,2 0-54 16,-5 2-58-16,-2-3-20 0,2 2-72 16,6-1-89-16</inkml:trace>
  <inkml:trace contextRef="#ctx0" brushRef="#br0" timeOffset="52402.41">8703 14059 777 0,'0'0'63'15,"0"0"22"-15,0 0 50 0,0 0-92 16,33-23-29-16,-30 22-12 0,-3 1-2 16,0 2-9-16,0 7-1 0,-8 5 8 15,3 7 2-15,-8 14 2 0,-3 10 1 16,-2 11-1-16,0 6 0 0,0-2 0 16,5-10-1-16,5-4-1 0,1-4 1 15,2-3 1-15,2-6 20 0,0-9 28 16,1-5 15-16,2 0-3 0,2-1-14 15,4 0-10-15,4 2-9 0,3-6-7 16,2-3-8-16,6-4-5 0,2-6-6 16,3-1-3-16,0-1-23 0,0-3-31 15,2-2-16-15,-2 1-30 0,0-4-22 16,-3-1-66-16,-2-9-45 16,-6 5-52-16</inkml:trace>
  <inkml:trace contextRef="#ctx0" brushRef="#br0" timeOffset="52569.26">8630 14444 814 0,'0'0'103'0,"0"0"39"0,0 0-59 16,39-17-49-16,-24 11-19 0,4-1-12 15,1-1-3-15,-2 2-14 0,3-1-77 16,-3 0-96-16,11 5-58 0,-9-2-28 15,-2 4-57-15</inkml:trace>
  <inkml:trace contextRef="#ctx0" brushRef="#br0" timeOffset="52786.22">9018 14478 611 0,'0'0'120'0,"0"0"-50"0,0 0 77 15,0 0-86-15,0 0-39 0,0 0-10 16,-21 43-2-16,16-28 4 0,2 1-2 16,-2 3 19-16,5 1-2 15,-2-3-13-15,-1 0-6 0,0 2-6 16,1-5-4-16,2 1-9 0,0-2-79 16,0 0-104-16,0-3-56 0,2-3-141 0</inkml:trace>
  <inkml:trace contextRef="#ctx0" brushRef="#br0" timeOffset="52935.62">9093 14379 936 0,'0'0'151'0,"0"0"-66"16,13-37-4-16,-8 21-71 0,-3 1-10 16,1 1-29-16,0-2-51 0,-3 5-107 15,0-2-48-15,0 3 5 0,0 1-102 16</inkml:trace>
  <inkml:trace contextRef="#ctx0" brushRef="#br0" timeOffset="53420.17">9465 14300 263 0,'0'0'132'0,"0"0"-58"0,0 0 25 16,0 0-60-16,0 0 3 0,0 0-4 16,0 0-18-16,2 5 10 15,-7-8-11-15,-5 1-7 0,-3 1-3 16,0 1-7-16,-2 0 0 0,-4 3-2 16,-4 6 0-16,-3 1-1 0,1 8 1 15,1-2 1-15,-4 9 1 0,5-2 21 16,7 2 26-16,1 3 20 0,7-3 0 15,5 0-6-15,3-2-10 0,3-2-19 16,2-7-6-16,8 2-2 0,5-4-4 16,-2-3-1-16,7-2-2 0,3-3-6 15,-1-1-5-15,4-3-4 0,-1 0-3 16,1-2-1-16,-1-3 0 16,-2 1-17-16,0-4-68 0,-3 3-84 15,8-8-84-15,-8 1 1 0,-2 0-182 0</inkml:trace>
  <inkml:trace contextRef="#ctx0" brushRef="#br0" timeOffset="54053.96">10212 14248 1054 0,'7'0'0'0,"4"0"77"0,-1-1 30 16,0-1-74-16,3 0-31 0,-8 0-2 15,3-1-36-15,-8-1-66 0,0-1-178 16,-5 2-109-16</inkml:trace>
  <inkml:trace contextRef="#ctx0" brushRef="#br0" timeOffset="54188.08">10204 14543 918 0,'0'0'89'0,"0"0"-15"0,0 0 48 15,0 0-105-15,0 0-17 0,18 35-97 16,-16-32-215-16,-2-3-122 0</inkml:trace>
  <inkml:trace contextRef="#ctx0" brushRef="#br0" timeOffset="65081.97">11609 14102 148 0,'0'0'32'0,"0"0"10"0,0 0 15 16,29-35 11-16,-21 26-19 15,-3 1 3-15,-3 2-2 0,1-1 0 16,0-2-4-16,-1 3-5 0,1-2-6 16,-1-1-2-16,3-1 0 0,-2 0-7 15,2 1-3-15,-2 3 3 0,2-4 1 16,0 3 9-16,0 2-2 0,0 0-3 15,-2 3-7-15,0 0-9 0,-1 2-15 16,1 4 1-16,-3 9 4 0,0 7 2 16,0 15 3-16,-5 13 1 0,-8 15 7 15,2 5 6-15,1-5 2 0,2-8-3 16,3-8-10-16,0 1-8 0,0-4 0 16,0-2 1-16,-3-4-2 0,0-8 9 15,3-5 8-15,0-7 0 0,0-3 1 16,-1 3 3-16,1-1 1 0,0 0-2 15,3-5-1-15,-4-3-8 0,6-2-7 16,0-4-4-16,0-3 0 0,3 0 0 16,7-2 13-16,1-2 1 0,4-2-4 15,6-1-9-15,-1 1-3 0,9-1 0 16,-3-2-1-16,2 2 0 0,1 0-1 16,-1-1-1-16,-2 0 1 0,2 2-6 15,-4-1-19-15,-1 1-18 0,-8 1-34 16,1-2-28-16,-3 3-28 15,-6-4-63-15,-1-3-24 0,-4 6-116 16</inkml:trace>
  <inkml:trace contextRef="#ctx0" brushRef="#br0" timeOffset="65365.24">11648 14311 701 0,'0'0'76'16,"0"0"-17"-16,36-20 63 0,-18 14-37 15,6-2-57-15,-4 0-8 0,-2 3-1 16,3 0-14-16,0 3-5 0,-3 0 1 15,3 0 0-15,-1 2-1 0,-2 0-1 16,3 1-28-16,0 2-54 0,-1 4-78 16,1-3-40-16,-8 2-114 0</inkml:trace>
  <inkml:trace contextRef="#ctx0" brushRef="#br0" timeOffset="66232.77">12292 14793 224 0,'0'0'84'16,"0"0"-8"-16,2-6 8 0,-2 2 2 15,0 2-18-15,3-4-3 0,-3 3-4 16,2 0-11-16,-2 0-5 0,0 0-7 16,3 2-1-16,-3 0-8 0,0 1-15 15,0 0-8-15,0 4-5 0,0 2 8 16,0 5 21-16,-3 2 9 0,-2 6-12 16,0 3 1-16,-3 6 1 0,1 1 1 15,-4 6-4-15,1-3-4 0,2-1-4 16,3-2-5-16,-3-5 3 15,3 0-2-15,0-1 5 0,2-3-2 16,1-2 0-16,-1-4-2 0,3-3 5 16,0-3-4-16,0 0-2 0,0-6-3 15,3 3-1-15,-1-5 3 0,3 0 11 16,3 0-2-16,3-3-6 0,-1-1-5 16,5-2-8-16,-2 1 0 0,5 2-2 15,-2-2-1-15,2 4 0 0,0-2 0 16,0-1-2-16,0 1-12 0,0 2-13 15,0-2-26-15,-5 2-25 0,0-2-36 16,0 1-46-16,-5 1-81 0,-3-1-37 16,-5-2-167-16</inkml:trace>
  <inkml:trace contextRef="#ctx0" brushRef="#br0" timeOffset="66483.02">12232 14963 625 0,'0'0'116'0,"0"0"-23"0,0 0 10 0,0 0-10 0,0 0-30 15,29-15-28-15,-14 9-3 16,1 2-18-16,2 1-12 0,0-1-1 15,2 3-1-15,1-1-1 0,5 2-21 16,-3 0-53-16,3 0-75 0,8 1-61 16,-9 0-64-16,-1-1-104 0</inkml:trace>
  <inkml:trace contextRef="#ctx0" brushRef="#br0" timeOffset="66984.56">12622 15001 359 0,'0'0'65'0,"0"0"23"15,0 0 42-15,0 0-54 0,44 8-25 16,-31-7 1-16,3 1 1 0,-1-1-9 15,3-1-9-15,-2 1-6 0,-1-1-7 16,1 1-2-16,-1-1-6 0,1-2 1 16,-3 1 4-16,0-2-2 0,-3-1-3 15,0 1 0-15,-5 1 1 16,3-5-4-16,-3 3 1 0,-2-3-1 16,0-2-5-16,-1-1-4 0,-2-1-1 15,0 1 0-15,-5-1 0 0,0-1-1 16,-3 2 0-16,0 0 1 0,-2 4-1 15,-3-1 4-15,-2 1-3 0,-4 3 6 16,-1 3 0-16,-1 0 5 0,0 0 0 16,1 7 1-16,-1 0-7 0,3 4-2 15,-3 2 0-15,6 0 1 0,2 3 0 16,3 1 8-16,2 3 3 0,0-1 9 16,6-1 7-16,2-1 7 0,2 2-2 15,3-5-6-15,3 1-5 0,5-3-14 16,-3 0-3-16,3-3-5 0,3-3 0 15,2-1-1-15,0-3-3 0,0-2-9 16,0 0-45-16,3-4-52 0,-1-2-25 16,9-4-58-16,-9 5-83 0,1-4-68 15</inkml:trace>
  <inkml:trace contextRef="#ctx0" brushRef="#br0" timeOffset="67501.14">13069 14887 453 0,'0'0'100'0,"0"0"-37"0,0 0 48 0,0 0-54 0,3-24-37 15,-8 18-8-15,0 4-7 0,-6-1-1 16,1 2-4-16,0 1 1 0,-6 1 0 16,3 3 0-16,-2 2 1 15,-3-1 1-15,5 3 2 0,0 0 1 0,0 0-4 16,3-1-1-16,2 2 0 16,0-1 2-16,3-3-1 0,5 5 0 15,0-2 16-15,0-1 10 0,5 0 3 16,3 2 6-16,2 1 7 0,3-3-7 15,0-1-12-15,2 0-6 0,4-3-9 16,-1 1-4-16,-3-1-5 0,3 1 2 16,-2 2-1-16,-3-2 3 0,-3 3 6 15,-2-3 5-15,-3 2 10 0,0-1 5 16,-5 3 3-16,0 1 5 0,0-1 0 16,-8 1-4-16,1 1-5 15,-6-2-7-15,0 1-8 0,-5-1-7 16,-3-4-5-16,0 3 0 0,-2-3-1 15,0 0-2-15,0-2-8 0,-1-1-20 16,1-1-19-16,2 0-23 0,1 0-40 16,2 0-44-16,2-5-64 0,6-1-30 15,5-1-124-15</inkml:trace>
  <inkml:trace contextRef="#ctx0" brushRef="#br0" timeOffset="67952.14">13310 14699 487 0,'0'0'93'0,"0"0"-29"0,0 0 39 0,0 0-49 0,20-15-21 16,-20 15-23-16,0 4 0 0,0 4 14 16,-2 4 8-16,-1 3 3 15,-2 4-5-15,0 7 1 0,-3 5-4 16,-2 6-3-16,-6 10-6 0,3-7 0 16,-2-9 0-16,7-7 4 0,-2-9 1 15,2 5-2-15,0 1 8 0,-2 1-2 16,2-1 7-16,0-4-1 0,6-4-7 15,2-2-1-15,0-3-3 0,0-2 1 16,5-2-2-16,0-4 7 0,5 0 6 16,3 0-13-16,0-4-10 0,5 1-5 15,-2 0-5-15,2 0 0 0,3 0 0 16,-1 2-1-16,1 1-1 0,2 0-5 16,-2 0-23-16,0 1-15 0,-1 2-20 15,1-1-27-15,-6-1-39 16,-2 1-67-16,-2-2-95 0,-4 0-132 15</inkml:trace>
  <inkml:trace contextRef="#ctx0" brushRef="#br0" timeOffset="68152.57">13268 14951 630 0,'0'0'40'0,"0"0"51"15,37-15 66-15,-19 8-61 16,2 0-35-16,4 1-8 0,-4-1-30 16,-2 3-16-16,0 0-5 0,-2 1-2 15,-1 3-4-15,-2 0-36 0,-2 3-79 16,2 0-90-16,-3 0-63 0,-2-2-163 0</inkml:trace>
  <inkml:trace contextRef="#ctx0" brushRef="#br0" timeOffset="68801.57">14392 14311 342 0,'0'0'110'0,"0"0"-18"0,18 0 41 0,-5-2-37 16,3 0-13-16,-1-2 2 0,9 2-4 16,-1 0-12-16,3 1-18 15,-3 0-13-15,0-1-14 0,0 2-14 16,3 0-6-16,-5 0-3 0,-3 2-1 16,0 0 0-16,0 2-27 0,-2 1-60 15,-6-1-62-15,0 5-78 0,1 0-70 16</inkml:trace>
  <inkml:trace contextRef="#ctx0" brushRef="#br0" timeOffset="69002.31">14478 14526 838 0,'0'0'191'0,"0"0"-106"0,0 0 47 16,44-3-58-16,-24-1-30 0,6 1-7 15,0-4-20-15,-3 5-14 0,3 0-1 16,-3 0-1-16,0 2-1 0,-2 0 0 16,2 4-10-16,-5 1-33 0,6 3-75 15,2 5-75-15,-3-3-143 0,-2-2-155 16</inkml:trace>
  <inkml:trace contextRef="#ctx0" brushRef="#br0" timeOffset="77243.39">15914 13048 188 0,'3'-3'38'0,"-3"1"-12"16,2 0 17-16,1 0 17 0,-3 2-14 16,3-2-6-16,-3 0-3 0,2 1 5 15,1-1 8-15,-3 1 8 0,0 0-4 16,2 0-6-16,1 1-6 0,-1-1-3 15,4 1-8-15,-6-2-2 0,2 0-7 16,-2 1 0-16,3 1-2 0,-3-2-3 16,0 2 8-16,0 0 7 0,0 0-3 15,0 0-8-15,0 0-18 0,0 0 9 16,0 0-2-16,0 0 0 0,-3 0 0 16,1 1-2-16,-1 3-2 0,-2-1 2 15,0 0 1-15,0 4 1 0,-3-3-1 16,0 3 1-16,0 0-2 0,-2 1-3 15,0 5 1-15,-3 0-2 16,0 3-4-16,-5 3 0 0,2 7 2 16,-7 6-1-16,-3 10 0 0,-5 11 2 15,5 3 5-15,0 2-2 0,3-2 2 16,10-3 5-16,-2 2 15 0,7 2 16 16,0-5-3-16,8-5-2 0,0 0 2 15,3-5-7-15,2-5-6 0,3-5-8 16,0-6-9-16,-3-7-6 0,2-3-2 15,6 4-3-15,0 0-4 0,0 0-21 16,3-4-36-16,2-1-54 0,8-9-78 16,-6 0-112-16,-2-6-121 15</inkml:trace>
  <inkml:trace contextRef="#ctx0" brushRef="#br0" timeOffset="78094.8">16188 13449 381 0,'0'0'104'16,"0"0"-54"-16,0 0 52 0,16-13-18 16,-11 7-17-16,-3 2 14 0,6-4-12 15,-3 4-16-15,3-4-7 0,0-1-5 16,0 0-6-16,4-2 1 0,1 4-11 15,0-2-4-15,5-1-10 0,-2 2-4 16,2 1-2-16,-2 3 2 0,-1 2 5 16,-2 0 1-16,2 2-6 0,-2 0-1 15,0 0-3-15,-2 5-3 0,-1 3 0 16,-2 2 0-16,-1 3 0 0,-1 5 2 16,-4-1 5-16,-2 8 5 0,0-1 0 15,-5 1 3-15,0 2-5 0,-5-2 1 16,-3 3 0-16,-3-3-6 0,-2 0-2 15,0-3-1-15,0-1 1 0,0-3-3 16,-3-3 1-16,3-3 0 0,5-1 0 16,3-2 0-16,-1-7 0 15,4 1-1-15,1-3 1 0,4-4 2 16,2-4-3-16,0-3 0 0,8-1-1 16,-1 0 0-16,6-4 1 0,3 0 0 15,2-4-1-15,3 0 1 0,4-1 0 16,1 1-5-16,0 0 0 0,3 3-2 15,-6-2 2-15,0 0 5 0,0 5 0 16,-2-2 0-16,-3 2 0 0,-5 1 0 16,0-1 1-16,-3 2 1 0,-2 3 0 15,-3 0-1-15,0 0-1 0,-2 1 2 16,-3 0 0-16,0 2 0 0,0 1 2 16,0 3-3-16,-5 0-1 15,-3 2-2-15,0 1 1 0,-2 2-2 16,0 6 3-16,-3 2-1 0,0 2 0 15,-3 4 1-15,-2 1-1 0,3 4 2 16,-1 2-1-16,3-1 2 0,0 6 4 16,6-3 6-16,-4 2 13 0,6-4 7 15,2-1-1-15,3 0-7 0,0-6-10 16,3 2-4-16,2-6-2 0,0-3-5 16,3 0 1-16,2-2-1 0,1-6-1 15,2 1-2-15,0-3-13 0,2 0-35 16,3 0-35-16,0 0-10 15,0-3-45-15,13 1-83 0,-10-1-105 16,0-3-186-16</inkml:trace>
  <inkml:trace contextRef="#ctx0" brushRef="#br0" timeOffset="78312.71">16795 13593 568 0,'0'0'106'0,"0"0"-26"0,6-8 23 0,-6 8-42 0,0 2-50 16,-3 7 6-16,-2 3 34 0,0 5 7 15,-3 3-19-15,-2 2-17 0,4 2-6 16,-1-2-8-16,4 4-4 0,-2-4-3 16,5 1 0-16,0-2-1 0,0 0-18 15,0-2-43-15,0-3-49 0,5-1-82 16,-2-5-51-16,2-6-86 0</inkml:trace>
  <inkml:trace contextRef="#ctx0" brushRef="#br0" timeOffset="78762.63">16343 13181 563 0,'0'0'129'0,"0"0"-18"0,0 0 23 0,0 0-58 16,0 0-15-16,36-26 17 0,-15 17-12 15,5 4-2-15,2-2-3 0,8 1-1 16,6 2-7-16,4 1-17 0,-4 0-17 15,-11 1-12-15,-8 2-4 16,-5 0-1-16,3 2 1 0,-1 2-3 0,4-1-19 16,1 3-23-16,-4-3-36 15,5 4-30-15,0 1-80 0,-6-1-151 16,1-1-143-16</inkml:trace>
  <inkml:trace contextRef="#ctx0" brushRef="#br0" timeOffset="79212.37">17268 13494 538 0,'0'0'165'15,"0"0"-75"-15,0 0 38 0,0 0-1 16,0 0-24-16,49-12-11 0,-31 10-19 16,3 2-23-16,5 0-14 0,-5 0-19 15,4 0-8-15,1 1-7 0,-2 2-1 16,-1 3-1-16,0-3-24 0,3 4-40 15,-3 0-40-15,11 1-71 0,-8-1-117 16,-6 0-70-16</inkml:trace>
  <inkml:trace contextRef="#ctx0" brushRef="#br0" timeOffset="79996.56">18023 13335 566 0,'0'0'114'16,"0"0"-46"-16,0 0 37 0,0 0-51 16,36-32-32-16,-26 21 10 0,6 1-10 15,-3 0 2-15,5 0 7 0,-3 4-3 16,3-1 6-16,0-1-5 0,-2 6-4 16,2-1-3-16,0 2-8 0,-2 1-8 15,-3 2-2-15,-1 2-1 0,-1 4-3 16,-1 1 0-16,-5 2-1 0,0 2 1 15,-2 5 2-15,-3 1 9 0,0 5 3 16,-5 4-1-16,-5 7-2 0,-6 5-3 16,-2-5-2-16,0-3-6 0,0-5 2 15,2-10-2-15,-2 8 2 0,0-3-1 16,0-2 0-16,5-5-1 0,3-4 0 16,-1-2 5-16,9-3-3 0,-1-5-2 15,3-1 6-15,0-4 11 0,5-3-5 16,3-7-8-16,2 1-3 0,6-4 0 15,-1-1-1-15,4-1 0 0,1-4 0 16,1 2 0-16,2-4 0 0,3 1 0 16,-3 2 0-16,1 1 0 15,1 0-2-15,-4 1 1 0,0 0 0 16,-1 2 1-16,-4 2 1 0,-1 3-1 16,-2-3 0-16,-2 5-1 0,2-1 1 15,-6 3 0-15,1 1 0 0,-3 3 2 16,-5 1-2-16,3 1 1 0,-3 3-1 15,-3 0-9-15,1 1 9 0,-9 6 1 16,-2 4-1-16,-2 1 1 0,-3 6-1 16,0 1 1-16,0 4-1 0,-3 1 3 15,3 4-3-15,0-3 0 0,5 4 1 16,0-1-1-16,3-2 0 0,2 2 11 16,5-4 17-16,1-1 5 15,2-2-5-15,5-2-8 0,0-6-6 16,8 1-2-16,-3-7-2 0,6-2-2 15,-1-3-2-15,6-2-3 0,-3-2-3 16,5-5-26-16,-2 3-63 0,2-3-26 16,8-3-59-16,-5 1-97 0,-3 2-71 15</inkml:trace>
  <inkml:trace contextRef="#ctx0" brushRef="#br0" timeOffset="80463.63">18622 13620 470 0,'0'0'113'0,"0"0"-25"0,8-4 27 0,-3-3-30 16,-2 4-19-16,2-1-8 0,0-2-9 15,0 3-20-15,3-1 0 0,0 1 3 16,-1 0 7-16,1 2-1 0,5-3-13 16,-3 3-14-16,1 1-4 0,-1 0-7 15,-2 5 0-15,-3-2 1 0,3 3 1 16,-6 1 2-16,1 3 3 0,0 0-3 16,-3 4-2-16,0 0 1 0,-6-1-2 15,-1 5-1-15,-6-3 0 0,-3 5 0 16,-2-2-4-16,-3 1-6 0,1-3-6 15,2 2 7-15,2-4 9 0,1-3 0 16,7 0 1-16,-2-3-1 0,7-2 1 16,-2-4 0-16,5-1 2 0,0-1 21 15,0 0 19-15,8-3 5 0,2-3-7 16,5 3-17-16,1-3-4 16,2 3-8-16,5 0-4 0,3-2-3 15,3 2-2-15,2-2-2 0,-3 1-1 16,0 2-8-16,3-4-27 0,-2 5-26 15,-3 0-19-15,-3-1-37 0,0 0-63 16,0-6-73-16,-2 1-46 0</inkml:trace>
  <inkml:trace contextRef="#ctx0" brushRef="#br0" timeOffset="80982">18123 13049 652 0,'0'0'146'15,"0"0"-75"-15,24 0 93 0,-6 0-82 16,8 0-14-16,2-1 1 0,11-2-20 16,7 0-4-16,6 1 2 0,-3-1-6 15,-10 1-12-15,-11 1-11 0,-10-1-12 16,-2 2-5-16,5 0 0 0,-1 0-1 15,6 0-18-15,-5 3-41 0,-1 1-35 16,-1-2-48-16,4 1-99 0,-8 1-100 16,3-3-194-16</inkml:trace>
  <inkml:trace contextRef="#ctx0" brushRef="#br0" timeOffset="81531.83">19103 12913 290 0,'0'0'278'0,"0"0"-162"15,0 0-52-15,0 0 19 0,0 0-30 16,28 3-24-16,-15 5 24 0,3 2-13 15,2 4-18-15,2 4-4 0,1 3 5 16,2 9 15-16,8 9 3 0,-2 10-7 16,2 4-11-16,-8 3-11 0,-2-3-4 15,-8-6-5-15,-6 4-2 0,1 2 4 16,-3 1 5-16,-5-1-1 0,0-1 2 16,-10-1 4-16,-3-3-3 15,-5-3 6-15,-3-2 2 0,-5-3-5 16,-2-3-1-16,-3-1 1 0,0-3-1 15,-3-4-1-15,-2-6-1 0,3-2-6 16,2-3-2-16,2-6-1 0,6 0-3 16,5-5-6-16,5-2-28 0,-5 3-34 15,0-3-34-15,-3 3-76 0,6-2-102 16,7-4-99-16</inkml:trace>
  <inkml:trace contextRef="#ctx0" brushRef="#br0" timeOffset="82315.05">20392 13599 332 0,'0'0'94'0,"0"0"-45"15,0 0 32-15,0 0 0 0,0 0-16 16,0 0-9-16,0 0 4 0,3 0 24 15,4 0 23-15,4 2-17 0,4-1-17 16,3-1-3-16,8 0-15 0,8 1-10 16,7 0-13-16,8 1-2 0,0-1-16 15,-7 1-8-15,-9-2-4 0,-7 2-1 16,-10-2-1-16,-1 0-1 0,3 0-10 16,0 0-23-16,3 3-17 0,-6-3-14 15,-2 1-43-15,0-1-64 0,-8-4-96 16,-2 0-93-16</inkml:trace>
  <inkml:trace contextRef="#ctx0" brushRef="#br0" timeOffset="86052.47">21917 13029 203 0,'0'0'3'16,"0"0"-1"-16,0 0 4 0,28-33 12 16,-23 22-2-16,6 2 22 0,-1 0 22 15,-2 0-4-15,-1 2 2 0,1 0-6 16,-3 0-10-16,0 3-7 0,3-2-4 15,-8 3-1-15,3 1 0 0,-3 1-3 16,5-1-7-16,-5 1 1 0,0-1 0 16,0 1 1-16,0 0-4 0,0 1 1 15,0 0 0-15,0 0-3 0,0 2 8 16,-5 5-11-16,-6 1-6 0,-1 3-2 16,-9 5-1-16,-5 5-1 0,-5 9-1 15,-10 13 6-15,-8 18-4 0,0 7 0 16,7 10-1-16,3 0 3 0,14-2 1 15,1 1 12-15,4-3 21 0,7-2 19 16,5-6 15-16,8-2 2 0,-5-3-4 16,10-2-10-16,-5-8-3 0,8-4-17 15,5-6-23-15,-3-8-13 0,0-5-4 16,3-8-2-16,-2-6-5 0,-1-3-43 16,3 0-53-16,0 0-58 0,7-4-91 15,1-5-64-15,-5-3-211 0</inkml:trace>
  <inkml:trace contextRef="#ctx0" brushRef="#br0" timeOffset="86870.01">22090 13922 579 0,'0'0'73'0,"0"0"-29"0,0 0 30 0,0 0-9 15,0-3-10-15,5-4-14 0,3-3 15 16,2-3 0-16,6-4-21 0,4-1 3 15,1-6 4-15,7 0-5 0,6-10-12 16,12-8-5-16,1-8-8 0,2 5-4 16,-13 6 1-16,-7 14-1 0,-11 8 2 15,0-2 4-15,-3-2 3 0,11-2-2 16,-5-2 3-16,-1-2 0 16,-4 2 12-16,2-2-4 0,-5 4-4 15,2-1-2-15,-7-2-7 0,0 3-1 16,2 2-2-16,-7 1-1 0,2 2-2 15,-2 3 0-15,-1 0-2 0,-2 6 0 16,0 2 3-16,-5 1-1 0,5 4 0 16,-5 2-7-16,-3 5-1 0,3 3-3 15,-5 5 3-15,-1 3 1 0,4 5 2 16,-6 6-2-16,2 3 0 0,1 8 0 16,-3 10 0-16,3 7 0 0,-1-1 1 15,4-4-1-15,1-7 1 0,4-12-1 16,2-8-2-16,0-4 2 0,5-1 0 15,3 3 0-15,2-3 0 0,3 2 7 16,0-3-6-16,5-4-1 0,3-5 6 16,-6-5 4-16,6-3 7 0,0-5 1 15,-3-6-4-15,2-5-4 0,1-1-1 16,0-8 2-16,-6-8 0 0,6-11-3 16,2-11-5-16,-5-4-3 0,0 6 2 15,-5 10-2-15,-8 13 0 0,1 9 0 16,-1 7 1-16,0 3-1 0,-3-4-1 15,1 3 1-15,0 2-1 16,2 5-1-16,-5 1 1 0,0 4-5 0,-5 4-2 16,2 7 2-16,-2 3 5 15,-3 7 0-15,3 7 2 0,0 6-2 16,2 8 2-16,3-3 0 0,0-5 3 16,0-9 3-16,3-3 4 0,2 2 6 15,-2 0-1-15,2-2-2 0,2-4-5 16,4-4-7-16,-3-3 2 0,-1-2-4 15,1-4-3-15,2-2-28 0,1-2-35 16,2-1-30-16,0 0-34 0,-1 0-32 16,1 0-74-16,0 0-105 0,-2 0-156 15</inkml:trace>
  <inkml:trace contextRef="#ctx0" brushRef="#br0" timeOffset="87105.81">23152 13678 748 0,'0'0'7'0,"0"0"95"0,13-19 42 15,-8 16-71-15,-5-3-45 0,0 6-20 16,0 0-6-16,-8 6 4 0,3 2-3 16,-5 6 28-16,-1 3 23 0,1 6-10 15,0 0-7-15,-3 2-14 0,5 3-17 16,-2-2-4-16,7 2 0 15,-2-1-2-15,5-1-9 0,0 0-23 0,5-1-18 16,-2-3-61-16,7-1-51 16,5-5-58-16,1-8-31 0,-3-2-123 0</inkml:trace>
  <inkml:trace contextRef="#ctx0" brushRef="#br0" timeOffset="87403.88">23426 13582 642 0,'0'0'126'0,"0"0"34"0,0 0 18 15,0 0-79-15,0 0-15 0,0 0-23 16,44-20-13-16,-29 20-10 0,6 0-14 15,-3-1-7-15,5 1 0 0,-2 0-5 16,5 0-7-16,-1 0-4 0,4 0-1 16,-1 0-5-16,3 1-22 0,0 2-36 15,0 5-30-15,-2-4-15 0,4 3-68 16,11-3-75-16,-5-1-45 0,-5-2-196 16</inkml:trace>
  <inkml:trace contextRef="#ctx0" brushRef="#br0" timeOffset="88354.86">24188 13795 531 0,'0'0'111'0,"0"0"-43"0,0 0 2 0,0 0-20 16,39-30-14-16,-24 17 3 0,3-3 23 16,3 1-4-16,0-4-4 15,4 0-1-15,-1-2-13 0,9-3-17 16,-4 0-4-16,4-2-6 0,-2 0 0 16,-2 0 0-16,-1 1 0 0,1-4 1 15,2 3 1-15,-3-2 1 0,-2 1 1 16,-3 1-8-16,3-2-2 0,-5 3 4 15,-1-2-5-15,-2 2-1 0,3 2-3 16,-8-3 1-16,2 7-1 0,1 1-1 16,-6 0 3-16,3 5 0 0,-2-1 7 15,-4 1 4-15,4 5 6 0,-4 2 2 16,-4-1-1-16,0 4-9 0,-1 1-4 16,-2 1-8-16,0 1-1 0,0 1-8 15,0 2 3-15,-2 6 5 0,-4 2 1 16,-1 1-1-16,-4 6 2 0,4-1-2 15,-6 6 2-15,2 2-2 0,-2 3 1 16,-5 6 0-16,-2 7-1 0,4 2 0 16,-2-2 0-16,8-8 2 0,5-12-1 15,-1 0-1-15,6 0 0 0,-2 3 0 16,2 2-1-16,2-4 1 0,4-3 1 16,1-4-1-16,6-4 2 0,0-1 5 15,0-6 5-15,3-4 4 0,2 0 6 16,2-5-1-16,1-5-6 15,0-3-5-15,-1-4-5 0,1-5 0 16,2-10-5-16,3-11 7 0,0-10-6 16,0-2-1-16,-6 7-1 0,-4 15 1 15,-8 13 1-15,-1 7-1 0,-1 0 1 16,-1-1-1-16,-3 3 0 0,4 0 0 16,-4 4-1-16,-2 2 1 0,0 3-1 15,0 2-1-15,-2 2-5 0,-6 5 1 16,0 7 5-16,3 5 0 0,-3 4 0 15,-2 7 1-15,2 0 0 0,0 3 1 16,3-1 0-16,2 0 1 0,-2 0 6 16,5-4 3-16,0-1 3 15,0-1-5-15,0-5 0 0,8-1 0 16,2-5-2-16,1-4-1 0,2-1-4 16,5-4-2-16,-3-4-15 0,6-2-37 15,0 0-33-15,4-5-38 0,-1 2-25 16,-1-1-46-16,5-7-63 0,-7 4-38 15,0-2-99-15</inkml:trace>
  <inkml:trace contextRef="#ctx0" brushRef="#br0" timeOffset="88855.07">25276 13617 417 0,'0'0'136'0,"0"-1"6"0,0-2-43 0,5-2-25 16,-5 1-26-16,8-1-22 0,-6 1 7 15,9 0-11-15,-4-2 1 0,1-1 12 16,0 3-5-16,2-2 2 0,0 2-1 15,1 2-15-15,-1 1-7 0,0 0-7 16,-2-2 0-16,-3 3-1 0,3-1 1 16,0 1-1-16,-3 0 0 0,-2 0-1 15,2 0 1-15,-3 0-1 0,4 1 0 16,-6 3-2-16,0-1 2 0,0 5 4 16,0-2 10-16,0 4 2 0,-6 1 0 15,4 4-1-15,-6-1-6 0,3-1-4 16,-3 3-2-16,-5-2-2 0,0 3 3 15,0-3-4-15,0 0 1 0,-2 0 0 16,2-3 3-16,0 0 7 0,3-3 11 16,5-1 0-16,-3-1 0 15,8-3 0-15,-5-1-1 0,5-2 5 16,0 0 12-16,5 0 1 0,3-2-15 16,5 0-11-16,-3 1-6 0,8-1-6 15,3-2 0-15,-3 2 1 0,5 1-2 16,3-1-2-16,-3-1-20 0,3 0-21 15,0 2-23-15,-6 1-25 0,4 0-19 16,-1 1-46-16,8-1-87 0,-5 0-41 16,-6-1-141-16</inkml:trace>
  <inkml:trace contextRef="#ctx0" brushRef="#br0" timeOffset="89357.11">25663 12945 586 0,'0'0'34'0,"0"0"42"0,47 8-25 0,-27 1-36 15,1 5-7-15,0 5 0 0,-6 4 31 16,6 6 6-16,0 8 31 0,5 11 2 15,-11 13-18-15,3 6-11 0,-5 3-17 16,-5-6-21-16,-3-2-1 0,-5-3 0 16,0 1 0-16,-5 1 8 0,-3-7 6 15,-2-3 4-15,-1-1 7 0,1-6 4 16,0-2 3-16,-3-5 1 0,0-6-1 16,0-3-7-16,5-9-1 0,-5-7-8 15,5-2-9-15,-4-1-5 0,-1 0-5 16,0-2-5-16,0 0-2 0,-3-5 0 15,9 0-22-15,-6-2-32 0,0 0-23 16,5 1-18-16,0-1-20 0,3-1-65 16,0-2-104-16,5-4-87 0</inkml:trace>
  <inkml:trace contextRef="#ctx0" brushRef="#br0" timeOffset="107156.91">15498 14760 314 0,'0'0'83'0,"0"0"-56"0,3-1 34 0,-3-1 1 0,0-1-23 0,0 1-17 16,2 1-1-16,4 0 1 15,-1-1 0-15,2 2 0 0,1-3-5 16,3 2-6-16,-1-1-1 0,3 1-3 16,2 0-2-16,-2 0 0 0,3 0-1 15,2 1-3-15,0-2-1 0,3 2 0 16,-1-2 0-16,4 0-1 0,1 1-1 16,9 0 2-16,7 0 9 15,8 0 7-15,6 0 0 0,-1-2-3 16,-2 0-5-16,-3 2 0 0,8 1-1 0,-1 0-1 15,6-1-4-15,0 1 3 16,3 0-1-16,2 0-3 0,6 0 0 16,-1 0 1-16,0 0-2 0,3 0-2 15,3 0 1-15,-1 0 1 0,6 1 3 16,0-1-2-16,-3 3-1 0,2 0 1 16,1-2 1-16,2 0 13 0,6-1 13 15,-3 2 5-15,5-2 4 0,-3 1-2 16,0 2-5-16,1-3-9 0,-1 4-10 15,3-1-6-15,6-2 10 0,-6 5-6 16,0-3-1-16,2 0 2 0,-2 2 2 16,3-3-2-16,2 0 2 0,3 1-3 15,0-1-5-15,-3 1 0 0,5-2-4 16,-2 2 2-16,5 1 5 0,-3-1-6 16,1 1 3-16,-4 0 1 0,4-2 1 15,2-1-3-15,0 1 5 0,-3-1-3 16,0-1-3-16,3 0-2 0,-2 0 0 15,2 0 0-15,-1 0 4 0,1-2-3 16,-2 0 0-16,4-3-1 0,-4 0-1 16,4 1 1-16,-4-2 2 0,1 3-1 15,-1-3-1-15,-6 3-2 0,0-4 2 16,0 2 6-16,-2-2-5 0,0 2-1 16,-3-1 0-16,2 3-1 15,-4-5 2-15,4-1 0 0,-2 3-1 16,-2-1 0-16,2-1 0 0,2 3-1 15,-4-4 1-15,2 1 2 0,2 0-1 16,1 1-1-16,0 0 1 0,-6-2 2 16,3 2-2-16,-3-1 1 0,6 0 5 15,-3 0-1-15,-2-1-5 0,2 0 2 16,2 2-3-16,-4-1 2 0,2 2 7 16,2 0-4-16,-7-2 0 0,3-1-2 15,-1 2 0-15,-2 0 2 0,0-2-4 16,0-1 4-16,-6 3 0 0,1 0 6 15,-3 0-3-15,-5 2 1 16,0-1-8-16,0 0 6 0,-8 1-6 16,0 0 0-16,-2 0-1 0,-3 3 0 15,-3 0-4-15,-5-2-21 0,-4 3-16 16,-4 1-23-16,-5 0-29 0,-2 0-32 16,-5 0-70-16,-11-1-18 0,-5 1-139 15</inkml:trace>
  <inkml:trace contextRef="#ctx0" brushRef="#br0" timeOffset="110727.16">15087 18005 264 0,'0'0'28'0,"3"0"-21"0,-3 0 32 0,0 0-5 16,3 0-15-16,-3 0 5 0,0 0 13 15,0 0 13-15,0 0 9 0,0 0-10 16,0 0 1-16,0 0-7 0,0 0-5 16,2 0-4-16,1-2-14 15,-1-4-2-15,1 2-5 0,2-3-3 16,0 0-3-16,3 1 1 0,2-2-3 15,1-1 2-15,-1-1 4 0,0 4 1 16,3-2 0-16,0 0-3 0,0 1-3 16,0 2 3-16,0 0 0 0,-3 1 0 15,3 3 5-15,-5-2 1 0,2 2-2 16,-2 1-4-16,0 1-4 0,-3 0 2 16,3 2-3-16,-1 1-1 0,-1 2 0 15,1 4-1-15,-1-1 1 0,-1 4 3 16,0 0-3-16,0 4 2 15,3 1 1-15,-3 0-4 0,0 3 1 16,0 3-1-16,-2-2 0 0,-1 2-2 16,4-1 1-16,-4 4-1 0,1-3 0 15,-1 0 0-15,4 1-1 0,-4-2 1 16,3 0 0-16,-2-2 1 0,-1 0-1 16,1-1 0-16,2-1 0 0,-5-1 2 15,3-4-2-15,2-2 1 0,-5-1 1 16,3-2-1-16,-1-2 1 0,1-2 0 15,-3-4 4-15,0-1 1 0,2 0 8 16,-2-1 24-16,3-4 4 0,-3-5-22 16,2-5-12-16,-2 0-1 15,3-4-4-15,-3-2 2 0,3-2-1 0,-3-3 4 16,2 3-1-16,1-3 0 16,-1-3-1-16,-2-1 2 0,6 0-1 15,-1-2-3-15,-3-4 0 0,6-5-2 16,2-8 7-16,1 3-4 0,-1 4 0 15,0 2 2-15,1 6-3 0,2-2 1 16,-3 0 0-16,3-3 1 0,0-1-1 16,0 2 1-16,0-2-2 0,2-2 1 15,-2-1-3-15,3-2 4 0,-3 1-4 16,-1 3 0-16,1 1-2 0,3 1 0 16,-3-1-1-16,2 3 0 0,-2 0 0 15,0-1 0-15,3 1 0 0,-1-2 0 16,-2-1 1-16,5 3 0 0,-5-3-1 15,5-1 0-15,-2 1 0 0,2 3 0 16,-3-2 1-16,1 3 1 0,-1 1-2 16,1 0 1-16,-1 3 0 0,-2 2-1 15,-2 7 0-15,-4 3 1 0,4-1-1 16,4-10 0-16,1 4 0 0,-1-7 0 16,-2 3 0-16,3 5 0 0,-1-3 0 15,1-1 0-15,-1 0 2 0,3 2-2 16,-2 0-2-16,-1-2 2 0,3 3 0 15,-2 1 0-15,-3 0 0 16,2-1 0-16,-2 2 0 0,3-2 0 16,-1 3 0-16,-2 0 0 0,2-1 0 15,1 3 0-15,-1-3 0 0,1 0 0 16,-3 1 0-16,2 0 0 0,1 0 0 16,-3 0-1-16,0-1-1 0,0 4 2 15,0-1 0-15,0 2 1 0,-3 0-1 16,0 0 0-16,1 1 0 0,-4 1 1 15,4 0 0-15,-4-1-2 0,1 1 1 16,2 2 0-16,-2-2 0 0,3 2 0 16,-1 0 0-16,-2-1-1 15,-1 2 1-15,4 1 0 0,-4 0 0 16,1 1 0-16,0 0 0 0,0-1-1 16,-1 1 0-16,-1 0 1 0,1 3 0 15,-1-2 2-15,1 1-2 0,-2 0 0 16,3-1 0-16,-3 3 0 0,-2-2 0 15,2 1-2-15,-2 0 2 0,-1 2 0 16,1 0 0-16,2 2 0 0,-2-1 0 16,-1 0-1-16,1 2 1 0,2-2 0 15,-2 3 0-15,-1-1 0 0,-2 0 0 16,3 3-1-16,-3-2 1 16,2 3 0-16,1-2-1 0,0 3-1 0,-1-2 2 15,1 1-2-15,2 0 0 16,3 1 1-16,-3-2 1 0,3 2 0 15,2-2 0-15,-2 0 0 0,5 2 0 16,-1-1 0-16,1-1 0 0,3 1 0 16,2 0 0-16,3-1 0 0,-1 1 0 15,1-2 0-15,5 2 0 0,-3-1-1 16,5-1 1-16,1 1 0 0,7 0 0 16,3-1 0-16,10 1 0 0,0 0 0 15,-5-1 0-15,-3 2 0 0,-2 0 0 16,0 0 0-16,2-1 0 0,0-2 0 15,1 2 1-15,2 1-1 0,0-1-1 16,2 0 1-16,3-3 0 0,-2 2 0 16,2 2 0-16,-3-1 1 0,3-1-2 15,1 1 0-15,4 2 1 0,-2-1 1 16,2-1-1-16,0 1 0 0,0 0 0 16,3 1 0-16,0 0 0 0,0 0 0 15,-3-2 0-15,0 2 0 0,3 0 0 16,-3 0-1-16,6 0 1 0,-3 0 0 15,2 2 0-15,3-2 2 0,0 0-2 16,0 0 0-16,0 0 0 0,3 0-1 16,-1 0 1-16,1 0 0 0,0 0 1 15,4 0 0-15,4 0-1 0,-6 0 1 16,5 0 0-16,-2 0-1 16,0 0 0-16,0 0 2 0,2 0-1 15,0 0-1-15,1 0 1 0,4 0 0 16,-2 0-1-16,0 0 2 0,0 0 1 15,0-2-2-15,2 2 2 0,1-1 2 16,2-1-3-16,0 1-2 0,-2 1 1 16,-3 0-1-16,5-1 0 0,-3 1 1 15,3-2 0-15,0 0-1 0,3-1 1 16,-8 1-1-16,3 1 1 16,-1-3 1-16,1 2-1 0,2-2-1 15,-3 3 8-15,3-1-2 0,0 0-2 16,3-1-1-16,-8 1-2 0,3 2 0 15,-1-1 0-15,1 1 0 0,2 0-1 16,2-2 2-16,-4 1-1 0,-1-2-1 16,1-1 5-16,2 4 4 0,3-2-4 15,-1 0 7-15,1-1-8 0,2 3-1 16,-2-3-2-16,0 2-1 0,-3 1 0 16,2-1 0-16,-1 1 1 0,1 0-4 15,1-1 3-15,-3 1 0 0,-2 0 0 16,2 0-1-16,-3 0 0 0,3 0 1 15,0 0 1-15,3 0 0 16,-8 0-1-16,5 0 0 0,-5 0 0 16,-3 1 1-16,1-1-1 0,-4 0 0 15,4 1 0-15,-3-1 0 0,-3 0 0 16,0 0 0-16,-10 0 1 0,2 0-1 16,-5-1 0-16,1-1 0 0,-6 2 0 15,-3-4 0-15,-2 1 0 0,-5 0-4 16,0-1-23-16,-8 1-7 0,-5 1-21 15,-13 1-26-15,2-1-43 0,11-3-65 16,-5 5-65-16,-6-2-108 0</inkml:trace>
  <inkml:trace contextRef="#ctx0" brushRef="#br0" timeOffset="114347.41">17108 16301 197 0,'0'0'40'0,"0"0"-17"0,0 0 12 0,10-11-2 0,-7 7 4 16,0 0-6-16,2 3 8 0,0-2 12 15,0 1 2-15,0 1-7 0,0-1-13 16,3 1-7-16,0 0-8 0,-3 1-3 15,3-1 0-15,-3 1 7 0,-2 0-2 16,2 0 0-16,0 0-2 0,-5 0-5 16,2 0 2-16,-2 0 3 0,0 0-2 15,0 0-2-15,0 0 4 0,0 0 9 16,0 0 17-16,0 0 4 0,-2-1-8 16,-3-3-26-16,0 0-11 0,-3 2-3 15,-5-2 1-15,-3 4 0 0,-4 0-1 16,-1 5 0-16,-7 1 0 15,-6 3 0-15,3 2 0 0,3 0 0 16,-1 1 1-16,6-3 0 0,0 2-1 16,2 1 0-16,3 0 0 0,5-1 0 15,0-1-1-15,5 1 1 0,3-4-1 16,5 2 1-16,0-3 0 0,3 0 1 16,7 3 5-16,6-1 0 0,-1 0-2 15,8-1 0-15,6 1-3 0,-1 2 1 16,3 1-2-16,0 1 2 0,3 1-2 15,-6 3 2-15,1-2 8 0,-6 2-2 16,-5 0 13-16,-5 1 17 0,-3-2 1 16,-5 0-6-16,-5-2-9 15,-2-2-1-15,-9 2-3 0,-1-1-4 16,-12-3-4-16,1 1-4 0,-11-2-4 16,-7-2-1-16,-8-2-3 0,0-4 1 15,2 0-1-15,9-8-12 0,4 2-9 16,6 0-18-16,2 1-24 0,10 0-19 15,-2 4-29-15,5-3-32 0,-5-2-23 16,3 1-34-16,7 0-90 0</inkml:trace>
  <inkml:trace contextRef="#ctx0" brushRef="#br0" timeOffset="114781.76">17449 16627 534 0,'0'0'109'0,"5"0"-21"0,-5-4 63 0,3 3-37 0,-3 1-24 0,0-2-14 16,0 2-12-16,0 0-16 0,0 0-20 16,0 2-18-16,0 5 2 0,0 5 20 15,-3 1 3-15,-2 7-2 16,0 5-3-16,0 3-5 0,0 4-3 0,2 3-5 15,0 4-6-15,-2 9-6 0,3-7-2 16,-4-6-2-16,4-4-1 0,-3-9 0 16,2 1-12-16,-2 5-48 15,0-5-11-15,0-2-10 0,5-5-42 16,-3-2-35-16,3-10-84 0,0-3-61 16,0-2-100-16</inkml:trace>
  <inkml:trace contextRef="#ctx0" brushRef="#br0" timeOffset="115198.26">17436 16618 319 0,'0'0'34'0,"0"0"-8"0,0 0 103 16,0 0-44-16,0 0-15 0,0 0 11 16,0-33-3-16,3 30-13 0,-1 1-3 15,3 0 2-15,3-1-12 0,0 2 1 16,5-3-6-16,-3 2-13 0,8-2-7 16,-2 0-2-16,2 1-3 0,0-1-5 15,0-1-1-15,0 4-3 0,0 1 1 16,0 0 6-16,0 1-1 0,-5 4 0 15,3 0-5-15,-6 1-5 16,-2 4 2-16,0-2-2 0,-8 5 6 16,0 2 1-16,0-1 2 0,-8 4 5 15,0-3 0-15,-2 0-8 0,-3-3-3 16,0 0-6-16,-2-3-1 0,-4 1-4 16,4-4 0-16,-3-2-1 0,0-3-15 15,2-1-18-15,1 0-18 0,-1-2-29 16,6-3-19-16,0 1-35 0,4-4-72 15,1 3-28-15,5-1-85 0</inkml:trace>
  <inkml:trace contextRef="#ctx0" brushRef="#br0" timeOffset="116033.28">17687 16062 359 0,'0'0'107'0,"2"-2"-35"0,-2 1 5 0,0-2-28 16,3 2-7-16,0-3 5 0,-3 0-8 15,2 1-6-15,1-1-5 0,-3 0 1 16,2 1 11-16,1 0 9 0,-1 1 4 16,-2-3-6-16,3 3-4 15,2-1-10-15,0 0-8 0,-2 0-4 16,2 0-3-16,0 1 0 0,3-1 4 16,0 1-7-16,0 2-7 0,-1 0 0 15,1 0-6-15,2 0-2 0,-2 0 2 16,0 3-1-16,0 2 2 0,-1 2 1 15,-1 0 1-15,-1 3-2 0,0 0 6 16,-5 2-7-16,0 0-1 0,0 1-1 16,-5 2 0-16,0-4 2 0,-3 4 0 15,-3-1 1-15,-1-2 3 0,1 0 8 16,-2 0 5-16,3-2-1 0,0-1 0 16,2-1 1-16,3-3 0 0,2-1 1 15,3-1-1-15,0-2-1 0,0 0-3 16,3 0 5-16,4 0 13 0,4-1 1 15,2 0-7-15,5 0-14 0,0-2-3 16,3 2-3-16,-1-1-4 0,4 1-3 16,-1 0 2-16,-3 0-2 0,4 0 0 15,-1 0-19-15,-5 1-32 0,0 1-37 16,3 1-46-16,-3 1-67 0,-3-3-155 16,-2-1-199-16</inkml:trace>
  <inkml:trace contextRef="#ctx0" brushRef="#br0" timeOffset="119652.84">18924 15813 142 0,'3'0'51'0,"0"-2"-33"15,-1 0 20-15,6 0-2 0,-5-1-15 16,2 2-3-16,2-1 3 0,-4 0 6 15,2 0 17-15,-2 2 16 0,-1-2 2 16,-2 1-4-16,0 0-6 0,0 1-6 16,0 0-4-16,0 0-2 0,0 0-6 15,0 0-6-15,0 0-3 0,0 0-5 16,0 0-2-16,0 0-2 0,0 0-2 16,0 2 0-16,0 2-1 0,0 0 15 15,-5 1 15-15,0 1-2 0,0 4-12 16,-5 0-5-16,-1 2 0 0,1 4-1 15,2 2-2-15,-7 2-5 0,2 3-1 16,-3 0-2-16,1 4-1 0,-1 2 4 16,-7 5-1-16,0 8-2 0,-1 7 3 15,-1 0-5-15,4 0-2 0,0-5-1 16,3-4-4-16,3 4 0 0,-1-2 0 16,1 3-1-16,-1 1 2 0,3 2 3 15,0-1 1-15,3 1-2 16,-3 3-2-16,3 2 2 0,-1 3 6 15,6 5 1-15,0-2-4 0,2 2-1 16,3 2 3-16,0-3-2 0,0-6-5 16,6-2 3-16,1-5 1 0,1-3 3 15,0-1 1-15,2-6-3 0,3 2 8 16,0-1 7-16,3-3 1 0,-1-1 2 16,1-5 11-16,-3-8-9 0,-1-8 4 15,1 1-2-15,3 0-12 16,2 1-4-16,0 1-6 0,5-3-6 15,-5-1-1-15,-2-3-2 0,5 1 1 16,-6 0-2-16,1-1-1 0,-1-2-2 16,-2-1-18-16,0 3-13 0,-3-1-18 15,-2-4-24-15,-3 5-29 0,0-5-45 16,-5 4-62-16,0-3-167 0,-5-3-206 16</inkml:trace>
  <inkml:trace contextRef="#ctx0" brushRef="#br0" timeOffset="122105.58">19656 16206 74 0,'0'0'48'0,"0"0"-16"0,0 0 31 0,0 0 15 0,-18-23-20 16,18 20 3-16,-3-2-10 0,0 2-8 16,1 1-13-16,2-2-10 0,0 0-6 15,0 1 1-15,5-1-3 0,-5 0-1 16,3 1-1-16,2 0-2 16,-5-1 2-16,2 2 12 0,1 1 14 15,0-2 5-15,-1 0 3 0,1-1 3 16,-1 1-6-16,-2 0-4 0,5-1-4 15,-5 1-2-15,0 0-10 0,3 0-6 16,0 2-4-16,-3 0 4 0,0 1-2 16,0 0-11-16,0 7 2 0,0 4 3 15,0 5 24-15,0 8 6 0,0 2-2 16,-6 8-11-16,1 7-6 0,3 6-7 16,-6-1 0-16,3-9-1 0,5-10-2 15,-5-10 2-15,5 2-7 0,0 0 2 16,0 3-5-16,0 2 1 0,0-3-1 15,0-1-20-15,5-3-36 16,-3 0-21-16,1-4-35 0,0-1-39 16,-1 5-26-16,1-9-70 0,-3 0-83 0</inkml:trace>
  <inkml:trace contextRef="#ctx0" brushRef="#br0" timeOffset="122405.45">19294 16758 664 0,'0'0'83'0,"0"0"-21"0,0 0 79 0,0 0-43 0,41-11-15 0,-7 4-19 15,10 4 1-15,18-3-15 0,5 4-25 16,-2 1-18-16,-6 1-6 0,-5 2 3 16,-2 5-4-16,2 0-14 0,-5 2-35 15,-2 2-36-15,-6 0-41 0,-5 1-91 16,-12-3-43-16,-6-4-169 0</inkml:trace>
  <inkml:trace contextRef="#ctx0" brushRef="#br0" timeOffset="123206.9">19214 17097 473 0,'0'0'76'0,"0"0"-17"0,0 0 42 0,0 0-10 0,0 0-43 16,13-22-10-16,-5 19 7 0,-1-2 10 16,4 1-1-16,-4 2-11 0,4 1-9 15,-4 1-11-15,4 1-7 0,-3 3-9 16,-1 4-4-16,1 1 1 0,0 2-4 15,0 1 4-15,-6 3-3 0,3 1 4 16,-5 2 0-16,3-2-1 0,-3 3 4 16,0 1-1-16,-3-3-6 0,1-1 0 15,-3 1 0-15,-1-3-1 0,1-2 2 16,0-1-1-16,0-2 0 0,0-1-1 16,2-5 1-16,1-2-1 0,2 1 2 15,0-2 3-15,0-2 24 0,2-2 16 16,3-5-16-16,0-1-8 0,3-2 5 15,3-3 1-15,-1-1-6 0,3 1-11 16,2-2-5-16,1-2 0 0,-1 1-4 16,1 2 2-16,2-3 3 0,0 3-4 15,0-1 2-15,3 2 3 0,-6 2-2 16,1 0 5-16,-1 3 3 0,-2 0 1 16,0 2 0-16,0 1 1 0,-3 0-5 15,1 0-3-15,-4 4 1 0,-1-1 1 16,-1 2-2-16,0 2-1 15,-2 0-5-15,-1 5-1 0,3 2 1 16,-5 4 2-16,3 3 4 0,-3-1 5 16,0 7 4-16,-3 1-1 0,1 0-3 15,-1 0-5-15,1 1-6 0,-1-2 2 16,0 0-1-16,-2 0-2 0,3-3 0 16,-4 0-1-16,1 1-16 0,3-2-23 15,-3 0-24-15,-1-3-38 0,6 3-31 16,-2-4-49-16,2-2-92 0,0-3-40 15,2-3-178-15</inkml:trace>
  <inkml:trace contextRef="#ctx0" brushRef="#br0" timeOffset="123489.86">19917 17288 872 0,'0'0'52'0,"0"0"-29"16,0 0 88-16,5-12-36 0,-5 9-44 15,0 2-13-15,0 0 6 0,0 1-10 16,-5 3-8-16,2 6 7 0,-2 2 22 16,0 6-2-16,-3 3-9 15,0 3-12-15,3 2-4 0,-3 2-4 16,3 0-2-16,-3 1 0 0,3 2-1 15,0-2-1-15,0-1-2 0,0 0-17 16,5-7-31-16,-3 0-33 0,3-4-48 16,8-5-85-16,0-2-36 0,5-7-114 0</inkml:trace>
  <inkml:trace contextRef="#ctx0" brushRef="#br0" timeOffset="124040.92">21126 16236 137 0,'0'0'317'0,"0"0"-244"0,0 0 8 15,0 0 19-15,8-13-10 0,-6 8-6 16,3 0 2-16,1 3-6 0,1-1-9 16,-7 2-16-16,6 0-20 15,-4 1-20-15,-2 1-12 0,0 5-1 16,0 6 7-16,0 5 1 0,0 5 1 15,-2 10-1-15,-9 10 4 0,3 10-3 16,-4 6-4-16,6-7-2 0,-1-6-5 16,4-8 0-16,0-7 1 0,1-5-1 15,2-6-1-15,0 1-24 0,-3 2-34 16,3 3-25-16,-2 0-48 0,-1-4-32 16,3-4-18-16,0-6-91 0</inkml:trace>
  <inkml:trace contextRef="#ctx0" brushRef="#br0" timeOffset="124323.99">20955 16515 749 0,'0'0'90'0,"0"0"1"16,0 0 80-16,52-12-94 0,-18 8-19 16,7 0-3-16,11 1-16 0,-3-2-4 15,-3 4-9-15,-4 0-8 0,-6-2-12 16,3 3-6-16,-6 0 0 0,1 2-3 16,-1 0-28-16,4 0-21 0,-4 2-32 15,-7-3-31-15,2-1-89 0,-12 0-55 16,2 0-139-16</inkml:trace>
  <inkml:trace contextRef="#ctx0" brushRef="#br0" timeOffset="124806.16">22490 15995 593 0,'0'0'66'0,"0"0"-3"0,0 0 65 15,0 0-40-15,0 0-31 0,13-23-8 16,-13 22-3-16,5 1-10 0,-2 2-15 15,2 6 14-15,-2 0 7 0,2 7-5 16,-3 3-9-16,1 2-4 0,0 3-7 16,2 2-8-16,-5 3-1 15,2 0-5-15,4 2-2 0,-4 0-2 16,1-2 1-16,4 0-8 0,-7-2-25 16,3-1-42-16,0-1-45 0,-1-1-52 15,1 7-43-15,-1-9-72 0</inkml:trace>
  <inkml:trace contextRef="#ctx0" brushRef="#br0" timeOffset="125124.83">22131 16569 613 0,'0'0'149'0,"0"0"-108"16,0 0 81-16,41-8-26 0,-10 6-33 16,11-6 10-16,12 2-12 0,3 1-9 15,2 3-16-15,-4 1-20 0,-9 1-8 16,-5 1-5-16,6 5-3 0,-3 0-3 15,2 4 0-15,-7-1-34 16,-3 2-36-16,-7-2-38 0,-9 1-75 16,1 1-38-16,-8-4-39 0,0 0-117 15</inkml:trace>
  <inkml:trace contextRef="#ctx0" brushRef="#br0" timeOffset="125825.53">22149 16926 498 0,'0'0'91'0,"0"0"-6"0,0 0 65 15,0 0-59-15,0 0-23 0,21-20 5 16,-13 15-8-16,2-1-22 0,-2 3-16 16,-1 0-13-16,1 1-4 0,-3 2-4 15,3 1 0-15,-3 5-3 0,-2-1-3 16,2 4 0-16,-2 5 1 0,-3 2 1 16,0 5 2-16,-3 4 9 0,-5 1 9 15,3 0-1-15,-3 1-4 0,3-2-4 16,3 0-4-16,-4-4-5 0,6-2-1 15,0-5-2-15,0-1-1 0,3-5 1 16,0-1-1-16,2-6 3 0,0-1 5 16,3-8-2-16,2-2-2 0,0-5 5 15,3-3 6-15,0-3 4 0,5-3-7 16,-2-1-7-16,2 2-5 0,0 1 2 16,0 0 1-16,-2-2 0 0,2 4 0 15,-5 1 1-15,0 0-3 0,-1 2 1 16,4 3 0-16,-8 3 0 0,5 1-2 15,-6 4 1-15,4 2-1 0,-4 4-1 16,1 0-1-16,-5 1 0 0,-1 7-1 16,1 3 3-16,-3 4 4 15,0 6 6-15,0 4 2 0,-3 0-2 16,1 5-5-16,-1 1-3 0,3-1 0 16,-5 2 0-16,2-4-1 0,1 0 0 15,-1-2-1-15,3-2-2 0,-2-3-23 16,-1-1-31-16,1-6-47 0,2 3-60 15,0-6-108-15,-6-7-75 0</inkml:trace>
  <inkml:trace contextRef="#ctx0" brushRef="#br0" timeOffset="126310.31">22645 17147 551 0,'0'0'99'0,"0"0"-41"0,0 0 88 0,0 0-89 0,36-32-16 15,-23 23 5-15,0 2-5 0,3 1-5 16,-3-1-10-16,0 5 5 0,0 0-7 15,-1-1-4-15,-1 3-5 16,2 0-8-16,-3 0-5 0,-2 5-2 16,0 1 0-16,-3 3 0 0,-3 2 0 15,4 5 0-15,-6 2 0 0,0 4-2 16,-6 0 0-16,-7 3 0 0,-2 2-3 16,-6-2 5-16,1 1 3 0,-6-3-3 15,0-3-16-15,5-5-7 0,1-3 14 16,7-4 8-16,2-5-2 0,1-3 3 15,7 0 15-15,3-5 25 0,0-4 1 16,8 0 0-16,5 0-5 0,3 0-6 16,4 0-9-16,3-2-3 0,6 2 7 15,7 0 2-15,11-1-13 0,7 2-8 16,0 1-5-16,-7 1-1 0,-6 3-43 16,-5 0-33-16,-5 2-40 0,-2 1-49 15,-6-3-84-15,-5 1-68 0</inkml:trace>
  <inkml:trace contextRef="#ctx0" brushRef="#br0" timeOffset="126993.36">23126 15830 600 0,'0'0'43'0,"0"0"36"0,18-5-3 0,-10 4-54 16,0 1-11-16,2 1 5 0,-2 4-1 16,-1 1 1-16,6 4 7 0,-5 3 9 15,5 4 13-15,2 5-7 0,6 9-9 16,5 14-13-16,0 15 2 0,2 9 4 15,-2 3 5-15,-3 3-3 0,-5-1-14 16,3 4-5-16,-8 4-3 0,-3-5 1 16,-5 3-2-16,-5-3 10 0,-7 1 31 15,-1 2 19-15,-10 0-5 0,2-5-10 16,-9-3-9-16,-1-12 1 0,-3-3-2 16,1-6-1-16,-1-5-7 0,-2-1-10 15,8-4-6-15,-3-4 11 0,11-7-10 16,2-7-7-16,0-4 8 0,8-5-5 15,-3 4-9-15,3-3 0 0,-3 2-34 16,8-7-34-16,0-3-32 0,5-2-46 16,0 0-94-16,3-4-192 0</inkml:trace>
</inkml:ink>
</file>

<file path=ppt/ink/ink1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617.08099" units="1/cm"/>
          <inkml:channelProperty channel="Y" name="resolution" value="1090.77893" units="1/cm"/>
          <inkml:channelProperty channel="F" name="resolution" value="5.68611" units="1/deg"/>
          <inkml:channelProperty channel="T" name="resolution" value="1" units="1/dev"/>
        </inkml:channelProperties>
      </inkml:inkSource>
      <inkml:timestamp xml:id="ts0" timeString="2025-03-17T14:11:31.020"/>
    </inkml:context>
    <inkml:brush xml:id="br0">
      <inkml:brushProperty name="width" value="0.05292" units="cm"/>
      <inkml:brushProperty name="height" value="0.05292" units="cm"/>
      <inkml:brushProperty name="color" value="#0070C0"/>
    </inkml:brush>
    <inkml:brush xml:id="br1">
      <inkml:brushProperty name="width" value="0.05292" units="cm"/>
      <inkml:brushProperty name="height" value="0.05292" units="cm"/>
    </inkml:brush>
    <inkml:brush xml:id="br2">
      <inkml:brushProperty name="width" value="0.05292" units="cm"/>
      <inkml:brushProperty name="height" value="0.05292" units="cm"/>
      <inkml:brushProperty name="color" value="#FF0000"/>
    </inkml:brush>
  </inkml:definitions>
  <inkml:trace contextRef="#ctx0" brushRef="#br0">4002 9358 205 0,'0'0'39'0,"0"0"-8"0,0 0 19 15,6-9-15-15,-4 4-14 0,3 3 0 16,-2-1 13-16,0-2 4 0,2 3-1 16,-3 0 0-16,3 0 2 0,1 1-6 15,-1-2-5-15,-3 3 8 0,4 0-6 16,-4 0-8-16,1 0-12 0,-3 0 0 15,2 5-1-15,-2-2 1 0,3 6 0 16,-3 1 8-16,0 3 9 0,0 7 3 16,-3 4 0-16,1 10-1 15,-3 8-7-15,-1 6-3 0,4 6-4 16,-3-4-4-16,2-1-2 0,3-5-2 16,0-2-6-16,0-2 1 0,0-4-1 15,3 0-1-15,-1-9 1 0,1-4-1 16,-1-4-6-16,4-2-10 0,-4-2-21 15,3 5-32-15,3 0-32 0,0-1-7 16,5-6-21-16,-3-3-50 0,0-3-28 16</inkml:trace>
  <inkml:trace contextRef="#ctx0" brushRef="#br0" timeOffset="350.72">4354 9355 498 0,'0'0'42'0,"0"0"13"0,0 0 27 16,0 0-40-16,0 0-32 0,-8-14-5 15,8 16-2-15,-2 7 5 0,2 5 19 16,-6 4 25-16,6 4 4 0,-2 7-4 16,2 5 2-16,-5 8-10 0,2 8-3 15,0 4-12-15,1-6-13 0,2-4-9 16,0-7-4-16,0 1-1 0,0-5-1 16,0-3-1-16,0-8 2 0,2-4-2 15,-2-3-4-15,6 4-14 0,-1-1-22 16,-3 2-42-16,1-5-41 0,2 1-31 15,0-8-17-15,0-2-91 0</inkml:trace>
  <inkml:trace contextRef="#ctx0" brushRef="#br0" timeOffset="584.01">4139 9792 281 0,'0'0'171'0,"0"0"-105"0,0 0 38 16,0 0 8-16,0 0-21 0,0 0-18 16,0 0-10-16,8-21-4 0,5 15-8 15,5 2-6-15,3-3-26 0,0 4-11 16,2-4-7-16,0 5-1 16,3 1-8-16,0 0-53 0,0 1-69 15,10 0-53-15,-5 1-47 0,-8 2-105 16</inkml:trace>
  <inkml:trace contextRef="#ctx0" brushRef="#br0" timeOffset="1067.75">4734 9899 383 0,'0'0'87'0,"0"0"-33"16,0 0 7-16,0 0-25 0,10-34-1 16,-10 25-24-16,0 0 11 0,0 4 16 15,0-1-1-15,0 3-1 0,-3 1-3 16,1-1-2-16,-1 3-11 0,-2 4-11 15,0 0-5-15,-3 6 1 0,-2 1 0 16,0 6 0-16,-1-2 0 0,-2 5-2 16,3 0-2-16,2 1 2 15,3-1-3-15,5 0 4 0,0-2 11 16,3-2 10-16,4-3 4 0,4 0 5 16,2-5 3-16,2 0 2 0,1-2 4 15,2-4-7-15,-3-2-7 0,1 0-1 16,-1-7 1-16,-2-2-3 0,-3-2-4 15,-2-1-4-15,0-3 2 0,-5-3-3 16,-3-2-8-16,0-3-4 0,-3-1-4 16,-5 1-1-16,0 5-1 0,1 2 1 15,-1 5 0-15,-2 2-5 0,2 6-4 16,-2 2-8-16,-1 1-9 0,1 3-10 16,2 5-26-16,0-3-42 0,3 3-40 15,3 1-62-15,-1-2-39 0,3-2-103 16</inkml:trace>
  <inkml:trace contextRef="#ctx0" brushRef="#br0" timeOffset="1301.25">5235 9653 888 0,'0'0'188'0,"0"0"-137"0,0 0-16 0,0 0-22 15,8-25-13-15,-6 20-45 0,-2-2-71 16,-2 3-53-16,-1-1-80 0,1 2-123 16</inkml:trace>
  <inkml:trace contextRef="#ctx0" brushRef="#br0" timeOffset="1434.77">5387 9912 651 0,'0'0'19'0,"0"0"-10"0,0 0 6 16,0 0-15-16,0 0-149 0,0 0-268 15</inkml:trace>
  <inkml:trace contextRef="#ctx0" brushRef="#br0" timeOffset="2419.23">5951 10329 318 0,'0'0'268'0,"0"0"-172"0,0 0-14 16,0 0 9-16,20-45-10 0,-7 26-32 15,0-3 6-15,3-2 4 0,2-4-16 16,5-7-11-16,6-7 8 0,7-7-1 16,0-2-12-16,-3 4-6 0,-2 6-5 15,-5 4-2-15,0 2-5 0,0 2 1 16,2 1-4-16,-7 3-4 0,-5 6 0 15,-4 3 0-15,1 2-1 0,0-3 1 16,5 0-2-16,-2-2 2 0,-1 2-2 16,-2 2 1-16,-5 4 0 15,0 0 0-15,-3 5-1 0,0 5 0 16,-2 0 1-16,-3 4 4 0,0 1-5 16,-3 1-6-16,1 7 3 0,-6 2 2 15,3 8 1-15,-3-1 1 0,0 8-1 16,3 0 0-16,0 8 0 0,0 7-2 15,-1 9 0-15,4-4 1 0,2-3 0 16,2-10 0-16,-2-10 1 0,6-4 0 16,-1-4 0-16,0 4 0 0,3 0 1 15,2-1-1-15,0-1 1 0,3-3 0 16,0-5 1-16,0-3 0 16,0-3 2-16,3-2 6 0,-1-4 7 15,1-6 2-15,2-3 6 0,-3-5-2 16,3-4-5-16,0-4-7 0,0-11-7 15,3-9-2-15,0-6-2 0,-1 1 0 16,-4 11 1-16,-6 15-1 0,-2 7 0 16,-3 5 1-16,0-4-2 0,1-2 1 15,4 2 0-15,-8 0-1 0,4 2 1 16,-4 2-1-16,-2 7 1 0,3-1 0 16,-1 5-2-16,-2 1 1 0,0 1-7 15,-2 2-10-15,-3 6 10 16,-1 2 7-16,-1 2-1 0,-1 0 2 0,0 6 1 15,0-3 0-15,1 5-1 0,2-2 0 16,-3 2 0-16,5-1 0 0,1 2 0 16,-4-2 0-16,6 2 0 0,0-1 0 15,0 0-1-15,3 0 1 0,2 0 0 16,0-1 1-16,1-2-1 0,1 1 2 16,1-2 0-16,0-2-2 0,2-1 3 15,-2 2-2-15,2-3 0 0,1 1-1 16,-1-2 2-16,3-1-1 0,-3 0 0 15,3-1-1-15,3-4 0 0,-3 2-1 16,2-4-2-16,3 3-9 0,-2-3-24 16,-1 1-19-16,3-2-13 15,-2-1-31-15,-1 0-55 0,1-1-84 16,-3 0-42-16,-3-2-135 0</inkml:trace>
  <inkml:trace contextRef="#ctx0" brushRef="#br0" timeOffset="2702.72">7201 9949 663 0,'0'0'76'0,"11"-8"20"0,-9 6-37 16,1 0-20-16,-1 1-14 0,-2 1-14 15,0 5 14-15,0 3 13 0,0 4 19 16,-2 5 7-16,-3 4-17 0,-3 3-9 16,5 1-12-16,-2 4-15 0,5-2-5 15,-5-1-5-15,5 2 0 0,0-4 4 16,0-1-5-16,-3 2-4 0,3-3-22 16,0-1-39-16,0-3-45 0,3 6-66 15,0-9-61-15,-1-3-106 0</inkml:trace>
  <inkml:trace contextRef="#ctx0" brushRef="#br0" timeOffset="3053.24">7770 9826 522 0,'0'0'71'0,"0"0"11"16,0 0 34-16,0 0-30 0,41-4-11 15,-28 4-31-15,8-2 25 0,-3-2-15 16,2 2-7-16,4-2-1 0,-4-2-19 16,4 1-21-16,-1-1-5 0,3 3-1 15,2-3-1-15,1 4-8 0,-1-2-63 16,16-1-82-16,-8 3-109 0,-2-1-81 16</inkml:trace>
  <inkml:trace contextRef="#ctx0" brushRef="#br0" timeOffset="3920.57">8540 10180 567 0,'0'0'75'0,"0"0"56"15,0 0-50-15,0 0-30 0,39-27-38 16,-24 13-3-16,1-6 18 16,-1-1 0-16,3-3 5 0,3-5-5 15,5-4-15-15,7-9 1 0,1-7 3 16,2 2-4-16,0 4 1 0,-10 8 0 16,-5 11-1-16,-8 6-2 0,5 1-2 15,-3-3-5-15,6-3-2 0,2-4-1 16,0 3-1-16,-5-1 1 0,1 3-1 15,-4 2 2-15,1 3-1 0,-4-1 3 16,-1 4 0-16,-1 0 0 0,-5 4 1 16,0 3 7-16,-5-1 2 0,3 4-5 15,-3-1-3-15,0 4-5 0,0 1-1 16,-3 0-12-16,1 7 11 0,-6-1 1 16,-2 5 1-16,-1 4-1 0,1 0 0 15,0 4 0-15,-3 3 1 0,0-1-1 16,0 6 2-16,3 0-2 0,-3 8 0 15,2-6 0-15,6 3 0 0,-2 2 0 16,4-6 1-16,3 2-1 0,0 1 2 16,0-4 5-16,5-2 3 0,3-4 3 15,0-4 1-15,5-4 5 0,-3-2-3 16,5-7 3-16,1-1-8 0,2-3 2 16,0-7-3-16,3-5 2 0,-3-6 0 15,3-3 3-15,-1-8-5 0,3-7 1 16,3-15-8-16,0-10 0 15,-3 3-2-15,1 8-1 0,-9 16 1 0,-5 10-1 16,-4 10 1-16,1 1-1 16,-1-2 0-16,-1 3 1 0,-3-1-1 15,1 4 3-15,-3 4-2 0,0 1 4 16,0 2 14-16,-3 2-12 0,3 1-7 16,-5 6-1-16,0 3 0 0,0 3 0 15,-3 6 1-15,3 3 0 0,0 1-1 16,0 6 1-16,2 1 2 0,0 0-2 15,3 2 4-15,3-4 10 0,2 3 1 16,5-2-5-16,3 0-6 0,0-5 0 16,3-1-3-16,2-2 1 15,3-3-2-15,-1-1-5 0,6-4-21 16,-3-3-39-16,3-2-53 0,8-4-58 16,-3-2-102-16,-8-2-96 0</inkml:trace>
  <inkml:trace contextRef="#ctx0" brushRef="#br0" timeOffset="4387.85">9677 10033 212 0,'0'0'143'0,"15"-16"-38"0,-7 7 34 0,2-3-58 16,3 1-11-16,-5 1-17 0,2 3-9 15,1-2-8-15,-4 1-17 0,1 4-1 16,0-1-1-16,-3 3 2 0,0 2 7 16,0 0-3-16,-2 0-10 0,5 6-4 15,-6-1-6-15,1 6-1 0,-1 0-2 16,-2 6 1-16,0 1 0 0,0 3 0 15,-5 1-1-15,0 1 2 0,-5-1-1 16,2 0 1-16,-2-2-1 0,-1-1 12 16,4-3 35-16,-1 1 19 0,0-4-17 15,3-1-4-15,0-3-9 0,2 0-8 16,1-4-9-16,2-1-6 0,0-3-3 16,0-1 10-16,0 0 17 0,0 0 7 15,5-2-12-15,3-3-15 0,2 2-10 16,3-1-5-16,2-1-2 0,3 2 0 15,0-3-1-15,6 3-21 0,-1 0-30 16,3-1-29-16,2 2-34 0,-2 1-42 16,18 0-46-16,-5-1-87 15,-6-1-155-15</inkml:trace>
  <inkml:trace contextRef="#ctx0" brushRef="#br0" timeOffset="4754.74">10677 9696 723 0,'0'0'44'15,"0"0"96"-15,0 0-44 0,46-8-62 0,-28 4-28 0,0-1-4 0,0 2-1 0,3-3 0 16,0 3 0-16,-1-2-2 15,1 0-5-15,0 2-21 0,-1-2-24 0,1 4-56 16,2 0-60-16,-2-1-98 16,-8 0-150-16</inkml:trace>
  <inkml:trace contextRef="#ctx0" brushRef="#br0" timeOffset="4937.92">10674 9841 1040 0,'0'0'35'0,"0"0"52"16,0 0-29-16,0 0-33 0,44 8-10 15,-23-8-9-15,7-2-5 0,6-2-1 16,10-5-13-16,2-1-21 0,6-2-43 16,-8 1-44-16,0 1-21 0,-16 2-75 15,-5 3-100-15</inkml:trace>
  <inkml:trace contextRef="#ctx0" brushRef="#br0" timeOffset="5472.13">11927 9512 369 0,'0'0'61'0,"0"0"47"0,0 0-25 16,0 0-27-16,-38-13-31 0,22 13-13 16,1 0-2-16,-6 9 5 0,0 1-9 15,1 3 2-15,-1 1 9 0,-2 5 13 16,2 3 13-16,3 5 10 15,0-1-3-15,5 4 5 0,2 0-15 16,6 2 6-16,5-2-13 0,0 0-9 16,8-3-11-16,5 1-3 0,5-4-5 15,3 2-2-15,2-6-1 0,3-3 2 16,2-1 0-16,-2-4-3 0,0-4-1 16,2-5 11-16,1-3 10 0,-3 0 0 15,-1-5-5-15,-1-5-1 0,2-5-3 16,-6 1 1-16,1-6-2 0,0-1-2 15,-3-7-3-15,-3 1-3 0,-2-3-2 16,-3 0 5-16,-4 6 9 16,-1-1 3-16,-5 6-2 0,-5 2-2 0,-3 0-8 15,-5 3-3-15,0 1-1 16,-3 2-2-16,-2 0 1 0,0 1 0 16,3 0-1-16,-3 3 0 0,2-2 0 15,3 4-9-15,0-2-13 0,3 3-11 16,-3-3-21-16,3 5-46 0,-6-6-61 15,6 4-82-15,0-2-75 0</inkml:trace>
  <inkml:trace contextRef="#ctx0" brushRef="#br0" timeOffset="6523.17">4049 11397 305 0,'0'0'71'0,"0"0"1"16,0 0 1-16,0 0-12 0,0 0-18 15,21-18-9-15,-19 16 21 0,1 0-7 16,-1 1 9-16,1-1 18 0,0 2-5 16,-3 0-7-16,0 0-14 15,0 1-19-15,0 4 2 0,0 4 10 16,-3 6-6-16,-2 5-7 0,0 12-6 16,-3 10-9-16,3 13-3 0,0 6 2 15,2-2 5-15,0-5-2 0,3-7-3 16,0-2-7-16,6-4-3 0,-6-3-1 15,0-2-2-15,2-8 0 0,-2-6-2 16,3-3-10-16,-3 0-12 0,0-1-19 16,0 2-33-16,0 1-56 0,2-4-51 15,1-3-53-15,-1-8-73 0</inkml:trace>
  <inkml:trace contextRef="#ctx0" brushRef="#br0" timeOffset="6857.24">4426 11419 589 0,'0'0'97'0,"0"0"-23"0,0 0 37 16,0 0-36-16,0 0-26 0,0-37-28 15,0 36-3-15,0 1-1 0,0 2-15 16,-2 8 0-16,2 5 27 0,-3 5 34 16,0 12 5-16,-2 11-12 0,-2 13-18 15,1 7-4-15,4-4-9 0,-1-5-11 16,1-7-9-16,2-5-2 0,2-2-1 16,1-10-1-16,-1-7-1 0,-2-4-3 15,0-2-13-15,6 3-18 0,-4-1-10 16,1 2-25-16,-1-3-39 0,1-8-38 15,-3-6-77-15,0-2-57 0,0-4-127 16</inkml:trace>
  <inkml:trace contextRef="#ctx0" brushRef="#br0" timeOffset="7073.72">4139 11811 522 0,'0'0'64'0,"0"0"31"16,0 0 20-16,0 0-29 0,0 0-15 16,0 0 24-16,0 0-8 0,39-13-12 15,-23 8-32-15,4 0-26 0,-2-2-12 16,1 3-3-16,-1 1-2 0,2-1-9 16,1 3-41-16,0 1-64 15,15 0-89-15,-5 0-74 0,-5 2-105 16</inkml:trace>
  <inkml:trace contextRef="#ctx0" brushRef="#br0" timeOffset="7791.2">4871 11971 308 0,'0'0'43'0,"0"0"3"16,0 0 12-16,0 0-18 0,0 0-4 15,0 0 14-15,0 0 28 0,20-18 2 16,-20 17-10-16,0-1 4 0,0 0-16 15,0 1-12-15,0 1 0 0,-2-2-9 16,2 1-6-16,0-1-6 0,-5-1-2 16,5 1-4-16,-3 1 1 0,-2-3-5 15,0-1-4-15,-1 2-5 0,1-2-4 16,-5 2-2-16,2-1-1 0,-2 2-1 16,-3-1 0-16,3 2 1 0,-6 1-1 15,3 1-1-15,0 4 2 0,0 2-1 16,0 3 2-16,3 4-1 0,-3 1-1 15,5 1 1-15,1 1 0 0,2-1-2 16,2 1 1-16,0 0 1 0,3-1 1 16,3 0 0-16,0-4 0 0,4 2 1 15,-2-3 0-15,6-4-1 0,-3 2 1 16,-1-5 3-16,4-3-2 0,-4-1 4 16,4-3 6-16,-4-4 3 15,4-4 6-15,-3 0 1 0,2-5-3 16,-2 2-10-16,2-3-7 0,0-1 0 15,1 1-1-15,-6 0 0 0,3 3-1 16,-1-1 0-16,1 4 0 0,-5 4 0 16,2 1-1-16,0 3 0 0,-2 3-4 15,-3 0-5-15,2 4-2 0,-2 5 8 16,0 2 4-16,-2 1 1 0,-1 4 2 16,3 1 7-16,0 2 4 0,0 1 6 15,0-3 7-15,3 1 9 16,4-1-1-16,-2-4-6 0,3 2-10 0,5-2-9 15,-5-2-5-15,5-3-2 16,0 0 1-16,0-2-2 0,2-4-2 16,-2-1-5-16,5-1-28 0,0-1-32 15,3-4-50-15,7-8-95 0,-4 1-98 16,-4 0-124-16</inkml:trace>
  <inkml:trace contextRef="#ctx0" brushRef="#br0" timeOffset="8024.81">5501 11670 1192 0,'0'0'70'0,"0"0"-54"0,3 1-2 0,-3-4-14 0,0-1-39 15,0-5-136-15,0 4-97 0,0-2-159 0</inkml:trace>
  <inkml:trace contextRef="#ctx0" brushRef="#br0" timeOffset="8158.14">5568 11900 593 0,'0'0'6'15,"0"0"-6"-15,0 0 0 0,0 0-117 16,0 0-176-16</inkml:trace>
  <inkml:trace contextRef="#ctx0" brushRef="#br0" timeOffset="9342.29">6300 12422 563 0,'0'0'102'0,"0"0"1"0,36-33 23 15,-16 13-42-15,4 0-36 0,-1-2-20 16,8-5 4-16,5-6-13 0,5-9-10 15,3-8-3-15,0-1 9 0,-10 2 2 16,-6 6-1-16,-2 5 9 0,-5 1 2 16,2-1-3-16,0-1-7 0,-2 3-7 15,-3 0-4-15,-2 5-3 0,-4 5 1 16,-4 8-1-16,3-1 6 0,-1-3 2 16,3-3 3-16,0-3-5 0,0 2 5 15,-3 3 4-15,3 0-4 0,-5 2-3 16,-1 4 4-16,-1 3 1 0,-1 2 0 15,-3 5-1-15,1-2-6 0,0 4-4 16,-3 2 1-16,0 0-4 16,0 3-2-16,0 0 0 0,0 4-7 15,0 3 4-15,-3 4 2 0,0 4 0 16,-4 4 0-16,1 4 1 0,-4 3 0 16,0 10 1-16,-1 7-1 0,-4 11 0 15,5 1-1-15,2-3 1 0,3-8 0 16,5-8 0-16,2-8-1 0,3-4 1 15,1-7 0-15,-1-1 1 0,3 1-1 16,2 1 2-16,3 2-1 0,0-6 4 16,5-5 6-16,-3 0 7 0,1-8 3 15,2-1-2-15,3-5-4 0,-3-6-3 16,5-4-4-16,-2-2-2 16,2-6-1-16,0-9-2 0,5-12 0 15,-2-12-2-15,0-5-1 0,-5 4 0 16,-6 7-1-16,-7 17 1 0,0 9 0 15,0 6 0-15,-6 3 0 0,6-1 0 16,-3-2 0-16,-2-1-1 0,-1 4 0 16,1 4 0-16,-3 2-1 0,0 4-2 15,0 2-2-15,0 3-3 0,-5 0-10 16,2 8 8-16,-2 3 9 0,-3 4 2 16,3 5-1-16,-3 1 1 0,1 6 0 15,-4 2 0-15,3 0 1 0,3 1-1 16,-3 2 1-16,6-2 0 15,-1 1 8-15,1-1 3 0,2-3 0 16,0 1 0-16,5-5-4 0,0 1 5 16,3-1-3-16,0-3-2 0,5 1-3 15,-1-5 5-15,4-1-5 0,5-4-1 16,-3-4 0-16,2 0-4 0,4-4-3 16,-4-1-16-16,4-2-19 0,-1 0-31 15,-3 0-33-15,1-2-43 0,0 0-62 16,-1 1-115-16,-7 0-143 0</inkml:trace>
  <inkml:trace contextRef="#ctx0" brushRef="#br0" timeOffset="9726.31">7666 12013 416 0,'6'-2'91'0,"-4"-2"-1"0,3 0 25 16,-2 1-54-16,2 0-4 0,-5 1-25 15,0 1-1-15,0 1-2 0,0 3-18 16,-5 2 36-16,0 5 33 0,0 4-17 16,-1 1-8-16,-1 6-19 0,2 0-8 15,-1 3-6-15,-1 1-11 0,1 0-4 16,4 2-2-16,-3-2-1 0,2-2-4 16,1-2 1-16,2-1-1 0,-3 1-2 15,3-3-19-15,0-2-21 0,0 1-28 16,0-4-52-16,3 4-66 15,-3-7-25-15,2-4-114 0</inkml:trace>
  <inkml:trace contextRef="#ctx0" brushRef="#br0" timeOffset="10377.01">8478 11895 597 0,'0'0'95'16,"0"0"-7"-16,0 0 19 0,41-10-5 0,-12 2-44 16,12 0-9-16,11-1 13 0,-1 0-20 15,-2 2-11-15,0 0-18 0,-7 1-10 16,-1 2 0-16,-2 0-3 0,0 2 0 15,-3 2-28-15,-8 0-77 0,1 0-126 16,-6 0-66-16,-5-2-103 16</inkml:trace>
  <inkml:trace contextRef="#ctx0" brushRef="#br0" timeOffset="11144.2">9235 12199 529 0,'0'0'103'0,"0"0"-11"0,0 0 10 15,41-42-12-15,-18 24-25 0,1-4-24 16,4-1 9-16,1-5-11 0,9-6-10 16,6-8-2-16,8-5-14 0,0 0-10 15,-6 6-1-15,-7 8 1 0,-3 3-1 16,-5 3 17-16,-3 4-4 0,-7 3-1 16,-3 5 1-16,-2-1 0 0,2-2 1 15,2-3 2-15,-1-1 1 0,-1 1-3 16,-3 2-3-16,-2 0-3 0,-3 5 0 15,-2-2-3-15,-3 3 0 0,-2 2 3 16,-3 2-2-16,0 3 4 0,0 0 2 16,0 4 4-16,0 2-8 0,0 0-8 15,-3 2-2-15,1 4-1 0,-6 3 0 16,3 4 1-16,-3 6-2 0,0 0 2 16,-2 5-4-16,0 2 1 0,-1 2-2 15,1 8 3-15,0 4 1 0,4-2 0 16,1-5-1-16,3-7 0 0,2-5 1 15,2 2 1-15,6 1 2 0,0-3-2 16,2-3 2-16,3-4 0 0,0-3 1 16,3-3 3-16,-4-3 1 15,4-5 1-15,2 0 2 0,-2-8 1 16,2-3 4-16,0-2 1 0,0-8-7 16,0 1-6-16,0-13 1 0,5-9-4 15,0-9-1-15,-2 0 1 0,-3 9-2 16,-5 13 2-16,-5 11 0 0,-6 8 0 15,4 2-1-15,-4-1 1 0,1 2-1 16,-3 1-1-16,0 3-6 0,0 3-4 16,-8 0 8-16,3 5 2 0,-5 5 0 15,2 3 1-15,0 5 1 0,0 3 0 16,1 1 1-16,1 4 0 0,-1-1 0 16,4 2 5-16,3 1 5 15,0-1-1-15,5-1-2 0,3 2-1 16,2-6-3-16,6-1-2 0,-1-1-2 15,3-3 0-15,3-2-20 0,0-2-27 16,2-4-24-16,0-2-36 0,1-4-59 16,7-3-96-16,-8 0-80 0,-3-6-152 15</inkml:trace>
  <inkml:trace contextRef="#ctx0" brushRef="#br0" timeOffset="11678.92">10436 11933 459 0,'0'0'60'0,"0"0"35"0,16-13-16 0,-8 6-48 0,-1 0-10 15,1 1-9-15,0 0 6 0,0-1 11 16,-3 4 4-16,3-3 28 0,-1 2-6 16,-2 0-2-16,3 0-4 0,-3 2-21 15,3-1-10-15,-3 1-9 0,3 2-6 16,-3 0-2-16,0 0 0 0,3 0-1 16,-3 2 0-16,0 1-1 0,1 4-1 15,-1 1 1-15,-3 3 1 0,1 1 12 16,-3 4 23-16,-3 4-1 0,1 2-13 15,-9 0-8-15,4 3-7 0,-4 0-5 16,1-3 1-16,-3-1 0 0,0-1-2 16,0-3 2-16,3-2 9 0,-3-1 11 15,5-4 2-15,-2-2 1 0,2-1 1 16,6-4-5-16,-1-1-8 0,0-1-2 16,3-1-1-16,0 0 15 15,6-3 12-15,1 0-16 0,4-1-2 16,4-1 9-16,1 2-4 0,4 0 1 15,4 1-2-15,-1 1-10 0,0 0-10 16,3-1-1-16,-3 0-2 0,3 0-7 16,-3 2-26-16,1-2-15 0,-1 2-16 15,0 0-14-15,-2 2-23 0,-1 1-22 16,9 0-65-16,-3-2-100 0,-6-1-125 16</inkml:trace>
  <inkml:trace contextRef="#ctx0" brushRef="#br0" timeOffset="12529.16">11498 11395 549 0,'0'0'74'0,"0"0"42"0,3-7-15 15,-3 5-16-15,0-1-40 0,0 1 7 16,0 0-5-16,0 0-13 0,0 0 12 16,0 0 5-16,0 1-9 0,0-1-1 15,0 2-3-15,0-2 1 0,0 1-10 16,0 0-3-16,0-1-13 0,0 0-1 16,0 0 2-16,0 2-3 0,0 0 7 15,0-3-3-15,0 1-2 0,0 0 0 16,0 0-6-16,0 0-2 0,0 0 2 15,0 1 1-15,0 1-1 0,0-1 3 16,0 0 0-16,0 1-3 0,0 0 0 16,0 0 0-16,0 0-1 0,0 0 1 15,0 0-3-15,0 0 0 0,0 0-2 16,0 0-1-16,0 0-1 0,0 0-4 16,3 1 0-16,-3 1 1 0,5 4 3 15,2 1 2-15,1 1 0 0,0 2-1 16,5 1 0-16,2 1 1 15,1-1-2-15,5 4 2 0,-1-2-1 16,6 1 1-16,0 1 2 0,0-2 1 16,2 1 1-16,-2 1 1 0,2-1 3 15,1 0 1-15,-3 0-6 0,0-1-2 16,-1 0 2-16,-1-2-5 0,-4 0 3 16,4-2-1-16,-9-1-1 0,3-2 2 15,-2 0-1-15,-3-1-1 0,-3 0 1 16,0-1 1-16,-5-1-1 0,3 0 0 15,-5-2-1-15,-3 0-1 0,2 0-2 16,-2 1 1-16,-2 1 1 0,-1 1 4 16,-7 2 0-16,2 0 1 15,-7 5-2-15,-1-2-1 0,-2 4 0 16,-3 2-2-16,-5 1 3 0,3 4 0 16,-3 1 0-16,-2 0 5 0,2 1 2 15,-2 0 0-15,2-2-2 0,0 1-2 16,5-1-5-16,1-3 1 0,2-2-2 15,2 1-3-15,3-1-6 0,3-3-12 16,2-1-13-16,3-1-17 0,0-2-14 16,5-3-35-16,2-2-26 0,6 0 7 15,5-3-32-15,13-4-61 0,-3-2-65 16,0-1-105-16</inkml:trace>
  <inkml:trace contextRef="#ctx0" brushRef="#br0" timeOffset="13163.13">12726 11481 459 0,'0'0'131'0,"10"-19"5"0,-5 9-14 0,0-1-35 16,-2-2-48-16,0 3-23 0,-1 0-12 15,-2 1 3-15,-2 1-2 0,-6 4 9 16,-3 0 7-16,-1 4-4 0,-4 0 11 16,-2 6 12-16,-3 5-8 0,-5 2 2 15,1 5-12-15,-4 5-7 0,3 3-3 16,-2 8-9-16,2 9-3 0,3 5 2 15,2 0 0-15,13-5 5 0,6-10 15 16,2-8 16-16,5-8 8 0,3 2-11 16,2 1-11-16,6 2-5 15,-1-1-9-15,6-1-3 0,2-8-3 0,-2 0 1 16,5-4-2-16,2-6 3 16,0-2 3-16,1 0 2 0,4-5 5 15,-4-2 0-15,-1-3-5 0,1-1-5 16,-4-4 1-16,1-4-1 0,-5 0 0 15,0-5 0-15,-6-1-3 0,-2 1-1 16,-3-2 2-16,-4-1-3 0,-4 3 1 16,-2-3-2-16,0 1 0 0,-5 0 0 15,-3 3 1-15,3 2-1 0,-5-2 0 16,-1 4-2-16,1 3 2 16,0 1 1-16,-1 1-1 0,-2 2 0 15,1 3 0-15,1 0 0 0,-2 1-2 16,3 3 2-16,-3 0 1 0,0 2 1 15,3 0 2-15,-3 0 0 0,3 1-1 16,-1 1-2-16,3 1-1 0,1-1 0 16,2 1-2-16,-1 0-20 0,1 1-37 15,0 2-43-15,2 1-47 0,-4 2-95 16,4 0-129-16,1-4-268 0</inkml:trace>
  <inkml:trace contextRef="#ctx0" brushRef="#br0" timeOffset="22922.86">3969 14122 229 0,'0'-1'47'16,"0"0"9"-16,0-1 16 0,0-3-22 16,0 3-24-16,2-2 1 0,-2-1 8 15,0 3-5-15,0-2 0 0,0-1 7 16,3 2 1-16,-3 0-1 0,3-2-1 15,-3 1 6-15,2-1-4 0,1 1-6 16,-3 1-7-16,2-2-10 0,1 4-2 16,-3-1-8-16,3 1 3 0,-3 1-4 15,0 0 1-15,0 2-3 0,2 2 5 16,-2 6 17-16,3 6 1 0,-3 4 8 16,0 10-15-16,-5 8-4 0,-1 14 4 15,4 3-1-15,-6 0 0 0,3-7 7 16,0-1-3-16,0-5-5 15,-3 0-3-15,0-4 4 0,0-8 10 16,3-2-4-16,-5 1-4 0,5-6 1 16,-3-1-6-16,-2 1-1 0,4-5-6 15,1-3-2-15,-3 4-1 0,3-5-1 16,3-3-1-16,-1-4 0 0,3-3 5 16,5-1-2-16,-2-3 3 0,7 0 17 15,1-1-1-15,1-5-6 0,7 0-5 16,-1 0 0-16,2-3-7 0,4 0-4 15,1 3 1-15,-1-2-3 0,-1 0-1 16,3 1 1-16,-3 1-3 16,-2-1-9-16,2 4-20 0,-5-2-18 15,0 0-16-15,-5 1-31 0,-3-1-48 16,-2 0-79-16,-5 1-25 0,-1 2-133 16</inkml:trace>
  <inkml:trace contextRef="#ctx0" brushRef="#br0" timeOffset="23156.43">3940 14465 753 0,'0'0'89'0,"0"0"-25"0,0 0 74 16,24-20-55-16,-9 10-29 0,3 1-11 15,0-2-22-15,-2 1-14 0,5 1-5 16,-3 2-2-16,2 0 0 0,1 0-19 16,0 5-31-16,-1 0-61 0,9 3-86 15,-9 0-59-15,-1 5-103 0</inkml:trace>
  <inkml:trace contextRef="#ctx0" brushRef="#br0" timeOffset="23757.02">4493 14948 243 0,'0'0'34'0,"0"0"15"0,0 0 35 0,13-36-20 16,-10 25 2-16,-1 1 5 0,1 2-3 16,0 0-3-16,-1 0-5 0,1 3 2 15,-1 0-7-15,1 2-13 0,-3 2-8 16,3 1-12-16,-3 0-12 0,0 4 3 16,2 3 5-16,-2 6-3 15,0 1 3-15,-2 7-8 0,-1 5 0 16,-5 6 2-16,-2 7-2 0,0 6 2 15,-1 2 4-15,3-10-2 0,3-9 1 16,3-11 1-16,-3 0 1 0,2 2 8 16,3 0 2-16,-5 4-10 0,5-5-5 15,0-1 0-15,0-3-5 0,0-4-2 16,5-1 2-16,0-2 5 0,3-3-2 16,0-2 5-16,2-1 1 0,5-1-4 15,1-1-5-15,-1-2-4 0,4-3-1 16,-1 0-2-16,0-2-4 15,2 0-15-15,1 1-6 0,-3-2-12 16,-2 0-20-16,2 2-24 0,-5 1-29 16,-3-1-51-16,-2-4-71 0,-3 1-79 15</inkml:trace>
  <inkml:trace contextRef="#ctx0" brushRef="#br0" timeOffset="23990.42">4460 15128 615 0,'0'0'124'0,"0"0"-44"0,0 0 62 0,0 0-43 16,0 0-29-16,33-29-9 0,-20 23-27 16,3-2-15-16,2-1-9 0,0 3-7 15,0 1-1-15,3-1-2 0,-1 1-8 16,4 0-34-16,-1 1-52 0,3 0-39 15,7-2-95-15,-4 5-33 0,-6-2-50 16</inkml:trace>
  <inkml:trace contextRef="#ctx0" brushRef="#br0" timeOffset="24441.22">4907 15098 402 0,'0'0'54'0,"0"0"-25"15,0 0 49-15,0 0-23 0,0 0-30 16,0 0 2-16,0 0-2 0,0 0 10 16,0 11 19-16,8-8 23 0,-1 0 0 15,6-2-5-15,-2 0-18 0,7-1-19 16,-3 0-11-16,1 0-3 0,2-1-7 16,-3-3-6-16,1-1-3 0,-1 1-1 15,1-1-3-15,-6 2 3 16,0-4 1-16,1 4 2 0,-6-2 10 15,0 0-6-15,-2-2 1 0,-1 0 0 16,-2 1-1-16,0-2-8 0,0 0 0 16,-5 0-1-16,-3-2-2 0,-5 1-1 15,3 0-1-15,-5 5 2 0,-3-2-2 16,-1 6 0-16,-1 0 1 0,-1 0 1 16,0 3 0-16,1 4 2 0,-1 3 5 15,0 1 0-15,3 3-3 0,0 2 1 16,3 0-2-16,2 2 3 0,2 1 1 15,4 1 1-15,2-2 5 0,5 0-5 16,0-1-1-16,0-2-2 16,5 0-2-16,2-3 1 0,1-2-4 15,5 0 3-15,0-3-3 0,3-1-8 16,2-3-24-16,5-2-39 0,-2-1-56 16,4-3-51-16,9-4-59 0,-3 1-69 15</inkml:trace>
  <inkml:trace contextRef="#ctx0" brushRef="#br0" timeOffset="24924.44">5385 15025 455 0,'0'0'112'0,"0"0"3"0,0 0-9 0,0 0-35 16,0 0-37-16,8-22-12 0,-11 18-7 15,0-2 1-15,-4 5-8 0,2-2-8 16,-6 2 2-16,1-1-2 0,2 2 6 16,-5 0 5-16,3 0-7 0,-3 5-4 15,3-3 0-15,-1 5 0 0,-2-2 0 16,0 3 0-16,6 2-2 15,-4-2 0-15,9 2 1 0,-1-2-1 16,3 2 1-16,0 1 1 0,5 2 0 16,3-1 1-16,2 1 3 0,-2-2 1 15,5-1 2-15,0 0 9 0,0 0 3 16,0-2 2-16,-3 1-1 0,3-1 6 16,3 0 1-16,-3 2 7 0,-3 0 2 15,0-1-10-15,1 1-9 0,-6 0-8 16,0 0-4-16,-3 0 0 0,-2 0 0 15,-2-1 2-15,-6 0-2 0,-5-1 0 16,3 1-2-16,-6-2-3 0,-2-2-2 16,-2-1-20-16,-6 0-21 0,2-1-23 15,1 0-18-15,0 1-42 16,-8-3-59-16,8-1-21 0,5 0-87 16</inkml:trace>
  <inkml:trace contextRef="#ctx0" brushRef="#br0" timeOffset="25408.67">5537 15000 538 0,'0'0'91'0,"0"0"3"0,0 0-15 15,21-31-39-15,-16 23 4 0,0 4-1 16,3-1-9-16,-5 5-11 0,2 0 1 16,0 0-8-16,-5 6 4 0,3 1 8 15,-3 1-1-15,-3 5-8 0,-2 3-3 16,0 2-4-16,-3-2-5 0,-2 4-2 15,-1 1-2-15,-2 3-2 0,3-1 2 16,-3 1 0-16,0-2 1 0,5 0 3 16,-5-1 4-16,3 0 12 0,2-1 4 15,1-2-2-15,1-3-5 0,4 1-1 16,-1-4 3-16,1-1 0 0,2-4-4 16,2-1-6-16,3-2 9 0,1 0-2 15,1-3-6-15,6-1-4 0,0 0-3 16,0-1-3-16,3-3-2 0,-1 0 1 15,3-2-2-15,0 0-1 0,0 0-4 16,0 1-11-16,3-3-13 0,0 3-27 16,-1-3-19-16,-1-1-28 15,-4 3-35-15,1-4-67 0,-6 3-22 16,-2-2-98-16</inkml:trace>
  <inkml:trace contextRef="#ctx0" brushRef="#br0" timeOffset="25608.54">5447 15150 627 0,'0'0'123'0,"0"0"-17"0,0 0 50 15,0 0-89-15,0 0-18 0,0 0 5 16,0 0-10-16,46-34 5 0,-30 27-6 16,5 1-17-16,-3 0-17 15,2 3-5-15,1-3-4 0,-3 3 0 16,0 0-9-16,3-1-36 0,-1 3-45 15,1 1-61-15,8 0-83 0,-6 0-27 16,-2 0-151-16</inkml:trace>
  <inkml:trace contextRef="#ctx0" brushRef="#br0" timeOffset="26275.91">7374 14300 308 0,'0'0'157'0,"0"0"-77"16,8-1 16-16,0 0-19 0,0-1-10 15,2 1-24-15,0-2 2 0,3 2 7 16,0 1-11-16,5 0-4 15,-2 0-15-15,2 0-6 0,3 4-5 16,-3-2-7-16,0 0-3 0,2 0-1 16,1 3-5-16,-3-1-50 0,0-1-76 15,-2 5-46-15,-3-2-60 0,-6-1-46 16</inkml:trace>
  <inkml:trace contextRef="#ctx0" brushRef="#br0" timeOffset="26460.59">7369 14499 739 0,'0'0'151'0,"0"0"-84"0,0 0 67 15,0 0-60-15,34 0-18 0,-13-4-16 16,-1-2-15-16,9-1-14 0,-1 2-7 16,3 2-4-16,0-3-3 0,8 6-57 15,7-1-65-15,9-2-92 0,-11 1-86 16,-6-1-183-16</inkml:trace>
  <inkml:trace contextRef="#ctx0" brushRef="#br0" timeOffset="29664.17">8982 14086 300 0,'0'0'98'0,"0"0"-18"16,0 0 32-16,0 0-24 0,0 0-33 16,-13-8-8-16,13 2 15 0,0 2-7 15,0-4-6-15,0 2 3 0,5-2 7 16,3-1-10-16,-1-2 0 0,6 3-2 16,0 1-9-16,3-1-7 0,2 0-6 15,0 0-7-15,0 5-3 0,3 0-5 16,-3 3 0-16,2 3-8 0,-4 4-1 15,-3 6-1-15,0-1 1 0,-5 6-2 16,-3 2 2-16,-3 1-1 0,-2 3 0 16,-7-1 1-16,-6 3-1 0,-3-1-1 15,1-3 0-15,-3 0-8 0,-1-2-3 16,1 0-2-16,0-7 7 0,5 1 2 16,0-3 3-16,6-7-3 0,-1 2 2 15,3-3 3-15,5-2 1 0,0-1-1 16,2 0-2-16,6 0 0 0,5-2 2 15,2 0 0-15,9-1 2 0,-1 2 0 16,5 1-2-16,1 0 2 0,-1 0-1 16,1 6 0-16,2-1 0 0,-5 4 1 15,2 3 0-15,-7 2 2 16,-1 0 1-16,-4 0 3 0,-6 4-1 0,-5-4-1 16,-5 3-1-16,-5-4 5 15,-8 3 4-15,-7-3 1 0,-11-1-3 16,-6 0-3-16,-14 1-5 0,-4-6-2 15,4 1 0-15,2-5-2 0,5-3 2 16,2 0-2-16,1-1-2 0,5-3-12 16,5-1-8-16,10 3-4 0,6 1-19 15,2 0-23-15,5-1-50 0,-2-1-37 16,10-1-50-16,2-1 3 0,6 1-143 16</inkml:trace>
  <inkml:trace contextRef="#ctx0" brushRef="#br0" timeOffset="30696.84">9708 13991 318 0,'0'0'80'0,"2"-8"5"0,1 2 26 0,2 3-34 16,-5 0-9-16,5-2-1 0,-2 3 13 16,-1-2-7-16,1-1-13 0,-3 3-19 15,0 0-6-15,3 0-9 0,-3 1 4 16,0-2 3-16,0 2-4 0,0 1-4 15,0 0-6-15,0-1-7 0,0 1-2 16,0 0-4-16,0 0-4 0,0 0 1 16,0 0-1-16,0 0-1 0,0 0-1 15,0 0 2-15,0 0-1 0,0 0 0 16,0 0 3-16,0 0 4 0,0 0 2 16,0 0 4-16,0 0 1 0,0 0-4 15,0 0 2-15,0 0-2 0,0 0-1 16,0 0 0-16,0 0-1 15,0 0-2-15,0 0-1 0,0 0 3 16,0 0 1-16,0 0-2 0,0 0 4 16,0 0 3-16,0 0-3 0,0 0 2 15,0 0-6-15,0 0-5 0,0 0-3 16,0 0-1-16,0 5-2 0,-3 0 3 16,-2 4 2-16,0 0-2 0,-3 1 2 15,3 1-2-15,-6 2 0 0,4-2 3 16,-4 3 1-16,1 2-2 0,-3-4 4 15,0 4-2-15,3-2-2 0,-1-2 0 16,-1 4 1-16,4-4-3 0,0 1 1 16,3-2 0-16,0 0-1 15,5-1 2-15,0-1-2 0,0-1 3 16,5-2-1-16,0 1 8 0,5-3-1 16,1 0 2-16,4-2 0 0,-2-1-5 15,5-1-3-15,0 0 1 0,0-1-2 16,-2-2 0-16,-1-1 2 0,1 2-1 15,-1-1 0-15,-2-2-1 0,0 3-1 16,0-3-1-16,-3 0 1 0,3 3-1 16,0-4 0-16,0 4 1 0,-2-1-1 15,-1 0 0-15,0-1 0 0,-2 3 0 16,0-1-1-16,-6 2 1 16,4 0 0-16,-6 0-1 0,2 0-1 15,-2 1-1-15,0 3-1 0,-2 4 3 16,-1 3 1-16,-2 4 0 0,-6 1 0 15,4 4 1-15,-4 1-1 0,1 1 0 16,0 2 2-16,2 0 0 0,0-1-1 16,0 0 0-16,3-3-1 0,3 0 1 15,-4-2-1-15,4-2 0 0,-1-1-9 16,3-3-37-16,0-4-37 0,3-1-40 16,5-7-41-16,7-4-79 0,-2-6-60 15,3-1-105-15</inkml:trace>
  <inkml:trace contextRef="#ctx0" brushRef="#br0" timeOffset="31265.15">10175 14142 370 0,'0'0'62'0,"3"-3"-8"16,0-4 25-16,-1-1-38 0,3 2 18 16,-2-3-6-16,2 0 0 0,-2 1-7 15,2 2-1-15,-3-2 14 0,4-1 2 16,-1 1-12-16,2 4-21 0,1-5-14 15,0 1-4-15,2 3 0 0,3-3-5 16,-5 6-1-16,5-4 0 0,0 5-3 16,-3 0 3-16,1 0 5 0,-4 1 5 15,1 0-1-15,0 3 0 0,-3 4-3 16,0 1-4-16,-2 2 0 0,-3 2 2 16,0 1 0-16,0 7 5 15,-3 1 0-15,-2 3-3 0,-3 3 1 16,0 1-4-16,-4 0-4 0,-1 1-1 15,-3 0 1-15,-2-3-1 0,0 2 0 16,0-5-2-16,0 0 0 0,2-2 1 16,1-3-1-16,2-1 0 0,2-6 0 15,4-1 2-15,2-5-2 0,5 0 1 16,0-5-1-16,5 0 4 0,2-2 11 16,4-2 12-16,4 0-8 0,3-1-5 15,0 0-2-15,8-1-2 0,-5 3-1 16,5-3-5-16,0 1-2 15,-3-2-2-15,3 5-1 0,0-4-11 16,-1 5-25-16,1 0-18 0,0 1-34 0,0-1-48 16,8-2-60-16,-11-2-55 0,-3 2-173 15</inkml:trace>
  <inkml:trace contextRef="#ctx0" brushRef="#br0" timeOffset="31816.07">10865 14032 614 0,'0'0'50'0,"0"0"28"0,0 0-14 0,0 0-49 0,18-35-11 16,-18 31-3-16,0-1-1 0,-2 3-4 15,-3 1-5-15,-3 1 8 0,0 7 0 16,-5-1 1-16,3 3 0 0,-6 2 1 16,3 1-1-16,1 1 1 15,1-1-1-15,1-1 1 0,2 2-1 16,0-2-1-16,3 2 1 0,0 4-1 15,5-5 0-15,-3 4 1 0,3-2 0 16,3-1 11-16,2-1 15 0,0 2 4 16,6-4 1-16,2-1 7 0,0 0-4 15,2-2 4-15,1 0 0 0,4-1-8 16,-2 0-8-16,0-2-3 0,0 4 4 16,-2 0 9-16,-1-1-9 0,-2 2-10 15,-5 2-3-15,2 0-4 0,-2 3 0 16,-5-2-2-16,-3 1-2 0,-3 0 1 15,-5 1-1-15,-2-4 1 0,0 1 0 16,-3-4 1-16,-5 1-3 16,-3 1 1-16,0-1-2 0,1-4-1 15,-3 1-18-15,2-3-53 0,3-1-19 16,-3-1-17-16,6-2-23 0,2-4 6 16,2-8-14-16,6-1-59 0,3 2-70 0</inkml:trace>
  <inkml:trace contextRef="#ctx0" brushRef="#br0" timeOffset="32048.47">10845 13991 525 0,'0'0'106'0,"0"0"8"0,0 0 56 0,49-21-73 0,-31 15-33 0,2 0-24 15,-1 0-14-15,1-1-4 0,1 3-16 16,0-3 1-16,-1 4-2 0,4 1-2 16,-1 0 2-16,0 2-4 0,0 0-1 15,1 0-2-15,-4 3-43 0,1-1-59 16,7 5-71-16,-4-3-38 16,-6-4-95-16</inkml:trace>
  <inkml:trace contextRef="#ctx0" brushRef="#br0" timeOffset="32866.12">11837 14277 279 0,'0'0'78'0,"0"0"-12"16,0 0 20-16,0 0 12 0,8-1-17 15,-1-4 3-15,6 4 12 0,0-1 7 16,8 0-15-16,0 0-20 0,4 0-8 16,4 2-14-16,-1-2-9 0,3 2-19 15,0 0-8-15,0 0-7 0,0 4 0 16,0-2-3-16,-2 1-1 0,-1 3-19 15,-2-2-36-15,0 2-62 0,2 0-59 16,-7 0-76-16,0-4-80 0</inkml:trace>
  <inkml:trace contextRef="#ctx0" brushRef="#br0" timeOffset="34551.12">12739 14034 100 0,'0'-2'29'15,"0"0"29"-15,0 0-3 0,0 0-4 16,0 2-11-16,0 0 2 0,0-1-6 16,0 1 0-16,0 0-11 0,0 0 3 15,0 0 4-15,0 0 2 0,0 0-5 16,0 0-4-16,0 0-2 0,0 0 1 16,0 0 1-16,0 0-7 0,-3 0 1 15,3 0-4-15,0 0 1 0,0 0-7 16,0 0-3-16,0 0-4 0,0 0 0 15,0 0 2-15,0 0 1 0,0 0 1 16,0 0-2-16,0 0 0 0,0 0 0 16,0 0 3-16,0 0 1 0,0 0-1 15,0 0-1-15,0 0-1 0,0 0 4 16,0 0 4-16,0 0-2 16,0 0 0-16,0 0-4 0,0 0-1 15,0 0-2-15,0 0-1 0,0 0 7 16,0 0-4-16,0 0-3 0,0 0 2 15,0 0 0-15,0 0 1 0,0 0 5 16,0 0 3-16,0 0 5 0,0 0 2 16,0 0-6-16,0 0-4 0,0 0-5 15,0 0 1-15,0 0 2 0,0 0 7 16,0 0 4-16,0 0-4 0,0-2-6 16,0-2-3-16,5 3 2 0,0-2 1 15,1 1 6-15,4-3-3 0,-2 2 2 16,-1 0-2-16,6-1 5 15,0 2-3-15,0 1-3 0,0 1-1 16,0 0-2-16,2 2-1 0,-2 3 0 16,-2-1-1-16,2 5-2 0,-6 1 1 15,-1 3 1-15,-1 4 0 0,-5 2-4 16,-11 2 1-16,1 1-1 0,-11 2 1 16,-10 3-1-16,0-2-2 0,0-3-1 15,3-1 1-15,7-9-2 0,-2 5 2 16,5-5-2-16,5-1 1 0,3-2-1 15,7-3 0-15,3 2-3 0,0-3 3 16,10-3 0-16,6-1 2 0,5 0 0 16,2-1-1-16,3 0 1 15,2-1 0-15,3 0-1 0,-2 1-1 16,2 0 1-16,-3 0 1 0,3 1 0 16,-5 4 3-16,2 2 2 0,-4 2 3 15,-6 1-2-15,0 2-1 0,-8-1-3 16,-5 6-3-16,-5-4 4 0,-2 1 3 15,-11 1 8-15,-5-2 8 0,-6-1-7 16,-4-1-9-16,-6-1-4 0,-10 1-1 16,-5-2-2-16,0 0-11 0,5-6-21 15,6 1-31-15,9-2-17 0,8-2-42 16,6 0-19-16,5-4-61 0,-1 1-29 16,9-3-136-16</inkml:trace>
  <inkml:trace contextRef="#ctx0" brushRef="#br0" timeOffset="35101.67">13297 14139 462 0,'0'-5'71'0,"0"2"-9"0,2-5 39 0,1 1-48 16,0-2-11-16,2 1 5 0,0-2-2 16,0 1-12-16,3-1-4 0,2 1 4 15,3 3-3-15,0-2-1 0,0 1 0 16,2 1-5-16,3-2-4 0,1 4-3 15,-4-1-8-15,3 3-3 0,-2-1-2 16,-1 2-1-16,-2 1-2 0,0 0 0 16,-5 1-1-16,-1 3-1 15,-1 4 0-15,-4 3 1 0,-2 2 1 16,-2 5 7-16,-4 6 8 0,-1 3-2 16,-6 0-5-16,-3 4-3 0,-2 1-4 15,-2-2 0-15,-4 1 0 0,4-2-1 16,-4-5-1-16,6 2 1 0,0-4 0 15,3-5-1-15,4 1 0 0,1-5 1 16,5-3 5-16,2-3 15 0,1-5-5 16,2-1-2-16,5-1 15 0,5-1 14 15,6-1-18-15,2-5-18 0,2 2-4 16,6-1-2-16,0 3 0 16,3-3-1-16,4 4 0 0,-4-2-1 15,2 3-5-15,-3-4-29 0,0 4-21 16,1 0-37-16,-3-1-47 0,7-4-92 15,-4 3-48-15,-9-4-155 0</inkml:trace>
  <inkml:trace contextRef="#ctx0" brushRef="#br0" timeOffset="35635.57">14033 14039 562 0,'0'0'32'0,"0"0"-13"0,0 0 61 0,0 0-48 0,16-26-27 0,-16 21-3 16,0 2-2-16,-6 1-2 0,1 1-5 15,-5 1-6-15,-3 2-2 0,-5 2 10 16,2 4 2-16,-4 2 3 0,-1 2 0 16,0 1 3-16,1 3 7 15,2-1 0-15,2 2 1 0,6 0-10 16,2-3 1-16,6 0 3 0,2 1 10 16,0-3 20-16,7 0 8 0,1 0 5 15,5-2 12-15,0-1-6 0,2-1-9 16,3-2-12-16,-2 2-5 0,2-3-5 15,0 1 1-15,0 0 9 0,0-2-9 16,0 3-16-16,0-1-1 0,-2 2-5 16,-3 1 3-16,0 1-2 0,-5 1 4 15,-1 0 1-15,-4 2 1 0,-3 0 7 16,0 2-2-16,-10-2 2 0,-1 0 0 16,-2 1-9-16,-5-3-3 0,-5-2-1 15,0-1-2-15,-1-1 0 16,-1-1-1-16,-1-2-15 0,3-2-17 15,-3-1-9-15,5-1-15 0,6 0-30 16,-1-3-30-16,6-3-53 0,2-6 9 16,5 2-41-16,3-1-58 0</inkml:trace>
  <inkml:trace contextRef="#ctx0" brushRef="#br0" timeOffset="35852.42">13909 14065 677 0,'0'0'96'0,"0"0"76"0,52-15-59 0,-26 10-74 0,5-3-14 16,0-2-10-16,0 2-8 0,-3 3-2 15,3-3-3-15,-2 4-2 0,2-1-4 16,-3 2-28-16,-2 2-53 0,0 1-58 15,5 1-13-15,-6 1-34 0,-1 0-99 0</inkml:trace>
  <inkml:trace contextRef="#ctx0" brushRef="#br0" timeOffset="36353.01">14656 14108 370 0,'0'0'64'0,"0"0"8"0,0 0 42 0,0 0-60 16,0 0-29-16,0 0 1 0,0 0-9 15,0 0 1-15,5-32 8 16,-8 26-8-16,1 4-5 0,-3 0-2 15,-3 1-3-15,0 1-1 0,-2 1 1 16,-3 3 3-16,-5 5 0 0,0 1 0 16,-3 1-1-16,0 1-5 0,1 5-3 15,-1-1 0-15,0 8-2 0,3-1 0 16,3 1 0-16,4 3 2 0,4-2 10 16,2-2 40-16,2 2 12 0,6-2-10 15,4-2-16-15,1-1-8 0,8-4 1 16,-1-1 1-16,3-2 4 0,8-4 4 15,-3-5-3-15,8 0-7 16,3-4-18-16,7-5-5 0,-5-3-2 16,-5 0-3-16,-5-2 3 0,-8-5 17 15,3-1 0-15,0-11-6 0,-1-4-8 16,-2-12-7-16,-10 1 0 0,-5 6-1 16,-6 10-4-16,-2 13-2 0,-5 5-8 15,-3-2-14-15,-5 4-16 0,-3-2-15 16,-2 1-13-16,-1 5-45 0,1 1-19 15,-5 1-73-15,7-1-20 0,3 1-120 16</inkml:trace>
  <inkml:trace contextRef="#ctx0" brushRef="#br0" timeOffset="36786.53">14917 13861 639 0,'0'0'2'0,"0"0"52"0,39 8 60 0,-21 1-58 15,0-1-48-15,-5 3-6 0,2 2 3 16,-2 4 4-16,-3 0 23 0,-2 5 11 16,0 4-6-16,-3 0-4 0,3 11 3 15,2 8 12-15,1 10 0 0,1 5-15 16,-4-6-12-16,-3-2-11 0,-5-9-1 16,-5 0-5-16,-8-1 3 0,0 0 9 15,-7-2 2-15,-1-1-5 0,-5-5-3 16,3-5-6-16,2-6 1 15,3-6-4-15,5-2 0 0,-2 4-1 16,-6-3 0-16,0 2 0 0,1-2-4 16,-1-4-7-16,0-1-29 0,1-4-51 15,-1-1-75-15,3 0-104 0,2-4-63 16</inkml:trace>
  <inkml:trace contextRef="#ctx0" brushRef="#br0" timeOffset="37604.16">8902 13723 242 0,'0'0'208'0,"0"0"-132"0,0 0 47 15,28-35-41-15,-20 25-18 0,-3 2-14 16,-3 3-3-16,1-1 11 0,-6 3-18 16,3-3 11-16,0 5-3 0,-2 1-12 15,2 0-22-15,-5 1-9 16,-3 6 0-16,0 0-4 0,-5 6 0 16,-2 1 0-16,-3 8 1 0,-6 14-1 15,-7 10 1-15,-5 23 1 0,-2 8-3 16,4 5 0-16,5-2-3 0,6-8-8 15,5 0-29-15,5-7 12 0,5-3 20 16,3-1 8-16,5-5 2 0,3 0 27 16,7-7 27-16,6-2 14 0,2-5-15 15,0-7-11-15,-3-4-7 0,-2-9-25 16,0-5-2-16,0-3 3 0,3 3 6 16,-3-2-1-16,7 3-12 15,-4-6 5-15,-3-1-7 0,0-4-4 16,0-3-1-16,-3-1-49 0,0-1-62 15,-2-2-80-15,2 0-122 0,-5-4-120 16</inkml:trace>
  <inkml:trace contextRef="#ctx0" brushRef="#br0" timeOffset="41091.67">16100 14337 229 0,'0'0'123'0,"0"0"-65"0,0 0 8 16,0 0 24-16,0 0-24 0,0 0-9 15,-7-14 12-15,1 11 8 0,6 1 0 16,-2-4 5-16,-1 5-1 0,3 0-9 16,0 0-13-16,0 1-14 0,8-1-15 15,2 1 5-15,6-1 1 0,4 0-8 16,6 0-15-16,3-1-7 0,2 2-3 16,2 0-3-16,3 0-2 15,8 0-16-15,8 0-30 0,0 0-32 16,-3 0-81-16,-8-2-84 0,-15 0-43 15,-5 1-169-15</inkml:trace>
  <inkml:trace contextRef="#ctx0" brushRef="#br0" timeOffset="41725.26">17702 13977 496 0,'0'0'85'0,"0"0"-23"0,0 0 24 16,0 0-35-16,0 0-26 0,-13-27-3 16,6 20-10-16,-6 1-1 0,0 1-4 15,0 3-3-15,-5 2 1 0,-3 1 4 16,-2 5 14-16,-3 1 4 0,0 8-4 16,-2 1-7-16,-1 6-6 0,1 7-6 15,5 2-1-15,5 0-1 0,5 2 4 16,5 0 6-16,3 9 17 0,5-2 10 15,2-8 9-15,9-3 12 0,-1-8-5 16,5 1-15-16,6 2-12 0,2-4-10 16,3-1-4-16,0-7 1 0,3-1-4 15,-4-3-3-15,4-7 6 0,-3-1-3 16,-1 0 1-16,1-8 2 0,-2 1-6 16,1-2 0-16,-4-6 11 15,0 1 1-15,-1-5 3 0,-4-4 0 16,5-7-8-16,-3-11-5 0,-3-11-8 15,1-1 5-15,-11 3-7 0,0 7 2 16,-5 12 0-16,-5 9-1 0,2 6 1 16,-2 1 2-16,0 1 3 0,-5-1-3 15,-3 0 2-15,-5 2-6 0,-1 3 0 16,-1 2-1-16,-1 5-1 0,0 3-8 16,3 0-9-16,0 1-20 0,3 6-18 15,-1 0-30-15,6 6-32 0,2 2-53 16,3 7-60-16,2-1-28 0,1-3-135 15</inkml:trace>
  <inkml:trace contextRef="#ctx0" brushRef="#br0" timeOffset="43510.05">8328 15269 328 0,'0'0'75'0,"5"0"-25"0,3 0 29 16,-3-1-19-16,3-1-28 0,0 0 0 15,2-1 0-15,0 1-1 0,1-2 2 16,-1 1 1-16,0-2-3 0,1 2-6 16,1-1 3-16,1 2 4 0,-2-2-5 15,4 2-3-15,1 1-4 0,-1-2-3 16,3 1-6-16,3 0 0 0,2-2-2 16,3 0-1-16,2-1 1 15,11-1 1-15,5 2 6 0,16-2-4 16,2 2 3-16,-3 2-5 0,0-2-1 15,-2 1-3-15,0 2-3 0,3-2 1 16,2 2 3-16,5-2-1 0,3 1 6 16,-1 1-2-16,4 2 3 0,-4-1-3 15,6 0-4-15,0 0 0 0,5 0-6 16,6 0 3-16,-1 0 0 0,8 0-3 16,-3 0 1-16,1 0 3 0,4 0-4 15,6 0 0-15,0 3 2 0,2-1-2 16,3 0 1-16,3-1-1 15,2 1 1-15,-3-2 0 0,9 2 6 16,-1 1 1-16,0-2 0 0,6 2 3 16,-1-3-3-16,3 0-7 0,0 1 7 15,5-1-6-15,1 0-2 0,4 1 2 16,3 2 2-16,0-1-3 0,2-2 1 16,3 2-2-16,1-1 1 0,-1 0 4 15,2 2 2-15,1 2 4 0,2-3-10 16,1 2 16-16,2-1-14 0,-3-1-1 15,5 1-2-15,1 1 3 0,-1-1-3 16,6 0 0-16,-1 1 1 0,4 0 0 16,-1 1 1-16,0 1-1 0,0 0 3 15,3 1 6-15,-3-3-1 0,0 2-9 16,-2-3 12-16,0 4-8 0,-3 0-4 16,-5-2 1-16,-1 4-2 0,-4-4 3 15,0 1-2-15,-6 0 0 0,-7-1 1 16,-3 5-1-16,-7-2-2 0,-3-1-9 15,-6 0-9-15,-7-2-11 0,-5-1-18 16,-8 1-32-16,-5 0-41 0,-8-3-55 16,-21-1-63-16,-15-1-99 0</inkml:trace>
  <inkml:trace contextRef="#ctx0" brushRef="#br0" timeOffset="46764.15">7920 17999 193 0,'0'1'82'0,"0"2"-38"0,0-1 15 0,0 0 4 16,0-1-21-16,0 0-3 15,0 0 7-15,0-1 7 0,-3 0 0 0,3 0 5 16,0 0-4-16,-3-1-5 16,3 1-4-16,0-2-4 0,0 0-2 15,6-6-14-15,-4-1-5 0,1-1-3 16,5-3 2-16,-3 1 4 0,5-4 0 15,-2 1-1-15,2-3-2 0,1 3-4 16,1-2 0-16,1 2-3 0,3 0 1 16,-3 2-6-16,0 1-1 0,0 2-3 15,0 0 0-15,-1 1-1 0,1 2-3 16,0 3 0-16,-2 1 1 16,2-2-1-16,-1 3 0 0,1 2 0 15,0 0 0-15,-2 2-1 0,2 4 1 16,-3 0 0-16,0 3 0 0,3 2-1 15,0 3 1-15,-3-1 1 0,1 1-1 16,-4 4 0-16,4 0-1 0,-1 2 2 16,-2-2 0-16,0 4-1 0,-3 1 0 15,3 1 0-15,-3-2 0 0,2 1 0 16,-1 2 0-16,-1-2 0 0,3-1-1 16,-6-1 1-16,6 0 0 0,-5-1 0 15,2-4-1-15,0 3 1 0,-3-6-1 16,1 4 1-16,2-5 0 15,-2 0 0-15,-1-2 0 0,1 1-1 16,2-2 1-16,-5-2 1 0,3-3-1 16,-3 3 1-16,2-4 0 0,1-1 0 15,-3 1-1-15,2-2 0 0,-2-1 1 16,3 1 0-16,-3-1 0 0,0 0 0 16,0 0 2-16,0 0 0 0,0 0 1 15,0 0 5-15,0 0 1 0,0 0-2 16,0-1-1-16,-3 0-1 0,3-2-2 15,0 1 0-15,0 0-3 0,-2 1 0 16,2-4-1-16,0 3 0 0,0-2 1 16,0-2-1-16,0 2 1 0,0-3 0 15,0-1 1-15,0 1 2 0,0-3 7 16,0 0 6-16,0-2 3 0,0-5-5 16,0 1-1-16,0-3-5 0,0-4-3 15,-3-1-2-15,3 0 1 0,0-3-3 16,0 0-2-16,0-1 3 0,0 2-3 15,0-2 2-15,3 3-2 0,-3-2 1 16,2 0-1-16,1 2 0 0,0 0 1 16,-1-3-1-16,1 4 3 0,-1-4-1 15,4 3 1-15,-6-3-1 0,2-1-1 16,3 4 1-16,0-5-1 0,-2 1-1 16,2 0 0-16,0-6 1 15,-2 4-1-15,2 0 0 0,0 0 0 16,0 5 0-16,1-3 0 0,-1-2 1 15,-3 1-1-15,4 2 0 0,-4-1 0 16,1-1 0-16,-1 2 0 0,1-1 0 16,-1 0 0-16,1-2 0 0,0 2 1 15,-1-3-1-15,3-3 0 0,3-7 0 16,-3-3-1-16,3 4 1 0,0 9-1 16,-3 7 1-16,-2 5 0 0,2-3-1 15,2-6 1-15,-1-2 1 0,-1 1 0 16,0 1-1-16,0 1 0 0,3-2 0 15,-3 3-1-15,0 0 1 16,0-2 0-16,1 2 1 0,-1-1-1 16,0 3 0-16,3-2-1 0,-3 1 1 15,3 0 0-15,-3-1 0 0,0 1 0 16,3 0 0-16,-3 0 0 0,3 1 1 16,-3-2-1-16,0 4 0 0,0-2 1 15,0-1-1-15,-2 5 0 0,2-4 0 16,-2 2 0-16,-1 0 0 0,3 1 0 15,-2 0 0-15,-1 0 0 0,1 2 0 16,2-1 0-16,-2 0 0 0,-1 1 0 16,1 0 0-16,2 1-1 15,-2 0 1-15,-1 0 0 0,4 1 0 16,-4 2 0-16,1 0 0 0,2 1 0 16,-5 3 0-16,2 2 0 0,4 0 0 15,-4 1 0-15,1 0 1 0,2 4-1 16,0-1-3-16,0 1 3 0,0 0 0 15,3 2-2-15,0 1 2 0,0-2 2 16,5 1-2-16,-3-1 0 0,3-1 0 16,2 3 0-16,1 0 0 0,2-2 0 15,3 1-1-15,-1 2 2 0,1-1-2 16,2 1 2-16,3-2-3 0,2 3 2 16,1-3 0-16,2 2 1 0,5-1-1 15,5 2 0-15,14-1 1 0,-4-2-1 16,1 1 0-16,-5 1 0 0,-4 1 0 15,4-1 0-15,-3 0-1 0,2 0 1 16,1 0 1-16,2 0-1 0,0 1 0 16,0-2 0-16,5 1 0 0,1 1 0 15,2-3 0-15,2 3 0 0,-2 0 0 16,2-1 0-16,1 0 1 0,-1 0 0 16,6 0-1-16,-1-2 0 0,1 2 0 15,2 0 1-15,0 0-1 0,3-1 0 16,0 0 0-16,0 0 0 15,-1 0 1-15,4-1-2 0,-1 1 3 16,3 0 0-16,5-2 0 0,-2 3-1 16,-1-3-1-16,-2 2 2 0,0 1 0 15,3-1-1-15,2 2 0 0,0-1 1 16,2 0 1-16,-4 1 0 0,2 0-1 16,0-2 4-16,3 2-4 0,0 0-2 15,-1 0 10-15,6 0-8 0,-3 0 4 16,1 0-1-16,-4 0-2 0,4 2 3 15,-1-2-5-15,0 0 1 0,0 0 1 16,1 1-1-16,-1 0-2 0,-2 0 1 16,2 0-1-16,-2 1 1 15,2-1 0-15,0 1 0 0,-2 0-1 16,2-1 0-16,-5 0 0 0,5 2 0 16,-2-2 0-16,2 0 0 0,1-1 1 15,-1 1-1-15,-2 0 1 0,-3 2-1 16,5-1 0-16,-2 1 0 0,2-2 5 15,-2 0-4-15,-1 0 0 0,1 0 1 16,2 0-1-16,-5 0-1 0,3 2 0 16,0-3 0-16,-1 1 0 0,1-1 2 15,0 0-2-15,-1 0 1 0,4 0-2 16,-6 0 2-16,2 0 1 16,1 2-1-16,-3-1-1 0,3 1 1 15,-6 0-1-15,4 1 1 0,-4-1-2 16,3 0 1-16,0 1 0 0,0 1 0 15,3-2 1-15,-5 2-1 0,-1-1 0 16,1 0 1-16,-3-2-1 0,2-1 8 16,-2 2 2-16,0 0-4 0,-3 1-1 15,-2-2 1-15,-3 1-2 0,-5-1-2 16,0 2-2-16,-2-1 1 0,-3-1 0 16,-3 1-1-16,-3-1 1 0,-4 0 0 15,-3 1-1-15,-5-1-1 0,-3 0 1 16,-10 1 1-16,-3 0-1 0,-5-1-2 15,-5 0-2-15,5 0-20 0,0 2-29 16,3 1-35-16,2-1-51 0,-7-1-99 16,-4-1-163-16</inkml:trace>
  <inkml:trace contextRef="#ctx0" brushRef="#br0" timeOffset="59575.7">8974 16257 349 0,'0'0'48'0,"0"0"-23"0,0 0 22 0,0 0-5 0,10-7-19 15,-7 4-1-15,-1 1 2 0,1 0-5 16,0-1 6-16,-1 2 6 0,1 0-1 16,-1-1-1-16,-2 2 6 0,0 0 4 15,3 0 3-15,-3 0-3 0,0-1-1 16,0 1-3-16,0-1 0 0,0 0 2 16,0-3-6-16,0 0 2 0,0-1-9 15,5-2 0-15,0 0 5 0,0 1 3 16,3-2-1-16,2 2-3 15,3-2-5-15,0 2-5 0,3 3-7 16,-3 0-2-16,0 2-2 0,0 1 2 16,0 0-4-16,-6 4-3 0,4-1-1 15,-6 5 0-15,3 2-1 0,-6 2-2 16,-2 1 2-16,0 5 1 0,-10-1 1 16,-6 2 1-16,-2 2-3 0,-5 0 3 15,-3 0-3-15,3-3 0 0,0 1-7 16,2-3-7-16,3 0-9 0,5-6 7 15,0 1 1-15,8-2 3 0,0-3 5 16,5-3 4-16,0 0 0 16,5-2 1-16,3-1 2 0,2 0 2 15,3 1-1-15,2-1 0 0,1 0-1 16,2 0 1-16,0 0 0 0,-3 0-1 16,6 0 1-16,-5 3 1 0,2 1 3 15,-3 1 2-15,-2 3 3 0,3 0 3 16,-6 1-3-16,-2 1-1 0,-6 0 0 15,1 1-1-15,-6 3 1 0,-4-3 2 16,-6-1 4-16,-3 2-4 0,-2-2-3 16,-5 0-3-16,0 0-4 0,-1-1 0 15,-2-2-1-15,1-2-2 0,1 0-16 16,-1 0-24-16,4-4-8 0,0-1-19 16,6 0-29-16,2 0-3 0,2 0-44 15,9-5-9-15,2 0-49 0,0-1-55 16</inkml:trace>
  <inkml:trace contextRef="#ctx0" brushRef="#br0" timeOffset="60060.13">9498 16254 707 0,'0'0'78'0,"0"0"35"0,16-29 27 0,-13 16-68 15,-3 2-49-15,0 1-5 0,-8 2-2 16,3 2-12-16,-6 3-3 0,3 3-1 16,-4 1 1-16,-7 5 2 0,7 4 1 15,-7 2-4-15,1 2 2 0,3 2-2 16,2-1 1-16,0 2-1 0,0-1 1 15,5-1 0-15,6 0-1 0,-1-1-1 16,3-1 1-16,5-1 1 16,3 0-1-16,5 0 1 0,0-1 1 15,0-1-2-15,5-2 2 0,0 1 0 16,0 1 1-16,0-3 10 0,0 1 10 16,0-2 5-16,-5 0-1 0,0-2-9 15,-2 2-8-15,-4-1-6 0,1 0-1 16,-5 0-2-16,-1 0 1 0,-2 1-2 15,-5-1 5-15,-3 1-3 0,-5 1 6 16,3-1-4-16,-8 1 1 0,2-3-4 16,-2 0 0-16,-2-1-1 0,-1-3-8 15,0 0-24-15,1 0-18 0,-1-3-8 16,6-3-9-16,2 1-23 16,2-2-31-16,4-4-30 0,4-3 31 15,0 2-41-15,3 0-79 0</inkml:trace>
  <inkml:trace contextRef="#ctx0" brushRef="#br0" timeOffset="60276.58">9480 16233 637 0,'0'0'123'0,"0"0"8"0,0 0 19 15,34-31-69-15,-19 21-19 0,1-1-24 16,-1 2-24-16,1-1-10 0,2 2-4 15,-2 2 1-15,2-1 0 0,0 4-1 16,0 3-3-16,-3 0-32 0,3 0-60 16,-2 0-48-16,7 2-61 0,-7 3-40 15,-1-2-151-15</inkml:trace>
  <inkml:trace contextRef="#ctx0" brushRef="#br0" timeOffset="60560.91">9927 16246 473 0,'0'0'116'0,"0"0"-42"15,0 0 48-15,0 0-59 0,0 0-19 16,0 0 1-16,0 0-9 0,11-12 3 15,-11 12-14-15,0 2 8 0,0 2 0 16,0 3-4-16,0 3-4 0,0 2-4 16,-3 1-6-16,-2 4-5 0,0 1-5 15,2 1-3-15,-5 4-1 0,3-2-1 16,-2 3 0-16,1 0-25 16,-1 1-42-16,-1-1-45 0,0 6-87 15,0-4-23-15,3-9-113 0</inkml:trace>
  <inkml:trace contextRef="#ctx0" brushRef="#br0" timeOffset="61595.23">10325 16206 433 0,'5'-2'103'0,"-2"-1"28"0,5-2-14 0,-3-1-11 0,0-1-9 0,-2 4-11 16,2-2-20-16,-5 2-20 0,-3 1-23 15,1 1-23-15,-3 1 0 0,-3 0-2 16,-3 1 2-16,-1 3 0 0,-7 4 2 15,4 3-2-15,-1 1 0 0,-2 2-1 16,3 0 1-16,2 1 0 0,-3 1 0 16,6-3-3-16,2 2-4 15,6-3-3-15,2 0-3 0,0-1 6 16,7 0 2-16,1-1 1 0,5-2 4 16,3 0 0-16,2-2 2 0,2 0 0 15,-1-2 1-15,-1 1 7 0,2 0-2 16,-2-3-2-16,0 2-2 0,-2-2 5 15,-3 1-5-15,0 0-1 0,-3 1-2 16,-2 2 1-16,0 2-1 0,-3-1 2 16,-5 1-2-16,0 0 0 0,-3 0 6 15,-2 3-2-15,-5-2-2 0,-1 0-2 16,-4-1 1-16,-1-1 0 0,1 2-2 16,-1-2-7-16,1-2-35 0,-1 0-40 15,3-1-27-15,1-4-39 0,-1 0-7 16,2-4-34-16,4-3-85 0</inkml:trace>
  <inkml:trace contextRef="#ctx0" brushRef="#br0" timeOffset="61778.81">10315 16203 770 0,'0'0'124'0,"0"0"14"0,0 0-33 0,49-28-47 0,-28 19-25 15,-3 0-22-15,0 1-8 0,0 0-3 16,0 5 0-16,0 1-2 0,0 0-6 16,0 2-19-16,0 0-30 0,3 4-48 15,-3-1-58-15,5 5-30 0,-2-2-62 16,-3-1-121-16</inkml:trace>
  <inkml:trace contextRef="#ctx0" brushRef="#br0" timeOffset="62228.72">10842 16207 518 0,'0'0'64'15,"0"0"23"-15,0 0-15 0,0 0-40 16,0 0-14-16,5-37 4 0,-10 29 19 16,0 1 8-16,0 1 12 0,0 1 8 15,-6 1-15-15,6 2-14 0,-3 2-18 16,3-2-19-16,0 2-1 0,-3 0-2 15,0 0 0-15,1 2-2 0,-4 3 2 16,-2 1 0-16,-2 4 0 0,2 1 0 16,-5 1-1-16,2 3 1 0,1 1-2 15,-1 5 0-15,1 0-10 0,2 2-2 16,5 2 4-16,-2 0 9 16,7-3 1-16,-2 0 0 0,5-2 0 15,3-1 4-15,2-1 1 0,5-4 4 16,-2-3 0-16,5-1 4 0,2-5 5 15,-2-2 8-15,5-3 2 0,-2-3 9 16,2-6 3-16,0-1-9 0,0-3-8 16,-2-3 3-16,-3-4-3 0,0-4-5 15,-1-10-8-15,-1-8-5 0,-6-5-4 16,-2 8-1-16,-3 14 0 0,-3 10-1 16,-2 9-3-16,-3-3-4 0,-2 3-7 15,-6 1-13-15,3 4 3 0,-2 1-14 16,-1 1-35-16,3 5-63 0,-2 4-79 15,2-1-107-15,5-1-167 0</inkml:trace>
  <inkml:trace contextRef="#ctx0" brushRef="#br0" timeOffset="62378.87">11049 16459 1064 0,'0'0'93'0,"0"0"-76"0,0 0-2 15,0 0-15-15,36-15-82 0,-33 5-162 16,-3 3-104-16,0-1-141 0</inkml:trace>
  <inkml:trace contextRef="#ctx0" brushRef="#br0" timeOffset="64314.67">11770 16228 128 0,'2'0'154'0,"1"0"-109"0,-3-1 30 16,2-1-19-16,1-1-12 0,0 1 5 16,2-3-5-16,-3 3-3 0,1 1-10 15,0 0 4-15,2-2 4 0,-3 1 0 16,1 1 0-16,-3-1 3 15,2 0-4-15,-2 1-11 0,0-2-12 16,0-1-4-16,-2 1 4 0,-1-1-8 16,-2-1 1-16,0 1-4 0,0 1 2 15,-3 1 6-15,0 0-1 0,0-1-5 16,-2 2-6-16,-3 0 0 0,0 1 1 16,-2 0-1-16,2 0 0 0,-5 2 2 15,5 1-1-15,-3 3-1 0,1-1 1 16,2 4-1-16,0-1 2 0,3 1-2 15,2 2 0-15,0 0 0 0,6 0 0 16,-4 2 1-16,6-1-1 0,0-1 0 16,0 3 1-16,3-2 3 0,2-3 12 15,6 0 7-15,-4 0 9 16,1 0 0-16,5-2-2 0,0 1-6 16,-3-2-6-16,1 1 2 0,1-2 3 15,-1 1-3-15,-1 2-3 0,0-2-3 16,1 1-2-16,-1 2-4 0,0-3 0 15,-2 3 0-15,0 1 0 0,-3 1 1 16,3-1-5-16,-6 2 0 0,1 1-2 16,0 0 0-16,-3 1 2 0,0-2 4 15,-3 0 7-15,-2 1 0 0,0-2 3 16,-3-3-6-16,-5 1-3 0,0 0-2 16,-2-3-1-16,-3-1-4 0,-1-2 3 15,1-1-4-15,-2-2 1 16,2 0 0-16,2-3 2 0,1-2-3 15,-1-2 0-15,6-2 2 0,-3-2-3 16,5-1 0-16,6-2 1 0,-1 1-1 16,3-2 0-16,3 3-2 0,4-1 1 15,4 1 1-15,2 0 1 0,5-1 3 16,2 0-1-16,4 0 4 0,1-2 0 16,4 2-4-16,-3 0 2 0,-1 2 0 15,-1-1 4-15,-4-1-2 0,-1 0-2 16,-7 0-2-16,1-3-2 0,-7 2 1 15,-1-2-2-15,-5 1-2 0,-3 0 1 16,-2 1 0-16,-5 1-5 0,-3 2-9 16,-5 2-23-16,-1 3 3 0,1 1-3 15,-7 4 9-15,4 1 8 0,0 2-13 16,1 4-20-16,-1-1-34 0,3 3-43 16,2 0-67-16,3 3-27 0,6-4-47 15,1 0-79-15</inkml:trace>
  <inkml:trace contextRef="#ctx0" brushRef="#br0" timeOffset="64833.58">12191 16138 206 0,'2'-2'184'0,"4"0"-142"0,-1-2 12 0,-3 1-15 16,4-2-15-16,-4 1 16 16,1-1 14-16,-3 2-2 0,0 1 3 15,0 1-8-15,0 0-13 0,-3 1-3 16,1-2 0-16,-4 2-7 0,4 0-6 15,-3 0 1-15,-3 3 11 0,0 1 0 16,-5 3-4-16,0 0-10 0,0 4-7 16,-5 1-4-16,0 0-3 0,-3 7-2 15,-2 1 0-15,3 5-1 0,-4 7 0 16,-2 9 1-16,6 6 17 0,7-4 22 16,5-8 17-16,6-12 1 0,2-4-17 15,2 2-18-15,3 0-5 0,3 2-2 16,5-4 0-16,2-3 1 15,4-5 10-15,-4-5-3 0,6-5-5 16,-3-1-3-16,-3-7-9 0,1-4-2 16,-3-5 4-16,-3-5-2 0,-2-1-5 15,-6-5-1-15,-2 1-3 0,0 0-6 16,-7 4-22-16,-1 3-24 0,-5 4-7 16,0 3-6-16,0 2-7 0,-2 2 1 15,2 6 4-15,0 0-15 0,5 2-27 16,-5 3-19-16,8 3-33 0,2-2-73 0</inkml:trace>
  <inkml:trace contextRef="#ctx0" brushRef="#br0" timeOffset="65481.96">12410 16233 268 0,'0'0'119'0,"0"0"-46"0,0 0 37 0,24-20-60 16,-17 16-10-16,-1-1 4 0,4 2-11 15,-2-3-5-15,2 1 4 0,3-2 0 16,-3 4 0-16,3-2 1 0,-5 2 2 15,2 1-10-15,1 1-4 16,-1-1 5-16,-2 2-7 0,0 0 0 16,-1 0-10-16,1 2-2 0,-3 0-6 15,3 2-1-15,-3 1 1 0,0 1-1 16,0 3 2-16,-2 2 7 0,-3 2 6 16,0 2 6-16,-8 5 8 0,1 1-7 15,-6 2-12-15,0 2-8 0,-5 1 0 16,-3-4-2-16,3 4 1 0,-3-4 4 15,3 1 5-15,0-4 7 0,5-1 9 16,3-2 2-16,2-4-5 0,3-1-2 16,0-2-1-16,5-6 0 15,0 0-5-15,2-3 6 0,3 0 29 16,8-4-18-16,0 1-23 0,5-5-6 16,0 3-1-16,3-2-1 0,0-1-1 15,2 4-1-15,-5 0-1 0,5 0-19 16,-2 2-16-16,2-3-23 0,-2 1-17 15,2 1-32-15,6-4-55 0,-6 1-104 16,-5-1-74-16</inkml:trace>
  <inkml:trace contextRef="#ctx0" brushRef="#br0" timeOffset="65748.89">12927 16170 742 0,'0'0'98'0,"0"0"2"0,0 0 14 16,0 0-80-16,21-4-17 0,-21 8-8 15,0 3-1-15,0 6 18 0,0 2 8 16,0 7 4-16,-3 1 1 0,-2 3-5 16,0 4-11-16,2-1-9 0,-2 1-10 15,0-3-3-15,3 0 1 0,-1-2-2 16,3-2-5-16,0-3-23 15,0 1-28-15,0-2-22 0,3-3-24 16,-3 2-59-16,2-5-57 0,1-3-88 16</inkml:trace>
  <inkml:trace contextRef="#ctx0" brushRef="#br0" timeOffset="66766.75">13837 15922 311 0,'0'0'21'0,"0"0"0"0,0 0 58 15,0 0-25-15,39-19-5 0,-32 16-3 16,1 1 4-16,0 1 3 0,-6-1-10 15,6 2-7-15,-3 0-3 0,-2 0 10 16,-1 0-1-16,1 0-8 0,0 0-9 16,-1 2 2-16,-2-2-8 0,0 1-8 15,0 1 0-15,0 2-1 0,0 1 4 16,-5 4 7-16,0 3-3 0,-3 2 2 16,-2 2-2-16,-8 5-4 15,2 0 12-15,-4 6 1 0,-11 11-6 16,-6 13-6-16,-12 13-3 0,-2 9-9 15,1 4-1-15,1-1-2 0,8-4 3 16,0 1-3-16,5-2 3 0,-1 2 0 16,9 3 24-16,-3 1 13 0,8-1-8 15,5 0-18-15,5-5-7 0,5-5-4 16,5-6-1-16,3-7 3 0,8-2 1 16,5-7 20-16,0 0 10 0,8-2 8 15,2-3-16-15,0-1 1 16,6-5-1-16,-9-5-14 0,1-9-8 15,-6-3-4-15,3-4-2 0,1 0-2 16,1 0-31-16,3 4-37 0,1-4-21 16,-4-2-28-16,6-1-67 0,-5-5-104 15,0-3-65-15</inkml:trace>
  <inkml:trace contextRef="#ctx0" brushRef="#br0" timeOffset="67216.67">14604 15947 480 0,'0'0'67'0,"0"0"21"0,5-13 48 0,-5 9-43 0,0 2-22 15,0 2-12-15,0 0-44 0,0 5-15 16,0 5 35-16,0 4 28 0,0 5-8 16,-5 5-9-16,0 4-7 0,-3 9-12 15,-2 7-9-15,2 6-7 0,-2 0-2 16,2-5-6-16,3-6-2 0,0-10-1 16,2-3 0-16,1-9-13 0,-4 2-32 15,4 5-48-15,-3 1-67 0,-6 13-81 16,1-9-45-16,2-5-161 0</inkml:trace>
  <inkml:trace contextRef="#ctx0" brushRef="#br0" timeOffset="67450.78">14160 16687 926 0,'0'0'93'0,"0"0"11"0,41-9-1 0,-7 1-58 16,7 0-6-16,13-1-3 0,3 0-21 16,-3 6-5-16,-4-2-4 15,-7 4-2-15,1 1 0 0,0 3-4 16,-2 2 0-16,-1 4-7 0,-2-2-35 16,-11 0-48-16,-7 1-42 0,0 2-93 15,-9 0-56-15,-4-3-143 0</inkml:trace>
  <inkml:trace contextRef="#ctx0" brushRef="#br0" timeOffset="67801.63">14250 16935 687 0,'0'0'78'0,"0"0"-15"0,0 0 54 0,0 0-45 15,0 0-39-15,0 0-17 0,0 0 0 16,18 12 27-16,-20 2 12 15,-3 7 13-15,-3 10-19 0,-5 13-19 16,-5 6-10-16,2 8-9 0,1-8-10 16,2-6 1-16,3-8-2 0,-3 0-1 15,5-2-13-15,-2-4-40 0,-1-6-53 16,3 2-76-16,3-9-88 0,0 1-75 16</inkml:trace>
  <inkml:trace contextRef="#ctx0" brushRef="#br0" timeOffset="68284.98">14713 16945 411 0,'0'0'123'0,"0"0"-58"0,0 0 36 0,0 0-29 16,0 0-41-16,0 0-13 0,0-35-1 15,-3 32-7-15,-2 1-1 0,2 2-1 16,-7 0 5-16,2 0 5 0,-2 5 1 16,-6 5 2-16,4 1-5 15,-7 5-4-15,1 4-6 0,-2 2 2 16,-6 10 0-16,3 10 3 0,-3 8-1 15,8-3-4-15,7-8 11 0,6-9 27 16,5-13 14-16,5-1 0 0,3 4-22 16,8-1-18-16,2 0-1 0,2-3 11 15,4-6 6-15,1-4-7 0,4-5-12 16,-3-3-9-16,2-5-1 0,-5-5 0 16,-5-3 13-16,-2 1 14 0,-3-6-11 15,-5 0-15-15,-6 3-2 0,-2 0-4 16,-8 0-1-16,-7 6-4 0,-3 1 5 15,-3 3-9-15,-7 3-8 0,-1 2-4 16,-2 2-2-16,-5 3-6 0,5 3-13 16,-2 0-8-16,4 2-26 0,3-1-35 15,3 2-25-15,0 3-41 0,7-3 2 16,3-3-96-16</inkml:trace>
  <inkml:trace contextRef="#ctx0" brushRef="#br0" timeOffset="68735.16">15945 16244 649 0,'0'0'76'0,"0"0"-13"0,0 0 98 0,21-29-82 16,-13 23-41-16,-3 1-6 0,0 2-13 16,-2 1-9-16,-3 2 1 0,2 0-1 15,1 5 11-15,-3 5 29 0,0 8 0 16,-5 4-3-16,-1 2-9 0,-1 7-10 16,-4 9-15-16,1 4-8 0,0 7-2 15,-1-1-3-15,6-12 0 0,0-10-6 16,5-10-30-16,-3-1-28 0,1 1-33 15,-1 3-57-15,-2 7-75 0,2-10-53 16,1-3-150-16</inkml:trace>
  <inkml:trace contextRef="#ctx0" brushRef="#br0" timeOffset="68952.03">15671 16454 851 0,'0'0'73'0,"0"0"-10"16,62-1 30-16,-15 1-71 0,10-1-2 15,0 1 14-15,-3 0-16 0,-5-1-15 16,-13 1 1-16,5 0-4 0,-4 0-23 16,-1 0-44-16,0 0-91 0,-10 0-88 15,-3 0-101-15</inkml:trace>
  <inkml:trace contextRef="#ctx0" brushRef="#br0" timeOffset="69251.81">16785 16043 763 0,'0'0'106'0,"0"0"-75"0,0 0 130 16,0 0-95-16,36-25-45 0,-28 22-3 15,-3 3 9-15,0 3-17 0,0 3 1 16,-2 5 25-16,0 3 8 0,-3 3 0 16,2 6-12-16,1 5-6 0,-3 6-16 15,-3 11-5-15,1 5-4 0,2 3 4 16,0-3-3-16,0-9-2 15,0 0-19-15,2-3-42 0,-2-1-25 16,0 0-53-16,-2-2-74 0,-1-12-50 16,0-7-145-16</inkml:trace>
  <inkml:trace contextRef="#ctx0" brushRef="#br0" timeOffset="69485.96">16372 16759 930 0,'0'0'103'0,"0"0"-74"16,54-7 55-16,-10 2-27 0,15 1-39 16,8-2-2-16,-5 2 4 0,-5 2-9 15,-2 2-6-15,-6 0-3 0,-5 0-4 16,-1 5-3-16,-4 2-37 0,-5 1-44 15,-11 0-65-15,0 4-91 0,-7-3-59 16,-3 0-56-16</inkml:trace>
  <inkml:trace contextRef="#ctx0" brushRef="#br0" timeOffset="69786.25">16563 17038 770 0,'0'0'131'0,"0"0"-62"0,0 0 15 0,0 0-63 16,0 0-21-16,0 0 8 0,0 0 4 15,0 0 11-15,0 46 24 0,-3-27 8 16,-2 4-8-16,0 3-13 15,0 2-23-15,-3 2-7 0,0 1-2 16,3 5-2-16,2-3-7 0,-2 1-23 16,0 0-33-16,3-5-40 0,-1 4-97 15,0 6 6-15,1-13-48 0,2 0-127 16</inkml:trace>
  <inkml:trace contextRef="#ctx0" brushRef="#br0" timeOffset="70286.75">16958 17081 710 0,'0'0'24'0,"0"0"-14"0,0 0 41 16,18-38-44-16,-15 31-7 0,-3 2 0 15,-5 4-6-15,-3 1 1 0,-5 1 5 16,-3 4 5-16,-2 4 16 16,-2 3 6-16,-1 3-5 0,0-1-5 15,-2 5-9-15,5-4-5 0,3 1 0 16,2 2-3-16,5-4-4 0,3 0 0 15,2 0 4-15,3-2 9 0,5-2 5 16,6 0 7-16,-1-4-1 0,3 1 9 16,0-1 6-16,5-3-10 0,0-1 0 15,0-1 3-15,3 0-2 0,-1-1-4 16,4 0-8-16,-4 2-2 0,1-1-1 16,0 3-6-16,-3-1 1 0,-3 5-6 15,-2-3 1-15,-3 2 1 0,-2 2 0 16,-5 0 1-16,-3 1 0 0,-3 2 2 15,-5-1 7-15,-4-1-2 0,-4 1-5 16,1-2-1-16,-4 0-4 0,1-3-7 16,3 2-35-16,-6 0-40 0,1-5-23 15,-1 2-32-15,-2-5-14 0,2-1-57 16,5-3-79-16</inkml:trace>
  <inkml:trace contextRef="#ctx0" brushRef="#br0" timeOffset="70504.11">16932 17093 789 0,'0'0'137'0,"0"0"-7"0,49-9 5 0,-23 4-83 16,0-1-22-16,0-2-7 0,2 4-13 15,-4-3-4-15,1 3-5 0,-1-1-1 16,-1 3-15-16,-2 1-10 0,2 1-35 15,-5 0-37-15,3 0-53 0,4 0-84 16,-6 0-38-16,-1 0-102 0</inkml:trace>
  <inkml:trace contextRef="#ctx0" brushRef="#br0" timeOffset="71205">17322 16033 539 0,'0'0'53'0,"0"0"-13"0,0 0 50 0,34 14-50 15,-18-5-5-15,-1 2 20 0,1 4-18 16,2 4-7-16,2 4-10 0,-4 6-3 16,5 10 17-16,4 13 10 0,1 16-13 15,-5 7-11-15,-3 2-6 0,-5-3-6 16,-5-6-2-16,-3 4-4 0,-5-2 0 16,-5 8 1-16,-6-3 6 15,-7-2 10-15,3-1 8 0,-6-8 6 16,3-6-1-16,-3-4 2 0,1-4 12 15,-1-5 5-15,-2-3-17 0,-3-1-24 16,0-3 1-16,3-5-3 0,2-4 11 16,3-6 2-16,8-6 10 0,-1-2-9 15,-2-2-15-15,3 3-3 0,-3-3-4 16,3-1-12-16,2-4-37 0,0-1-27 16,1-1-23-16,1-1-34 0,-4-1-97 15,0-2-98-15,2-2-159 16</inkml:trace>
  <inkml:trace contextRef="#ctx0" brushRef="#br0" timeOffset="76326.64">19550 14499 241 0,'0'0'116'0,"0"0"-65"0,0 0 1 16,0 0 6-16,0 0 4 0,0 0-5 15,5-10 2-15,-5 10 3 0,0-1 8 16,0 0 7-16,0 1-7 15,0-1-8-15,0 0-14 0,3 1-7 16,2-1-15-16,5-1 0 0,6 1-6 16,-1 0-9-16,6 1-6 0,2 0-5 15,5 0 2-15,1 0-2 0,4 0 0 16,9 0-17-16,-6 0-21 0,-2 2-19 16,-9 3-21-16,-1-3-48 0,7 6-53 15,-6-3-62-15,-4 1-91 0</inkml:trace>
  <inkml:trace contextRef="#ctx0" brushRef="#br0" timeOffset="76543.22">19651 14702 715 0,'0'0'66'0,"0"0"-31"16,0 0 29-16,0 0 49 0,0 0-37 15,33 7-20-15,-12-6 7 0,5 2-16 16,0-1-25-16,2 0-15 0,-2 0-4 16,2-1-3-16,-5 3-19 0,3 0-35 15,3-1-37-15,-3 4-40 0,12 0-65 16,-9-1-26-16,-1-4-133 0</inkml:trace>
  <inkml:trace contextRef="#ctx0" brushRef="#br0" timeOffset="77343.78">20676 14411 419 0,'0'0'68'0,"0"0"-31"0,0 0 47 15,0 0-7-15,16-35-22 0,-11 29-25 16,0-2 8-16,-2-2 8 0,5 3 2 15,-3 0-5-15,2-2-5 0,1-1 3 16,0-1-5-16,2 0-7 0,6-2-4 16,-3-1-3-16,2 3-5 0,1-1 0 15,-1 1-4-15,3 2 4 0,-2 0-2 16,2 2-3-16,0 0-2 0,-2 0-4 16,2 4 3-16,-3-1-6 15,1 1 1-15,-1 3-4 0,1 0 0 16,-3 4 0-16,-3 1 0 0,3 4-1 15,-5 2 0-15,2 5 0 0,-8 0 1 16,1 6 0-16,-3 7 2 0,-5 5 3 16,-8 12 4-16,-3 2 0 0,-4 3-6 15,-3-3-1-15,-1-10 0 0,4-7-1 16,-1-6 0-16,3-7 0 0,2 1 0 16,-4 1 1-16,-4 1-2 0,-1 1 1 15,1-2 3-15,4-3 3 0,4-3-1 16,-2-3 3-16,8-3-3 0,-1-4 2 15,9 1 3-15,2-5 7 0,0 0 1 16,2 0-1-16,6-2 4 0,5-2 5 16,5 2-10-16,3-2-2 0,5 0 1 15,-3 3-2-15,5 1-8 0,3 0-3 16,-2-1-1-16,2 1-1 0,0 0-1 16,2 0-4-16,1 1-26 0,0 3-30 15,-1-1-38-15,-7-1-37 0,5 0-78 16,-5-2-98-16,-6 0-139 0</inkml:trace>
  <inkml:trace contextRef="#ctx0" brushRef="#br0" timeOffset="77510.62">21390 14817 977 0,'0'0'104'0,"0"0"-59"0,0 0-20 0,15-23-11 0,-12 18-14 16,4-2-53-16,-1 0-69 0,1 0-72 16,-2 0-48-16,1-1-114 0</inkml:trace>
  <inkml:trace contextRef="#ctx0" brushRef="#br0" timeOffset="78078.28">21891 14316 514 0,'0'0'78'0,"0"0"-55"16,0 0 46-16,41-17-21 0,-23 15-12 15,-2-4-8-15,-1 2 9 0,-2-1-6 16,0 2-5-16,-5 1 6 0,-3 1 5 16,-5 0-2-16,0 0-35 0,-8 1 3 15,-2 0-5-15,-6 0 4 0,-4 3-1 16,-1 2 3-16,-7 2-4 0,2 3-1 15,0 2-14-15,3-2 10 0,2 2-1 16,3 0 5-16,10 2 0 0,0-2 0 16,8-1 1-16,0 1 2 0,8 1 16 15,5 1-1-15,0 0 5 0,8-1 1 16,-1 1 1-16,1-1-3 0,5 1-4 16,-3 0 3-16,3 1 2 0,-3-2 6 15,0 1-5-15,1 2-3 0,-6-3 4 16,0 5-8-16,-3 0-2 0,-4-1-1 15,-1 2-3-15,-7 0-4 0,2-1-2 16,-5-3-4-16,-8 0 0 0,-5-4 0 16,0 1 4-16,-2-3 1 0,-8-2-1 15,2 1-2-15,-2-6-2 16,-3 1-4-16,-3-2-32 0,1-1-31 16,2 0-26-16,-2-3-18 0,2 1-26 15,5-5-30-15,0-6-16 0,9 0-43 16</inkml:trace>
  <inkml:trace contextRef="#ctx0" brushRef="#br0" timeOffset="78312.42">22041 14277 857 0,'0'0'93'0,"0"0"3"0,38-31 21 0,-14 18-75 16,-4-2-33-16,6 2-4 0,-3 2 1 16,1-1-6-16,4 2 1 0,-5 1 1 15,1 4-2-15,4 0 0 0,-7 5-18 16,2 0-52-16,0 7-49 0,6 2-66 16,-3 1-16-16,-6-3-85 0</inkml:trace>
  <inkml:trace contextRef="#ctx0" brushRef="#br0" timeOffset="79412.87">22911 14321 261 0,'0'0'104'0,"0"0"-52"15,0 0 20-15,8-14 5 0,-8 8-13 16,3 3-14-16,-3-3 0 0,0 3 6 16,2 0 0-16,-2-1 12 15,0 1-5-15,0 1-8 0,0 1-3 16,0-1-11-16,0-2-2 0,0 4-10 16,0-2-11-16,-2 1-6 0,2-2 1 15,-3 1-3-15,3-1 6 0,-5 1 5 16,5-1-3-16,0-3 0 0,-3 1-10 15,3-2-4-15,-5-2 0 0,3-1 3 16,-1 1 4-16,1-2 2 0,-4 1 4 16,-1 2-2-16,-1-1-4 0,0 0 0 15,-5-1-6-15,0 1-4 0,-2 4 1 16,-3-1-2-16,0 2 0 0,-3 0 1 16,-2 4-1-16,2 4-1 15,-5 3 1-15,0 4-2 0,3 5 2 16,-3 4 0-16,11 1-1 0,-6 1-1 15,11 2 0-15,2 2 0 0,5-1-1 16,3-1 1-16,8 2 0 0,5-2 0 16,3-3 2-16,9 0 6 0,-4-2 1 15,7-4-2-15,-2-2-2 0,3-7-1 16,-1 0 2-16,-2-6-1 0,0-4 6 16,-3-1 4-16,-2-4-4 0,-3 0-3 15,-3-4-1-15,3 1-1 0,-10 0-2 16,5-3 3-16,-5 3-3 0,0-1 0 15,-3-4 0-15,3 4-1 0,-3-1-1 16,2-1 0-16,-4 4 0 0,0 2 2 16,-1 5-2-16,3-1 0 0,-5 3 0 15,0 0-1-15,0 2-4 0,0 0-3 16,0 3-3-16,-5 5 9 0,3 1 2 16,-4 2 1-16,1 4 1 0,-2 3-1 15,4 4 5-15,-2 5 0 0,0 6 0 16,-3 8 3-16,3 10-4 0,-3 2 2 15,5-6 2-15,-2-4-6 0,0-5 1 16,2-5-3-16,3-4 0 0,-5-6-1 16,5-6-1-16,0-1-16 15,0 2-29-15,0 1-30 0,5-1-35 16,-2-3-85-16,2-4-108 0,0-9-53 16</inkml:trace>
  <inkml:trace contextRef="#ctx0" brushRef="#br0" timeOffset="79946.78">23203 14299 498 0,'0'0'153'0,"8"-8"-73"0,0 6 24 0,5-2-52 16,-5-1-11-16,10 2-6 0,-3-4 15 16,6 5-1-16,5-4-12 0,-3 1 10 15,5 3-7-15,-2-2-12 0,5 2-9 16,-2 1-8-16,-1 0-1 15,0 1-5-15,-2 0-2 0,0-2 1 16,-3 1 12-16,1 0 9 0,-6-1-1 16,0-2 2-16,-3 3-10 0,-2-1 0 15,-2-2-10-15,-1 2-2 0,-2 1 1 16,-3 0 8-16,0 1 10 0,-5 0-2 16,0 0-8-16,0 1-13 0,0 6 0 15,0 2 0-15,-5 5 14 0,0 6-2 16,-3 3-2-16,0 10 5 0,-7 13 2 15,2 3 0-15,0 8 3 0,5-6 0 16,0-5-3-16,3-7-4 0,0-3-6 16,2-7-4-16,-2-6 1 0,5-5-2 15,-2-3-1-15,2 4-1 0,0 1 0 16,0 0-8-16,0-5-27 0,0 0-37 16,7-3-46-16,-7-1-45 0,8 0-107 15,-5-2-100-15,-1-5-220 0</inkml:trace>
  <inkml:trace contextRef="#ctx0" brushRef="#br1" timeOffset="93409.81">20297 12518 160 0,'2'0'31'0,"1"0"2"16,-1-1 36-16,3-1-3 0,-2 1-11 16,5-2 7-16,-3 1 0 0,5-2-15 15,1 4-9-15,-1-1-4 0,0 1-1 16,8-1-1-16,-2 0-2 0,5-1 1 15,4 2-1-15,-1 0 0 0,7 0-5 16,-3 0-1-16,8 0-4 0,8 0 1 16,10 4 0-16,1-3-5 0,-1 4-7 15,-2-1-2-15,-1-3-2 0,-2 2 0 16,6 0 1-16,4 1-3 16,3-3 0-16,0 3 4 0,5-2 8 0,1 0 1 15,1-1-2-15,6 1 2 16,-2 0-3-16,4 1-8 0,6 0 11 15,-1-2-11-15,1 2-2 0,2 1 0 16,-5-1-2-16,6 2-1 0,2 0 1 16,-1-2-1-16,4 1 4 0,-3 0 1 15,5-1 5-15,-5 4 3 0,5-5-4 16,0 2-8-16,7 0 11 0,-4-1-5 16,0 0-3-16,-1 1 2 0,3-1 2 15,1 1 1-15,4 0 2 16,-7-1 3-16,4 4 2 0,-1-3-6 0,-1 2 0 15,5-3-5-15,3-1 9 16,3 4-7-16,-1-3 0 0,6 2-3 16,2 0-4-16,-2 0 0 0,5-2 4 15,2 0 1-15,3 0 1 0,3 1-2 16,2-2-3-16,0 3 10 0,-2-1-3 16,2-1 1-16,0 2 2 0,-2-1-6 15,2 1 8-15,0-1-12 0,-5-1-1 16,-2 4 0-16,-1-5 2 0,-2 6-2 15,-5-4-3-15,-3 3-8 0,-5-2-13 16,-3 1-6-16,-5-2-7 16,-5 3-11-16,-2 0-20 0,-6 0-21 0,-2 2-37 15,-9-2-65-15,-19-4-31 16,-14 0-123-16</inkml:trace>
  <inkml:trace contextRef="#ctx0" brushRef="#br1" timeOffset="96312.13">20431 12231 193 0,'0'0'46'0,"0"0"3"0,0 0 12 16,0 0-25-16,2 0-5 0,-2 0 6 15,3 0 9-15,0-2 6 0,-3 0-8 16,2 1-8-16,-2 1 0 0,5-1 3 16,-5 1 0-16,0-2 5 0,6 1-5 15,-4 0-6-15,3 0-1 0,3 1-5 16,-5 0 0-16,4-1-4 0,1 1-3 16,2 0-8-16,1-2-1 0,-3 2-4 15,-1 0-1-15,1 0-1 0,5-1-1 16,-5 0 4-16,0-2-1 0,2 2 11 15,0-4 5-15,1 0 2 16,-1 2-4-16,0-4-2 0,3 0-6 16,0 0-2-16,3-2-4 0,-4-2-1 15,7 2-3-15,-1-1-1 0,0-2 0 16,0 1-2-16,0-2 3 0,0 0-3 16,3 0 1-16,-1-1-1 0,1 0 3 15,0 0 6-15,4 1 4 0,-1-3-3 16,2 0 2-16,-3 0-6 0,3 0-1 15,2-2 0-15,-2 1-3 0,2 0-1 16,3-3 1-16,-2 1-2 0,-1-2 1 16,-2 2-1-16,2-4 1 0,-2 1-1 15,-2-1 0-15,-1 0 1 0,0 0 2 16,-2-2 0-16,-1 2 5 16,1-3 1-16,-3 0-3 0,3-1 0 15,-6 1-5-15,6-1 1 0,-3 1 0 16,3-3-1-16,-6 2 1 0,3-1 6 15,3 1 2-15,-5 0 3 0,2-2-1 16,-3 2 0-16,3-1-1 0,0-3-3 16,-2 1 1-16,2-1-5 0,0 0 2 15,0-1-5-15,-2-1 0 0,4-3 0 16,6-5 1-16,-3-6-1 0,3 2 0 16,0 3 0-16,-5 4 0 0,-3 4 5 15,-3 5 5-15,-2 5 2 0,-2 5-4 16,-1-1-2-16,0-3-2 0,8-4-4 15,-5-5 1-15,5-1-2 16,0 2 1-16,0-1 0 0,-2 1-1 16,2-1 0-16,0-2 0 0,0 2 1 15,-2 1-1-15,2-1 0 0,-5 2 1 16,2 0-1-16,3 1 1 0,-2-1-1 16,-3 1 0-16,2 1 0 0,-2 2 0 15,0-3 0-15,3 3 0 0,-3-2 0 16,2 1 0-16,1-1 1 0,-1 0-1 15,1-1 0-15,2 3 0 0,-3-3 0 16,3 3 0-16,-2-1 0 0,2-1 0 16,-3 3 0-16,1-3 0 0,2 4 0 15,-3-1 0-15,4-1 0 0,-7 3 0 16,4-1-1-16,-1-1 0 0,4 2 1 16,-7 1 2-16,4 1-2 0,2-2 0 15,-2 1 0-15,2 0 1 0,-3 0-2 16,3-2 0-16,0 2 1 0,0 1 0 15,-2-1 1-15,5 0-1 0,-3 1-1 16,-3 0 1-16,3 0 0 0,3 0 1 16,-6 0-2-16,4 0 1 0,1 1 0 15,1-1 1-15,0 0-1 0,-6 1 0 16,6 0-1-16,-1 0 1 0,1 2 0 16,-3-1 0-16,3 0 0 15,-1 0-1-15,6 1 1 0,-5 1 2 16,0-1-2-16,-1 2-1 0,-2-1 0 15,6-1 1-15,-4 2-1 0,1-2 1 16,5 1 0-16,-3 1 1 0,3-1-2 16,0 1 2-16,0 0-1 0,-3 2 0 15,5-1 0-15,-2 0-1 0,0 2 1 16,2-1 0-16,-2-1 0 0,0 4 0 16,2-1-1-16,-7 0 1 0,5 1-1 15,-3 1 1-15,3 1 0 0,-3 0-1 16,1 0 1-16,-1 4-1 15,3-3 1-15,-6 0 1 0,4 2-1 16,-1-1-2-16,0 3 2 0,3 0 0 16,-5 1 0-16,4-1-1 0,-4 0 1 15,2 2 0-15,1-2 0 0,-1 2-1 16,3 0 1-16,-3 0 0 0,0 2 0 16,6 0 0-16,-6 0 0 0,3 2-1 15,0 0 2-15,-1 2-2 0,4-2 1 16,-6 1 0-16,8 2-1 0,-8-1 1 15,8 1 0-15,-7 0 0 0,4 3 0 16,-2 0 0-16,5-1-1 0,-3 1 1 16,1 1 1-16,-1-2-1 15,3 1-1-15,-2 3 1 0,4 2 1 16,-7-1-1-16,2 0-1 0,1 0 1 16,-1 1 1-16,-2 3-1 0,3-3-1 15,-4 1 0-15,4 3 1 0,-3-2 0 16,0 2-1-16,2 1 1 0,-5-1 0 15,3 0 2-15,2 3-2 0,-2-3-1 16,0 2 1-16,3 1 2 0,-4-1-1 16,4 2 0-16,-3 0-1 0,-3 2 0 15,3 0 1-15,0 1-1 0,2 0 0 16,-7 1 0-16,5 2 0 0,-3-2 1 16,3 3-1-16,-1 1 3 0,-1-2-2 15,2 2-1-15,-6-1 3 0,6 2-3 16,-5-3 2-16,-1 4-2 0,1-1 3 15,0 0-3-15,-6 0 0 0,3-3 2 16,3 4-2-16,-5-1 3 0,2 0 0 16,-5 1-3-16,2-1 0 0,-2 2 3 15,2-2-3-15,-2 1 1 0,0 2 3 16,0 2-2-16,3-3 1 0,-3-1 0 16,0 2 0-16,2-1 1 0,3 8-1 15,-5-3 2-15,0-5-1 0,3-6-3 16,-9-4 0-16,6 6 0 0,0 2 1 15,3 1 0-15,-3 0-2 16,5 1 0-16,-8-3 1 0,3 3 0 16,5 5-1-16,3 3 5 0,-8-2-1 15,2-6 0-15,-2-4 2 0,0-2-2 16,0 1 0-16,2 7-2 0,-2-1-1 16,3-1 4-16,2-3-4 0,-3 2-1 15,3-2 1-15,3 2 0 0,-5 0 1 16,4 0-2-16,-2-1 1 0,3 0-1 15,0 1 0-15,-6-3 0 0,6 2 1 16,-3 0-1-16,3 0 1 0,-1-1-1 16,-4 1 0-16,4-3 0 15,1 4 1-15,-3-2-1 0,3-1 2 16,0 0 0-16,-1 0-1 0,6-2 0 16,-5 0 2-16,-1 0-3 0,4 0 2 15,-4 0-1-15,4-2 0 0,-1 1 1 16,-2 0-1-16,-1-3 0 0,-2 3 0 15,3-3 1-15,0 1 1 0,-1-1-2 16,1 0 0-16,0 0 1 0,-3 0 0 16,2-1 0-16,1 0 1 0,0 0-1 15,-1 0-2-15,1-2 4 0,0 2-4 16,-1-3 0-16,1 1 1 0,0-1 0 16,-1 0-1-16,1-1 0 15,0-2 1-15,5 1 2 0,-6 0-2 16,1 0 1-16,0-1 0 0,-1-1-1 15,1 0 0-15,0 0 1 0,-1 0-2 16,1 1 0-16,0-1 5 0,-1-1-3 16,6 0-2-16,-5 1 1 0,5-2 0 15,-6-1 0-15,6 1-1 0,-3-2 0 16,3 1 3-16,-5-1-3 0,5-1 0 16,-3 1 1-16,-2-3-1 0,5 2 1 15,-6-1 0-15,1 1-1 0,0-1 0 16,-1-1 1-16,-2 0-1 0,3 0 0 15,-5-2 0-15,2 2 0 0,-8-4 1 16,8 3-1-16,-5-3 1 0,0 2 0 16,-3-1-2-16,1-2 2 0,-4 3-2 15,1-3-1-15,-3-1-8 0,3 1-21 16,-3 0-22-16,-2 0-26 0,2 2-41 16,-3-2-46-16,4 2-105 0,-6-2-130 15</inkml:trace>
  <inkml:trace contextRef="#ctx0" brushRef="#br1" timeOffset="98014.25">25922 10441 181 0,'0'0'80'0,"0"0"-60"0,7-10 22 16,-7 5-18-16,6 2 1 0,-4-1-10 15,3-1 8-15,-2 3 10 0,2-2-7 16,-5-1 4-16,5 2 9 0,-5 1-3 15,3-3 0-15,-3 4-3 0,0 0-12 16,0-2 3-16,5-2-4 0,-5 3 1 16,0 0 0-16,0 0 0 15,0-2 0-15,0 2 4 0,0 2 2 16,3-1 2-16,-3-1 1 0,0 0-1 16,0-1 7-16,0 1 2 0,2 1-2 15,-2 0 3-15,3 0-3 0,-3 1-1 16,0 0-3-16,0 0-8 0,0 0-7 15,0 0-8-15,0 0-7 0,-3 2-1 16,1 1-1-16,-1 5 2 0,3 3 3 16,-8 3-2-16,8 1 5 0,-5 1-1 15,0 2 6-15,-3 4 5 0,6-1 0 16,-4 6 1-16,-1-2-1 0,7 4-2 16,-8 0-2-16,8 2 2 0,-5 0-4 15,5 1-3-15,-5 0-1 0,5 4-4 16,0 5 3-16,0 2-3 0,0 4-1 15,0-11 2-15,0-7-2 0,0-1 6 16,0 7 1-16,0 3 0 0,-3 5-1 16,3-5-2-16,-5-4-3 0,5 1 2 15,-5-1-3-15,2-1 2 0,3 0-2 16,-5 0-1-16,2 1 0 0,3-6 4 16,-5-2-2-16,5 2 4 0,-5 8 2 15,2 2-1-15,-2 4 1 0,3-2-2 16,-3-6 0-16,5 2 1 15,-6-1-1-15,4 1 0 0,-3 0-3 16,2-2-1-16,0-2-1 0,1-2-1 16,-3-7 0-16,5-5-1 0,-3 3-1 15,3 1 2-15,-5 6 0 0,2 3-2 16,1-1 0-16,-1-1 1 0,3-1 0 16,-5 0-1-16,5-2 1 0,0 0-1 15,0 0 0-15,0-1 0 0,0 0 0 16,5-2 1-16,-5 0-1 0,3 1 1 15,2-1 0-15,0 1 0 0,-5-2 1 16,3 3-2-16,-3-3 1 16,5-1-1-16,-3-1 1 0,1 0 0 15,0-2 6-15,2 2 1 0,-3-6 0 16,4 3-2-16,-6-5 1 0,0-1-2 16,0 0-3-16,0-2 1 0,0-1-2 15,0-4-1-15,0 2 3 0,-6-3-3 16,4-1 2-16,2-1-2 0,0 0-6 15,0-1-20-15,0 0-17 0,0-3-29 16,0-2-50-16,0-2-39 0,8-12-79 16,-1 3-130-16,6-1-181 0</inkml:trace>
  <inkml:trace contextRef="#ctx0" brushRef="#br1" timeOffset="98515.56">25950 11723 607 0,'16'-9'31'0,"2"-4"60"15,2-1-22-15,17-7 15 0,6-2-29 16,7-4 12-16,4-1 19 0,-8 4-21 16,-2 4-14-16,-5 0-20 0,2 3-10 15,-4 2-9-15,1 2-5 0,-4 1-5 16,-6 4 0-16,-7 3-2 0,-3 0-6 15,-8 2-28-15,8 1-21 0,-5 1-24 16,3-1-18-16,-3 2-35 0,-8 2-23 16,-2 6-16-16,-3 0-61 0,0-1-85 15</inkml:trace>
  <inkml:trace contextRef="#ctx0" brushRef="#br1" timeOffset="98815.2">26237 12078 334 0,'0'0'69'0,"0"0"-27"0,0 0 28 0,0 0-16 16,0 0 1-16,0 0 29 0,0 0 14 15,5 2-6-15,11-19-20 0,4-1 10 16,11-4-7-16,3-5-12 15,15-3-2-15,5-3-18 0,0 1-12 16,1 7-6-16,-11 6-14 0,-6 4-9 16,-1 3-1-16,1 1-1 0,-1 4-2 15,-6 3-6-15,-8 1-22 0,-5 1-21 16,3 2-26-16,-6 0-25 0,3 3-18 16,3 1-30-16,-6 10 7 0,-2-1-46 15,-5 0-66-15</inkml:trace>
  <inkml:trace contextRef="#ctx0" brushRef="#br1" timeOffset="99082.57">26438 12380 496 0,'0'0'69'16,"0"0"-24"-16,0 0 24 0,0 0 19 15,0 0 0-15,31-17-2 0,-7 6 20 16,-1-3-24-16,8-3-23 0,10-1-15 16,3-2-16-16,3 3-11 0,-1 2-7 15,-4 2-8-15,-1 6-1 0,-2-1 0 16,2 4-1-16,-5 2-19 16,-2 0-43-16,-6 2-41 0,-7 0-33 15,-3 0-44-15,5 2-1 0,1 0-78 16</inkml:trace>
  <inkml:trace contextRef="#ctx0" brushRef="#br1" timeOffset="99399.11">26991 12553 753 0,'0'0'197'0,"0"0"-90"15,34-25 4-15,-13 14-49 0,-1-1-26 16,9 1-32-16,4 0-4 0,6 0-2 16,-3 1-30-16,-2 2-34 15,2 4-76-15,-10 1-134 0,0-1-98 0</inkml:trace>
  <inkml:trace contextRef="#ctx0" brushRef="#br1" timeOffset="101268.69">26508 11800 212 0,'0'0'56'0,"-8"6"8"0,1-1-4 16,2 0 1-16,5 0-14 0,-8 0 5 16,3 0 6-16,-1-1-2 0,-1 0 4 15,4-1 1-15,-2 0 0 0,-3-1-2 0,8-1-2 16,-8-1 1-16,8-1-2 0,-5-4-9 16,5 0-18-16,0-5-12 0,0-4-7 15,5-3-4-15,3-4-4 0,8-6 1 16,10-5-3-16,7-10 2 15,14-7-2-15,7-6 2 0,3 4-1 16,2 7 5-16,3 4 5 0,5 3 7 16,8-1-2-16,8 4 0 0,7 0-8 15,3 1-5-15,-5 4-1 0,-2 2-2 16,-1 2 0-16,-8 5 0 0,-2 0 2 16,-2 7-1-16,-9-3 2 0,-4 5 8 15,-6 0 5-15,-8 4-7 0,-9 0-5 16,-4 2-1-16,-12 1 4 0,-8 2-3 15,0 0 0-15,0-2-2 0,-6 1 3 16,1 1-4-16,-3-2 3 0,-2 1 1 16,-3 1 8-16,0-1-2 0,-3-1-7 15,-2-1-4-15,-3 1 1 16,1 0-1-16,-4 0 3 0,4-2-3 16,-9 3 0-16,3-1 0 0,0 0 0 15,-2 1 1-15,2-2-1 0,-8 2 0 16,8-2 0-16,-5 0 0 0,3 1 1 15,2-2-1-15,-3 2 2 0,3-3 0 16,0 4 1-16,-2-2 7 0,5 2 0 16,-1 1 1-16,1 0 0 0,2-1 7 15,0 0-1-15,3 3 1 0,3 0-2 16,2 0-3-16,-6 0-7 16,6 0-6-16,0 0 0 0,6 0-5 15,-4 0 5-15,3 4 0 0,8-1 3 16,3 0-2-16,4 0 1 0,1 1 1 15,5-1-2-15,0 2-1 0,2 2 1 16,1 0 0-16,-4 2-1 0,-4 0 4 16,0 4 2-16,-6-1 1 0,-2 1-1 15,-5 0 0-15,-3 3-4 0,0-1 1 16,-5 1 0-16,-5-1-2 0,0 2 0 16,-5 0 2-16,-1 0-1 0,1 0 0 15,-8 3-1-15,5-5 0 0,-3 4 0 16,-2-2-1-16,3 0 0 0,2 0 0 15,-3-3 0-15,4 0-4 0,-1 0-16 16,0-2-30-16,5-1-29 0,0-1-29 16,8 0-34-16,0-2-67 0,16-4-40 15,2-2-58-15</inkml:trace>
  <inkml:trace contextRef="#ctx0" brushRef="#br1" timeOffset="101884.93">28831 10791 368 0,'0'-4'21'0,"0"-3"23"0,0-2 49 16,0 0-23-16,0 0-24 15,0-1-10-15,-2 1 1 0,-4 0-3 16,-1 0-8-16,1 0 15 0,-1 5-9 15,2-2 9-15,-3 1-2 0,0 3-17 16,-5 2-5-16,5 3-9 0,-5 4-3 16,-5 3-4-16,3 4 5 0,-1 1 3 15,-2 6 1-15,3 6-4 0,-3 7-1 16,2 7 4-16,8 7 12 0,-2 1 13 16,8-6 4-16,4-4-6 0,3-10-11 15,3-8-2-15,5-5-5 16,-5-2-4-16,5 1 2 0,7 0-1 15,1 0 4-15,5-5 3 0,0-4 4 16,-6-6-5-16,4-2 1 0,1-7-3 16,-4-5 1-16,-5-5 9 0,2-7 2 15,-3-13-15-15,-2-12-7 0,0-12-3 16,-8 0-2-16,-5 11-1 0,-5 19 1 16,0 13-3-16,-3 9 1 0,0 2-2 15,1 1 2-15,-11 1 1 0,-3 0-2 16,0 6 3-16,0 1 1 0,1 0-1 15,4 2-17-15,-2 4-30 0,5 1-22 16,6 3-24-16,-1 4-53 0,3 7-79 16,2-3-30-16,3-1-119 0</inkml:trace>
  <inkml:trace contextRef="#ctx0" brushRef="#br1" timeOffset="102034.88">29152 11040 718 0,'0'0'0'0,"0"0"-104"15,0 0-63-15,-16-35-210 0</inkml:trace>
  <inkml:trace contextRef="#ctx0" brushRef="#br1" timeOffset="102569.36">29539 10726 573 0,'0'0'13'16,"0"0"9"-16,0 0 45 0,0 0 5 16,0 0-16-16,0 0 1 0,0 0-16 15,29-23 10-15,-29 20-28 0,-3 2-19 16,-5 0 4-16,-2 1-1 0,-6 0-3 15,3 5 2-15,-2 0 2 0,-6 5-6 16,1 0 0-16,-4 7 0 0,4 0 0 16,-4 4-1-16,6 4 0 15,3 0-1-15,2 0 0 0,0 2 2 16,13-2-2-16,0 0 1 0,5-2 12 16,8-3 14-16,-3-1-9 0,14-4-4 15,-4-5-2-15,1-4 6 0,0-4 10 16,2-6 12-16,3-4 8 0,-6-9-7 15,1 0 6-15,0-8-5 0,-8-1-12 16,0-14-16-16,-6-10-13 0,-1-2-1 16,-6 4-8-16,-11 15-12 0,3 16 1 15,1 7 1-15,-6-1-8 0,0 3-16 16,-3-1-11-16,-4 5 2 0,2 4 1 16,2 0-22-16,-5 4-29 0,9 6-87 15,4-3-44-15,0-2-88 0</inkml:trace>
  <inkml:trace contextRef="#ctx0" brushRef="#br1" timeOffset="103036.3">29914 10602 614 0,'0'0'50'0,"0"0"-18"0,0 0 44 15,0 0-76-15,28-33-19 0,-36 32-27 16,-4 1 26-16,-4 2 14 0,-5 5 4 16,3 0 2-16,-2 2 1 0,-1 3 5 15,5 1-4-15,4 1 4 0,-1 1-1 16,5 3-3-16,3-1-1 0,2-2-1 15,3 3 1-15,3-4-1 0,10 0 0 16,-6-1 6-16,11-2 15 0,-5-4 19 16,8 2 1-16,-5-3 2 0,4-3 4 15,-2 0-7-15,-2 0 4 16,2-2-1-16,-3 0-14 0,-2 0-10 16,0 0-11-16,-5 5-8 0,0 0 3 15,-8 2-3-15,5 2 6 0,-5 1 12 16,-5 3 3-16,-3 1-1 0,-5-1-8 15,-2 3-7-15,2-3-1 0,-8-1-3 16,3 1 0-16,-3-2 2 0,1-1-3 16,-1-1-9-16,0-3-37 0,1-1-27 15,4-3-48-15,-2-3-44 0,5-2 14 16,5-5-59-16,3 0-30 0</inkml:trace>
  <inkml:trace contextRef="#ctx0" brushRef="#br1" timeOffset="103220.61">29955 10512 1046 0,'0'0'88'0,"0"0"15"0,52-26 2 0,-29 15-69 0,3 2-32 0,-5-1-4 15,4 0-24-15,-4 2-21 0,0 1-47 16,2 0 5-16,11 2-65 0,-3-1-85 15,-8 2-136-15</inkml:trace>
  <inkml:trace contextRef="#ctx0" brushRef="#br1" timeOffset="149365.62">27103 8575 350 0,'0'0'24'0,"0"0"-15"16,10-10 21-16,-2 5 12 0,-6 1-19 15,3-1-8-15,1 0 17 0,-4 3-1 16,3-4-4-16,0 3 7 0,3 0 5 15,-5-1 2-15,2 0 0 0,0 1-10 16,-5-3-3-16,3 3-5 0,2-1-7 16,-5 0-6-16,2 2 1 15,4-3 1-15,-6 0-2 0,0 2 0 0,0-3 6 16,0 1 5-16,0-2 3 0,0 4 3 16,-6-4-2-16,4 2 1 15,-3-2-3-15,-3 2-4 0,3-1-8 16,-3-1-9-16,0 4 0 0,-5-4-2 15,6 4 0-15,-6-1-1 0,-3 2 0 16,3 2 1-16,-7 2 0 0,2 3 0 16,2 5 0-16,-5 0 1 0,1 2-1 15,-6 5 0-15,5 1 0 0,3 0 1 16,3 3-1-16,-1 1-3 0,3 1 3 16,8-2 0-16,2-2-2 0,3 1 0 15,0-1-2-15,8-1 1 0,0-4 3 16,7-2 1-16,3-1 1 15,3-3 2-15,0-1-1 0,5-5-1 16,-3-2 10-16,3-5 4 0,-6-4 4 16,1-4 3-16,0-3 8 0,-3-6-6 15,-3-5-4-15,3-8 0 0,-7-14-9 16,2-9-8-16,0-1-3 0,-6 3 0 16,1 10 0-16,-3 12-1 0,0 5 0 15,-5 8-2-15,0 8 1 0,0 5 1 16,0 1-12-16,0 1-25 0,-5 1-36 15,0 0-30-15,3 5-54 0,2 0-26 16,0 5-55-16,0 0-39 0</inkml:trace>
  <inkml:trace contextRef="#ctx0" brushRef="#br1" timeOffset="149866.1">27733 8279 382 0,'0'0'25'0,"0"0"15"0,0 0 21 15,21-14-16-15,-14 11-15 0,-1-1-11 16,-4-1 18-16,-2 2 10 0,5-2-8 15,-5-1 8-15,0 1 8 0,0 0-3 16,0-3 1-16,0 1-2 0,-5-1-9 16,3-1-17-16,-4 0-9 0,1 0 0 15,-2 1-2-15,4 0 0 0,-7-2-2 16,7-1-2-16,-2 1 0 0,-3 0-3 16,3 0 2-16,2 1 6 0,-2 3-3 15,5 0 0-15,-5 2-2 0,-3 1-10 16,6 3-1-16,-11 0 1 15,5 9 2-15,-10 1 3 0,-3 7-3 16,1 4 3-16,-1 4 2 0,-5 12-5 16,-2 11 7-16,-1 14-1 0,-4 6-3 15,12-2 1-15,3-6-2 0,5-4 2 16,5-5 0-16,6-3 3 0,-4 1-5 16,6-6-2-16,0 1 0 0,0-2-2 15,0-3-6-15,0-8-34 0,6-9-26 16,1-9-22-16,-4-2 17 0,7 0-18 15,-2-4-22-15,5-5-21 0,0-2-102 16,-5-5-97-16</inkml:trace>
  <inkml:trace contextRef="#ctx0" brushRef="#br1" timeOffset="150082.98">27387 8550 622 0,'0'0'93'0,"0"0"4"16,0 0 9-16,0 0-35 0,0 0-19 15,36-13-20-15,-13 9 8 0,-2 2-19 16,2-4-16-16,8 3-2 0,-8-3-3 16,11 2-3-16,-6 2-16 0,3-1-43 15,6 0-58-15,9-1-71 0,-5 0-37 16,-2-2-102-16</inkml:trace>
  <inkml:trace contextRef="#ctx0" brushRef="#br1" timeOffset="150299.85">28074 8430 601 0,'0'0'111'0,"0"0"-50"16,0 0 32-16,0 0-51 0,0 0-26 16,34-13-16-16,-21 12-2 0,-3-1-36 15,3 2-70-15,0 0-4 0,5 0-51 16,-3 2-29-16,-7 0-82 0</inkml:trace>
  <inkml:trace contextRef="#ctx0" brushRef="#br1" timeOffset="150467.01">28165 8660 752 0,'0'0'104'0,"0"0"9"0,0 0-2 16,0 0-65-16,41 9-21 0,-23-8-19 16,3-1 0-16,4 1-6 0,-4 0-16 15,2 1-32-15,3 2-23 0,-5-1-16 16,5-1-8-16,7 3-49 0,-9-4-75 15,1 0-97-15</inkml:trace>
  <inkml:trace contextRef="#ctx0" brushRef="#br1" timeOffset="151584.68">29095 8270 342 0,'0'-5'50'0,"2"1"-6"16,3-1 27-16,1-2 12 0,-4-1-15 15,3 2-8-15,-2 0 11 0,2 1 2 16,0 2-11-16,-5 1-11 0,0 1-8 15,0 1-14-15,0 0-28 0,0 6 4 16,-5 5 13-16,0 5 17 0,-3 7-11 16,0 6-11-16,-10 8-3 0,3 10-6 15,-1 8 3-15,-2 3-4 0,3-5 0 16,2-7-2-16,0-5 0 16,0 0-1-16,0-5-26 0,11-1-49 15,-4-11-45-15,6 3-63 0,6-13-30 16,-6-3-90-16</inkml:trace>
  <inkml:trace contextRef="#ctx0" brushRef="#br1" timeOffset="152118.47">29686 8242 459 0,'0'0'75'0,"0"0"4"15,0 0 17-15,0 0-33 0,0 0-19 16,0 0 0-16,0 0 4 0,8-32-11 16,-8 29-10-16,3 1 4 0,-3 0-1 15,0-2-7-15,0 2-8 0,-3 2-8 16,3 0-3-16,-8 0-3 0,-2 0 3 15,-3 7-1-15,-2 1 6 0,-1 4 1 16,-4 3-4-16,-6 4 2 0,5 4 3 16,-5 4-6-16,0 2 0 15,-2 9-3-15,7 5 0 0,1 4 0 16,4 0 2-16,6-9 17 0,7-12 12 16,6-7 2-16,2-5-13 0,3 4-4 15,10 2-4-15,-3-3 9 0,6-2 9 16,0-5 13-16,4-5-4 0,-4-5-12 15,5-1-11-15,-5-4-7 0,-1-6-3 16,1-1 1-16,-8-2 7 0,-5 2-4 16,-1 0-2-16,-7 1-6 0,0 0-4 15,0 1-1-15,-7 2-2 0,-6 5-6 16,-8 0 0-16,0 3-9 0,-5 4-5 16,-2 5 1-16,-6 2 2 0,6 0-2 15,-11 1-8-15,11 1-5 0,-6 4-18 16,6-3-11-16,2 3-22 0,5-3-20 15,6 2-13-15,2-2-33 0,8-3 8 16,10 4-39-16,-2-5 4 0,9-4-91 16</inkml:trace>
  <inkml:trace contextRef="#ctx0" brushRef="#br1" timeOffset="152435.51">30159 8386 285 0,'0'0'247'0,"0"0"-143"0,8-39 4 0,2 25-24 16,-7-3-38-16,7 6-10 0,-7 0-9 15,2 4-8-15,-5 2 7 0,0 4 8 16,0 0-20-16,0 1-11 0,-5 4 5 15,2 5 1-15,-10 7-2 0,3 1-3 16,0 6-1-16,-3 3-2 0,0 7 2 16,-3 8-3-16,3 3 2 15,1 4-2-15,-1-5-3 0,7-11-10 16,4-10-9-16,2-3-32 0,0-3-33 16,0 2-28-16,8 10-18 0,-1-4-78 15,1-6-89-15</inkml:trace>
  <inkml:trace contextRef="#ctx0" brushRef="#br1" timeOffset="152685.97">29981 8482 440 0,'0'0'169'16,"0"0"-60"-16,0 0 8 0,0 0-10 16,0 0-23-16,54-9-29 0,-33 7-29 15,7 1-11-15,3-1-9 0,-2-2-6 16,-6 3-6-16,8 0-36 0,-8 1-17 16,8 0-33-16,5 0-79 0,-2 0-13 15,0 0-111-15</inkml:trace>
  <inkml:trace contextRef="#ctx0" brushRef="#br1" timeOffset="153003.04">30723 8286 714 0,'0'0'78'0,"0"0"27"15,0 0 16-15,0 0-94 0,0 0-27 16,0 0-15-16,0 0 10 0,0 7 4 16,-13 8-1-16,5 5 2 0,-10 5 5 15,-3 8-1-15,-2 10-1 0,-8 9 0 16,2 1-3-16,4-3 0 0,4-9-10 15,8-12-68-15,5-6-70 0,1 1-21 16,7-6-61-16,0-5-93 0</inkml:trace>
  <inkml:trace contextRef="#ctx0" brushRef="#br1" timeOffset="153453.48">31038 8322 684 0,'0'0'77'0,"0"0"-3"0,0 0 37 0,39-35-91 15,-32 27-20-15,-2 1-35 16,-5 3-18-16,0 1-6 0,-5 1 0 15,-8 2 46-15,0 0 13 0,-2 5 2 16,-6 1 2-16,-5 6 0 0,1 1-1 16,-4 1-1-16,6 3-2 0,-3 0 1 15,0 2-1-15,6 1-2 0,7-1-10 16,-3-1-5-16,11 0 8 0,2 0 2 16,3-2 6-16,0 0 1 0,8-3 1 15,5 1 10-15,0-1 10 0,3-2 3 16,4-2 5-16,6-1 14 0,-5-2-9 15,7 2-14-15,-2-3-6 0,2 2-4 16,-7-1-4-16,5-1-3 0,-11-2-1 16,3 4 2-16,-10-4 5 0,0 4-9 15,-8 0-4-15,0 0 3 0,-13 1 1 16,0 0 6-16,-8-4-1 0,1 2-5 16,-1-2-16-16,-2 0-57 0,-3-3-2 15,5-1 6-15,-4-5-41 0,-1-1-64 16,10-4-72-16</inkml:trace>
  <inkml:trace contextRef="#ctx0" brushRef="#br1" timeOffset="153670.29">30968 8309 693 0,'0'0'134'0,"0"0"-60"0,0 0 62 15,34-23-74-15,-14 17-47 0,1 0-12 16,7 2-3-16,-2-3 1 0,3 3-1 16,4-2 4-16,-4 3-3 0,2-2-1 15,5 4-14-15,-8-1-45 0,6 2-54 16,12 0-52-16,-17 0-38 0,4 0-115 16</inkml:trace>
  <inkml:trace contextRef="#ctx0" brushRef="#br1" timeOffset="153986.88">31573 8447 593 0,'0'0'131'16,"0"0"-36"-16,0 0 78 0,36 2-97 16,-15 3-59-16,-1-1-12 0,9-2-5 15,2-1 0-15,-8-1-47 0,8 0-34 16,-8 0-18-16,-2-2 17 0,5-1 8 15,2-4-15-15,-7 2-93 0,-3 0-57 0</inkml:trace>
  <inkml:trace contextRef="#ctx0" brushRef="#br1" timeOffset="154537.5">32126 8300 579 0,'0'0'70'0,"0"0"-37"16,0 0 39-16,0 0-50 15,36-39-21-15,-26 31-1 0,-2 2 1 16,5-2 1-16,-5 2 23 0,-1 2 10 16,6 1-5-16,-5 0 7 0,5-1-26 15,2 3 0-15,4-1 1 0,-4 0-3 16,3 2 1-16,-2 0-1 0,-3 0-3 16,-1 4 1-16,-4-1 2 0,0 2-6 15,-3 0-3-15,0 3-1 0,-2 3 1 16,-3 0 1-16,-3 5 1 0,-7-1 3 15,2 2-3-15,-5 0 1 0,0 3-1 16,3-1-1-16,-8 1 2 0,2-3-2 16,-2 1 1-16,3 1 5 15,-3-2 17-15,2-3 10 0,8 1-1 16,-4-1 2-16,6-3-7 0,4 0-6 16,2-6-5-16,0 1 0 0,2-3 18 15,9-3 21-15,-1 0-13 0,8 0-19 16,3 0-10-16,5-2-2 0,-3 0-4 15,16-1-5-15,-3-1-2 0,16 4-1 16,-3 0 0-16,-13 0-5 0,-5 0-32 16,-11 1-21-16,-4 3-18 0,10 0-24 15,-3 2-26-15,11 2-67 0,-8-1-43 16,-6-1-174-16</inkml:trace>
  <inkml:trace contextRef="#ctx0" brushRef="#br1" timeOffset="155187.78">28444 9239 324 0,'0'0'116'0,"0"0"-4"0,0 0 3 15,0 0-26-15,0 0 0 0,0 0-19 16,10-2-5-16,-2 1-16 0,5-1-17 16,-3-1-8-16,8 0-10 0,-2 1-6 15,4 2-4-15,1 0-3 0,0-1-1 16,4 1-5-16,-4 0-26 0,5 1-33 16,-5 2-36-16,4 2-43 0,-1-3-25 15,-6 0-107-15</inkml:trace>
  <inkml:trace contextRef="#ctx0" brushRef="#br1" timeOffset="155371.59">28495 9341 756 0,'0'0'122'16,"0"0"-68"-16,0 0 53 0,0 0-48 15,55-8-6-15,-32 6-24 0,8-1-6 16,-3 2-17-16,6-2-3 0,-6 1-3 15,8 2-36-15,8-1-52 0,5-1-69 16,1-1-78-16,-17-1-66 0</inkml:trace>
  <inkml:trace contextRef="#ctx0" brushRef="#br1" timeOffset="155872.15">29322 9163 534 0,'0'0'24'0,"0"0"5"15,34-12 21-15,-16 6-41 0,-3 3-5 16,6-1-4-16,-3 1 0 0,-2 2 0 16,2 1 0-16,-3 0 1 0,1 3-1 15,2 1 0-15,-5-1 1 0,2 2 2 16,-2 1 0-16,0 3-1 0,-5 1-2 16,-1 2-1-16,-1 5-1 0,-6-1-3 15,0 4-1-15,-6 1-2 0,-1 5 5 16,-9-3-3-16,-2 0-5 0,-3 0 3 15,-4-2 6-15,1-1 2 16,-1-1 2-16,4-5 37 0,0 2 22 16,1-3 13-16,7-2 15 0,0 0 4 15,5 1-19-15,3-3-24 0,2 3-14 16,3-3-13-16,8 1-3 0,5-2-9 16,8 0 2-16,-1-4 0 0,14-2-3 15,7 2-2-15,6-2-4 0,2-2-4 16,-3 0-2-16,-4 0-32 0,-6 0-44 15,3 0-34-15,2-1-42 0,-8-4 7 16,-4 3-23-16,-8-1-94 0</inkml:trace>
  <inkml:trace contextRef="#ctx0" brushRef="#br1" timeOffset="156489.01">30314 9306 236 0,'0'0'162'0,"0"0"-62"0,0 0 15 0,0 0-25 0,13-38-38 15,-13 28-22-15,0-1-4 0,0 1-6 16,0-1-1-16,-5 1 2 0,5 0 1 15,-5-1 3-15,2 1 0 0,-2-1-5 16,-3 1 0-16,3 0 1 0,3 0-9 16,-6 0-7-16,-2 0 1 0,2 4-4 15,0-3-2-15,-5 2 0 0,5 2-1 16,-5 0-1-16,-2 5 2 0,-3 0 0 16,-3 6-4-16,-5 3 3 0,3 3 1 15,-3 1-1-15,0 6 1 0,6 1-2 16,4 0 0-16,3 1 1 15,6-4-2-15,1 1-2 0,6 2 5 16,6-6 3-16,7 3 8 0,-1-5 1 16,4-2-2-16,-3-7-2 0,8 1-4 15,-6-4 0-15,6-7 5 0,-3-4 8 16,2-1 15-16,1-6 2 0,-5-1-14 16,2-3-7-16,-3-3-8 0,3-1-4 15,-5 3-1-15,-2 0 1 0,1 5 0 16,1 5-1-16,-5 3 6 0,-3 7 8 15,-2-2-4-15,-3 5 0 0,0 5-9 16,0 3-1-16,-3 8 15 16,-2 6 0-16,3 5 8 0,-9 9 2 15,9 13 5-15,-4 4 6 0,4 0-5 16,2-8-7-16,0-5-6 0,2-10-4 16,4-7-8-16,-6-6-4 0,0-3 1 15,2 1-1-15,3 2 0 0,1 3-2 16,-4-6-3-16,-2 1-33 0,5-5-47 15,3-5-47-15,0-4-85 0,5-1-147 16,-6-2-277-16</inkml:trace>
  <inkml:trace contextRef="#ctx0" brushRef="#br1" timeOffset="158558.1">25330 13124 94 0,'0'0'90'0,"0"0"-46"16,0 0 10-16,5-12 1 0,-5 7-3 15,3 1-8-15,-3 1-2 0,5 0 1 16,-5-2 0-16,0 3-4 0,0-4-4 16,0 4 3-16,2-1 4 0,-2-2-7 15,0 2 0-15,0 0 0 0,0-2 5 16,6 2-1-16,-6-1-5 0,0-1 1 15,0 3-2-15,0-3-9 0,0 1 1 16,0 1-1-16,0-4 4 0,0 4-2 16,0-3-3-16,0 3 3 0,0-1-5 15,0 1-3-15,0 2 1 0,-6 1-7 16,4 1-3-16,-3 6-1 0,2 1 1 16,-2 0 0-16,-3 2 0 0,3 3 1 15,0 1 3-15,2-1-2 0,-2 5-2 16,3-2-1-16,-4 5-3 0,4-2-1 15,-3 3 1-15,-1 0 5 0,4 2 6 16,-3-2-2-16,0 1-3 0,2 1-5 16,-2 0-3-16,0-1-1 0,2-2-1 15,3-1 0-15,0-4-1 0,0 3-18 16,0-1-42-16,5-3-31 0,3 1-61 16,0-3-85-16,-1-4-69 0,1-6-205 15</inkml:trace>
  <inkml:trace contextRef="#ctx0" brushRef="#br1" timeOffset="159075.64">25560 13380 167 0,'0'0'165'0,"0"0"-71"15,-5-8 29-15,5 3-24 0,0 2-1 16,0 0 1-16,0-2-7 0,0 3-5 16,5 1-35-16,-2 1-16 0,2 0-3 15,-3 0-5-15,3 2-6 0,-5 2-5 16,0 1-7-16,0-3-1 0,0 3 3 15,0-1 0-15,-5-2-6 0,3 3-1 16,-6-3-1-16,3-2-2 0,0 1-1 16,2-1 3-16,-2 0 1 0,2-1-2 15,1-3-1-15,2 1-1 0,0 1-1 16,0 0-6-16,0 1-23 0,2 0-28 16,1 1-22-16,5 0-33 0,2 3-37 15,0 1 7-15,3 2-37 0,0-4-117 16</inkml:trace>
  <inkml:trace contextRef="#ctx0" brushRef="#br1" timeOffset="159859.04">26004 13077 218 0,'0'0'58'0,"0"0"-6"0,0 0 11 0,0-6-9 16,0 4-14-16,0-2 8 0,0 2 11 15,6-1 6-15,-6 1-7 0,0-1-9 16,0 0-2-16,2 1-1 0,-2 2 5 16,0 0-3-16,0-1-20 0,0-1-7 15,0 0-1-15,0 1-2 0,0-1-3 16,0 1-8-16,-2 0-3 16,-4 0 0-16,1 1 1 0,-3-2 0 15,1 2 1-15,-1 0 2 0,-5 0-1 16,5 2-1-16,-2-1 1 0,0 3 2 15,-3 1 0-15,5-1-6 0,-5 4-1 16,-5 2 0-16,5 1-1 0,-2 2 0 16,-1 4 0-16,3 3 1 0,-5 1-1 15,5 2-1-15,3 3 1 0,-1 0 0 16,4 3 5-16,1-3 7 0,6 0 12 16,0-1 1-16,3-4-4 0,5 0-5 15,0-4-5-15,4-3-2 0,4-1 0 16,2-3 0-16,3-2 6 0,-1-7 6 15,-4 0 0-15,5-2-6 0,-3-3 5 16,-3-6-5-16,3-2 4 0,-10-3 5 16,0-1-6-16,-3-2-10 0,-2-3-7 15,-3 1 1-15,-3 1-3 0,-10 4 1 16,0-1-2-16,-2 4-1 0,-3 3-3 16,-3 4-5-16,0 0-1 0,1 4-7 15,-1 1-12-15,0 3-13 0,0 2-17 16,3 2-24-16,5-1-38 0,6 2-35 15,-1 3-66-15,8-3-39 0,0-4-108 16</inkml:trace>
  <inkml:trace contextRef="#ctx0" brushRef="#br1" timeOffset="160543">26291 13155 391 0,'0'0'71'0,"0"0"23"16,0 0-41-16,-2-11-23 0,2 9-12 15,-6-3-2-15,6 2 22 0,0 1 5 16,0-5 9-16,0 5 4 0,0-3 8 16,0 0-5-16,0 2-1 0,-5-3-17 15,3 2-11-15,-3-2-8 0,-1 2-9 16,4-2-7-16,-3 1 4 0,2-3-1 16,-7 2-1-16,2 1-5 0,0-2 2 15,0 4 2-15,1-2 1 0,-6 1 0 16,0 2-5-16,0 0-2 15,0 2 2-15,0 0-3 0,-2 2-2 16,2 3 2-16,5 2-1 0,-5 2 0 16,8 2-1-16,-3 0 2 0,5 0-1 15,3 3 1-15,0 1-1 0,8-3 1 16,0 0 1-16,0 1 3 0,10-2 8 16,-5-3 3-16,2 0 4 0,1-3 0 15,2-3-2-15,-3-2-1 0,3-4-1 16,-5-1-3-16,-2-3-3 0,-1-1-3 15,0 0-3-15,1 3-2 0,-4-4 0 16,-1 2 0-16,1-1 1 0,-7 2-1 16,0 1 3-16,0-3-4 0,0 4 2 15,0-1 1-15,0 3 1 0,0-2-1 16,0 2-2-16,0 1-1 0,-5 2-1 16,5 0-1-16,-2 0-1 0,2 1-1 15,-6 3 2-15,1 4 2 0,3 2-1 16,-3 3 1-16,-1 4 0 0,4 3 3 15,-6 1 0-15,3 1-2 0,0 1 2 16,2 0-1-16,3 4-1 0,-5-5 0 16,5 0-1-16,0 0 0 0,0-3-6 15,0-2-34-15,0-1-34 0,0-4-58 16,8-4-91-16,-3-5-116 16,3-3-147-16</inkml:trace>
  <inkml:trace contextRef="#ctx0" brushRef="#br1" timeOffset="161245.32">26671 13105 366 0,'0'0'140'0,"0"0"-52"0,0-5 7 0,0 4-54 16,0-3 0-16,0 2-25 0,-5 1-8 15,5-1 23-15,-3-2 20 0,3 1 3 16,0 1-4-16,0 0 7 0,-5-1-14 16,5-1-2-16,0 3-6 0,0-4-6 15,-5 1-6-15,5 0-11 0,-3-1-6 16,3 2 1-16,-7 0 1 0,1-2-4 15,1 2-2-15,3-1 1 0,-9 0-3 16,4 2 1-16,-1 1-1 0,0 0 2 16,-5 0 2-16,0 1-2 15,-2 2-1-15,2 0-1 0,0 7 0 16,-3 0 0-16,3 2-1 0,1 1 1 16,-1 3 1-16,5 2-1 0,0 1-1 15,8 0 0-15,-5 0 2 0,5 1 0 16,5-1-1-16,3-3 2 0,0 2 0 15,5-4 2-15,-6-4-3 0,6-1 0 16,0-5 2-16,0-3 1 0,0-6 0 16,2 0 2-16,-7-4-1 0,5-1 3 15,0-1 1-15,-5 2-3 0,0-1-4 16,-3 2 4-16,3-2-3 0,-3 3-1 16,-5-2 4-16,2 2 1 0,3 4-1 15,-5-2 0-15,0 3-3 0,0 2-3 16,0 1-1-16,0 0-2 0,0 2-4 15,0 6 7-15,0 2 2 0,-5 3 3 16,3 8 3-16,-3-1 1 0,2 5 3 16,0 3-3-16,1-2-2 0,2 1-5 15,0 2 2-15,-5-4-3 0,5 4 2 16,-3-3 0-16,3-2-1 0,0 0 4 16,0-3-2-16,0-2-2 0,0-4 1 15,-5 1-3-15,5-3 1 16,0-5-1-16,0 1-14 0,0-5-48 15,0 2-28-15,0-4-46 0,5-1-54 16,3 0-96-16,-6-1-172 0</inkml:trace>
  <inkml:trace contextRef="#ctx0" brushRef="#br2" timeOffset="168101.79">27317 12596 347 0,'0'0'67'0,"0"0"8"0,0 0 39 16,0 0-10-16,8-20-36 0,-8 17-23 16,0-1 6-16,0 2 0 15,0 1-13-15,0 1 0 0,0 0-12 16,0 0-21-16,0 0 4 0,0 0-5 16,0 7-1-16,-5 2 19 0,2 3 13 15,-2 4-5-15,-3 5-4 0,0 4 1 16,-2 9-1-16,2 4 4 0,0 6-5 15,-4-2-1-15,6-11-2 0,4-7 1 16,-3-6 3-16,5 0 3 0,0 3-4 16,0 1-8-16,0-3-3 0,0-2-3 15,5-4-4-15,-5-2-1 0,2-2-5 16,4-3 5-16,-6-1-4 16,0-3 0-16,5 0-2 0,-5 0 1 15,2-1-1-15,-2 1-8 0,5-1-29 16,-2 0-36-16,2 2-44 0,0 2-57 15,8 0-74-15,-5 1-44 0,0-2-172 16</inkml:trace>
  <inkml:trace contextRef="#ctx0" brushRef="#br2" timeOffset="168884.6">27232 13291 288 0,'0'0'106'0,"0"0"-46"0,5-17 38 16,-5 12-28-16,5-2-10 0,-5 4-12 15,3-4 2-15,2 3 7 16,-5-2-10-16,2 3 1 0,4-2-6 16,-1-1 10-16,-3 3-7 0,3-4-6 15,3 3-10-15,-3-3-6 0,3 4-2 16,0-3-8-16,0 2-2 0,5-1 2 15,-6 2 3-15,6 0-5 0,0-1-1 16,0 2-2-16,0 1-5 0,0 1-1 16,2 0-1-16,-7 1-1 0,5 3 0 15,-5 3 0-15,2 3 0 0,-2 2 0 16,-8 5 0-16,0 0 1 0,0 2-1 16,-8 4 0-16,3 0 2 0,-8 2-1 15,-2-3 2-15,-6 0-3 16,3 3 2-16,-3-4-1 0,0 0-1 15,6-4 1-15,-6 1-1 0,8-1 2 16,-5-3-2-16,5-2 1 0,6-1-1 16,-1 0 2-16,0-1 8 0,3-2 6 15,2-1 0-15,3-3-4 0,0-2-3 16,0 3 0-16,0-4 8 0,8 0 10 16,0-1 2-16,5 0-4 0,0 0-10 15,2 0 0-15,6-1-9 0,0 0-3 16,-1-2-1-16,1 2-1 0,0 0-1 15,-1 1-2-15,1 0-3 0,2 0-27 16,-2 0-37-16,2-1-44 0,8-1-62 16,-8-1-106-16,3-3-83 0</inkml:trace>
  <inkml:trace contextRef="#ctx0" brushRef="#br2" timeOffset="169051.63">27746 13483 883 0,'0'0'104'0,"0"0"-76"0,0 0 8 15,0 0-36-15,8-32-25 0,-6 26-111 16,3-3-15-16,1 1-64 0,-4 4-122 16</inkml:trace>
  <inkml:trace contextRef="#ctx0" brushRef="#br2" timeOffset="169502.35">28061 13291 590 0,'0'0'77'0,"0"0"-13"0,0 0 27 0,0 0-26 16,0 0-47-16,0 0-12 0,0 0-1 15,0 0-5-15,-28-31-3 0,15 32-1 16,-5 6 3-16,2-1-2 0,1 3 3 16,2 2 2-16,-5 2-2 0,10 0 0 15,0 0-4-15,0 0 1 0,3 4 0 16,5-3 3-16,0 2 1 0,0-2 3 15,8 3 0-15,-3-3-2 0,8-3-2 16,0 2 0-16,-3-2 0 0,8-2 1 16,-5 2 0-16,3-3 1 15,-3-1 4-15,0-2 14 0,0 1 22 16,-6-3 20-16,1 3-23 0,-3-1-11 16,-2-3-10-16,2 4-7 0,-5-4-7 15,-5 2 0-15,-3 2 0 0,0-4-1 16,-5 3 1-16,-2-2-4 0,-3-1-18 15,-3 3-25-15,1-3-23 0,-1-2-56 16,-8 0-38-16,9-4-32 0,-1 0-84 16</inkml:trace>
  <inkml:trace contextRef="#ctx0" brushRef="#br2" timeOffset="169702.93">27999 13337 803 0,'0'0'116'0,"0"0"11"0,36-23-48 15,-18 14-56-15,-5 3-23 0,3-3-1 16,2 1-15-16,-8 3-39 0,3 0-13 16,0 3-23-16,3 1-25 0,-3 1 2 15,12 0-13-15,-4 3-62 0,-3 0-14 0</inkml:trace>
  <inkml:trace contextRef="#ctx0" brushRef="#br2" timeOffset="170336.83">28524 13303 331 0,'0'0'52'0,"0"0"6"0,0 0 37 0,0 0-25 16,0 0-18-16,5-34 0 16,-5 28 6-16,0 3-16 0,0-1-1 15,0-1 6-15,0 3 4 0,-5 1-3 16,5-1-2-16,0-2-16 0,0 3-7 16,0 0-9-16,0 0-6 0,0-1 1 15,0 0-6-15,-5-2 2 0,2 1-1 16,-7 0-4-16,2-3 0 0,0 1 0 15,-7 0 0-15,2 1 0 0,-5 0-1 16,2 2-6-16,-5 1-6 0,1 1-6 16,-1 1 0-16,0 5 1 0,1 1 3 15,-1 2 1-15,3 2-2 0,2 1-5 16,6 2 8-16,2-2 3 16,6 0 5-16,2 1 5 0,2-3 1 15,6 1 5-15,2-2 10 0,1 1 2 16,2-2-3-16,5-2-1 0,-3-2 1 15,3-1 0-15,-2-2 16 0,-3-1-15 16,2 0 8-16,-2-2 21 0,0-2-3 16,0-1-23-16,0 1-14 0,0-3-4 15,-3 2 1-15,3-3-1 0,-5-1 1 16,5 0-1-16,-5 1 0 0,2 1 0 16,-2-3 0-16,-1 1 0 0,1 1 0 15,-3 4 0-15,1-3 0 0,-4 4-1 16,-2-1 2-16,0 0-1 0,0 4-2 15,0 0-2-15,0 2-5 16,-2 5 5-16,-4 4 3 0,-1 1 2 16,-1 6 2-16,-2 1-4 0,2 3 1 15,3 1 0-15,2 0-1 0,-5 5 0 16,3-3 0-16,5 3 0 0,-5-4-2 16,2 2-21-16,3-3-24 0,0-3-18 15,-5-3 2-15,5-3-20 0,5-4-55 16,3-9-17-16,-3-1-63 0,3-7-84 0</inkml:trace>
  <inkml:trace contextRef="#ctx0" brushRef="#br2" timeOffset="170786.99">28640 13146 623 0,'0'0'149'0,"0"0"-66"0,0 0 0 0,5 0-53 16,3 1-2-16,0 1-10 0,5-1-4 15,2 1-8-15,3-2-5 0,-2 0 8 16,2 0 14-16,2-2 12 16,-4 2 2-16,2 0-16 0,3 0-7 15,-1 0-3-15,-4 0-6 0,2 0-5 16,3 0 0-16,-6 0 1 0,-2-1 2 15,3-2-3-15,2 1-1 0,-5-1 1 16,-6-1 4-16,6 1 1 0,-10 1-4 16,7 1 4-16,-10-1 2 0,3 1 0 15,-3-1-3-15,0 2 2 0,0 0 2 16,0 3-5-16,-3 3-3 0,-2 5 2 16,-3 6 11-16,-5 3 2 0,0 4 7 15,0 6 2-15,-2 4 0 0,-3 7-3 16,2-2-3-16,3-6 0 15,1-5-2-15,9-3-2 0,-7 0-2 16,2 6-2-16,5-2-6 0,-2-4-2 16,0 0-1-16,5-2-1 0,0-3-2 15,0-5-38-15,5 1-50 0,3-3-60 16,0-2-117-16,2-4-130 0</inkml:trace>
</inkml:ink>
</file>

<file path=ppt/ink/ink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617.08099" units="1/cm"/>
          <inkml:channelProperty channel="Y" name="resolution" value="1090.77893" units="1/cm"/>
          <inkml:channelProperty channel="F" name="resolution" value="5.68611" units="1/deg"/>
          <inkml:channelProperty channel="T" name="resolution" value="1" units="1/dev"/>
        </inkml:channelProperties>
      </inkml:inkSource>
      <inkml:timestamp xml:id="ts0" timeString="2025-03-05T15:07:35.070"/>
    </inkml:context>
    <inkml:brush xml:id="br0">
      <inkml:brushProperty name="width" value="0.05292" units="cm"/>
      <inkml:brushProperty name="height" value="0.05292" units="cm"/>
      <inkml:brushProperty name="color" value="#0070C0"/>
    </inkml:brush>
    <inkml:brush xml:id="br1">
      <inkml:brushProperty name="width" value="0.05292" units="cm"/>
      <inkml:brushProperty name="height" value="0.05292" units="cm"/>
    </inkml:brush>
  </inkml:definitions>
  <inkml:trace contextRef="#ctx0" brushRef="#br0">6628 5747 207 0,'0'0'49'0,"0"-2"4"15,0-1 20-15,2 2-3 0,1 0-16 16,-3 0-4-16,0 1 3 0,2-2-17 16,1 2-15-16,-3-1-2 0,3 0-1 15,-1 0 1-15,1-3 4 0,-3 3 8 16,0 1-1-16,2-1 2 0,-2 0-2 15,0 0-4-15,0 0 0 0,0-1 2 16,0-1-4-16,0 1-5 0,0 0 2 16,0-4-2-16,0 4-2 0,0-3 4 15,-2 0-5-15,-6 2-1 0,0 0-4 16,-2-2-11-16,-3 4 0 0,-5 0-2 16,-3 1 2-16,-2 1-5 0,-5 2-12 15,-1 6-3-15,-2 2 0 16,0 5 12-16,0-1 4 0,3 3 3 0,-1 1 1 15,3-2 0-15,6 2 0 16,2 0 0-16,2-1-1 0,8-3 1 16,6-3-3-16,2-1 1 0,2-1-2 15,9-1 4-15,2 1 3 0,2-1 8 16,6-1 7-16,2-3-2 0,3 3-3 16,0-4-3-16,2 3-3 0,1-2-4 15,-1 2-3-15,1 1 2 0,-4-2-2 16,-1 1 0-16,-1 1 0 0,-8 1 5 15,1-3 14-15,-3 2 11 0,-3 0-4 16,-7-1 0-16,-1 0 4 0,-2 2 4 16,-5-1 1-16,-5 0-1 0,-8 0-5 15,-3 0-10-15,-5-1-1 16,-2-2-5-16,-6 1-6 0,-7-3-2 16,-8 2-1-16,-3 0-3 0,8-3 1 15,3 3-2-15,12-3-5 0,6-1-8 16,5 0-13-16,3 0-21 0,2 0-31 15,-3 1-4-15,3 0-49 0,5-1-45 16,8-1-40-16,8 0-79 0</inkml:trace>
  <inkml:trace contextRef="#ctx0" brushRef="#br0" timeOffset="1318.41">7015 5899 351 0,'0'0'109'0,"0"0"-30"0,3-13 23 0,-1 9-21 0,-2-3-15 15,0 4-8-15,0-3 1 0,0 3-8 16,0-1-11-16,-2-1 3 0,-1 1 2 16,3-2 5-16,-2 0-10 0,2 0 0 15,-5-1-4-15,-1 3-8 0,4-4-9 16,-3 3-7-16,-1-2-4 0,-1-1-5 16,-1 4-3-16,-2-1-1 0,-1 2-1 15,-2 3 0-15,-2 0-8 0,-1 1-4 16,-2 8 2-16,0 2 0 0,-2 6 0 15,1 4 5-15,1 1 5 0,0 2 0 16,3 3 2-16,4-2-1 0,4 0 0 16,1 0 1-16,4-1 0 0,2-3 3 15,5 0 3-15,5-3 1 16,1-4 2-16,2-1-2 0,2-2 3 16,1-4 1-16,2-1 0 0,-5-5 4 15,2-1-3-15,1-7 6 0,-3-2 5 16,0-2-2-16,-3-2-1 0,3-1 3 15,-5-2 0-15,2-2-4 0,-2 1-4 16,-1-1-4-16,1-1-7 0,0 2-2 16,-3 0-1-16,0 3 0 0,0 0 0 15,1 3 0-15,-4 5-1 0,1-1-2 16,-3 4 1-16,0 3-1 0,0-1-1 16,0 1-4-16,0 3-5 0,0 5 4 15,-3 2 8-15,1 2-1 16,-1 2 1-16,0 1 0 0,3 1 2 15,0 0-2-15,0-1 0 0,6-2 1 16,-4-1 0-16,1-1-1 0,2-1 0 16,0-3 1-16,-2-3 2 0,2 1-2 15,0-4 6-15,-2-1 9 0,4-2 7 16,-4-6 0-16,5 1-6 0,-1-3-3 16,4-3-5-16,-6 1-5 0,5-2-4 15,-2-2 1-15,2 2-1 0,-2-3 0 16,2 3 0-16,1-2 0 15,-4 2 0-15,1 0-1 0,3 2 1 16,-4 2-1-16,1-1 0 0,0 3-4 16,-3 0-6-16,3 3 0 0,-3 0-5 15,-3 3 2-15,4 2-1 0,-4 0 4 16,1 0-1-16,-3 3 2 0,2 6 4 16,-2 0 2-16,3 4 1 0,0 2 3 15,-1 0 0-15,-2 2 0 0,5-3 1 16,-2 1-1-16,2-1 1 0,-2-1 0 15,-1-2-1-15,1-3 1 0,2 0-1 16,-2-2 1-16,-1-3 4 0,-2 0 3 16,3-2 2-16,-1-1 1 0,1-2 4 15,0-3-4-15,-1-4-5 0,1 2-2 16,2-4-3-16,-3-1-1 0,4-2 1 16,-1 3-2-16,3-2 0 0,-1 1 0 15,1-2 1-15,0 2 0 0,0 2-1 16,-1 0 1-16,1 2-1 0,0 0-1 15,0-1-2-15,-3 2-4 0,2 3 6 16,-4-2-1-16,0 4 3 0,-1 2-1 16,-2 0-1-16,0 0-6 0,3 0-3 15,-1 4 3-15,1 3 2 0,0 4 3 16,-1 0 3-16,1 4-2 0,2-2 2 16,0 1 1-16,0-1 0 15,0 0-1-15,1-1 0 0,-1-2 0 16,-3-2 0-16,3-2 0 0,-2-1 3 15,0-3 0-15,-3-2 5 0,2 0 8 16,1-6 10-16,-1 0-12 0,1-3-4 16,2-2-4-16,-2-3-3 0,2 0 0 15,0 2-2-15,0-2-1 0,3-1 0 16,-3 2-1-16,3 0 0 0,0-2 1 16,-1 4 0-16,-1 0-1 0,1-1-23 15,1 3 23-15,0-2 1 0,-3 3 0 16,0 2-2-16,3 0 0 15,-3 5-1-15,0 1-6 0,0 8-2 16,1 4 1-16,-1 0 5 0,2 7 1 16,-4 1 4-16,2 3 0 0,0-1 1 15,1 2-2-15,-1 0 1 0,0-1-11 16,-2 0-34-16,2-2-20 0,0 0-28 16,-3-1-60-16,4 6-80 0,-1-6-102 15,-3-4-234-15</inkml:trace>
  <inkml:trace contextRef="#ctx0" brushRef="#br0" timeOffset="1702.61">7847 5800 343 0,'0'-3'74'0,"0"0"29"0,3 1 9 16,-3 1-43-16,2 1-15 0,-2 2-36 16,0 5-6-16,0 4 48 0,0 3 28 15,0 6 9-15,0 6-21 0,0 2-12 16,0 10-17-16,0 5-5 0,0 6-6 15,0-1-2-15,0-1 5 0,3-8-10 16,0-2-16-16,-3-2-10 0,0 0 2 16,0-8-5-16,0-8-1 0,-3-4-29 15,0-4-3-15,3-2-29 0,-5 0-42 16,3-1-47-16,2-7-77 0,-5-6 44 16,5-4-34-16,-3-2-67 0</inkml:trace>
  <inkml:trace contextRef="#ctx0" brushRef="#br0" timeOffset="2019.02">7801 6012 235 0,'0'0'231'15,"0"0"-138"-15,13-35 33 0,-8 18-54 16,3 1-26-16,-3-1-20 0,3-1 11 16,-3 4 13-16,2-2-8 0,-1 3 8 15,1 1 3-15,1 1-7 0,0 0-18 16,2 2-6-16,1-1-6 0,-1 1-5 15,3 4 0-15,2-2-3 0,-2 4-3 16,0-1-3-16,3 3-1 16,-1 1 5-16,-2 0 9 0,0 7 10 0,0 1 5 15,-5 3-1-15,-1 2-3 16,-1 3-6-16,-1-1 5 0,-5 4-5 16,-3 1 3-16,-5-4 0 0,-2 3-6 15,-3 0-6-15,-5-5-3 0,0 2-1 16,-5-4-2-16,2-1-4 0,-2-4-1 15,0-3-28-15,-1-3-52 0,4-1-21 16,2 0-28-16,2-3-13 0,3-4-30 16,5-7-30-16,3 1-54 0,3-1-76 15</inkml:trace>
  <inkml:trace contextRef="#ctx0" brushRef="#br0" timeOffset="2336.02">8170 5503 470 0,'0'0'106'0,"0"0"-23"16,0 0 61-16,11-38-69 0,-6 29-29 15,-3 1-24-15,1 3-2 0,0-1 3 16,-3 3-7-16,2 2 8 0,-2 1 11 15,0 0-26-15,0 1-8 0,0 6 0 16,0 2 23-16,0 5 8 0,-2 5 4 16,2 3 0-16,-3 4-6 0,-2 13-15 15,-3 5-4-15,0 14-2 0,-2-1-2 16,2-7-1-16,0-6-2 0,3-8-4 16,3-2 1-16,-1-8-1 0,1-4-5 15,2-4-44-15,0-5-50 0,2 6-54 16,3-2-110-16,-2-4-112 0</inkml:trace>
  <inkml:trace contextRef="#ctx0" brushRef="#br0" timeOffset="2803.11">8359 5765 382 0,'0'0'55'0,"0"0"-16"16,0 0-16-16,39-8-23 0,-24 8 0 15,-2-5 0-15,5 4 1 0,-2 0 0 16,2-1-1-16,-3-1 2 0,3 0 7 16,-5 0 20-16,0 0 17 15,-5-3 10-15,0 2 0 0,-6-4-2 16,-2 3-2-16,0-1-21 0,0-3-15 15,-7 3-3-15,-4-3 6 0,-2 1 4 16,0 1-8-16,-5 3-6 0,-2 3 1 16,-1 1 9-16,-2 5-1 0,-1 3 11 15,-1 3 4-15,1 4-2 0,-2 1 13 16,6 5 14-16,-1 0 13 0,6 2 2 16,4 2 3-16,4-2-10 0,1-2-9 15,6-1-11-15,0-2-13 0,6-1-12 16,4-5-7-16,0-1-3 0,6-1 1 15,2-3 4-15,2-4-7 16,6 0-4-16,3-3 0 0,-1 0-5 16,3-4-3-16,-2 0-28 0,2-2-33 15,-3 1-23-15,0-3-11 0,-4 1-20 16,-4 1-34-16,4-1-57 0,-9 0-35 16,-2 3-88-16</inkml:trace>
  <inkml:trace contextRef="#ctx0" brushRef="#br0" timeOffset="3587.03">9473 5700 507 0,'0'0'89'0,"0"0"21"16,7 3-11-16,-7-3-22 0,0 0-23 15,3 0 22-15,-1 0 13 0,-2-4-39 16,0 2-3-16,3-6 6 0,0 1-5 16,-1-4-4-16,3-3-2 0,3 1-15 15,-3-4-11-15,3 0-2 0,0-3-9 16,0-3-4-16,-1-3 2 0,1 2-3 15,2-4 2-15,-2 3-1 0,-3 2 0 16,3-2-1-16,0 7 4 0,-3 2-3 16,0 2-1-16,-2 5 3 0,-1 1-2 15,-2 5-1-15,0 2-1 16,0 1-1-16,0 0-2 0,0 3-6 16,-2 6 10-16,-1 3 5 0,1 6 0 15,-1 5 1-15,-2 9 3 0,0 11 6 16,-3 9 8-16,3 7 0 0,0-5 0 15,-1-8-2-15,4-6-8 0,-1-3-1 16,-2-2 1-16,3-3-4 0,-1-5 0 16,0-4 2-16,1-8-3 0,-3-3-2 15,2 4-3-15,0-2-2 0,1 3 0 16,2-5-1-16,0-3-12 0,0-5-45 16,0-2-39-16,0 0-23 0,0-2-10 15,2-2-48-15,1 0-127 0,0-1-119 16</inkml:trace>
  <inkml:trace contextRef="#ctx0" brushRef="#br0" timeOffset="3871.06">9341 5972 871 0,'0'0'266'0,"0"0"-148"0,0 0-19 0,0 0-58 0,20 0 16 15,-4-2-24-15,5 0 3 0,-1-1 1 16,4-2-7-16,1 2 6 0,-1 0-12 16,2-2-15-16,-3 4-9 0,0 0 1 15,0 0 3-15,1 0-1 0,1 1-3 16,-1 0-47-16,1 0-40 0,4 1-35 15,10 2-51-15,-6 2-105 0,-2-1-95 16</inkml:trace>
  <inkml:trace contextRef="#ctx0" brushRef="#br0" timeOffset="7107.38">24467 5021 312 0,'0'0'116'0,"0"0"-56"15,0 0 25-15,0 0-22 0,0 0-19 16,5-21-10-16,0 14 0 16,-5 5 1-16,0-2-12 0,0 1 6 15,0 1 10-15,0-3 13 0,0 1 1 16,-5 0-4-16,-3 0-12 0,-5 1-17 16,1 3-10-16,-4 0-9 0,-10 2-1 15,-2 5-1-15,-6 2-1 0,-12 5 0 16,-1 6 1-16,3 0 1 0,13-2 4 15,8-4-3-15,10-5 0 0,-5 4-1 16,2 3-1-16,4-1 0 0,4 4-2 16,3-3 2-16,5 0 1 0,7-2 0 15,6 1 1-15,8-3 4 0,5-1 6 16,10-2 5-16,8-2-4 0,5 2-7 16,0 1 1-16,-2-1 1 0,-6-1 1 15,-7 3-4-15,-9-5 0 0,-4 3 4 16,-8-2 7-16,-5 1 11 0,-3-2 4 15,3 5 4-15,-8 3 0 0,-6-1 6 16,-1-1 10-16,-14 1-9 0,0 2-9 16,-4-3-5-16,-9 0-9 0,-7 2-4 15,-16 3-4-15,-3-5-4 0,3-1-6 16,6-4 6-16,4-4-6 0,6 3-4 16,0-1-15-16,7-5-19 0,6 2-15 15,10-2-26-15,2 0-23 16,8 0-60-16,0-2-62 0,1-2-32 15,4-3-181-15</inkml:trace>
  <inkml:trace contextRef="#ctx0" brushRef="#br0" timeOffset="8459.08">24935 5280 370 0,'0'0'69'0,"0"0"-20"0,0-11 17 0,0 8-26 15,0-4-2-15,0 4 7 0,0-1 15 16,-6-2 1-16,6 5 3 0,-2-3 13 16,2 1-1-16,0 0-17 15,-5 1-12-15,5 1-7 0,-3-5-6 16,1 4-1-16,2-5-6 0,0 2-7 16,-3-3-1-16,3 5 3 0,-5-4-1 15,2 3-6-15,-2-3-10 0,0-1-4 16,-5 2-1-16,-1-1 0 0,1 2-2 15,-3 2-6-15,-5 3 2 0,2 5 5 16,-4 3 1-16,-1 5-1 0,3 1 1 16,-3 6 1-16,6 0-1 0,2 2-2 15,0-1 2-15,5 1 0 0,3-1 0 16,5 0 0-16,0-1 2 0,8-1-1 16,2-4 0-16,-2 0 5 0,5-2 3 15,-3-3 2-15,3-2-4 0,-3-4 0 16,3-2 6-16,-2-2 9 0,-4-1 8 15,4-2 13-15,-4-6-1 0,1-2-10 16,0 0-9-16,2-2-9 0,-2-3-8 16,0 1-5-16,0-2-1 0,-1 1 2 15,4 0-1-15,-4 1-1 0,1-1 1 16,0 4-1-16,-3-1 0 0,0 2 0 16,-2 4 0-16,2 0-2 0,-5 4-3 15,0 3 0-15,0 0-9 0,0 3-3 16,-5 6 13-16,2 3 0 0,-2 5 4 15,0 0 0-15,2 2 0 0,3 0 0 16,3 2 0-16,2 0 0 16,3-2 3-16,0 1-2 0,2-5 0 15,0 2 4-15,3-5-1 0,0-1 1 16,0-1 4-16,0-5 4 0,0-3 3 16,-3-2 8-16,0-1 11 0,1-5-6 15,-1 0-6-15,3-3-4 0,-5-1-8 16,0 0-6-16,-1-3-2 0,4 0-2 15,-4 0 1-15,1 2-2 0,5-1 0 16,-5 0 0-16,0-2 0 0,5 3 0 16,-1 0-1-16,1 4 0 0,-5 0-2 15,5 1-2-15,-5 2-5 0,0 3 2 16,-1 0 1-16,-2 1 3 16,1 0-2-16,-4 2 1 0,3 5-6 15,-2 4 5-15,0 3 4 0,-1 3 1 16,3 3 1-16,-2-2-1 0,2 6 2 15,-2-2-1-15,2 0 1 0,0-1-1 16,-2 0 1-16,7-3 0 0,-8-1 0 16,4-3 1-16,-1-2-1 0,-3-5 0 15,4-2 0-15,-6-4 3 0,2-2 6 16,3-6 1-16,-2-3-8 0,-1-1 1 16,6 0-3-16,-5-2-1 0,2 2 0 15,3-4 0-15,-1 2-1 16,4 2 1-16,-1-3-1 0,0-1 1 15,1 2-1-15,-1 1-3 0,3 1-3 16,-3 1 0-16,3 0 1 0,-2 1 4 16,-1 2-1-16,-2 2 3 0,2-2 1 15,-7 5-1-15,2 0-2 0,0 0 1 16,-2 2 1-16,2 0-4 0,-3 0-3 16,4 4-1-16,-6 3-1 0,5 0-1 15,-3 2 2-15,-2 6 5 0,5-3 3 16,-5 0-1-16,3 2 0 0,-3 1 1 15,3-3 2-15,-1-1-1 0,3-2 3 16,-5-4 0-16,3 1 3 0,2-4 4 16,-2-2-1-16,2-3 5 0,0-5-4 15,3-1-6-15,0-3-4 0,-1-1 0 16,4-3 0-16,-1 2-1 0,0-2 0 16,-2 1 1-16,5 1-1 0,-5-2 0 15,5 3 0-15,-6-2 0 0,6 2-1 16,-5 1-2-16,0 2-1 0,0 1-1 15,2 4-4-15,-2-1 3 0,-3 5-4 16,3 0-4-16,-6 1-1 0,3 4-6 16,0 6-4-16,-2 6 3 0,2-2 5 15,-5 7 5-15,0 0 2 16,0 1 3-16,0 4 0 0,-8-2-16 16,8 0-38-16,-5 2-40 0,-2-2-49 15,7 6-92-15,0-8-74 0,0-4-179 16</inkml:trace>
  <inkml:trace contextRef="#ctx0" brushRef="#br0" timeOffset="8742.67">25942 5336 525 0,'3'-7'190'0,"2"3"-79"15,-5-2 47-15,5-1-88 0,-2 3-42 16,-3 2-20-16,0 1-8 0,0 1-4 16,0 4-13-16,0 7 17 0,-3 8 22 15,-2 3 31-15,0 2 3 0,2 11-19 16,-2 6-20-16,3 3-4 0,-4-2-9 16,6-8-2-16,0-2-1 0,0 2 0 15,-5-2-1-15,5 2-12 16,0-13-32-16,0-6-8 0,-2-1-21 0,2 3-108 15,-5-1 56-15,2-6-53 0,-2-4-149 16</inkml:trace>
  <inkml:trace contextRef="#ctx0" brushRef="#br0" timeOffset="9026.26">25935 5392 539 0,'0'0'170'0,"0"0"-77"16,28-36 54-16,-12 20-82 0,2-4-27 16,-3 6-20-16,-2-4-13 0,3 5 2 15,-4 0-5-15,1 3 8 0,-5 2 26 16,2 1 6-16,-2 4-5 0,0 3-24 16,-3 1-9-16,-2 7-1 0,-3 3 12 15,0 5 11-15,-3 3 7 0,-2 2-10 16,-8 1-8-16,5-1-8 0,-7-1-7 15,-3-2 1-15,2 0-2 0,-2-5-1 16,-3-3-16-16,1-5-28 0,-1 1-26 16,0-6-44-16,1 0-65 0,-9-11-20 15,11 0-55-15,3-1-140 0</inkml:trace>
  <inkml:trace contextRef="#ctx0" brushRef="#br0" timeOffset="9359.04">26234 4813 664 0,'0'0'94'0,"0"0"-38"0,0 0 89 16,0 0-113-16,0 0-32 0,0 0 0 15,31-31-9-15,-25 34-3 16,-6 7 9-16,5 2 3 0,-5 6 0 16,0 3 8-16,0 7 22 0,-5 9 17 15,-1 13 2-15,-4 12-16 0,-3 4-20 16,0-3-7-16,0-3-2 0,0-9-1 16,6-4 1-16,-1-3-2 0,0-3 0 15,3-10-2-15,0-6-5 0,2-8-26 16,3-1-51-16,0-2-60 0,8-2-36 15,-3-4-89-15</inkml:trace>
  <inkml:trace contextRef="#ctx0" brushRef="#br0" timeOffset="9809.52">26591 5138 257 0,'0'0'100'0,"0"0"-1"16,39-19 10-16,-19 12-82 0,-4 4-20 16,2-4 3-16,-5 3 4 0,2-3-3 15,-2 3 7-15,-5-4 32 0,0 3 0 16,-3-3-9-16,-2 1 6 0,-3 3-15 15,-3-2-8-15,-5 3-7 0,-5 0-9 16,-5 2 4-16,-2 1 15 0,-4 2 9 16,-7 3 10-16,3 5-2 0,-8 6-15 15,5-2 4-15,-3 6 11 0,6 0 8 16,7 1 2-16,-5 0 12 0,11 2 16 16,2 2-3-16,0-3-3 0,10-1-10 15,3-4-19-15,0 2-15 0,8-5-15 16,5-1 0-16,-3-2-3 0,13-5 1 15,-2 1-6-15,2-4-2 0,8 1-3 16,-2-3-4-16,4-1 0 16,9-3-29-16,-1-1-38 0,-2 2-27 15,-8-4-7-15,-5 5-29 0,-11 1-17 16,8 0-41-16,8 0-73 0,0 0-2 16,-2 0-74-16</inkml:trace>
  <inkml:trace contextRef="#ctx0" brushRef="#br0" timeOffset="11244.99">28046 4888 359 0,'0'0'54'0,"0"0"16"16,0 0-17-16,0 0-26 0,0 0 25 16,0 0-1-16,0 0 24 0,0 0-5 15,0-1-3-15,0-2 11 0,0-2-4 16,0 2-8-16,0-3-7 0,0 1-23 15,0-1-11-15,7 1-8 16,-4-3-2-16,7-2-5 0,-2 2-2 16,5 1-1-16,0-4 1 0,-3 1 4 15,8 1 7-15,-5 0 4 0,-5 0 6 16,5 4-4-16,0-1-4 0,-5 3 1 16,5-2-9-16,-6 3-6 0,1-2-2 15,-3 2-4-15,3-2 0 0,0 3 1 16,-3 1 0-16,3 0-2 0,-3 2 1 15,3 3-1-15,-6-1-1 0,8 2 1 16,-7-2 0-16,2 6 2 0,-2 0-2 16,2 1 0-16,0 0 0 0,-2 6 2 15,2-2 2-15,-5 5 7 0,0 0-1 16,0 1 1-16,-5 0 3 0,2 1 1 16,3 0-2-16,-10 3-6 0,2 0 5 15,0-2-5-15,-5-1-1 0,0 1 1 16,3-2-1-16,-8-1 3 0,3 0 0 15,-6 0 6-15,3-1 6 0,-3 0-4 16,0-3-1-16,6 2-3 0,-8-6-3 16,7 4 1-16,1-7-4 0,2 0 4 15,0-1-1-15,5 0-2 0,3-4-3 16,0 1 0-16,2-3-2 16,3-2 2-16,0 0 6 0,0 0-2 15,3 0 1-15,2 0 0 0,3-2-5 16,5-2-3-16,-1 2-2 0,9-1 0 15,5 1 0-15,-3-1 1 0,8 2 0 16,5 0-2-16,11 0 1 0,2 1 0 16,3-1 1-16,-16 0 1 0,-10-1-1 15,-11-1-1-15,3 2 0 0,-2 0 1 16,2 0 0-16,-3-1-1 0,-2 0 0 16,-5-2 0-16,0 1-3 0,-3 2-6 15,3-2-7-15,-8-2-14 0,5 3-20 16,-5-1-14-16,0 2-15 15,0-4-15-15,3 4-28 0,-3-2-52 16,-3-2-118-16,3 1-125 0</inkml:trace>
  <inkml:trace contextRef="#ctx0" brushRef="#br0" timeOffset="45261.99">6121 6516 172 0,'0'0'38'0,"0"0"9"0,-7-4 11 16,4 0 12-16,0 2-8 0,-2 0-2 15,5 0-1-15,-2 0-1 0,2 0-3 16,-6-1-1-16,6 2-2 0,0 0-1 16,-2 1-17-16,2-2-2 15,0 2 1-15,0 0-5 0,-3 0-7 0,1-1-4 16,2 1-3-16,0-2 0 16,0 2-1-16,0-1 1 0,-3 1-1 15,3-1 2-15,0 1-4 0,0 0-9 16,5-1 0-16,0 1 2 0,8-2 4 15,3 1 1-15,5-1 3 0,10-1-1 16,7-1-3-16,14 1 1 0,2-2 1 16,3 3 4-16,0-1-1 0,-3 0-1 15,3-1 0-15,2 3-4 0,3-2-2 16,6-2-4-16,4 1 2 16,3-4-2-16,5-1-1 0,8 4 0 15,0-2 1-15,2-2-1 0,3 3-1 16,3-2 0-16,-1-1 0 0,6 5 4 15,3-2-3-15,-9 2 0 0,1-3-1 16,-3 0 11-16,2 2-2 0,-7 0 7 16,3 0-2-16,-9 3 1 0,-7-2 1 15,0 1-1-15,-8 1-7 0,-2-6-1 16,-6 3-4-16,-4-1-1 0,-6 0-1 16,-3 1-1-16,-7 4 1 0,-5-2-1 15,-6 0 0-15,-7 1-1 0,-6 1-1 16,-2 1-10-16,0 0-15 0,3 0-9 15,2 0-28-15,0 1-50 16,0 1-50-16,13 2-61 0,-8-1-39 16,0-3-132-16</inkml:trace>
  <inkml:trace contextRef="#ctx0" brushRef="#br0" timeOffset="46630.15">24286 5840 87 0,'0'0'304'0,"0"0"-227"0,0 0-19 0,0 0-5 16,0 0-9-16,3-11-17 16,-3 7 0-16,0 4 0 0,0 0-5 15,0 0-2-15,5-1 5 0,-5 1 4 16,0 0 8-16,0-1 0 0,0 1-5 16,2 0-2-16,4 0-3 0,-6 0 0 15,5 0-7-15,-3-1-9 0,6-1-5 16,2 0-1-16,3-2 0 0,3 1 1 15,7-4 3-15,0 3 1 0,11-4 2 16,10 3 1-16,18-2-6 0,2-3 0 16,6 3-2-16,-3-1-2 15,-5 0 2-15,6 3-4 0,-4 2-1 16,9 1 0-16,2 1 1 0,-1-4-1 16,9 3 1-16,8-1 0 0,2-2-1 15,2 2 2-15,6 1 0 0,2-1-1 16,6-2 1-16,7 3 1 0,0 0-3 15,6 0 1-15,-1 0 1 0,8 2-1 16,-5 0 4-16,1 0 1 0,-4 3-1 16,0 0 0-16,-4 0-4 0,-1 4 8 15,-8 0-5-15,1-1 2 0,-6 2-1 16,-2-3-1-16,-5 2 8 0,-6 1 1 16,-10 1-2-16,-5-3 0 0,-8 3-3 15,-10-2-4-15,-2 1-3 0,-1-1 0 16,-13 2 0-16,-2 0-1 0,-6-5-1 15,-12 3-1-15,0-1-53 0,-6 0-46 16,11 9-65-16,-5-2-59 0,-1-1-117 16</inkml:trace>
  <inkml:trace contextRef="#ctx0" brushRef="#br0" timeOffset="48865.62">2636 7464 236 0,'0'0'57'0,"0"0"-22"0,0 0 32 16,0 0-20-16,12-2-11 0,-9 0-2 16,2-1 2-16,-2-1-2 15,-1 2-3-15,4-2 1 0,-6 1 4 16,2 1 4-16,1 1-3 0,-1 0-9 16,-2-1-10-16,3 1-1 0,-3 0-3 15,0-2-2-15,0 2 0 0,0 0 1 16,3-3 8-16,-3 2 2 0,2-1 2 15,-2 1 5-15,0 2 8 0,0-3-2 16,0 0-6-16,0 0-10 0,0-1-4 16,-5 1-13-16,-3-2-3 0,-2 0-14 15,-6 1 5-15,1 2 9 0,-8 0 0 16,-1 2-1-16,-2 3-1 0,-2 4-2 16,0 1-9-16,-3 3 8 15,0 1-2-15,2 1-12 0,1 1-7 16,5 0 4-16,2 1 9 0,5-2 5 15,3-1 3-15,6-3-1 0,4 2-2 16,3-3 4-16,5-1 4 0,8-1 6 16,3 1 8-16,2-1 8 0,8-1 6 15,-1-2-3-15,4 4-8 0,-1-4-6 16,1 4-1-16,2-3 2 0,-3 3 4 16,1 1 4-16,-1 1 2 0,3-1 0 15,-8 0-4-15,1 1-3 0,-6 0 0 16,0 0 3-16,-5-3-3 15,-3 2-8-15,-5-5-4 0,0 4 1 0,-5-2 7 16,0 1 2-16,-7 1 5 16,-4-1 4-16,-2 1 2 0,-7-3-4 15,-4 0-4-15,-4 0-7 0,-6-2-3 16,-10 0-6-16,-5-2 2 0,0 0-1 16,0 0-1-16,5 0-3 0,11 0-10 15,2 0-11-15,10 0 1 0,3 0-13 16,2 0-8-16,3 0-16 0,-2-2-19 15,2 2-64-15,8-2-33 0,5-2-39 16,2 0-138-16</inkml:trace>
  <inkml:trace contextRef="#ctx0" brushRef="#br0" timeOffset="49232.61">2987 7480 439 0,'0'0'102'0,"0"0"1"0,3-7 14 16,-1 4-26-16,1 1-31 0,-3 2-30 15,0 0-19-15,2 0-10 0,-2 0-1 16,0 4-7-16,0 4 7 0,0 3 24 16,-2 5 33-16,-1 4 6 0,1 2-7 15,2 2-8-15,-3 1-17 0,3 0-18 16,0-1-8-16,3-1-4 0,-3-2 1 16,0-3-2-16,0-1-9 0,0-3-18 15,5-3-29-15,-3-2-44 0,3-2-31 16,1-6-40-16,1-1-51 0,-4-1-168 15</inkml:trace>
  <inkml:trace contextRef="#ctx0" brushRef="#br0" timeOffset="49366.08">2995 7273 795 0,'0'0'39'0,"0"0"21"0,0 0 26 16,0 0-86-16,-13-33-3 0,10 25-56 15,3 2-57-15,0 1-24 0,3-1-31 16,-1 3 24-16,4 1-28 0</inkml:trace>
  <inkml:trace contextRef="#ctx0" brushRef="#br0" timeOffset="49901.18">3294 7453 531 0,'0'0'72'0,"0"0"31"0,0 0-9 15,0-35-51-15,0 26-14 0,3-1-10 16,7-3 6-16,-2 5-6 0,5-5 6 15,0 2 11-15,2 1-6 0,4-1 0 16,1 2-2-16,1 2-12 0,0 2-11 16,-3 1 2-16,0 1-3 0,-5 3 5 15,0 0-3-15,-6 3-4 0,1 4-2 16,-5 2 1-16,-1 4 0 0,-2 2 4 16,0 3 4-16,-5 2-2 0,-5 3 3 15,-1 2 0-15,-1-1-3 0,-4 3-4 16,-5-1 1-16,3 2-2 0,-2-4 3 15,-1-1 8-15,0-1 10 16,3-2 0-16,3 0-6 0,-1-4-4 16,6-2-4-16,-1-2-2 0,6-2 7 15,3-2 7-15,2-3-2 0,0-1-10 16,2-1 4-16,6-3 10 0,5 0 2 16,2-4-12-16,4-1-8 0,1 0-2 15,3-1-1-15,1-2-1 0,2 2 0 16,-3-1-1-16,-2-1-1 0,2 3-3 15,-3-1-20-15,1 0-8 0,-3 0-16 16,-2 0-8-16,-1 1-18 0,1 2-16 16,-3-3-14-16,-3 2-46 15,-2-4-23-15,-3 3-23 0,-3-2-135 16</inkml:trace>
  <inkml:trace contextRef="#ctx0" brushRef="#br0" timeOffset="50150.89">3274 7490 411 0,'0'0'335'0,"0"0"-226"0,0 0 38 16,0 0-48-16,0 0-16 0,41-26-13 15,-25 21-12-15,2-1 4 16,2 0-13-16,-2 0-26 0,1 2-15 15,1-2-5-15,1 2-3 0,2-2 0 16,-2 3-22-16,2 0-39 0,3-1-44 16,0 2-66-16,5-3-102 0,-3 0-56 15</inkml:trace>
  <inkml:trace contextRef="#ctx0" brushRef="#br0" timeOffset="50600.31">3780 7478 610 0,'0'0'48'16,"0"0"27"-16,0 0 70 0,0 0-69 15,0 0-26-15,36-10-24 0,-25 4-4 16,2 0-5-16,0-3 7 0,2 1 19 16,-2-1 1-16,5-1 1 0,3 1-10 15,-6-1-15-15,6 0-15 0,-3 2-2 16,-2-2 1-16,-1 1-4 0,-5 0 2 15,1 0 5-15,-6 1 10 0,0-1 2 16,-5 1 7-16,0-1-7 0,-5 1-11 16,-3-1-5-16,0 0-2 15,-2 3-1-15,-3 0-2 0,-5 5 2 0,0-1 0 16,-3 2 0-16,-5 6 1 16,3 4-1-16,-3 5 0 0,-2 3 3 15,2 3 1-15,0 2 2 0,3 3-2 16,0 2 1-16,5 1 0 0,0-1 5 15,5 0 14-15,5-4 4 0,5-3 1 16,3-2 0-16,0-2-9 0,8-2-11 16,0-3 0-16,0-2 8 0,4-3 5 15,1-3-1-15,3-1-8 0,2-3-5 16,3-2-4-16,-1-1-4 0,4-6-6 16,1 0-35-16,1-2-27 15,5 1-27-15,0 2-39 0,-2-3-23 16,12-5-53-16,-10 5-41 0,-3-1-146 15</inkml:trace>
  <inkml:trace contextRef="#ctx0" brushRef="#br0" timeOffset="50817.49">4349 7321 930 0,'0'0'206'15,"0"0"-128"-15,0 0 4 0,0 0-64 16,15-13-18-16,-15 9-39 0,0 1-69 16,0-1-58-16,0 2-94 0,0 1-53 0</inkml:trace>
  <inkml:trace contextRef="#ctx0" brushRef="#br0" timeOffset="50951.08">4444 7593 853 0,'0'0'141'0,"0"0"-30"16,0 0 14-16,0 0-121 0,0 0-4 16,0 0-112-16,0 0-48 0,0 0-6 15,0 0-34-15,0 23-107 0</inkml:trace>
  <inkml:trace contextRef="#ctx0" brushRef="#br0" timeOffset="52152.86">7173 7217 439 0,'0'0'142'16,"0"0"-50"-16,0 0 0 0,0 0-6 15,0 0-34-15,18-15-9 0,-13 10 3 16,3 0-1-16,2 0-10 0,1-1 8 16,-1 0-8-16,0 0 1 0,3 1-9 15,0-1-2-15,-3 2-2 0,3-1-10 16,0 2-6-16,-5 2-5 0,2 0-1 15,1 1-1-15,-4 2 0 16,-1 2-3-16,-1 4 0 0,0 2-4 16,-2 5 5-16,-3 0 0 0,0 4 2 15,0 2 0-15,0 4 0 0,0-1 1 16,0 4 0-16,-3 2 0 0,0-1 2 16,-2-1-1-16,0 0 3 0,0-4-2 15,0-3-2-15,0-2 1 0,-1-5 0 16,4-2 0-16,-1-5 2 0,1-2 2 15,2-4 3-15,0-1 8 0,2-6 30 16,1-5-15-16,2-2-25 0,0-6-2 16,3-1 2-16,2-1 4 15,3-2 7-15,0-2-2 0,0-1 1 16,5 0-7-16,-2-2-4 0,2 0-5 16,2 2 2-16,1 2 4 0,-3 2 6 15,0 2-2-15,0 1-1 0,-2 2 4 16,2 0 0-16,-3 2-5 0,-2 1-2 15,0-2-1-15,0 5-2 0,-3 1-1 16,1 2 0-16,-3 2-3 0,-1 4-2 16,-2 2 2-16,1 1-4 0,-4 4-4 15,1 5 7-15,-3 4 1 0,0 2 12 16,2 5-1-16,-2 2-3 0,3 3-4 16,-3 0 0-16,3 3 0 15,-1-2-1-15,-2 1-1 0,3 1 0 16,-3-1 1-16,5-2-1 0,-5 1-1 15,2-3 1-15,-2 0-2 0,6-1 0 16,-6-4-7-16,5-1-29 0,-5-5-18 16,2 0-20-16,-2-5-27 0,3-1-25 15,0-4-83-15,-3-2-122 0,5-1-158 0</inkml:trace>
  <inkml:trace contextRef="#ctx0" brushRef="#br0" timeOffset="52453.62">8041 7388 874 0,'0'0'128'0,"3"0"-4"0,-1 2-73 0,1 5-10 0,-1 3-13 15,1 5-6-15,0 5 17 0,-1 5-12 16,1 2 1-16,-3 6 2 0,0-3-5 16,0 0 2-16,0-2-1 0,0-5-12 15,0 1-11-15,0-2-2 16,0-2-1-16,0-2-9 0,0-2-43 16,2-1-18-16,1-2-44 0,0-3-42 15,-1-3-106-15,1-2-58 0</inkml:trace>
  <inkml:trace contextRef="#ctx0" brushRef="#br0" timeOffset="55305.53">25612 6611 178 0,'0'0'213'16,"0"0"-146"-16,0 0 11 0,0 0-17 15,13-12-14-15,-8 8-10 0,0-2 15 16,-3 2 11-16,6-2-9 0,-3 2 5 16,1-3 9-16,1 4-5 0,-4-1-8 15,2-1-11-15,0 0-7 0,3 1-10 16,-3 0-12-16,5-2 0 0,1 3-11 15,-1-4-3-15,0 4-1 0,1-2 2 16,-1 2-2-16,-2 3-1 0,0 0 1 16,-3 6 0-16,-3-1 0 0,-2 5 4 15,0 0 1-15,0 5 3 0,-2 1-1 16,2 2 0-16,-5 0 2 0,2 3-5 16,0 2-4-16,3 0 1 0,0 1 0 15,0 2 1-15,0 0-1 0,0-3 1 16,6 3 0-16,-1-3-2 0,-5-2 2 15,0-1-1-15,2-2 0 0,-2-4 3 16,0-1 6-16,0-6-5 0,0-2-3 16,0-4 1-16,0-1 3 0,0-3 12 15,6-6 28-15,-6-4-26 0,5-4-14 16,2-7 0-16,6-7 1 16,3-7-4-16,2 3 3 0,-2 3-3 15,4 7 2-15,-4 5-1 0,2-5 5 16,2-2-2-16,1 2 4 0,0 0 2 15,-1 3 5-15,1 0 1 0,-3 2-2 16,3 3-2-16,-6 0-7 0,3 3-3 16,-7 6 1-16,2-2-2 0,-3 4 7 15,-2 5-4-15,0 1 2 0,-3 4-5 16,-3 9 0-16,3 1 5 0,-5 7 4 16,0 4 2-16,-5 2-1 0,3 2-5 15,2 3 0-15,-5-2-7 0,5 3 2 16,-6-2-2-16,6 0 0 0,-2-1 0 15,2-1 0-15,0-2-2 16,0-5 2-16,0-1-2 0,-5-3-1 16,5-4-12-16,0-3-16 0,0 0-24 15,0-5-35-15,0-3-30 0,0-2-37 16,7-4-62-16,4-4-107 0,-9-4-170 16</inkml:trace>
  <inkml:trace contextRef="#ctx0" brushRef="#br0" timeOffset="55839.54">26433 6789 452 0,'0'0'106'0,"5"-7"-18"0,-5 2 39 0,8-2-43 0,-5-1-2 0,2 2-15 16,3-3 3-16,-1 1-2 0,4 2-30 15,-3-1-8-15,-1 2-4 0,6-1 1 16,-5 2-1-16,0-2-2 0,2 5-4 15,0 0-2-15,1 1-7 0,2 0-4 16,-6 2-2-16,6 8-2 0,-5 0-1 16,0 4-2-16,-3 7 0 0,-5 4 1 15,0 0-1-15,0 5 4 0,-13 1 7 16,0 0-3-16,-2 1-1 0,-3-3-5 16,2-2 0-16,-5 0 0 0,3-5 0 15,3-3 5-15,2-5 20 16,5-3 9-16,3-4 1 0,0-4-9 0,5-1-4 15,0-2 10-15,10 0-1 0,0-2 0 16,14 0-11-16,-4-3-9 16,9 1-6-16,-1-2-3 0,1 2-3 15,4-2-1-15,1 2 1 0,-3 3-2 16,5-1 0-16,-8 1-9 0,6 1-15 16,0 0-18-16,-6 0-15 0,3 0-12 15,0 2-14-15,0 0-28 0,3 7-58 16,-6-4-121-16,-7-1-109 0</inkml:trace>
  <inkml:trace contextRef="#ctx0" brushRef="#br0" timeOffset="59793.48">2287 9320 368 0,'0'0'36'15,"0"0"1"-15,0 0 44 0,0 0-35 16,0 0-18-16,15-32-4 0,-10 26 2 15,-2 3 1-15,0 0 1 0,-1-2 10 16,3 3 10-16,-2 0 1 0,-3-1-11 16,0-1 8-16,3 2 2 0,-3 1-1 15,2-2-9-15,-2-1-7 0,0 2-4 16,0 1-10-16,0-2-6 0,0-2-4 16,0 3-1-16,0-1 2 0,0 0 1 15,0-1 6-15,-2 2 7 0,-1-3 2 16,3 1 1-16,-3 1 1 0,3-2-4 15,-5 3-2-15,3-2-2 0,-4-1-3 16,1 2-6-16,0 0 4 0,0-1-4 16,-5 4-4-16,-1 0 2 15,-2 5-7-15,-5 1 0 0,3 8-1 16,-11 0 0-16,0 8 0 0,0 6-2 16,-10 6 3-16,2 10-1 0,-2 5 2 15,8-5-1-15,10-11 0 0,7-11 0 16,4-5 0-16,7 3 0 0,-3-1-2 15,3 2-3-15,3-5 4 0,4 0 1 16,4-3 2-16,-1-3 1 0,6-6 3 16,-1 0 0-16,3-4 0 0,-2-7 0 15,4-3 5-15,-2-3 9 0,3-5 3 16,-5-2-3-16,2-1-5 0,-3-3-3 16,-2-2-4-16,0 1-2 15,-3 2 1-15,-2 1 2 0,-3 2-1 16,3 4-1-16,-3 2-2 0,-2 4-2 15,-1 3-3-15,-2 4 0 0,0 2 0 16,0 1-10-16,0 1-12 0,-5 5-3 16,5 5 25-16,-2 4 0 0,-4 2 3 15,6 3-2-15,0-2 0 0,0 2-2 16,8-1 3-16,-3-1-2 0,3-4 3 16,0 2 16-16,2-4 5 0,1-1-5 15,-1-5-1-15,-2 2 3 0,-1-3-5 16,1-4 1-16,0-1 3 0,0-1-2 15,-1-5-4-15,4-2-6 16,-3-2-4-16,2 0-4 0,-2-3-18 16,-1 0-23-16,4 0-14 0,-1-3-33 15,-2 4-37-15,2-1-38 0,3-6-87 16,-3 5-112-16</inkml:trace>
  <inkml:trace contextRef="#ctx0" brushRef="#br0" timeOffset="60677.49">2607 9297 544 0,'0'0'101'0,"3"-9"-27"0,-1 3 19 0,-2 2-37 16,3-5-31-16,-3 4-7 0,0-2-10 16,2 0-1-16,-2 4 2 0,0 0 23 15,0 0 23-15,0 3 3 0,0 0-20 16,0 0-12-16,0 0-18 0,0 3-7 16,-2 0 2-16,2 5 4 15,0-2-3-15,0 3 0 0,0 1 2 0,0-1-2 16,0 1 8-16,0-1 10 15,2 1 11-15,-2-4-3 0,3 3-15 16,-3-1-6-16,0 0-4 0,0-5-1 16,0 1 0-16,3 0 8 0,-3-1 0 15,0-3-1-15,0 1 0 0,0-1 3 16,0 0 1-16,0 0 1 0,0 0-1 16,0 0-3-16,0 0 0 0,0 0-5 15,0 0 4-15,0 0 2 0,0 0-3 16,0 0-3-16,0 0-4 0,0 0-2 15,2 0-1-15,-2 0-1 0,0 0 1 16,0 0 1-16,0 0-1 16,0 0 2-16,0 0 1 0,0 0-1 15,0 0 5-15,0 0-1 0,0 0-2 16,0 0 2-16,0-1-5 0,0 1 3 16,0-2 2-16,0 1 1 0,0 1-5 15,0-1-1-15,3 0 2 0,-3 1-3 16,0 0 0-16,0-2-1 0,0 2 1 15,2 0 0-15,1-1 3 0,-3 1-2 16,3-1 1-16,-1-1 4 0,-2 1-3 16,3-1 3-16,-3 1 0 0,2-3-2 15,-2 3 1-15,0 0-4 0,0 1-1 16,0 0-1-16,3 0 1 0,-3 0-2 16,2 1-3-16,1 5-2 0,0-1 2 15,-1 3 4-15,3 1-1 0,1 2 2 16,-1 1 0-16,0-1 1 0,0 2 0 15,3 1-1-15,0-1 1 0,2 0 0 16,-2-2 1-16,-1 1-1 0,4 1 0 16,-1-4 4-16,-2 1 3 0,2-2 5 15,1 0 4-15,-1-4 3 0,0 2 2 16,1-5 0-16,1 0-3 0,-1-1 8 16,-1-2 4-16,0-6-2 15,3-3-5-15,0-2-6 0,0-5 2 16,0-3 0-16,0-4 4 0,-3-2-14 15,1-3-7-15,-4 5-3 0,1 1-7 16,-3 5-9-16,3 2-10 0,-5 6-19 16,-1 3-15-16,1 4-17 0,-3 2-14 15,0 0-28-15,2 0-42 0,4 2-62 16,-1 4-88-16,0-1-72 0</inkml:trace>
  <inkml:trace contextRef="#ctx0" brushRef="#br0" timeOffset="61361.75">3271 9379 347 0,'3'-5'94'0,"-1"1"3"0,-2-2 3 0,3 3-21 15,0-3 0-15,-3 1-9 0,0-2 9 16,0 3 1-16,0-3-10 0,-3 3-10 15,3-2-16-15,-3 2-5 0,3-4-8 16,0 1 2-16,0 1-9 0,-2-2-7 16,2-1 4-16,-5 0-2 0,2-1-1 15,0 2-4-15,1 0 3 16,-6-1 0-16,3 1-7 0,0 3-4 16,-3-2-3-16,0 3-3 0,1-2-3 15,-4 6 1-15,1 0-3 0,-3 6-1 16,-3 2-1-16,1 7-9 0,-3 4-2 15,0 5 6-15,2 4-6 0,-2-2-10 16,5 5-18-16,6-2 13 0,4-3 16 16,3 0 13-16,0-4-3 0,8-3 6 15,-1-5-1-15,4-2 2 0,2-3 2 16,0-3 1-16,0-5 4 0,-1-1 6 16,-1-7 17-16,-1-3 11 0,3-3-6 15,-5-6-7-15,5-1 1 0,-6-5-20 16,1-2 1-16,0 5 4 0,-3-1 13 15,0 3 5-15,0 0-4 0,-2 7 0 16,0-2-4-16,-1 7-5 0,1 1-2 16,-1 0-3-16,-2 5-2 0,0 1-4 15,0 1-8-15,0 2-6 0,0 7-10 16,-2 2 14-16,-1 7 1 0,1 5 2 16,2 6 0-16,0 8 2 0,2 9 1 15,3 6-1-15,1 0 2 0,-1-4 0 16,0-6-2-16,-3-3 2 0,-2-5 0 15,0-7-3-15,0-4 0 16,0-8 0-16,-2 2 0 0,-3-3 8 16,0 4 9-16,-1-6-3 0,-1-2-4 15,1-7-4-15,1-3-1 0,-2-2 5 16,-1-6 2-16,0-5-2 0,0-2-6 16,-2-7-4-16,5-5-2 0,-3-2-3 15,5 4-8-15,3 0-5 0,0 1-17 16,3 3-28-16,5 1-26 0,2 3-40 15,0-2-43-15,16-3-74 0,-2 3-87 16,-1 5-122-16</inkml:trace>
  <inkml:trace contextRef="#ctx0" brushRef="#br0" timeOffset="61513.18">3519 9539 1003 0,'0'0'168'0,"0"0"-21"0,0 0-3 0,16 2-65 0,-14-2-25 16,1 0-28-16,-3 0-16 0,0 0-10 15,0 0-28-15,0-1-39 0,0-2-27 16,0-1-16-16,0 4-34 0,8-3-115 16,-3 0-63-16,5-2-243 0</inkml:trace>
  <inkml:trace contextRef="#ctx0" brushRef="#br0" timeOffset="63063.52">7356 8867 233 0,'0'0'19'0,"0"0"19"0,0 0 40 16,8-11 0-16,-5 6-19 0,-1 2-4 15,3-1 2-15,-2-2-4 0,0 3-2 16,2-4 13-16,-3 3 1 0,4-3-13 16,-4 1 5-16,3 0-7 0,3-2-9 15,0-1-6-15,0 1 0 0,-1 0-11 16,6-1-2-16,-5-2-5 0,5 2 0 16,-3 0 0-16,1 0-1 0,1 1-6 15,1 2 1-15,-2-3 1 0,-1 5 1 16,3-1-1-16,-3 3 3 0,1-1 1 15,-1 1-1-15,-2 1 1 0,2 1-6 16,-2 0-1-16,2 1-2 0,-2 3 1 16,-3 1-2-16,3 3 2 0,-6 4-1 15,-2 4-1-15,3 1 2 0,-3 3 2 16,-3 5 9-16,-4 2 0 16,-1 4 1-16,-2 0-6 0,-3 0-5 15,0 1-3-15,-3-2-4 0,1 0 2 16,-1-3-3-16,-4-1 1 0,-1 0-1 15,0-3 1-15,-2-2 1 0,5-5-1 16,0 0 0-16,0-4 1 0,7-3-1 16,1-5-1-16,5 2 1 0,0-6 3 15,5 0 2-15,0-5-1 0,2 0 2 16,6-4-1-16,2-3-3 0,6-4-1 16,2 2-1-16,5-6 0 0,0 2-2 15,3-3 1-15,0 1-1 0,3-2 0 16,2 1-1-16,0 1 0 15,0-1 0-15,-3 2-2 0,0-1-1 16,-2 2 2-16,0-1 1 0,-3 0 0 16,1 5 0-16,-6-4 1 0,-3 4 0 15,1-1 0-15,-3 1 0 0,-3 2-2 16,0-1 2-16,-5 2 0 0,3-1-3 16,-5 3 0-16,-1 0 1 0,-2 1 1 15,0 2-1-15,0 1 0 0,-2 1-2 16,-1 0-1-16,-2 3 1 0,-3 1 0 15,1 1 2-15,-4 4-1 0,3 0 3 16,-4 4-1-16,-1 1 0 0,-3 3 1 16,1 4 0-16,-3 2 1 15,-3 2-1-15,0 1 0 0,3 3 0 16,-3 4 2-16,6-1 5 0,2-1 8 16,0 3 3-16,5-2 4 0,1-3 3 15,4-1 2-15,3 1-3 0,0-3-4 16,3-3 2-16,4-3 5 0,4 0 4 15,4-4-2-15,1-1-7 0,2-3-2 16,2-4-10-16,4-1-6 0,2-2-1 16,-1-1-3-16,1-2-13 0,3-1-27 15,-4 0-18-15,4-2-26 0,-6 4-18 16,6 1-19-16,-6 0-32 0,5 0-99 16,-7 0-141-16,-3 0-233 0</inkml:trace>
  <inkml:trace contextRef="#ctx0" brushRef="#br0" timeOffset="63314.08">8116 9121 656 0,'3'-2'55'0,"2"-1"37"0,-3-2 21 0,1 4-44 0,0 0-9 16,-3 1-37-16,0 2 8 15,0 8 18-15,0 0 6 0,-6 9 4 16,1-1-19-16,0 6-15 0,-3-1-8 16,3 2-8-16,0 2-8 0,2-4-1 15,3 0-2-15,0-1-34 0,0-3-42 16,0 0-43-16,8-2-91 0,-3-4-71 16,0-4-173-16</inkml:trace>
  <inkml:trace contextRef="#ctx0" brushRef="#br0" timeOffset="63765.5">7349 8435 645 0,'0'0'74'0,"0"0"58"0,0 0-59 16,0 0 36-16,0 0-29 0,38-2-2 15,-7-1-4-15,8 2-21 0,15-5 0 16,1 1-7-16,-1 0-19 0,-2 0-2 16,-6-1 2-16,1 0-2 0,2 1-6 15,-3-1-7-15,1-2-6 0,-3 5-3 16,0-4-2-16,-3 5 0 0,0 0-1 15,-5-3 0-15,-5 1-16 0,-10 4-26 16,-5-3-22-16,-1 2-26 0,-2 0-35 16,3-2-64-16,-1 1-116 0,-7-2-85 15</inkml:trace>
  <inkml:trace contextRef="#ctx0" brushRef="#br0" timeOffset="65883.33">25506 8342 508 0,'0'0'58'0,"0"0"26"0,0 0 11 15,0 0-23-15,0 0-16 0,41-40-26 16,-33 31 21-16,5 1-8 0,2 2-3 16,-2-1 2-16,3 3-5 0,2-3 0 15,2 4-1-15,-4 1-8 0,2-1-2 16,-3 3-4-16,4 3 0 0,-7 2-8 15,1 5-9-15,-2 1 3 0,-1 7-3 16,-2 0 2-16,-6 4 5 0,4 3 2 16,-6 7-2-16,-8 8-1 15,-5 4-4-15,0-2-3 0,0-12-1 16,0-8-3-16,3-6 2 0,-3 0 0 16,0 4-2-16,-8 1 3 0,3-2-2 15,3-5 0-15,-1-2 1 0,6-3 0 16,2-2-2-16,3-4 3 0,2-2 0 15,3-1 4-15,0-3 8 0,3-5 7 16,7-2-7-16,-2-1-1 0,8-5-5 16,2 0-5-16,2-4 0 0,6 0-3 15,3-1-1-15,7-2 0 0,5-8 0 16,6-1 0-16,-1 2 0 16,-12 7 1-16,-14 7 0 0,-4 4-1 0,2-1 0 15,5-3 4-15,-2-1 0 16,0 0 0-16,-3 3-1 0,-5-1-1 15,-6 1 0-15,1 2 1 0,-3 1-2 16,3-2 1-16,-8 4-1 0,0-1-1 16,0 1 0-16,0 3 2 0,0-1 0 15,-5 2 1-15,2 3-2 0,-5 0 1 16,3 1-2-16,-2 1-2 0,-6 0 1 16,5 3 1-16,-5 5 1 0,-5 4-1 15,2 2 3-15,1 3 3 0,-3 3 5 16,5 2 2-16,-3 1 4 0,3 2 3 15,1 0 3-15,4 1 4 0,-5 0 4 16,8-2 6-16,2 0-6 0,3 0-2 16,0-3-2-16,0-1-1 0,8-3-1 15,0 0-1-15,5-4-1 0,-1 1-4 16,1-4 1-16,8-2-3 0,-5-1-5 16,2-4-7-16,2-3-1 0,1 0-4 15,5-2-8-15,-6 0-24 0,1-4-17 16,0 3-18-16,2 0-18 0,-5-2-19 15,3 3-21-15,0 1-26 0,-6 1-39 16,3 1-96-16,-5 2-80 0</inkml:trace>
  <inkml:trace contextRef="#ctx0" brushRef="#br0" timeOffset="66467.35">26392 8649 345 0,'0'-1'147'0,"0"-1"-21"0,3-4 11 15,-3 4-50-15,5-3-3 0,-5-1-20 16,5 1 3-16,3-1-9 0,-6-3-28 16,9 3 3-16,-4 0 8 0,1-2 4 15,5 2-4-15,-5 0-4 0,5 2-9 16,0-1-2-16,-6 4-5 0,6-2-1 15,0 1-4-15,0 2-8 16,-5 0-2-16,5 5-5 0,-11 4 0 16,9 2 2-16,-11 5 5 0,0 3-3 15,0 4 0-15,-6 2 2 0,-1 0-1 16,-6 3 2-16,0-3-4 0,0 2-3 16,-3-3 0-16,4-4 0 0,-7 1 0 15,9-8 1-15,-3-2 2 0,5-3 5 16,3-2 18-16,0-3 1 0,5-3 2 15,0 0 7-15,5-2 13 0,3-3-17 16,5 0-15-16,0-3-5 0,8 4-5 16,4-2-2-16,4 1 1 0,17 0-1 15,-2 3-3-15,8 0-3 0,-3 2 0 16,-10 0-7-16,-3 0-13 0,0 1-15 16,3 1-15-16,-6-1-13 0,-7 1-13 15,-5 1-26-15,-5-2-24 0,-4 0-35 16,-4-1-89-16,5 0-54 0,-8 0-184 15</inkml:trace>
  <inkml:trace contextRef="#ctx0" brushRef="#br0" timeOffset="67034.45">25630 7972 643 0,'0'0'65'0,"0"0"55"0,-13-1-18 0,13-1-36 0,0 1-15 15,8 0-27-15,4-1 47 16,17-2-2-16,15 0-5 0,18 1-4 16,5-1-5-16,3 1 5 0,-3 3-10 15,-10 0-12-15,2 0-14 0,-2 0-7 16,3 0-10-16,-6 3-7 0,-5 1 4 15,-3-1-4-15,-4 3-7 0,-4-1-18 16,-9 0-5-16,-3-1-20 0,-11-2-35 16,-2 1-23-16,0 1-51 0,3-1-121 15,-4 1-31-15,-4-3-213 0</inkml:trace>
  <inkml:trace contextRef="#ctx0" brushRef="#br0" timeOffset="68335.75">3904 9110 902 0,'0'0'64'0,"0"0"-26"16,0 0 63-16,0 0-32 0,-2 0-37 15,2-1-14-15,-5 1-2 0,2-2-14 16,3 2-2-16,-3-3-1 0,1 3-13 16,2-1-28-16,0 1-49 0,2 0-92 15,1 4-78-15,2-2-145 0</inkml:trace>
  <inkml:trace contextRef="#ctx0" brushRef="#br0" timeOffset="68469.17">3964 9459 892 0,'0'0'111'16,"0"0"-19"-16,0 0-40 0,0 0-41 15,0 0-11-15,-36 25-126 0,30-29-133 16,1 0-108-16</inkml:trace>
  <inkml:trace contextRef="#ctx0" brushRef="#br0" timeOffset="72656.27">2442 11672 338 0,'0'0'9'16,"0"0"14"-16,0 0 65 0,0 0-8 15,0 0-24-15,15-11-21 0,-15 10-2 16,3 1 7-16,-1-1 14 0,-2 0-1 16,0 1 1-16,3 0-4 0,-3 0 6 15,0 0-6-15,3-2-10 0,-3 1-6 16,2 1-14-16,-2-2-4 0,0 2 1 15,3-1 4-15,-3-1-3 0,2 0 12 16,-2 0 10-16,3-1-8 0,-3 0-4 16,3 0-4-16,-1-2 5 15,-2-2 2-15,0 0-28 0,0-2 0 0,0 0 1 16,0-1 2-16,0-1 5 16,-5 2 5-16,2-1-3 0,-2-1 1 15,0 0 6-15,-3 2-13 0,1-1-1 16,-1 0 20-16,-3 3-19 0,4 1 0 15,-4 0-5-15,1 2-2 0,0 1-7 16,-1 2 6-16,-2 1 1 0,6 3-2 16,-6 2 2-16,2 6 5 0,1 3-1 15,-3 7 0-15,0 10 0 0,0 14 0 16,-2 12 1-16,2 8 3 0,3-1 5 16,2-5 5-16,5-5 6 0,1 0 5 15,-4-2 0-15,6 0-12 0,-2-4-11 16,-1-2-2-16,3-4-2 0,-2-4-1 15,2-8 0-15,0-8-1 0,0-3-13 16,0-5-24-16,0 3-15 0,0 0-19 16,2-1-20-16,1-5-27 0,-1-3-50 15,6-8-61-15,-3-1-22 0,3-6-119 16</inkml:trace>
  <inkml:trace contextRef="#ctx0" brushRef="#br0" timeOffset="72907.13">2103 11924 778 0,'0'0'148'0,"0"0"-35"0,0 0 39 0,0 0-47 0,5-21-54 16,3 15-13-16,0 0-12 0,5 0-9 15,2-1-7-15,3 0-6 0,1 0-4 16,-1 0-1-16,5 2-8 0,0 0-36 16,0 2-40-16,1 1-45 15,4 2-45-15,11 0-41 0,-3 1-13 16,-8 0-173-16</inkml:trace>
  <inkml:trace contextRef="#ctx0" brushRef="#br0" timeOffset="73358.25">2499 11894 366 0,'0'0'323'0,"0"0"-274"16,0 0 42-16,25-46 7 0,-17 35-68 15,5-3-16-15,0 4-6 0,0 2-7 16,2 0 0-16,-2 2-1 0,3 4 0 16,2 2-2-16,-5 0 0 0,2 6-3 15,1 2 2-15,-3 5 1 0,2 2 2 16,-2 2 4-16,-2 3 0 0,2-1-4 16,-8 1 0-16,-3 0-6 0,-2 1-5 15,-2-2 0-15,-9-1 0 0,4-2 6 16,-6-2 5-16,-3-1 0 0,3-5 2 15,-2-3 0-15,2-2-1 0,2-2 2 16,1-1 3-16,0-4 23 0,2-4 21 16,3-3 4-16,0-1 3 0,2-2-3 15,3-2-24-15,3 0 9 0,4-1 13 16,4 2-5-16,2 0 1 0,5 1-9 16,3 0-8-16,-1 1-13 0,3 2-14 15,1 1-4-15,-1 2-5 0,0 1-41 16,3 1-46-16,0 4-8 0,0 1-36 15,10 2-44-15,-8 4-39 0,-4-2-103 16</inkml:trace>
  <inkml:trace contextRef="#ctx0" brushRef="#br0" timeOffset="74441.89">3183 11887 434 0,'0'0'88'0,"0"0"0"0,0 0 6 0,0 0-52 16,0-18-13-16,0 13 8 0,-2 0 10 15,2-1 3-15,-3 2 22 0,3-1 7 16,0 0-7-16,0 0-7 0,0 2-9 15,0 0-14-15,0-2-10 0,-2 3-6 16,2-2-14-16,-3 0-7 0,3 1 1 16,-3-1-3-16,3 1-1 0,-5 0-2 15,3 3-1-15,-3-2-1 0,-3 2-1 16,0 0 0-16,-2 5 0 0,2 4-1 16,-5 3 0-16,0 4 0 0,0 3 0 15,3 1 1-15,-3 2 1 16,3 1-2-16,2 0-1 0,5-1 2 0,3 0-4 15,0-1 3-15,5-2 3 16,6-2 0-16,-3-3 0 0,2-2 0 16,0-3 2-16,1-3-1 0,-1-4 1 15,0-2 3-15,-2-4 1 0,0-1 2 16,-1-3 16-16,1-1 10 0,0-1 4 16,0-1 5-16,-1-1-8 0,1 0-11 15,-3-3-12-15,3 0-6 0,0 0-1 16,0-2-1-16,-1 2 1 0,1 0 2 15,2 2-1-15,3-1-2 0,-5 0 1 16,5 3-2-16,0-1-1 0,0 4-2 16,0 2-23-16,0 0 21 0,-3 2 6 15,3 3-3-15,-8 1 0 0,3 3-1 16,-3 2 0-16,0 2-5 0,0 3 6 16,-2 2 0-16,2 4 0 0,-2 2 2 15,2 0-2-15,-5 1 3 0,2 2-3 16,1-3 0-16,0-1 0 0,-1 0 1 15,1-4 0-15,-1-1-1 0,4-3 2 16,-6-3 0-16,5-4 1 0,-3-2 3 16,1 0 16-16,2-3 8 0,0-4 0 15,3-4-9-15,0 0-7 0,0-3-5 16,2-1-4-16,0 0-3 16,1-2 0-16,-1 1-1 0,0 0 1 15,3 1-2-15,0 0-1 0,-3 3 0 16,3 1-1-16,-2 0 2 0,2 2-4 15,-6 2 2-15,1 3-7 0,0 0 1 16,0 2 2-16,-6 2 0 0,3 1-6 16,0 3-4-16,-2 3 2 0,0 3-6 15,-1 3 9-15,1 0 6 0,-3 3 2 16,2 0-1-16,-2 1 0 0,3 1-6 16,0-2 2-16,-1-2 5 0,1 1 2 15,2-5 1-15,-3-3 1 0,4-1 2 16,-1-5 3-16,0-1 6 0,0-3 6 15,3-4 0-15,0-3-3 16,-1-1 0-16,1-7 3 0,0 2-2 16,0-4-7-16,-1 0-4 0,1-4-1 15,2 2-3-15,1-3 0 0,2 2-1 16,0 1 1-16,-3 2-1 0,3 4 0 16,0 2-1-16,0 2 0 0,-3 5-1 15,0 3 1-15,-2 2 0 0,3 2 1 16,-4 6 2-16,-2 2 0 0,3 6 1 15,-5 2-3-15,-1 2 1 0,1 2-1 16,0 2 0-16,-1-1 1 0,1 1-1 16,2-2 0-16,-3 0 0 15,4-3-6-15,-4 2-14 0,3-4-23 0,1-2-19 16,-1 0-36-16,0-5-46 16,0 0-62-16,0-3-154 0,-2-4-219 0</inkml:trace>
  <inkml:trace contextRef="#ctx0" brushRef="#br0" timeOffset="75226.33">6302 11253 432 0,'3'-2'62'0,"-1"-3"44"16,3 0-14-16,-5-1-6 0,6 1-11 15,-6-1 1-15,0 3 10 0,0 0-25 16,0 3-3-16,0 0-14 0,0 3-12 15,0 6-11-15,-6 5 12 0,4 8 9 16,-3 14-5-16,0 13-10 0,-3 14-5 16,3 4 1-16,-1-4 14 0,4-6-9 15,2-10-8-15,0-2-10 0,-3-3 1 16,3-3-3-16,-2-5-5 0,2-7-3 16,0-7-11-16,-3-5-22 0,3-5-28 15,-5 1-18-15,2-1-36 0,-2-3-40 16,0-4-114-16,2-3-46 0,1-4-178 15</inkml:trace>
  <inkml:trace contextRef="#ctx0" brushRef="#br0" timeOffset="75593.09">6300 11236 533 0,'0'0'84'0,"0"0"53"0,18-38-22 16,-11 22-37-16,-4 1-12 15,2-1-19-15,3 3 5 0,0 1-18 16,-1 0 5-16,1 2-14 0,0 1 3 16,2 2 0-16,1 4-8 0,-1 1-13 15,3 1 0-15,0 1-2 0,0 3 0 16,2 1 4-16,-2 5 3 0,0 0-1 15,0 5-2-15,0 1-3 0,-5 4 1 16,-3 2 13-16,-3 2 12 0,-2 0 9 16,0 4-9-16,-7-4-6 0,-6 0-4 15,0-2-8-15,-8-2-6 0,-2-2-3 16,-8-1-1-16,-5-2-4 16,-1-2-15-16,6-4-29 0,3-3-23 15,7-4-15-15,-4 1-19 0,-1 0-39 16,2-2-78-16,6 0-16 0,8-4-153 15</inkml:trace>
  <inkml:trace contextRef="#ctx0" brushRef="#br0" timeOffset="76076.92">6754 11503 515 0,'0'0'140'0,"0"0"-37"16,0 0 23-16,0 0-64 0,0 0-12 16,0 0-13-16,29-24 10 0,-29 20 0 15,2-1-9-15,-2 1-4 0,0 0-15 16,-2 2-10-16,-3 0 1 0,2-1-3 15,-5 3 0-15,-2 0-3 0,0 0 1 16,-3 7-1-16,-5 0-2 0,2 5-2 16,1 3 1-16,-1 2-1 0,1 4 1 15,4 2-1-15,1 1 0 0,5 1 2 16,2 1 11-16,6 0 11 0,2-3 15 16,8-1-7-16,2-2-5 0,3-3-12 15,3-4-3-15,0-4 8 0,2-4 8 16,0-5-1-16,-2-3 4 0,0-6-4 15,-3-3-4-15,0-4 7 0,-5-8-8 16,0-9-9-16,-6-13-12 0,-1-7-1 16,-6 5-19-16,-3 11-10 0,-5 17-2 15,3 9-1-15,-5 0-10 0,-3 1-18 16,0-1-6-16,-5 6 4 0,2 1-15 16,1 4-24-16,2 0-72 15,0 3-44-15,3 0-85 0</inkml:trace>
  <inkml:trace contextRef="#ctx0" brushRef="#br0" timeOffset="76410.6">7121 11496 672 0,'0'0'80'0,"0"0"38"16,0 0 30-16,0 0-78 0,16-36-33 15,-16 28-31-15,5 4 10 0,-5 0 18 16,0 3-2-16,0 1 1 0,0 1-17 16,-5 7-10-16,2 4 11 0,-2 5 12 15,-3 5-1-15,0 12-6 0,-2 10-3 16,0 8 1-16,-1 5-9 0,4-8-6 15,2-4-1-15,-1-7-4 0,4-3 0 16,-3-5-1-16,5-5-8 0,0-6-42 16,0-2-25-16,5 6-38 15,0 7-67-15,3-3-78 0,-3-6-142 0</inkml:trace>
  <inkml:trace contextRef="#ctx0" brushRef="#br0" timeOffset="76827.69">7082 11507 609 0,'0'0'70'16,"0"0"61"-16,6-32-8 0,-4 16-51 15,1 0-27-15,2 1-6 0,0-1 17 16,0-1-24-16,3 2 5 0,0 2 18 16,0-1-14-16,2 2-7 0,0 2-5 15,3-1-11-15,0 4-10 0,0-1-5 16,0 5-3-16,0 0-1 0,-3 2-1 16,1 1 2-16,-1 5 2 0,0 1-1 15,3 4 0-15,-3 5-1 0,3 2 0 16,-2 6-3-16,-4 1 3 0,1 3 0 15,-3 2 2-15,-2 2 7 16,-3-3 11-16,0 0 7 0,-5 0-4 16,-6-6-5-16,1-1-3 0,-5-6-6 15,-1-1-5-15,-2-4-1 0,-3-5-1 16,-2-1-2-16,0-4-9 0,0 0-35 16,-3-5-23-16,5 1-16 0,3-3-37 15,0-5-58-15,8 3-129 0,4-2-192 16</inkml:trace>
  <inkml:trace contextRef="#ctx0" brushRef="#br0" timeOffset="76994.23">7666 11694 1122 0,'0'0'111'0,"0"0"-32"0,0 0-8 16,0 0-71-16,0 0-14 0,0 0-143 15,-2-21-18-15,-6 12-105 0,6 1-89 16,-4 2 28-16</inkml:trace>
  <inkml:trace contextRef="#ctx0" brushRef="#br0" timeOffset="77561.1">8258 11377 577 0,'0'0'93'0,"0"0"-22"15,0 0 38-15,0 0-54 0,0 0-7 16,36-33-18-16,-28 22 35 0,-3-3-2 16,-2 0-13-16,2-2 1 0,0-1-4 15,0-3-6-15,0-2 1 0,1-2-13 16,1-3-14-16,1-1-1 0,3 0-8 15,-4 0-2-15,4 3-2 0,-1 1-1 16,0 1 12-16,1 5-3 0,-4 4-9 16,1 3 9-16,-3 6 5 15,-5 1-1-15,3 3-6 0,-3 1-8 16,2 2-4-16,-2 6 4 0,0 2 2 16,0 5 1-16,-2 6 3 0,-1 13-3 15,-2 11 4-15,-3 14 2 0,1 5 4 16,1-3-1-16,4-3-2 0,-1-6-1 15,1-1-3-15,-1-2 5 0,-2-3 9 16,0-1-1-16,0-8-3 0,2-2-5 16,0-7-3-16,1-7-3 0,2-5-2 15,-3-4-3-15,3 0-3 0,0 0-35 16,0-1-60-16,0-6-68 0,0-2-47 16,0 1-106-16,-2-3-78 0</inkml:trace>
  <inkml:trace contextRef="#ctx0" brushRef="#br0" timeOffset="78012.85">8124 11869 560 0,'0'0'121'0,"0"0"16"16,0 0 4-16,-3 0-29 0,6-4-25 16,5 2-35-16,4-4 18 0,1 1-14 15,8-3-5-15,5 3 9 0,2 0-5 16,8 1-5-16,11 0-6 0,7 1-9 16,1 2-12-16,-1 1-12 0,-8 1-11 15,-4 0 7-15,-1 5-7 0,0-2-6 16,-2 4-14-16,0 1-14 0,-6-3-18 15,-2 1-17-15,-7 0-12 0,-6-3-18 16,-5 1-42-16,7 5-96 0,-7-4-55 16,3 1-215-16</inkml:trace>
  <inkml:trace contextRef="#ctx0" brushRef="#br0" timeOffset="78645.95">6219 12199 495 0,'0'0'81'0,"0"0"-30"15,0 0 18-15,0 0-43 0,-7 0-8 16,12 0 13-16,3-1 2 0,2-1 7 15,5-1-9-15,9 0 18 0,2 1 7 16,10-2 6-16,13-2 7 0,15 3 7 16,14 0-19-16,2 1-5 0,10 2-11 15,3 0 1-15,11 0-13 0,10 0-17 16,10 3-5-16,7 1-2 0,6-2-2 16,3 3-2-16,2-1 4 0,0-1 35 15,0 2-11-15,-2-1 0 0,-3 2-1 16,-3-1 2-16,-7 1-18 0,-6-1-9 15,-7 3 1-15,-8-5-2 0,-11 3-2 16,-9-3-12-16,-12 0-36 0,-9 2-47 16,-11-4-56-16,-10-1-75 0,-10-3-176 15,-16-2-281-15</inkml:trace>
  <inkml:trace contextRef="#ctx0" brushRef="#br0" timeOffset="81515.64">22265 11492 273 0,'0'0'124'0,"0"0"-43"16,0 0-6-16,0 0 2 0,0 0-19 16,0 0-19-16,0 0 7 0,-7-34 7 15,7 30-10-15,0 0 0 0,0 0 8 16,0 2-2-16,0 1-14 0,0-1-10 16,0 1-7-16,0 0-3 0,0-1-4 15,2 0-7-15,-2 1 1 0,0 0-1 16,3-3 14-16,-3 3 13 0,0-3 10 15,0 1 2-15,0-1-7 16,0-1-12-16,0 1-5 0,0-1-6 16,-3 1-4-16,1-2-3 0,2 0 5 15,-8-2-2-15,5-1-4 0,1-1 0 16,-6 1 2-16,0 1 5 0,3-2-2 16,-3 2 9-16,3-1-8 0,-3 3 1 15,-2 1-5-15,0 1-5 0,-3 1 1 16,0 3 1-16,-3 1-1 0,-2 7-1 15,3 1 1-15,-3 5 0 0,-3 5-1 16,6 3 1-16,-6 11 2 0,0 11 5 16,-5 15 7-16,8 9 2 0,3 1 4 15,7 1-2-15,0-4 9 0,1-2-12 16,1-3-12-16,-1-4 16 0,-1-2-14 16,-2 0-4-16,-3-3 2 0,2-3-6 15,-2-2-5-15,6-5-23 0,-4-4-2 16,9-10-12-16,-3-4-6 0,5-8-14 15,-3-5-15-15,3 0-11 0,-3-1-48 16,3-1-61-16,0-8-24 0,0-1-16 16,0-7-108-16</inkml:trace>
  <inkml:trace contextRef="#ctx0" brushRef="#br0" timeOffset="81716.06">21741 11891 850 0,'0'0'101'0,"0"0"7"0,0 0 15 15,0 0-64-15,41-35-33 0,-20 24-10 16,5 1-7-16,0 1-5 0,2 0-4 16,-5 1-17-16,3 1-23 0,3 1-34 15,2 0-58-15,5 2-49 0,13-1 6 16,-10 1 4-16,-3 1-151 0</inkml:trace>
  <inkml:trace contextRef="#ctx0" brushRef="#br0" timeOffset="82134.23">22175 11758 689 0,'0'0'76'0,"0"0"47"0,0 0 8 16,0 0-57-16,18-44-46 16,-8 36-9-16,3-2 5 0,3 3-11 15,2 0-10-15,3 2 2 0,-1 2 2 16,1 3 0-16,2 6 10 0,0 1 6 16,-4 7-12-16,-1 2-4 0,2 5-4 15,-2 4 0-15,-2 2-1 0,-3 0-1 16,0 1-1-16,-5 0-1 0,-6-5 0 15,1-1 1-15,-3-3-1 0,-3-3 0 16,-5-3-4-16,1-4 5 0,-1-4 1 16,-5-4 1-16,0-1 0 0,5-2 3 15,-5-8-2-15,6 0 2 0,-1-3 22 16,3-4 10-16,-1-1-6 0,6-4-12 16,0-2-12-16,8 1-5 0,3 0 3 15,4 4 2-15,3 0 1 0,3 5-7 16,2 2-1-16,0 3-1 0,6 2-27 15,-6 3-35-15,3 3-24 0,2-1-3 16,-2 2-28-16,3 0-21 0,4 3-16 16,-7 1-16-16,-3 2-139 0</inkml:trace>
  <inkml:trace contextRef="#ctx0" brushRef="#br0" timeOffset="83084.78">22914 11762 381 0,'0'0'130'0,"0"0"-12"0,0 0-15 16,0 0-7-16,0 0-24 0,0 0-15 15,13-8-8-15,-13 7-13 0,0-1 0 16,0 1 7-16,0 0 4 0,0 0-15 16,0-2-5-16,-3 1-9 0,-2-2 2 15,0 2 1-15,2-1-8 0,-9-2-6 16,4 3 3-16,-3-1-10 0,1 1 1 15,-3 1-1-15,-5 1 0 0,3 4 0 16,-1 3-2-16,-2 3-7 0,0 3 0 16,2 1 7-16,1 3 1 15,-3 0 0-15,10 1 0 0,0-1 1 16,3 0 0-16,5-1 0 0,0-2 1 16,5 1 0-16,3-3 4 0,5-4 8 15,0-2 3-15,0 0 4 0,2-6-1 16,-2 0-8-16,3-5 1 0,2 0 0 15,-5-5 6-15,-3 1 4 0,3-3 2 16,0 0-1-16,0-1-9 0,0 1 9 16,-5 0-4-16,4-1-9 0,-1 0 0 15,-1 0-8-15,-2 0-2 0,5 3 1 16,-5-1-1-16,-1 3 0 0,4 2-1 16,-4-1 1-16,1 3-4 15,0 1-3-15,-3 1 5 0,-2 1-1 16,2 1 1-16,-3 3-2 0,1 4-1 15,0 3 4-15,-3 1-2 0,5 4 3 16,-5 1 0-16,0 0 1 0,0-1 0 16,2-1-1-16,1 0 1 0,5-2 1 15,-8-2-2-15,2-1 1 0,3-4 0 16,-2-1 0-16,0-3 1 0,-1-1 1 16,3-1 4-16,-2-3 1 0,2-4-2 15,3-1-3-15,-3-3-2 0,3 2 1 16,-1-2-1-16,4-1-1 0,-3 1 0 15,-1-1 0-15,6-1-2 0,-5 1 2 16,0 1-1-16,0 1-3 0,2 3-2 16,0-3 4-16,-5 3-1 0,3 3 2 15,2 0 0-15,-7 3-1 0,2 2 0 16,-2 1-3-16,-1 5-9 0,1 5 5 16,-6 2 4-16,3 1 4 0,0 3-1 15,0 0-1-15,0 3-4 0,3-2 0 16,-3 0 0-16,0-1 3 0,3-1 3 15,-1-4 1-15,-2-2 0 0,3-1 2 16,2-4 0-16,-5-2 8 0,2-3 7 16,1-2 1-16,5-4-7 15,-6-4-7-15,9-1-3 0,-1-5 0 16,3-3 1-16,0-4-1 0,0-2 0 16,2 0-1-16,3 0 0 0,3 4 0 15,-8 1 2-15,8 5 1 0,-6-1 0 16,6 2-1-16,-3 3-2 0,3 4 0 15,-9 2 1-15,4 4-1 0,-3 1-2 16,-5 4 2-16,5 5 1 0,-8 2-1 16,2 6 0-16,1 1-1 0,-8 1 1 15,5 2 1-15,-2 2 0 0,2-4 0 16,-5 1-1-16,3-2 0 0,-3-4-11 16,5 1-25-16,-5-2-28 15,5-1-33-15,-2-3-45 0,4-3-98 16,-1-1-105-16</inkml:trace>
  <inkml:trace contextRef="#ctx0" brushRef="#br0" timeOffset="83618.23">24935 11264 724 0,'2'-2'56'0,"1"-1"42"15,-1 0-20-15,4 3-36 0,-4 0-23 16,-2 2-17-16,5 5 4 0,-5 6 10 16,0 7 22-16,0 11 38 0,-7 14 2 15,-4 14-12-15,9 4-9 0,-6-4-19 16,3-6-20-16,2-9-9 0,1-2-5 16,-1-4-3-16,3-8-1 15,-5-5-4-15,5-9-15 0,-3 2-23 16,3-2-29-16,0 1-26 0,-5-1-61 15,5-6-79-15,-5-5-42 0,5-3-116 16</inkml:trace>
  <inkml:trace contextRef="#ctx0" brushRef="#br0" timeOffset="83935.01">24896 11408 532 0,'0'0'19'0,"0"0"97"0,13-48 19 16,-3 28-43-16,6 0-26 0,-3 2-5 16,7-3 5-16,-4 3-13 0,4 1-30 15,1 1 17-15,5 4-6 0,-11 3-10 16,6 0-12-16,-3 5-5 0,-2 1 1 16,-3 3-1-16,5 3 7 0,-8 2 8 15,0 4 3-15,1 3-7 0,-1 2-5 16,-7 2 3-16,2 3 1 0,-5 1 3 15,0 1-7-15,0 0-4 0,-8-1-3 16,-5-1-1-16,0 0-1 16,-2-3-2-16,-6-3-1 0,-5 0-1 15,0-2-17-15,-2-1-27 0,-1-2-23 16,4-1-33-16,-4 0-40 0,9-1-64 16,-6-1-25-16,5 0-90 0</inkml:trace>
  <inkml:trace contextRef="#ctx0" brushRef="#br0" timeOffset="84401.7">25475 11601 509 0,'0'0'67'0,"0"0"8"15,0 0 18-15,0 0-19 0,0 0-4 16,0 0-11-16,33-37 18 0,-28 30-10 16,-5 1-28-16,3-1-3 0,0 0-7 15,-1 2-5-15,-2-3-2 0,0 3-7 16,-5 1-13-16,2-1 0 0,-2 2-2 16,-2 2 0-16,-1 1 0 0,-5 0 0 15,0 1 2-15,-3 5-2 0,-4 1-1 16,2 7-1-16,-3 0-2 15,5 3-5-15,-4 3 0 0,7-2-3 16,0 2 4-16,5 0 6 0,8-1 1 16,0-1 2-16,3-3 3 0,7-2 6 15,6 0 7-15,-1-5 4 0,6-2-2 16,-3-6-7-16,3 0-7 0,-3-6 5 16,-3-1 13-16,1-5 1 0,-6-3 5 15,-2-1-8-15,-6-5-20 0,-2-3-1 16,0 2-2-16,-7-2-17 0,-1 2-11 15,-8 5 2-15,3 5-11 0,0 2-23 16,-5 5-24-16,3 1-55 0,2 4-33 16,0 0-28-16,10 2-143 15</inkml:trace>
  <inkml:trace contextRef="#ctx0" brushRef="#br0" timeOffset="84702.86">25795 11556 684 0,'0'0'70'0,"0"0"39"0,0 0 7 16,0 0-73-16,18-11-14 0,-18 11-23 15,0 0-1-15,0 6-5 0,0 1 2 16,0 6 15-16,0 6 19 0,-5 3 22 16,-3 10 2-16,0 11-23 0,1 9-20 15,-6 4-6-15,0-6-9 0,5-4 2 16,3-5-1-16,2-4-3 0,1 1-19 16,-1-3-37-16,3 1-21 0,0-8-40 15,0 3-50-15,0-11-29 0,0-5-112 0</inkml:trace>
  <inkml:trace contextRef="#ctx0" brushRef="#br0" timeOffset="85336.31">25826 11643 475 0,'0'0'77'0,"0"0"44"0,0 0-30 0,0 0-19 16,0 0-18-16,21-33-13 0,-13 24-2 15,-3 0-27-15,2 0 2 0,6 0 18 16,-5 1 10-16,5-1 21 15,0 0-21-15,-5 0-17 0,5 2-5 16,-3-1-4-16,3 2 3 0,0 3-7 16,-5 0 0-16,2 2-5 0,-2 1-3 15,-6 0 1-15,3 0 2 0,1 3 0 16,-4 1-6-16,3 3 3 0,-5 2 0 16,3 2 2-16,-3 2 1 0,5 3-4 15,0-2 0-15,-5 2 8 16,0-1 10-16,0-1 3 0,0 1-1 15,-5-2-2-15,0 0-7 0,-5-2 0 16,-1-1 1-16,-4-3-2 0,-3-2 1 16,2-1-1-16,-5-2 1 0,1-1-9 15,-6-1-4-15,3 0 1 0,-1-1-2 16,4-1-12-16,4-1-15 0,1 1-19 16,2-1-31-16,2 1-12 0,9-1-33 15,2 0-61-15,2 0-47 0,9-2-56 16,2 3-179-16</inkml:trace>
  <inkml:trace contextRef="#ctx0" brushRef="#br0" timeOffset="85636.43">26330 11850 1172 0,'0'0'114'0,"0"0"-64"0,0 0-17 0,0 0-33 15,34-21-44-15,-34 13-92 0,0-2-5 16,-6-1-89-16,-1 3-70 0,1 1-38 16</inkml:trace>
  <inkml:trace contextRef="#ctx0" brushRef="#br0" timeOffset="86338.51">26958 11333 391 0,'0'0'133'0,"0"0"-42"15,0 0 24-15,0 0-37 0,0 0-18 16,0 0-34-16,5-29 10 0,3 20-2 16,-6 2-9-16,9-3 12 0,-4 3-3 15,6-2 6-15,-5 0 5 0,8 5 2 16,-3-2 1-16,5 3-9 0,-3 1-13 16,3 1-3-16,3 1-7 0,-6 0-6 15,3 4-4-15,-2 0-4 0,-3 2-1 16,0 0 0-16,-3 1 0 0,0 3 0 15,-2 2 3-15,0 3 0 0,-3 3 7 16,-2 2 8-16,-3 6 6 0,-3 2 0 16,-2 1-11-16,-3-1-4 0,-5 1-7 15,-2-1-2-15,2-3 3 0,0-2-3 16,-3-1-1-16,6-3 3 0,-3-3 5 16,5 0 2-16,6-4 7 0,-3 0-3 15,0-4 5-15,2-2-8 0,3-1 0 16,3-2 7-16,7-1 4 0,-2 1-1 15,7-2 1-15,6 1-3 16,5-2-3-16,7 3-3 0,3-1 0 16,11 4-6-16,7-1-6 0,-7 1 2 15,-6 0-3-15,0 1-11 0,-2 0-12 16,-3-2-12-16,3 3-15 0,-8-2-12 16,8-1-7-16,-13-3-16 0,-6 2-8 15,-4-3-32-15,2 2-68 0,-3 0-62 16,-2-1-89-16</inkml:trace>
  <inkml:trace contextRef="#ctx0" brushRef="#br0" timeOffset="87638.83">24736 12295 114 0,'0'0'182'0,"0"0"-76"0,-11 0 1 16,9 0-27-16,-6 0-25 0,3 0-15 16,0-1 8-16,2 1 6 0,3 0-10 15,0 0-4-15,-5 0-1 0,5 0-12 16,5 0-5-16,-2-1-1 0,4-3-5 16,6 1 1-16,5 0 4 0,3-1 2 15,2-2 5-15,16 2 4 0,10-2-3 16,24-2 6-16,9 3-7 0,6-5 5 15,8 2-1-15,-1 1-2 0,6 1-9 16,5 2-4-16,8-1 1 0,2 1-6 16,8 2-6-16,5-2 2 0,6 3-4 15,-4 1-3-15,9-1-1 0,-3 1 0 16,0 0 2-16,-3 1-2 0,-5 2 0 16,1 1 2-16,-6 1-2 15,-3-1 7-15,-10-2 0 0,-8 0-7 16,3-1 8-16,-15-1-6 0,-3 0-2 15,-13 1 0-15,-6 0-22 0,-4-1-38 16,-8 0-47-16,-8 0-70 0,-10-2-117 16,-11-1-171-16</inkml:trace>
  <inkml:trace contextRef="#ctx0" brushRef="#br0" timeOffset="91893.27">5922 13611 306 0,'0'0'89'15,"0"-2"-19"-15,0-1 26 0,3 0-5 16,-1-1-6-16,1 1-13 0,-3 2 2 15,3 0 1-15,-3 0-3 0,0 1-11 16,2-1-3-16,-2 0-11 0,3 1-5 16,-3-3-11-16,2 1-10 15,1 1 0-15,-3-1-2 0,3-3 2 16,-3 3 4-16,0 0 12 0,0-1-2 16,0-2 1-16,0 1-6 0,0-1 1 15,-6 2-13-15,-1-2-4 0,-4-1-3 16,-4 3-3-16,-3-2-5 0,0 4-1 15,-6 1-2-15,-1 5-1 0,-1 3 0 16,-3 8-3-16,1 4-2 0,-1 4 2 16,4 4 1-16,-4 7 2 0,3 5 0 15,6-4 0-15,4-5 1 0,11-4 0 16,0-7-1-16,5 1-1 0,0 2 2 16,2-5 0-16,6-3 1 0,2-6-1 15,1-2 0-15,-1-4 2 0,3-3 4 16,0-2 2-16,0-6 6 0,0-3 0 15,0-3 1-15,0-3 3 0,-3-3-6 16,3-1-5-16,0-2-2 0,-5-1-3 16,5-3 0-16,-3 5 0 0,0 0-1 15,-2 3 2-15,0 3 4 0,-1 4-2 16,-1 6-3-16,-4-1 4 0,1 6-2 16,-3 0-4-16,0 1 0 0,0 1-2 15,2 4 0-15,-2 2 1 0,3 4 1 16,0 7 3-16,-1 0-3 0,3 3 2 15,0 1-1-15,1 1 2 0,1-1 4 16,1 1 3-16,2-2 6 16,-2 0 3-16,0-3 6 0,2-3 3 15,-2-1 1-15,0-4 2 0,-3-4-6 16,0 0-2-16,3-4-5 0,-3-2-2 16,3 0-3-16,2-4-2 0,0-3-8 15,3-2 0-15,0-1-3 0,0-2-7 16,3-2-7-16,-3-1-21 0,0 1-17 15,-3-3-23-15,0 3-25 0,3 0-5 16,-5-1-15-16,2 3-25 16,-2-1-55-16,-3 2-127 0,0 1-97 15</inkml:trace>
  <inkml:trace contextRef="#ctx0" brushRef="#br0" timeOffset="92244.02">6168 13672 535 0,'0'0'97'0,"0"0"13"0,0 0 23 16,15-24-50-16,-10 14-21 0,-2 2-24 15,-3 2 8-15,0-1-6 0,3 4 6 16,-3-2 8-16,0 3-3 0,0 2-9 16,0 0-21-16,0 4-15 15,-3 5-2-15,0 6 1 0,1 0-4 16,-1 6 1-16,1 6 1 0,2-3-2 15,0 3 2-15,2-2 5 0,6 0 7 16,5-2 13-16,0-4 13 0,5-1 4 16,0-5-2-16,3 0-8 0,-3-8 3 15,0 1-1-15,-3-6-4 0,1 0-2 16,-3-7 0-16,0-4-10 0,0-2-13 16,-3-4-4-16,0-3-3 0,3-1-1 15,-5-1-13-15,0-4-20 0,-1-1-22 16,-1 6-19-16,-1 0-22 0,0 3-27 15,3 6-20-15,0 7-40 0,7 3-45 16,-5 2-2-16,3 0-139 0</inkml:trace>
  <inkml:trace contextRef="#ctx0" brushRef="#br0" timeOffset="93094.59">6788 13801 465 0,'0'0'82'15,"0"0"-8"-15,0 0 42 0,0 0-60 16,0 0-20-16,0 0-22 0,10-16-9 16,-10 12 13-16,0-3 21 0,-2 3 33 15,2-2 3-15,0 2 8 16,0-1-8-16,0 3-18 0,0 0-20 16,0-3-5-16,0 3-2 0,0-1-4 15,0-2-7-15,2 1-7 0,-2 3 1 16,0-2-3-16,3 0-5 0,-3 1 0 15,0 1 1-15,0-1 0 0,0 2 4 16,0-2 5-16,0 2 1 0,0-2-1 16,0 0 0-16,-3 1 0 0,3 0-4 15,-2 1-3-15,2-2-4 0,-3-1-3 16,0 0 3-16,1 1-2 0,2 1 1 16,-5-2 6-16,5 2-1 15,-3-4 3-15,1 4 1 0,2 0 1 16,-3-1-1-16,3 0-2 0,-3-1-3 15,1 1-2-15,-1 1-4 0,3-2 0 16,-2 2 1-16,-1-4-1 0,-2 4 1 16,2-1-2-16,-2-1 0 0,-3 0-1 15,3 1-1-15,-5 2 1 0,0 0 0 16,2 0 0-16,-3 1-2 0,-1 5-2 16,-1 1-4-16,0 2-1 0,0 3-2 15,2 4-2-15,1-3 4 16,2 4 6-16,6-3-3 0,-1 3 1 0,3-3-2 15,3-2 2-15,2 2 4 16,0-6 2-16,5 2 0 0,1-2 1 16,2-3 0-16,0-2 0 0,-3-2-1 15,5-1 4-15,-2-2-3 0,3-4 9 16,-3 0 1-16,0-2-3 0,-3-1-5 16,0 0 0-16,-2 0 0 0,0 2 0 15,-3-1-2-15,-2-2 0 0,-1 3 2 16,3 2-2-16,-5 0 2 0,0 2 3 15,3 2-1-15,-3 1-5 0,0 0-2 16,0 1-3-16,0 5 3 0,0 2 2 16,0 8 0-16,-3 3 3 0,3 12-1 15,0 11 1-15,-2 7 1 0,-1 8-3 16,3-4 0-16,0-7 2 0,-2-4-3 16,-4-1 2-16,-1-2-2 0,-1-5 0 15,0-6 0-15,0-10 3 0,1-3-2 16,2-3 2-16,-6-1-1 0,-2 1 0 15,3-4-2-15,-3-3 2 0,-2-3-1 16,2-2-1-16,0-5 1 0,2-5 1 16,1-3-2-16,0-4-1 0,-1-3 0 15,6-3-5-15,0 0 0 0,5-5-2 16,0 2-3-16,8-1 1 0,2 6-13 16,0 0-20-16,3 5-31 15,5-1-46-15,1 3-48 0,12-3-91 16,-6 5-27-16,1 1-189 0</inkml:trace>
  <inkml:trace contextRef="#ctx0" brushRef="#br0" timeOffset="93278.01">6920 14055 877 0,'0'1'235'0,"0"-1"-86"0,2 0-37 15,-2 0-61-15,3 0-34 0,-3 0-10 16,0-2 0-16,0-2-4 0,0 1-3 15,0 1-18-15,0-3-28 16,0 4-13-16,0-1-21 0,2 2-35 16,-2 0-76-16,8 0-26 0,-3-2-55 15</inkml:trace>
  <inkml:trace contextRef="#ctx0" brushRef="#br0" timeOffset="93662.71">7271 13620 1264 0,'0'0'10'0,"0"0"-4"0,0 0 26 16,36-14-31-16,-28 10-1 0,-3-1-98 15,0 4-36-15,1-1-75 0,-4 1-244 16</inkml:trace>
  <inkml:trace contextRef="#ctx0" brushRef="#br0" timeOffset="93795.29">7328 13911 732 0,'0'0'101'0,"0"0"-16"16,0 0 42-16,0 0-93 0,0 0-34 15,0 0-9-15,0 0-66 0,0 0-101 16,0 0-66-16,13-8-136 0</inkml:trace>
  <inkml:trace contextRef="#ctx0" brushRef="#br0" timeOffset="94879.62">8124 14092 595 0,'0'0'97'0,"0"0"-9"15,0 0 48-15,0 0-17 0,2-5-36 16,4-4-15-16,-1-3 8 0,5-5-10 16,3-3-7-16,5-3 2 0,3-3-14 15,7-11-15-15,11-10-10 0,5-14-13 16,5-2-8-16,-8 2 0 0,-2 7-1 15,-8 14 0-15,-8 10 0 0,-2 8 3 16,-8 8 3-16,0-1 0 0,0 1-4 16,2 0 1-16,-2-3-3 15,-3 5 0-15,-2 0-2 0,-3 3-4 0,-2 2-3 16,0 2 3-16,-3 2 2 16,2 1-1-16,-2 2-4 0,0 4-1 15,-2 0 0-15,-6 6 8 0,0 3 1 16,0 5 1-16,-5 1 0 0,0 4 0 15,1 0 0-15,-4 7 0 0,-2 3 0 16,-3 8 0-16,1 9-1 0,2-2 0 16,2 1-1-16,6-7-1 0,5-8 0 15,-1 0 3-15,4-7 0 0,2-5 3 16,0-3-3-16,0-7 4 16,2 1 9-16,4 3 0 0,1-4 3 15,1-3-2-15,0-5 5 0,5-4 3 16,0 0 5-16,2-6-3 0,3-6-8 15,0-4-9-15,3-3-1 0,-3-4 2 16,5-10-1-16,1-11-1 0,7-17 2 16,-6-4-2-16,-1-2-4 0,-4 9-1 15,-4 11-1-15,-6 10-1 0,3 8 1 16,-8 10 1-16,0 6 0 0,1 3-1 16,-1-1 1-16,-3 3 2 0,1 2-1 15,0 2-2-15,-3 4-2 0,0 0-2 16,0 8-6-16,-3 3 9 15,0 8 1-15,-2 9 1 0,3 0 0 16,-4 3-1-16,4 7 0 0,2-3 1 16,-3 12-1-16,3-2 2 0,0-3 3 15,0-10 4-15,3-10 3 0,-3-5 5 16,2-3 4-16,1 3-1 0,2 0-6 16,0 2-3-16,1-1-5 0,-1-6-3 15,2-3 0-15,1-6-3 0,0 0-6 16,0-3-19-16,5 0-27 0,0 0-21 15,-1-2-23-15,4 0-37 0,2 0-41 16,3-3-66-16,-1 3-110 0,-7 2-157 0</inkml:trace>
  <inkml:trace contextRef="#ctx0" brushRef="#br0" timeOffset="95113.15">9085 13976 1037 0,'0'0'150'0,"0"0"-53"0,8 5-29 0,-6-2-45 0,1 5-9 16,-3 2-4-16,0 1 15 0,0 2-9 15,0 7-2-15,-5-1 4 0,5 2-2 16,-3 1-6-16,1 1 1 16,-1-1-1-16,3 0-6 0,-3-2-3 15,3-2 0-15,0-3-1 0,3 0-20 16,2-1-48-16,-2-3-35 0,2-1-74 15,3 1-78-15,-3-2-52 0,-3-4-240 16</inkml:trace>
  <inkml:trace contextRef="#ctx0" brushRef="#br0" timeOffset="97582.93">24159 13766 349 0,'0'0'51'0,"0"0"-10"0,0 0 20 0,0 0 0 0,0 0-15 16,0 0 4-16,42-14-2 15,-37 11-7-15,3 0 6 0,-3 1 10 16,-3 1-4-16,4 1-7 0,-4-1-2 15,1 0-4-15,-3 1-3 0,0-1 1 16,2 0-2-16,-2-2-7 0,6 0-1 16,-6 1 6-16,2-4 7 0,-2 0-6 15,5-1 2-15,-5-1 0 0,0 2 0 16,0-3-3-16,0 0-7 0,0-2-2 16,0 1-8-16,-5-1-6 0,3 0-5 15,-4 1-1-15,-1 0 0 0,-1 2-3 16,-5 4-1-16,-3 2 1 0,-2 2-2 15,-10 5 1-15,-6 10-1 0,-4 9 0 16,-9 8 1-16,8 1 0 0,8-3-1 16,11-7 1-16,7-3 0 0,2 2-1 15,1 5-1-15,-3 3 1 0,11-4 0 16,2 0 1-16,0-3 3 0,2-4 2 16,8-3 0-16,-2-3 2 0,5-3 2 15,0-2 1-15,3-7 1 0,-3-1-3 16,-1-4-3-16,4-6-1 0,-1-5 4 15,-2 1-4-15,5-6 0 0,-5-5-2 16,3-3 3-16,-1-2-3 0,3 3 0 16,-5 0-1-16,3 2 3 15,2 7 6-15,-8 4 0 0,1 4 0 16,-4 3 0-16,-4 5-3 0,0 2-3 16,-3 1-3-16,0 7 1 0,-3 5 3 15,0 1 1-15,-2 5-2 0,3 0 6 16,2-3 3-16,0 3 3 0,0-2 2 15,2-2 0-15,6 2 2 0,2-5 1 16,-2-2-4-16,5 0-5 0,-5-2-3 16,5-4-6-16,0 2-1 0,2-3 0 15,3-1-3-15,-5-2-5 0,3 0-21 16,4-3-27-16,-4-3-27 0,2 2-18 16,3-4-19-16,-6-1-43 15,3-1-42-15,3-1-84 0,-6 1-51 16,-2 3-151-16</inkml:trace>
  <inkml:trace contextRef="#ctx0" brushRef="#br0" timeOffset="97915.7">24586 13728 639 0,'0'0'109'0,"0"0"11"0,8-25-16 0,-6 14-44 0,3 1-34 16,-5-1-11-16,3 2 7 0,-1 4-4 15,-2-2 8-15,0 7 15 0,0 0-10 16,0 7-25-16,-5 6 5 16,0 6 17-16,-3 4 12 0,3 4-4 15,3 1-6-15,2 4-3 0,0-2-8 16,7 0 1-16,1-1 3 0,10-6 7 16,-5-1 4-16,8-3 3 0,-1-5 1 15,1-3-2-15,0-4-4 0,0-6-3 16,-1-1 1-16,-4-2 0 0,2-8-10 15,-5-3-11-15,0-4-5 0,-3-6-4 16,0-1-25-16,-2-11-40 0,0-1-16 16,0 2-13-16,-3 5-22 0,-3 8-12 15,3 9-17-15,1 1-56 0,1-2-9 16,1 6-3-16,0 1-84 0</inkml:trace>
  <inkml:trace contextRef="#ctx0" brushRef="#br0" timeOffset="98633.29">25159 13759 174 0,'0'0'276'0,"0"0"-207"0,0 0 25 16,0 0-40-16,0 0-12 0,0 0-1 16,34-36 10-16,-26 31 17 15,-8-1 1-15,5 2 24 0,-5-2-4 16,3 3-16-16,-3-1-8 0,5 0-6 15,-5 2-18-15,0-4-10 0,0 3-6 16,0-1 1-16,0-2 3 0,0 3-4 16,0-2-6-16,0 2-1 0,0 0-3 15,0-3 0-15,-5 2 0 0,2-1-7 16,-2 2-7-16,-3 0 0 0,0 0-1 16,-2 3-1-16,-3 0 1 0,3 5-1 15,-8 4 0-15,2 3 0 0,-2 1-1 16,3 6 2-16,-4 1 0 0,9 1-6 15,-3 0-7-15,5 2-1 16,6 0 7-16,2 2 7 0,0-3 0 16,10 0 1-16,-2-3 0 0,5-4 0 15,0-3-1-15,2-2 2 0,6-5 0 16,-3-3-2-16,3-2 3 0,-1-6 3 16,1 1 11-16,-5-5-3 0,4-3-6 15,1-4-7-15,-3-1 0 0,-5 1 1 16,2-1-2-16,-2 0 1 0,0 5 0 15,-5 3 0-15,-3 1-1 0,-2 5 4 16,2 2-2-16,-3-2-2 0,-2 4 0 16,0 0-2-16,0 4-1 0,-2 2 1 15,-3 5 2-15,2 9 2 16,1 9 2-16,-1 11 1 0,-2 11 3 16,5-1 0-16,0 0 2 0,0-5-1 15,0-6-3-15,0-1-2 0,-3-3 4 16,3-5-3-16,-5-8-2 0,0-3-1 15,-3-5-1-15,0 2 1 0,1-1 0 16,-6 1 0-16,0-5 1 0,0-6 1 16,-3 0-2-16,3-5 1 0,1-4 0 15,-1-2 0-15,2-3-1 0,-2-7-1 16,3-1-1-16,0-4 0 0,2-5-2 16,5 4-3-16,1-3 0 0,2 0 1 15,2 7-4-15,4 1-9 0,1 2-10 16,4 0-8-16,-1 3-18 0,3 0-18 15,0 1-28-15,2 0-39 0,11-5-62 16,-5 3-115-16,5 2-180 0</inkml:trace>
  <inkml:trace contextRef="#ctx0" brushRef="#br0" timeOffset="98767.47">25622 13987 992 0,'0'0'214'0,"0"0"-127"0,13-4 6 0,-11-2-86 16,4 3-7-16,-6-4-92 0,2 2-72 16,3-6-120-16,-5 3-50 0,0 2-90 15</inkml:trace>
  <inkml:trace contextRef="#ctx0" brushRef="#br0" timeOffset="99267.67">26183 13662 924 0,'0'0'188'0,"0"0"-73"0,0 0 11 0,41-1-62 15,-31 0-53-15,-7 1-11 0,2-1-20 16,-2 1-41-16,-3 0-49 0,0-2-37 16,0 4-148-16,-3-1-38 0,-2 4-40 15</inkml:trace>
  <inkml:trace contextRef="#ctx0" brushRef="#br0" timeOffset="99417.34">26234 13962 898 0,'0'0'109'15,"0"0"17"-15,0 0-54 0,0 0-52 16,0 0-18-16,0 0-2 0,0 0-19 16,0 0-51-16,0 0-36 15,-13 9-29-15,8-14-66 0,3 3-111 16</inkml:trace>
  <inkml:trace contextRef="#ctx0" brushRef="#br0" timeOffset="100218.87">26958 14164 808 0,'0'0'109'0,"0"0"-20"0,0 0 41 16,0 0-57-16,36-9-44 0,-23-1-6 16,0-1 8-16,5-5 12 0,3-4-19 15,2-3-7-15,3-4-9 0,0-2-6 16,-3 1 7-16,10-13 6 0,6-13-1 15,-3-9 1-15,3-3-2 0,-5 11-8 16,-6 10 4-16,-12 16-8 0,2 7 2 16,-11 3 8-16,1 4 4 0,5-4-2 15,0-2-8-15,0 0-3 0,-5 2 2 16,-1 4 2-16,1 1 2 0,-3 7-2 16,1 0-1-16,-6 6 1 0,0-1 3 15,0 2-4-15,0 2-5 0,0 2-3 16,-6 7 3-16,1 7 0 0,3 2 0 15,-6 3 0-15,-2 6 0 0,-1 1-1 16,1 2 0-16,2 0 1 16,0 1 1-16,3-1-1 0,3-1 1 15,2-1 0-15,0-1 1 0,0-4-2 0,7-2 1 16,1-2 0-16,5-3-1 16,0-4 2-16,0-4-2 0,2-2 3 15,6-6 2-15,-3-2 8 0,3-2 5 16,-1-7-1-16,1-2-3 0,0-4 0 15,-1-4 0-15,1-4 3 0,0-5-5 16,5-12-5-16,-6-10-5 0,9-14 0 16,-3-1-2-16,-6 5-1 0,1 14 1 15,-8 16-1-15,-5 11 2 0,-6 8-2 16,3 7 1-16,-5-2 0 16,6 3 0-16,-6 1-5 0,0 2 0 0,-6 5-3 15,-1 7 3-15,-1 5 5 16,-2 12-1-16,2 7 2 0,-5 11-1 15,10-1 1-15,-2-4-1 0,5-7 0 16,0-12 5-16,0-2 10 0,5-6 3 16,-2 6 1-16,7 1-2 0,-2 5-7 15,5-5-1-15,-3-3-5 0,3-5 0 16,5-3-4-16,-2-3-5 0,2-5-45 16,-3-2-37-16,1-1-16 0,7-1-29 15,-7-4-14-15,12-5-64 0,-7 0-93 16,-3 2-64-16</inkml:trace>
  <inkml:trace contextRef="#ctx0" brushRef="#br0" timeOffset="100702.39">28165 13849 539 0,'0'0'114'0,"10"-1"-59"0,-8 0 41 0,6-2-34 15,3-3-15-15,-4 2 11 0,1-3-2 16,5-2-5-16,0 3-8 0,0-4-3 15,-3 0-9-15,3 1-2 0,0 0 3 16,0 2-10-16,0 4-6 0,-5-1-1 16,-1 3-5-16,-2 1-6 0,-2 0-2 15,2 3-2-15,-5 1-2 0,0 8 2 16,0 4 0-16,-8 4 0 16,1 2 4-16,-6 1 5 0,0 0 11 15,-5 3 11-15,2-4 2 0,1-2 4 16,2-4-3-16,0 1 8 0,5-6-3 15,8-1-2-15,0-3 0 0,3-2-1 16,7-2 0-16,6 0-10 0,-1-3-13 16,11-3-6-16,0 0-5 0,10-5-1 15,3 2 0-15,10-2-1 0,-3 0-4 16,3 6-17-16,-7 1-16 0,-3 1-21 16,2 0-21-16,0 0-29 0,1 1-49 15,-14-1-97-15,-2 0-145 0</inkml:trace>
  <inkml:trace contextRef="#ctx0" brushRef="#br0" timeOffset="105123.85">5522 15272 286 0,'0'0'47'0,"0"0"-2"0,0 0 0 16,0 0-1-16,0 0 1 0,8-8 12 16,-3 3 23-16,0 1-4 0,0 1 12 15,0-2-4-15,0 2-4 0,3-3-11 16,-3 2-12-16,-2 2-12 0,2-2-10 16,-5 2-8-16,0-1-6 0,0-1 0 15,0-2-14-15,-5 3-5 0,-3-3-2 16,-5 3-1-16,0 2-3 0,-5 1 3 15,-2 4 0-15,-1 5 0 0,-2 1 0 16,2 0 1-16,-5 2 0 0,5-1 2 16,1 3-2-16,-1 0 0 15,3-1 1-15,2-2-1 0,4 0-1 16,4-1 1-16,5 0 0 0,3-2 0 16,3-1 0-16,7 1 2 0,6-1 9 15,4 1 7-15,1-3-3 0,7 2-1 16,-2-1-3-16,0 1-3 0,3 2 5 15,-4-1 2-15,-4 0 1 0,2 1 1 16,-5-1 0-16,-2 3-4 0,-6-2 3 16,-2 0 3-16,-8 0-2 0,0 0 2 15,-10-1-1-15,-1 0-3 0,-7 1-4 16,-2-1-4-16,-6-4-3 16,-3 3-4-16,3-4 0 0,-10 0-3 15,8-2-13-15,-6-1-32 0,3 0-18 16,8 0-5-16,-5-1-25 0,4-2-31 15,4 2-84-15,2-4-13 0,7 0-34 16,3 0-55-16</inkml:trace>
  <inkml:trace contextRef="#ctx0" brushRef="#br0" timeOffset="105523.64">5703 15038 694 0,'0'0'76'0,"0"0"20"0,0 0 60 0,0 0-79 16,5-17-47-16,-5 19-25 0,0 6-2 15,0 6 26-15,0 5 21 0,0 5-8 16,-3 7-15-16,-4 8 0 0,-1 8-5 15,-3 7 2-15,1-1-4 0,0-7 1 16,5-14 3-16,-3-9 2 0,5-6 4 16,3-3-3-16,-5 5 3 0,2-2-5 15,1 3-10-15,-1-4-2 0,3-4-1 16,0-2 3-16,3-3 2 0,2-1-4 16,3-5 3-16,0 0 6 0,4-1-4 15,1 0-5-15,6-1-7 0,-4-2-4 16,6-1 0-16,-1 0-2 0,1 0-3 15,2-2-9-15,1 1-22 0,-4-1-21 16,-2 1-17-16,-2 0-30 0,-6-1-34 16,-2-1-33-16,-6-2-71 0,-2 1-5 15,0 0-82-15</inkml:trace>
  <inkml:trace contextRef="#ctx0" brushRef="#br0" timeOffset="105690.92">5643 15366 775 0,'0'0'147'0,"0"0"-26"16,0 0-10-16,0 0-50 0,0 0-13 16,36-28-14-16,-15 19-9 0,0 1-6 15,5 1-7-15,-1 0-8 0,4 1-4 16,-3 2-21-16,2 1-51 0,1 2-39 16,12 1-60-16,-8 0-70 0,-4 2-116 15</inkml:trace>
  <inkml:trace contextRef="#ctx0" brushRef="#br0" timeOffset="106191.33">6269 15382 547 0,'0'0'112'16,"0"0"-50"-16,0 0 71 0,0 0-48 15,0 0-18-15,0 0 5 0,0 0-10 16,-26-37-12-16,18 28-2 0,3 0-9 16,-3 1-5-16,3 2 1 0,-3 0-6 15,0 0-9-15,3 2-6 16,-3-2-4-16,3 1-4 0,-2 3-3 16,-1 1-3-16,-3 1 0 0,4 2-2 15,-6 4-1-15,2 1 2 0,-1 3 1 16,-4 3 0-16,3 4-2 0,0 1-3 15,0 1-4-15,3 1 0 0,5 1 4 16,0-1 0-16,5-1 5 0,0 0-3 16,2-2 1-16,6-2 0 0,5 0 2 15,0-4 3-15,5-3-3 0,-3-2 4 16,1-3 2-16,2-3 3 0,-3-3 4 16,1-5 12-16,-1-2 5 0,-4-4 4 15,2-3 4-15,0-4 1 0,-6-2-1 16,4-3-3-16,-4-11 2 0,-1-8-5 15,-4-14-4-15,-2-1-13 0,0 4-10 16,0 8-3-16,-5 16-2 0,2 10-2 16,3 9-1-16,-2 4-1 0,-1 1-9 15,3 3-17-15,-2-1-29 0,2 5-30 16,0 1-33-16,0 6-22 0,0 3-5 16,7 13-88-16,1-3-66 0,0 0-214 15</inkml:trace>
  <inkml:trace contextRef="#ctx0" brushRef="#br0" timeOffset="106341.42">6530 15511 1133 0,'0'0'56'0,"0"0"-48"0,0 0-8 15,0 0-30-15,0 0-157 0,0-22-92 16,-6 17-39-16</inkml:trace>
  <inkml:trace contextRef="#ctx0" brushRef="#br0" timeOffset="106843.16">6899 15410 587 0,'0'0'166'16,"0"0"-107"-16,0 0 46 0,0 0-38 15,8-44-23-15,-6 31-21 0,1-1 2 16,-3 1 11-16,0-1-8 0,0 2 0 15,0 1-2-15,0 4 2 0,-5 1-2 16,0 2-14-16,-6 2-7 0,-2 2-4 16,0 4-1-16,-2 4 3 0,-6 4-3 15,3 4-6-15,-3 1-15 0,1 4-9 16,-1 1 3-16,8 0 10 0,0 1 6 16,6-4 7-16,4 2 4 0,3-4-1 15,0-3 1-15,8 0 2 0,2-3-1 16,6-3 13-16,-4-3 13 0,4-4 11 15,-1-2 8-15,-2-7 13 0,3-4 7 16,-3-1-16-16,0-6-11 0,0 0 4 16,0-5-6-16,-6-3 1 0,4-9-1 15,-4-12-3-15,1-15-20 0,-5-3-14 16,2 0-3-16,-2 11-26 0,-1 20-15 16,1 12 2-16,-3 9 14 0,2 7-8 15,1 0-83-15,-3 4-16 0,2 2-42 16,4 4-89-16,-1 5 48 0,-3-1-139 15</inkml:trace>
  <inkml:trace contextRef="#ctx0" brushRef="#br0" timeOffset="107309.47">7121 15395 548 0,'0'0'65'0,"0"0"3"0,0 0 43 0,0 0-74 0,0 0-12 0,21 2 26 16,-16-7 23-16,3 1 6 0,0-2 3 15,2-1-18-15,0 1-14 0,-2-1-4 16,5 1-17-16,-5-1-15 0,2 0-7 16,0-2 1-16,-2 2-1 15,-3-3 7-15,3 1-7 0,-5-2-3 16,-1 0-1-16,-2 0-1 0,-2 0 0 15,-4 1 0-15,-1 1 1 0,-1 3-1 16,-2 1-2-16,-3 4-1 0,-3 1-1 16,3 2 1-16,-5 7 1 0,0 2 1 15,0 1 1-15,-3 6-1 0,3-2 0 16,3 3 1-16,2 1-2 0,0 0 9 16,5-1 27-16,0-2 8 0,3 1 0 15,5-4 1-15,0 0-6 0,5-4-4 16,1-2-4-16,4-2 7 0,-2 0 2 15,7-2 2-15,1-3-4 16,4-1-12-16,4-2-12 0,1-3-13 16,4-1 0-16,-1 0-2 0,3 0-5 15,-2-1-22-15,-3 3-17 0,-1-2-28 16,-1 1-30-16,-4-1-25 0,1 3-41 16,0-4-34-16,-3 3-130 0,-5 0-111 0</inkml:trace>
  <inkml:trace contextRef="#ctx0" brushRef="#br0" timeOffset="107727.86">7486 15327 544 0,'0'0'128'0,"0"0"-11"15,0 0 16-15,0 0-62 0,2-32-24 0,-2 23-3 0,0 0 4 16,-2 4-3-16,-1-1-7 0,3 5-5 16,-5 1-14-16,2 0-8 0,-2 5-3 15,0 2 0-15,0 7 2 0,0 2 6 16,-1 4-4-16,1 1-3 0,3 1 2 16,2 0-2-16,0-1 4 15,0-2 8-15,2-1 7 0,3-3 8 16,3-2 8-16,2-1 3 0,-2-4-2 15,3-2-3-15,-1-4-1 0,-2-2-3 16,2-3-1-16,0-7-15 0,-2 0-8 16,5-3 2-16,-5-2 12 0,2-1-1 15,0-3-4-15,-2-3-13 0,2-2-10 16,1-3 0-16,-1-1-13 0,-2 4-21 16,0 1-7-16,-3 6-11 0,3 4-22 15,-3 3-43-15,0 4-58 0,3 4-22 16,2 8-47-16,0 2-12 0,-2 1-110 15</inkml:trace>
  <inkml:trace contextRef="#ctx0" brushRef="#br0" timeOffset="107859.59">7816 15519 1073 0,'0'0'175'0,"0"0"-82"15,0 0-21-15,0 0-72 0,0 0-1 16,0 0-38-16,5-1-42 0,-7-3-54 15,-1-3-49-15,1 3-33 0,-1-2-76 16</inkml:trace>
  <inkml:trace contextRef="#ctx0" brushRef="#br0" timeOffset="108093.23">8108 15150 1071 0,'0'0'74'0,"0"0"-51"0,0 0-15 15,0 0-8-15,0 0-79 0,0 0-103 16,0 0-18-16,18-11-187 0</inkml:trace>
  <inkml:trace contextRef="#ctx0" brushRef="#br0" timeOffset="108226.99">8106 15442 899 0,'0'0'138'15,"0"0"-79"-15,0 0-5 0,0 0-54 16,0 0-84-16,0 0-135 15,0 0-135-15</inkml:trace>
  <inkml:trace contextRef="#ctx0" brushRef="#br0" timeOffset="109227.74">9057 15140 402 0,'0'0'104'0,"0"0"-27"0,0 0 26 0,0 0-29 15,38-25 0-15,-27 16 5 0,2 0 3 16,0 0-19-16,2 3-12 0,-2 0-14 16,2 0-15-16,-2 3-2 0,3 2-1 15,-3 0-1-15,0 1 2 0,0 0-2 16,0 1 1-16,-1 3-4 0,1 2-6 16,0 3-6-16,0 1 0 0,-2 3-2 15,-1-1 3-15,0 4-2 0,-2-2-1 16,-3 4-1-16,0-1 1 0,-5 1 1 15,0 1 1-15,0-1-2 0,-2 0-1 16,-1 0 1-16,-5 1 2 0,3-2-1 16,-3 0-2-16,1-1 1 15,-4-1 2-15,1 0 3 0,-3-2 3 16,0-1 1-16,3-2-4 0,-3-1-3 16,0-2 0-16,3-1-1 0,-6-1-2 15,3-1 1-15,0-2 5 0,0-2 2 16,1 0 1-16,-1-2-3 0,0-3-3 15,0-1-1-15,0-1 3 0,0-1 0 16,0-2 2-16,3-3 5 0,-1 1-1 16,1-2 3-16,2-5 2 0,0 0-2 15,6-2-6-15,-3-2-4 0,5-2 1 16,0 0-3-16,0 0 2 0,2-1 7 16,3 3-2-16,1 1 3 15,1 2 9-15,1 3 8 0,5 1-1 16,0 0-4-16,2 1-5 0,6 0-5 15,2 0-1-15,3 1 1 0,8-3-6 16,7-1 1-16,11 0 3 0,0-1-2 16,-3 3-1-16,-8 3 1 0,-2 2-4 15,-3 2-2-15,0 3-4 0,-2 0 0 16,-8 1 0-16,-3 1-1 0,-8 3-6 16,1 1-4-16,4 0-28 0,-1 0-26 15,4 3-16-15,-5 4-22 0,0-1-18 16,-5 0-33-16,2 9-84 0,-4-3-79 15,-6-2-202-15</inkml:trace>
  <inkml:trace contextRef="#ctx0" brushRef="#br0" timeOffset="109544.73">9765 15349 915 0,'0'0'103'0,"0"0"-22"0,15 0 23 0,-10 1-62 15,-2 3-25-15,-1 2-10 0,-2 3 13 16,0 5 9-16,0 5 9 0,-2 1 4 15,-1 5-12-15,-5 0-7 0,3 1-4 16,0 3-5-16,0-3-10 0,2 1 1 16,-2-3-5-16,3-2-6 0,-1-1-44 15,0-3-37-15,3 5-63 0,0-5-129 16,0-5-137-16</inkml:trace>
  <inkml:trace contextRef="#ctx0" brushRef="#br0" timeOffset="111563.87">22736 15339 482 0,'0'0'46'0,"0"0"-18"0,0 0 45 16,0 0-9-16,0 0-12 0,26-20 1 15,-26 17-7-15,0-1-20 0,0 0-7 16,-8 3-6-16,3-1-12 0,-11 2-1 16,-2 0 3-16,-3 2-2 0,1 3-1 15,-9 2 0-15,3 1 0 0,1 2 0 16,-4 1 0-16,9 1 0 0,-6 2 2 15,10 0-2-15,3 0-3 0,6 0-1 16,1-1 3-16,6 0 1 0,6 0 1 16,4 0 2-16,3-1 0 0,5 1-2 15,3-2 8-15,-1 1 3 16,1-2 11-16,5 2-1 0,-3 1 8 16,3-2-3-16,0 4 6 0,-6-2 0 15,-4-1 1-15,2 1 9 0,-8 0 2 16,1-4-6-16,-11 1-9 0,0-3-3 15,0 1-12-15,-11-2 1 0,1 1-6 16,-11-1-6-16,1-4-4 0,-1 0 3 16,-5-2-3-16,0 0-9 0,3-1-21 15,0-2-22-15,-1-3-13 0,6 2-32 16,-2-2-48-16,4-1-27 16,1 2-18-16,4-1-100 0</inkml:trace>
  <inkml:trace contextRef="#ctx0" brushRef="#br0" timeOffset="111980.57">23010 15164 645 0,'0'0'66'0,"0"0"-40"0,31-40 28 16,-24 32 15-16,1 1-46 0,-3 2-10 16,-2 4 11-16,2 3-7 0,-5 9-13 15,-5 3 40-15,2 7 12 0,-7 9-19 16,0 5-14-16,-8 10-11 0,5 7-4 16,0 1-1-16,2-8-2 0,6-12 8 15,3-10 17-15,-1-6 9 0,0-1 2 16,3 2 3-16,3 2-5 0,2 1 1 15,0-4 1-15,3-3 1 0,5-3-1 16,-5-1 1-16,0-2-11 0,4-4-6 16,1-1-7-16,3-1-4 0,2-1-6 15,-3-1-5-15,4 0-1 0,1 0-1 16,1-1-1-16,0 0-1 0,2 0-11 16,0 1-21-16,-2 0-13 15,2 0-18-15,-2 0-24 0,-3 0-31 16,-3-1-44-16,3-2-78 0,-10 1-28 15,0-2-132-15</inkml:trace>
  <inkml:trace contextRef="#ctx0" brushRef="#br0" timeOffset="112147.33">23118 15525 745 0,'0'0'125'0,"0"0"-12"0,0 0 56 15,0 0-102-15,0 0-33 0,13-34-14 16,3 27-3-16,7-1-6 0,-2 2-9 15,2 1-2-15,8 3 0 16,-8 2-34-16,5 0-54 0,-2 2-49 16,3 3-37-16,15 4-14 0,-13-2-73 15,0 0-88-15</inkml:trace>
  <inkml:trace contextRef="#ctx0" brushRef="#br0" timeOffset="112615.24">23728 15516 415 0,'0'0'145'0,"0"0"-91"0,0 0 56 16,0 0-26-16,-3-34-23 0,1 25-1 16,-3 0 3-16,2 2 7 0,-5 1-32 15,3-2-5-15,-3 2-12 0,-2 3 0 16,2-1-2-16,1 3-8 0,-1 1-7 15,-5 0-2-15,-3 0-2 0,3 1 1 16,-5 3-1-16,-2 4 0 0,4 0-3 16,-5 1 3-16,1 4-7 0,2 0 0 15,2 2 2-15,6 3-1 0,0-1-6 16,10 0 3-16,0 0 6 0,0-1 0 16,7-1 1-16,9-2 2 0,2-1 1 15,-3-2 16-15,11-2 6 0,-5-2 6 16,0-4-1-16,-1-2-1 0,-2-4 26 15,0-4-2-15,-5-4-15 0,5-3-6 16,-5-4-1-16,-5-1 6 0,0-4 2 16,0-9-13-16,2-11 5 0,-2-12-10 15,-6-5-11-15,-2 3-8 0,0 8-3 16,0 16-17-16,0 12-3 0,0 8 12 16,-2 5 2-16,2 2-3 0,-5 3-29 15,5 1-41-15,-3 3-15 0,3 2-46 16,0 3-65-16,3 14-13 0,4-1-32 15,4-3-201-15</inkml:trace>
  <inkml:trace contextRef="#ctx0" brushRef="#br0" timeOffset="112731.34">24035 15643 1039 0,'0'0'123'0,"0"0"-86"0,0 0 9 16,0 0-46-16,0 0-39 0,0 0-124 15,29-8-133-15,-24 2-106 0</inkml:trace>
  <inkml:trace contextRef="#ctx0" brushRef="#br0" timeOffset="113231.86">24601 15625 730 0,'0'0'79'0,"0"0"-25"0,0 0 28 15,0 0-49-15,13-39-26 0,-13 27-5 16,0 1 13-16,0 0 11 0,0-1 7 16,-8 3 8-16,3 2-13 0,-8-1-8 15,0 1-5-15,-2 3-13 0,-3 3 0 16,-3 1-2-16,-2 5 0 0,2 4 0 16,-5 1-3-16,6 5-6 0,2 1-4 15,7 1-4-15,1 0 9 0,7 3 7 16,-2-3 0-16,10 2 0 0,3-4 2 15,0-1-1-15,5-3 6 0,0-4 13 16,2-1 9-16,3-4 14 0,-5-4 17 16,3-5-1-16,-3-5-11 0,2-4-6 15,-2-4 4-15,5-2-8 0,-7-3-10 16,1-9-10-16,7-13-3 0,-4-9-11 16,3-7-3-16,-2 3-19 0,-3 13-53 15,-1 13-19-15,-9 13-1 0,2 9-9 16,0 5-42-16,3-1-86 0,-5 2-22 15,2 1-202-15</inkml:trace>
  <inkml:trace contextRef="#ctx0" brushRef="#br0" timeOffset="113665.64">24798 15553 534 0,'0'0'65'0,"0"0"-27"0,0 0 98 0,0 0-81 16,0 0-38-16,33 21-12 15,-30-21-2-15,7-1 32 0,1 0 14 16,1-5 8-16,1 1 22 0,3 0-19 16,2 0-9-16,-3-4-14 0,4 1-3 15,-4-2-6-15,3 0-8 0,-2-3-1 16,-1 1-13-16,-5-1-5 0,1 1 1 15,-6 3-1-15,-5 4-1 0,0-1-8 16,-8 4 1-16,-5 2-8 0,-2 0 10 16,-6 6 4-16,0 1 1 0,-2 3 2 15,0 3-2-15,-3 2-1 0,3-1 1 16,0 3 3-16,7-3 13 0,1 4 9 16,2-2 7-16,5 0 7 0,3-2 4 15,5-2-1-15,0 1-2 0,2-3-5 16,9-3-5-16,-4 1-2 15,1-4-6-15,10 0-12 0,-5-2-4 16,5-2-3-16,6 0-3 0,-1 0-15 16,-3 0-23-16,6 0-22 0,0 0-32 15,-3 0-26-15,3 0-31 0,8 0-48 16,-11-1-64-16,-2 1-69 0</inkml:trace>
  <inkml:trace contextRef="#ctx0" brushRef="#br0" timeOffset="114082.92">25229 15518 614 0,'0'0'32'0,"0"0"16"0,0 0 19 0,8-34-43 16,-5 22-13-16,-3 3 3 0,0-2 10 15,0 2 1-15,0 2 25 0,0 2 7 16,-3 3-29-16,3 0-6 0,0 2-22 15,0 3 0-15,-3 3 3 0,3 4 22 16,0 2 1-16,-5 4-9 0,5 3-2 16,0 2 5-16,0 1-4 0,5 1-7 15,-2 0-5-15,7 0-1 0,-2-3 0 16,5-1 3-16,2-2 26 0,4-3 12 16,1-3 3-16,1-2 9 15,0-4 0-15,-1-2-7 0,1-3-18 16,-6-1-12-16,3-6-6 0,-2-2-3 15,-3-2 4-15,0-3 20 0,-5-3 7 16,-1 0 1-16,4-4-8 0,-9-3-17 16,6-2-17-16,-3-2 0 0,0-2-4 15,-2 4-16-15,2 0-4 0,-2 6-7 16,2 4-23-16,0 6-23 0,-2 4-36 16,-3 3-23-16,5 3-34 0,0 1-83 15,-2 2 2-15,2 0-158 0</inkml:trace>
  <inkml:trace contextRef="#ctx0" brushRef="#br0" timeOffset="114232.89">25705 15695 1116 0,'0'0'100'0,"0"0"-53"15,0 0-24-15,0 0-23 0,0 0-73 16,0 0-98-16,5-12-100 0,-5 8-140 15</inkml:trace>
  <inkml:trace contextRef="#ctx0" brushRef="#br0" timeOffset="114499.96">26234 15326 1264 0,'0'0'85'0,"0"0"-73"16,42 1 36-16,-29-1-48 0,-6 2-4 15,1 0-34-15,-3 0-27 0,3 2-73 16,-5 5-133-16,-3-1 21 0,0 0-88 16</inkml:trace>
  <inkml:trace contextRef="#ctx0" brushRef="#br0" timeOffset="114632.95">26258 15623 768 0,'0'0'112'15,"0"0"-49"-15,0 0 46 0,0 0-109 16,0 0-15-16,0 0-102 0,0 0-91 16,33 4-134-16</inkml:trace>
  <inkml:trace contextRef="#ctx0" brushRef="#br0" timeOffset="115684.37">27787 15352 475 0,'0'0'32'0,"0"0"10"16,0 0 29-16,42-36-14 0,-22 27-3 15,1 0 9-15,-6 2 14 0,11 2-16 16,-5 3 3-16,0 1 0 0,4 1-14 15,-4 0-8-15,5 0-18 0,-5 3-12 16,2 4-7-16,-2 1-4 0,-1 1 1 16,6 2-2-16,-10 3 0 15,2 1 0-15,-3 4-2 0,3 1 2 16,-10 1 1-16,0 1-1 0,2-1 0 16,-7 0 0-16,-3 0 1 0,0 1 1 15,0-1-2-15,0 0-1 0,-3 0 1 16,-7-1 1-16,2 0-1 0,0-3 0 15,1 0-1-15,-6 0 1 0,5-2 1 16,-5 1-1-16,-5-2 0 0,2-3 1 16,-2-2 0-16,3-1 2 0,-6-2 0 15,0 0 1-15,1-3 2 0,-1-3-4 16,0 0 1-16,3 0-2 16,3-3-1-16,-6-2 3 0,8-2-3 15,-5-2 1-15,8-3 1 0,-3-2 0 16,5 0 2-16,-2-6 3 0,7 2 9 15,-2-5-4-15,5 0 3 0,0-4-4 16,0 0-5-16,5-4-2 0,3 1-2 16,0-2-2-16,-1 4 5 0,4-2 5 15,4 2 8-15,-7 2 5 0,5 0 1 16,5 0 1-16,-2 2-1 0,-4 1 4 16,9 2-7-16,0-1-5 0,-1 1-4 15,1 0 0-15,5 2-4 0,8-1-1 16,7 6 6-16,8 2-2 15,-2 4 0-15,-1 3-4 0,-5 3-4 16,-4 2-2-16,-9 0-1 0,-2 3-1 16,-6 0-1-16,-1-2-9 0,1-1-8 15,4 2-18-15,1-1-11 0,-4 2-18 16,0-1-10-16,-1 2-38 0,1 1-47 16,-3 0-97-16,-2-3-52 0</inkml:trace>
  <inkml:trace contextRef="#ctx0" brushRef="#br0" timeOffset="116568.12">28761 15782 257 0,'0'0'70'0,"3"-3"-12"16,2 0 49-16,0-3-17 0,-2 1-9 15,2 1-5-15,3 0 2 0,-3 0-5 16,-5 2 4-16,8-1-11 0,-1-1-9 15,1 0-13-15,3 0-12 0,-4 0-11 16,6 0-6-16,-2 0-3 0,-1 1-2 16,3 1-5-16,-5 0 0 15,5 2 4-15,-6 0 3 0,1 0-3 16,0 0-2-16,-3 2-4 0,3 0 1 16,-3 1-4-16,-5 1 0 0,2 0 0 15,-2 4 0-15,0 0 0 0,0 2 2 16,0 4 2-16,-2 0 1 0,-3 3 1 15,0-2 0-15,-3 2-4 0,0 0 4 16,0 1-2-16,-5-2 2 0,0 3-2 16,1-4-2-16,-1 0 1 0,-3-1-2 15,3-3 7-15,0-1 5 0,3-2 5 16,0-2 4-16,2-1-4 0,0-1 9 16,8-2 4-16,0 0-2 0,0-2-7 15,3 0 12-15,7 0 6 0,5 0-10 16,4-1-13-16,4-2-1 0,3 1-7 15,2 0-3-15,1 1 0 0,4 1-3 16,1-1-2-16,-1 1-1 0,6 0 0 16,-3 2 0-16,11 2-6 0,-6 0-21 15,-7 1-23-15,-8-3-31 0,-11 3-15 16,6-1-18-16,5 1-37 0,7 0-104 16,-10 1-69-16</inkml:trace>
  <inkml:trace contextRef="#ctx0" brushRef="#br1" timeOffset="130015.59">10927 6339 84 0,'0'-1'48'0,"3"0"-13"16,-3 1 11-16,0-1-1 0,2 1 4 15,-2 0-1-15,0 0-9 0,0 0-4 16,0 0-3-16,0 0 12 0,0 0 0 15,0 0-11-15,0-1-11 0,0 1 2 16,0-1-9-16,0 0-1 0,0 1 2 16,0 0 1-16,0 0 3 15,0 0 7-15,0-3 3 0,0 2-3 16,3-1 6-16,-3 2 2 0,0-3 0 16,0 0 4-16,3-2 3 0,-3 1-4 15,5-2-4-15,-3 0-4 0,1 0 1 16,0 0-10-16,4 0 4 0,-2-1-1 15,3 2 1-15,0-2-1 0,2 0-2 16,-2 2-2-16,2-2-7 0,-2 3-5 16,3-1-3-16,-4 2-1 0,1-1-3 15,2 2-1-15,-4 1 0 0,-1 1-2 16,2 1 2-16,-1 4-5 0,-1 2-1 16,0 1 5-16,-2 2 1 0,2 4 0 15,-3 0 6-15,1 2-3 0,-1 0 0 16,-2 4 0-16,0-2-2 0,0 0 0 15,-2 0 2-15,-3 1-2 0,0-1-1 16,-3-1 2-16,0 1-1 0,-5-1 1 16,3-2-1-16,-1-1-1 0,-1-2 3 15,-1 2-3-15,0-5 0 0,5-1 3 16,-2-2-3-16,4-2 0 0,1 0 2 16,0-4 1-16,2 0 0 0,1 0 0 15,2-3-1-15,0-2-2 0,5-2 0 16,0-2 3-16,3-2 0 0,5 0-2 15,-3-2 3-15,6 0-4 16,-1-2 1-16,3-1-1 0,-2 0 0 16,2 1 2-16,0-2-2 0,0 1 0 15,3-1 1-15,-3 3-1 0,0-4-1 16,0 4 1-16,-2 0-2 0,-4 0 2 16,1 2 0-16,0 2-1 0,0 0-3 15,-5 0-1-15,0 1 1 0,-3 3 2 16,0-1-2-16,-2 4 4 0,-1-1-1 15,-2 3 1-15,0-1-6 0,0 2 2 16,0-1 2-16,0 1-1 0,0 0 3 16,0 0-2-16,0 0-5 15,0 0-1-15,0 0 4 0,-2 0 1 16,-1 2 2-16,0 2 1 0,-4-1 0 16,2 3-1-16,-6 1 1 0,1 3 0 15,0 1 0-15,-1-1 4 0,-2 5-1 16,-2 0-1-16,2 0 0 0,0 3-1 15,0 0 0-15,0 0 5 0,3 0 5 16,2 0 2-16,0 0 1 0,3-3 4 16,3 1-2-16,2-3 9 0,0-2 0 15,2-1 0-15,3-1 3 0,3-5-2 16,0 3-3-16,5-4-2 0,0-2-3 16,-3-1-2-16,5 0-3 15,1-2-6-15,-1-4-2 0,1 0-5 16,2-1-4-16,0-1-32 0,3 1-28 15,-6-1-18-15,3-1-18 0,0 2-27 16,-2 0-55-16,2-1-60 0,-5 0 5 16,-3 3-141-16</inkml:trace>
  <inkml:trace contextRef="#ctx0" brushRef="#br1" timeOffset="130232.59">11454 6422 574 0,'0'0'107'0,"0"-1"-33"0,0-1 25 0,0 1-32 0,0 1-25 0,0 0-36 16,0 2-2-16,0 5 6 0,0 4 12 15,0 2 7-15,-2 1 1 0,-1 5-4 16,3 0-2-16,-2 1-3 0,2-2-17 16,0 2-3-16,0-2-1 0,0-1-13 15,2-3-45-15,3-2-41 0,-2-2-40 16,2 0-23-16,0-2-67 0,-2-6-110 15</inkml:trace>
  <inkml:trace contextRef="#ctx0" brushRef="#br1" timeOffset="130700.32">10997 6022 599 0,'0'0'93'0,"0"0"7"0,0 0 2 0,0 0-16 0,0 0-46 0,3-2-12 15,4 2 37-15,4-1-8 0,4 1-5 16,6-3 0-16,0 0-7 15,4 1-2-15,1-1 2 0,0-2-12 16,3 3-15-16,-1-1-10 0,0-2-4 16,-2 3-3-16,3 0 1 0,-4 1-2 15,-4 0-1-15,0 0 0 0,-1-1-24 16,-7 2-23-16,3-2-22 0,-6 2-18 16,1-1-53-16,4 0-79 0,-5 0-28 15,1-1-161-15</inkml:trace>
  <inkml:trace contextRef="#ctx0" brushRef="#br1" timeOffset="131250.41">11907 6316 338 0,'0'0'252'0,"0"0"-171"0,0 0 3 16,10-1-2-16,0-4 6 0,3 1-6 16,5 0-1-16,3-2-2 0,2 3-40 15,0-2-14-15,3 1-14 0,0-1-5 16,3 1-6-16,-4 2-17 0,4-1-37 15,-3 1-52-15,12-2-68 0,-7 2-59 16,-2-1-150-16</inkml:trace>
  <inkml:trace contextRef="#ctx0" brushRef="#br1" timeOffset="132134.88">12589 6138 134 0,'0'0'399'0,"0"0"-356"16,0 0 34-16,0 0-7 0,0 0-30 0,0 0-26 16,31-41 12-16,-21 37 22 0,0-3-2 15,1 3 9-15,-1-1 5 0,0 3-18 16,3 2 3-16,0 0-2 0,0 0-19 15,0 2-9-15,0 5-12 16,0-2-2-16,-3 3-2 0,1 2 1 16,-4 4-1-16,1 1 1 0,-3 3 0 15,-5 1 0-15,0 5-1 0,-5 0 1 16,-3-1 5-16,1 5-3 0,-6-5 3 16,-3 3-4-16,1-3 0 0,-3-1-1 15,2-3 3-15,1-4-3 0,2-1 1 16,2-3 1-16,1-1-2 0,2-3 1 15,6-3 0-15,-3 1 0 0,5-5 2 16,0 0 5-16,2-7-8 16,3 1-2-16,0-1 0 0,3-2-1 15,5 1 3-15,-3-2 0 0,6-1 0 16,-3-3-4-16,2 2-1 0,1-1-3 16,-1-4 1-16,1 5 0 0,-1-5 3 15,3 3 0-15,-2-3-9 0,2 2-6 16,-2 0 3-16,-1 0 10 0,-2 2 3 15,0-1 2-15,0 1 0 0,-3 1 1 16,1 2 0-16,-4 0 3 0,-2 4 8 16,-2 0 6-16,0 0 11 0,-1 2-5 15,-2 4-13-15,0-2 4 0,0 1 5 16,0 0-3-16,0 1-9 0,0 0-4 16,0 0-3-16,0 0-5 15,0 0 5-15,0 3-1 0,-5-1 1 16,2 4 0-16,-2 1 0 0,-2 1 0 15,-4 2 1-15,1 4-1 0,-3 0 0 16,3 0 5-16,-1 3 0 0,-2-2 5 16,3 5 5-16,2-1 6 0,0-2 6 15,6 1 3-15,-3 0 7 0,5 0-2 16,0-3-1-16,5 0-10 0,3-2-5 16,-1-1 0-16,4-3-7 0,2-2-2 15,2-2-4-15,-2-4-2 0,3 0-3 16,2-1-1-16,-3-1-32 0,6-2-35 15,0-3-24-15,-1 3-13 0,1-2-50 16,7-3-101-16,-4 0-64 0,-4 1-161 16</inkml:trace>
  <inkml:trace contextRef="#ctx0" brushRef="#br1" timeOffset="132685.44">13137 6379 422 0,'0'0'98'0,"2"-2"-4"0,3-2-30 0,-2 1-24 16,2 1-14-16,-2-2-2 0,2-2 9 16,-3 4 8-16,1-2 14 0,0 1 15 15,2 2-9-15,0 1-11 0,-3-1-25 16,4 0-14-16,-1 1-7 16,0 0 1-16,3 0-2 0,-1 3 5 0,1 2 2 15,-3-2-6-15,3 3-3 16,-5-1 3-16,4 2-3 0,-1-1 2 15,-6 4 12-15,2 0 3 0,-2 3-5 16,0 1-1-16,-2 0-6 0,-6 0 5 16,0 0 4-16,-2 0-2 0,-3-3-4 15,0 0 0-15,0 3-2 0,0-5-1 16,3-1 3-16,-1 1 5 0,1-4 7 16,8-1 0-16,-4-1-1 0,4 0 0 15,2-3-3-15,0 0 0 0,0 0 10 16,5 0 9-16,3 0-4 0,2 0-20 15,6-3-4-15,-1 3-1 16,3-1-2-16,5 1 0 0,-2 0-3 16,2-1-1-16,1 1-1 0,1-1-6 15,-1 1-30-15,-1 0-21 0,3 0-28 16,-3 0-19-16,-2 0-44 0,2-1-90 16,-8-2-52-16,-4-1-227 0</inkml:trace>
  <inkml:trace contextRef="#ctx0" brushRef="#br1" timeOffset="133335.9">12537 5888 371 0,'0'0'136'0,"0"-2"-36"0,-2 1 27 0,2-2-34 15,0 0-23-15,2-1 3 0,3 2-15 16,6 0-2-16,2-3-3 0,7 3 4 15,3-2 0-15,6-1-11 0,7 2-11 16,13-4-2-16,8 3-3 0,2-3-8 16,-2 5-8-16,-5-1-8 0,-11-1-6 15,-2 4 2-15,-3-1-2 16,0 1 0-16,-10-1-12 0,-3 1-25 16,-4 0-26-16,-7 0-25 0,7 0-62 15,4-3-94-15,0 1-41 0,-7-3-166 0</inkml:trace>
  <inkml:trace contextRef="#ctx0" brushRef="#br1" timeOffset="138457.31">13961 6274 180 0,'0'0'55'0,"0"0"-3"0,0 0 18 16,0 0-6-16,-8 4-13 0,5-4-5 15,1 0-5-15,2 0 3 0,-3 0-5 16,3-1-2-16,-2-1-1 0,2 0 6 16,0-1 7-16,0 0-5 0,0 0-4 15,0 1 11-15,0 0 0 0,0-2-9 16,5 1-6-16,0-1-9 0,3-1-6 16,2 3 3-16,3 0-3 0,5 0-3 15,0-2-3-15,5 3-1 0,6-2-4 16,7 0 2-16,8-2 9 0,10-2-4 15,3 2-2-15,0 0-5 0,-5 1-1 16,-6 3-6-16,1-1 6 0,-1 2-8 16,-2 0 0-16,-3 0 0 0,1 2-1 15,-6-1 0-15,-5 3-1 0,-8-1-4 16,-5 1-28-16,0 1-27 0,3 0-13 16,0 3-29-16,-1 0-41 15,1-2-19-15,2 4 8 0,-7 0-62 16,-1-2-9-16</inkml:trace>
  <inkml:trace contextRef="#ctx0" brushRef="#br1" timeOffset="138992.18">14744 6078 6 0,'0'0'175'0,"0"0"-142"0,0 0 24 0,0 0 16 0,0 0 4 0,-31-10 0 15,26 8-21-15,-1 1-1 0,1 0-7 16,0 1 2-16,2-1 1 0,-2 1 3 15,0 0 3-15,5 0-10 0,-2 0-5 16,2 0-5-16,-3 0 1 0,3 0-15 16,0 0-19-16,0 0-4 0,3 0-3 15,-1 1 3-15,3 0 19 16,6 2 5-16,-1-1-6 0,3 0 1 16,0 2-1-16,2 2 5 0,6-1-8 15,0 3-4-15,-1 1-4 0,1 0-7 16,5 2 2-16,-5 0 9 0,2 1-1 15,-3 0-2-15,-1 2 1 0,-4 0 8 16,-2-1 0-16,-3-1-2 0,-7-1 2 16,-1 2 1-16,-2-2-1 0,-2 1 1 15,-6-3 5-15,0 0-5 0,-7-1-4 16,-1 0-1-16,-2-1-4 0,-2 0-5 16,-1 2-4-16,0-3 0 0,-2 0 4 15,0 1-4-15,5-4-5 0,2 4-16 16,3-1-23-16,0 0-15 0,8 1-22 15,3-2-44-15,4 2-67 0,6-4-65 16,2 1-56-16</inkml:trace>
  <inkml:trace contextRef="#ctx0" brushRef="#br1" timeOffset="139759.57">15348 6139 166 0,'0'0'416'0,"0"0"-324"0,6-11 4 0,1 6-35 16,-2-2-47-16,3-1-12 0,3 4-1 15,-4-3 3-15,1 4-4 0,2 0 1 16,1 1 7-16,-1 2 1 0,0 3 1 16,1 2-4-16,-4 4-4 0,1 2-2 15,0 1 3-15,0 4 3 0,-3 2 0 16,3 0-1-16,-3 6 6 0,-3 0-1 16,1 0-6-16,0-2 5 15,-3 2 3-15,0-3 1 0,0-2-2 16,0-1-5-16,-3-3 8 0,0-3 2 15,3-3 8-15,0-3-1 0,0-3 9 16,0-3-5-16,0 0-3 0,0-2 17 16,0-7-9-16,3-3-10 0,0 0-7 15,2-6 0-15,0 2-1 0,3-3-3 16,2-2 1-16,0 0 2 0,1 0-6 16,-1-1 1-16,6 0 1 0,-1 1-8 15,1 2 1-15,-1-1-3 0,3 4 4 16,-2-1 2-16,2 2-4 0,-3 1 2 15,1 3-4-15,-1 0 0 0,-2 3 4 16,-3 3-3-16,-2 2 2 0,0 3-2 16,-3 3-1-16,-2 3 0 0,2 3 13 15,-5 5 2-15,0 4 2 0,0 2 0 16,0 7 0-16,0-1 0 0,0 4-3 16,0-3-4-16,0 0-6 0,0-4-1 15,0 0-2-15,0-2-1 0,2-4-3 16,-2 1-30-16,3-5-31 0,0-4-35 15,-3 1-55-15,2-7-101 0,1-3-45 16,-1 0-161-16</inkml:trace>
  <inkml:trace contextRef="#ctx0" brushRef="#br1" timeOffset="140209.46">16144 6156 417 0,'0'0'131'0,"0"0"-45"0,0 0 17 15,0-18-38-15,0 13-30 0,3-1 2 16,-3-1-1-16,0 1-15 0,0 0-3 15,0 2-4-15,-3 0 9 0,1 0 10 16,-1 2-6-16,0 0 0 0,-2 1-14 16,0 1-8-16,-5 4 0 0,2 1-4 15,-5 6 2-15,0 3-3 0,0 3 3 16,-2 3 8-16,2 4 3 0,3-1-9 16,4 1 4-16,1 2 3 0,5-4 21 15,5 0 18-15,3-2-1 0,5-4-9 16,3 1-5-16,4-6 8 0,-2-2-15 15,6-6-9-15,-6-3 3 16,2 0-5-16,-2-7 2 0,-2-2-5 16,-3-5-5-16,0-2-7 0,-6-5-2 15,-4-5-1-15,-3-6-10 0,0 3-41 16,-3 1-20-16,-4 2 1 0,-4 12-18 16,1-2-35-16,0 6-72 0,-6 2-28 15,3 2-16-15,0 2-69 0</inkml:trace>
  <inkml:trace contextRef="#ctx0" brushRef="#br1" timeOffset="140693.64">16299 6127 24 0,'0'0'469'0,"0"0"-392"15,0 0-10-15,0 0-17 0,31-37-30 16,-23 29-8-16,5 0 8 0,-3 2 6 16,1 1-13-16,2-2 12 15,-3 5 2-15,0 0 13 0,1 2-8 16,-4 0-6-16,4 4-15 0,-4 4-5 15,1 4-4-15,-3 5 2 0,3 4 3 16,-3 3 3-16,3 3 1 0,-3-1 1 16,0 1 6-16,0-4 8 0,-5-3-11 15,3 0-7-15,-3-6 3 0,0-2-6 16,-3-2 0-16,3-3-2 0,-2-4 0 16,-3-2 7-16,2-1 30 15,1-3 12-15,-1-6-4 0,-2-2 4 0,5-3 1 16,0-5-10-16,0-2-8 15,2-4-20-15,6 0-9 0,0 3-6 0,5 2-1 16,0 3 1-16,5 2-1 16,5 4 1-16,-2 1-6 0,2 1-12 15,0 3-26-15,0 0-22 0,1 3-25 16,-1-1-28-16,-2 3-31 0,2 1-23 16,-5 0-17-16,-2 4-124 0</inkml:trace>
  <inkml:trace contextRef="#ctx0" brushRef="#br1" timeOffset="141527.47">16790 6118 634 0,'0'0'106'0,"0"0"-21"0,0 0 0 16,34-32-59-16,-24 23-22 0,-2 2-3 15,2 0 0-15,-5 1 0 0,3 2-1 16,-3 1 3-16,0 3 2 0,1 0 1 16,-1 0 0-16,0 4-5 0,3 5 1 15,-3-2-1-15,-3 5 2 0,4-1-2 16,-4 2 2-16,1 5-2 0,-3-4-2 15,0 6 4-15,0-5-2 0,-5 3 12 16,-1-2 10-16,4-1 6 0,-1-2-2 16,-2 0 1-16,5-4-4 0,-2-2-4 15,2-1-8-15,0-4-4 0,0-1-3 16,0-1 20-16,2-5 17 0,1-1-22 16,4-3-6-16,-1-3 0 0,4 2 5 15,-2-1-3-15,2 1-4 0,0 0-3 16,1-2-1-16,2 2-3 15,0-2-3-15,-1-2-1 0,4 1-1 16,-1 1 0-16,1 2 0 0,-1-1 0 16,1 2 0-16,-3 3 0 0,0-1 0 15,-3 1 1-15,1 2-1 0,-6 1 1 16,0 0-3-16,-3 1 4 0,-2 1-2 16,0 1 0-16,0 0-5 0,0 0 2 15,0 0-5-15,0 5 6 0,0 0 1 16,0 2 0-16,-2 2 1 0,-1 2 2 15,1 1-2-15,-3 1 0 0,2 2 0 16,-2 1 1-16,2 1 0 0,1-1-1 16,-1 0 0-16,3 0 0 15,0 1 1-15,0-3-1 0,0-3 3 16,0-1 3-16,0-4 0 0,3-2 3 16,-1-3-2-16,1-1 4 0,5-1 10 15,-1-3 2-15,1-4-8 0,2-2-3 16,1-1 0-16,2-1 2 0,0-2-6 15,-1-1-1-15,1 0 5 0,3-2 0 16,-1-3-5-16,1 3-3 0,-1 0-2 16,6-2-1-16,-5 4-2 0,2 0 1 15,-5 3 0-15,-1 3 0 0,1 4 0 16,-5-1 0-16,-3 5-3 0,-2 1 1 16,-1 1 0-16,1 6-5 15,-3 0 2-15,0 6 2 0,0 1 3 16,-5 5 0-16,5 1 1 0,-3 1-1 15,1 0 0-15,-1 1-13 0,3-1-16 16,0 0-14-16,0-2-23 0,3-3-29 16,-1 1-61-16,9-4-67 0,-1-1-27 15,-2-5-124-15</inkml:trace>
  <inkml:trace contextRef="#ctx0" brushRef="#br1" timeOffset="142178.64">17738 6097 258 0,'0'0'100'0,"6"-8"9"0,-4 3 18 0,1-1-72 16,2 1-37-16,-5-2 7 0,3 4 15 15,-3-3 9-15,0 2 9 0,2-1-1 16,-2 0-15-16,3 3-6 0,-3-2 9 16,0 0 3-16,2 3 2 15,-2-2-12-15,3-3-16 0,-3 5-8 16,0-5 3-16,0 2-1 0,0 2-2 16,0-1-10-16,-3-2-4 0,3 3-3 15,-2 0 3-15,-3 0 0 0,-3-1 2 16,0 3 5-16,-2 0 3 0,-3 5-4 15,-3 5-1-15,-2 1 0 0,-2 3-1 16,1 5-3-16,-4 3-1 0,3 0 0 16,-1 3 0-16,0 2 1 0,6-2 0 15,2 0 2-15,5-2 7 0,3-3 14 16,5-2 0-16,0-4-8 16,2-6-6-16,6-3-1 0,0-3-4 15,5-2 2-15,0-3 0 0,2-7-2 16,-2-3 14-16,3-2 8 0,-1-3-16 15,1-1-3-15,-3-1-2 0,2 0-6 16,-2-1 1-16,-3 1-1 0,3 2 0 16,-2-1-3-16,-4 2-1 0,1 5-3 15,-3 1 5-15,3 3 0 0,-5 6-3 16,-1 0 0-16,-2 2 0 0,3 1-2 16,-3 3-2-16,0 5 5 0,0 1 2 15,-3 3 2-15,1-1 5 0,2 2-1 16,0-2-1-16,2-1 0 0,6 1-2 15,-3-2 3-15,5 0-2 16,-2-2 0-16,5-4 1 0,3 1-3 16,-3-3-18-16,5-1-36 0,-3-1-37 15,1-1-27-15,-3-3-51 0,0 0-30 16,2-7 19-16,-2 1-90 0</inkml:trace>
  <inkml:trace contextRef="#ctx0" brushRef="#br1" timeOffset="142428.65">18049 5698 810 0,'0'0'140'0,"0"0"-53"0,0 0 27 16,20-2-80-16,-15 2-27 0,-2 0-5 16,-3 6-2-16,0 5-4 0,0 5 4 15,-3 14 8-15,-7 11 34 0,2 11 12 16,-5 3-16-16,6-3-5 0,1-6-12 15,1-8-5-15,3 1-8 0,2-4-5 16,2 0-3-16,1-7 0 0,5-3-13 16,-6-8-18-16,3-1-3 0,1 0-13 15,4 0-28-15,0-2-35 0,6 2-97 16,-1-4-51-16,-2-4-128 0</inkml:trace>
  <inkml:trace contextRef="#ctx0" brushRef="#br1" timeOffset="143613.15">19095 5993 282 0,'0'0'76'16,"0"0"-17"-16,0 0 19 0,13-14-19 15,-10 7-14-15,4 4 4 0,-7-1 6 16,5-1 9-16,-2 1 5 0,2 2-8 15,-2 1-1-15,2-1-12 0,-5 2-16 16,0 0-5-16,3 4-2 0,-3 0 0 16,0 3-4-16,0-1-8 0,0 4-3 15,-3 5 2-15,-2-1-4 0,-3 4-4 16,3-2 2-16,-3 4 2 0,0-1 6 16,1 1 12-16,-1-3-4 15,-2 0 0-15,2 0 0 0,0-3 0 16,3-2-3-16,0 0-4 0,2-3-2 15,1 1-2-15,-1-2-6 0,0 0 4 16,3-4-1-16,0-1-1 0,6 0 1 16,1-2 6-16,1 0 7 0,5-1-4 15,2 0-4-15,1-1-9 0,2-3-1 16,0 2-2-16,0-1 0 0,0 0-2 16,3-1 2-16,-3 1-2 0,-2-2-12 15,-4 2-24-15,4 0-14 0,-1-4-23 16,-2 3-39-16,0-8-72 0,-2 1-76 15,-4-1-107-15</inkml:trace>
  <inkml:trace contextRef="#ctx0" brushRef="#br1" timeOffset="143763.14">19193 5846 750 0,'0'0'75'0,"0"0"-16"0,0 0 2 0,0 0-58 15,0 0-3-15,0 0-29 0,16-25-20 16,-9 21-75-16,4-2-7 0,-3 3-97 16,-1-2-5-16</inkml:trace>
  <inkml:trace contextRef="#ctx0" brushRef="#br1" timeOffset="144313.87">19847 5810 414 0,'0'0'110'15,"0"0"-74"-15,28-12 52 0,-10 6-36 16,-2 3-40-16,-3-2 5 0,2 2-6 16,-2-1 13-16,-5-3 18 0,0 3 15 15,-3-2 11-15,0 1 9 0,-5-1-6 16,0 2-10-16,0-2-20 0,0 1-20 16,0-3-6-16,-2 0-5 0,-1-1-1 15,0 3 1-15,1-2 2 0,-3 1 2 16,-1 1 4-16,1-2 2 15,0-1 0-15,-3 0-9 0,1 5 1 16,-1-1-1-16,-2 2 1 0,2 3-3 16,0-1-4-16,0 1-5 0,1 0-1 15,-4 1 1-15,1 5 1 0,2 1 1 16,-5 7-2-16,3 0 1 0,-3 5 1 16,0 4 7-16,-5 10 2 0,-3 11 8 15,-5 18 4-15,1 2-1 0,1-2-1 16,6-4-4-16,5-9 0 0,3 0 1 15,5-1 0-15,0-5-1 0,2-1-9 16,3-3-3-16,0-2-2 0,0-1-1 16,0-8-1-16,0-5-1 0,0-8-3 15,0-2-5-15,0 0-12 0,3-3-12 16,-3 1-29-16,5-2-46 0,0-5-36 16,3-6-38-16,-1-2-86 0,1-3-122 15</inkml:trace>
  <inkml:trace contextRef="#ctx0" brushRef="#br1" timeOffset="144514.2">19591 6205 733 0,'0'0'73'0,"0"0"1"0,0 0 33 15,52-24-54-15,-26 18-41 0,5-2 9 16,0 0 9-16,0 3-8 0,0-3-18 15,2 3-2-15,-7 1-2 0,3 1-10 16,-4 0-42-16,6 3-75 0,-7 0-91 16,-4 0-129-16</inkml:trace>
  <inkml:trace contextRef="#ctx0" brushRef="#br1" timeOffset="145698.24">15116 7107 338 0,'0'0'110'15,"0"0"-38"-15,0 0 3 0,5-6-5 16,-2 4-8-16,-1 0 8 0,-2 1 7 16,3 0-13-16,-3 1-9 0,0 2-20 15,0 5-4-15,0 3 22 0,0 8 3 16,-3 3-4-16,-5 12-3 0,3 14-14 15,-3 12 1-15,1 6-4 16,2-2-2-16,2-9-5 0,3-6-1 16,0-3-7-16,0-4-8 0,0-5-7 15,0-8-2-15,0-4 0 0,0-6-27 16,-3-5-30-16,1 3-11 0,-1-2-16 16,1-1-33-16,-1-3-109 0,-2-3-56 15,2-7-130-15</inkml:trace>
  <inkml:trace contextRef="#ctx0" brushRef="#br1" timeOffset="146032.29">15087 7146 462 0,'0'0'97'0,"0"0"-48"0,0 0 25 15,31-43 12-15,-15 27-33 0,2 3-5 16,3 1 3-16,-1 0 1 0,4 2-15 16,1 2 4-16,1 3-4 0,-2 1 2 15,-1 3 3-15,0 1 0 0,-2 7-10 16,-6 1-6-16,-2 3-2 0,-3 2-7 16,-2 2-3-16,-5 2-3 0,-3-2 2 15,-3 2 0-15,-5 1-3 0,-4-3 0 16,-7 1-6-16,-4-3 2 0,-5 0-3 15,-6-2-1-15,-7 0-2 0,5-1-30 16,2-2-23-16,6-4-31 0,7 0-29 16,-2-2-59-16,-8 1-18 0,7-1-17 15,6-1-136-15</inkml:trace>
  <inkml:trace contextRef="#ctx0" brushRef="#br1" timeOffset="146499.6">15591 7145 331 0,'0'0'110'0,"0"0"-20"0,0 0 21 16,0 0-1-16,0 0-27 0,0 0-18 15,0 0-5-15,18-32-2 0,-18 30-17 16,0-3-5-16,0 3-13 0,0-1-2 16,0 1-7-16,0 0-1 0,0 0-4 15,-5 0-7-15,0 2-1 16,-3 0-1-16,-2 2 0 0,0 3 2 16,-6 3-2-16,1 4 1 0,-1 2-1 15,1 1 1-15,-1 3 0 0,3 0 6 16,3 1 3-16,5-1-2 0,2 2 4 15,3-3 7-15,5 1 9 0,3-3 4 16,7-1-9-16,4-2-4 0,-1-3-4 16,5 0-1-16,3-7-3 0,0-2 1 15,-3-2-4-15,0-5 14 0,-2-2 2 16,-3-3-12-16,0-1-7 16,-8-4 5-16,-2-2 2 0,-5-3-10 15,-1-2-2-15,-4-1-18 0,-4 1-30 16,-4 3-8-16,0 3-8 0,-3 4-19 15,0 3-15-15,-3 4-69 0,4 1 9 16,-4 5 10-16,3 0-31 0,3 1-91 0</inkml:trace>
  <inkml:trace contextRef="#ctx0" brushRef="#br1" timeOffset="147050.29">16038 7097 546 0,'0'0'164'0,"0"0"-62"0,8-10 6 0,-3 6-20 0,-2 2-55 15,-3 0-19-15,2 2 2 0,-2-2 9 16,0 2-8-16,0 3-10 0,0 7 10 16,-2 4 23-16,-1 7 15 15,-2 13 0-15,-3 13-14 0,-2 10-7 16,0 2-12-16,4-3-10 0,6-7-9 15,0-9-3-15,0-3 3 0,0-2-3 16,3-2 3-16,0-7-2 0,-1-5-1 16,3-9-8-16,-5 0-40 0,0-2-27 15,0 1-38-15,-2-3-101 0,-1-5-53 16,1 0-80-16</inkml:trace>
  <inkml:trace contextRef="#ctx0" brushRef="#br1" timeOffset="147400.6">16005 7143 589 0,'0'0'56'0,"0"0"10"16,7-37 51-16,1 23-62 0,0-2-33 15,-3 2 21-15,5 2 7 0,-2 0-4 16,0 1 1-16,5 0 8 0,-3 2-9 15,3 0-1-15,0 1-16 0,0 3-12 16,2 1-14-16,1 1 1 0,-1 3-4 16,-2 4 1-16,3 2 2 0,-1 3 4 15,3 1 6-15,-5 2-3 0,3 3 4 16,-3 1-3-16,-3-1-2 0,-5 3 5 16,0-2 3-16,-5 1 5 0,0 0-4 15,-5-3-3-15,-5 2-3 0,-8-3-1 16,2 0-8-16,-4-2 0 0,-6-2-3 15,3-1-2-15,-3 0-19 0,3-2-36 16,-1 1-21-16,-2-2-35 0,8 0-56 16,-5-4-61-16,8 2-19 0,4-3-213 15</inkml:trace>
  <inkml:trace contextRef="#ctx0" brushRef="#br1" timeOffset="147533.6">16480 7264 808 0,'0'0'84'0,"0"0"-69"16,0 0-15-16,0 0-35 0,10-42-192 15,-10 30-221-15</inkml:trace>
  <inkml:trace contextRef="#ctx0" brushRef="#br1" timeOffset="148051.28">16801 7031 560 0,'0'0'95'15,"0"0"-10"-15,0 0 29 0,41-39-55 16,-28 24-35-16,0-2 6 0,2-3 8 16,-2 1-11-16,-3-1 15 0,3 0 3 15,-2 0-12-15,-1 0-18 0,-2 4 3 16,0 1-4-16,-3 1-1 0,0 4 3 15,0 2 2-15,-2 2-5 0,-3 2 7 16,0 2-5-16,0 2-7 0,0 0-8 16,0 0-5-16,0 6 2 0,0 1 3 15,0 3 1-15,0 3 5 0,-3 4 2 16,0-2 0-16,1 5 1 0,-3 0-1 16,0 0-1-16,2 2-4 0,0-1 2 15,-2 2-3-15,3 2-2 0,-1 0 3 16,0 2-2-16,1 0 0 0,-1 1 2 15,1-1-2-15,2 0-1 0,-3 1 0 16,3-2 1-16,0 0-4 0,0 0 2 16,0-3-20-16,-2 1-22 0,2-2-41 15,-6-1-16-15,4-1-22 0,-3-1-17 16,-1 4-9-16,4-6-45 0,-3-3-152 16</inkml:trace>
  <inkml:trace contextRef="#ctx0" brushRef="#br1" timeOffset="148334.93">16736 7409 693 0,'0'0'173'0,"0"0"-15"0,0 0-33 0,0 0-40 15,34-14-47-15,-16 10-3 0,5 1-8 16,3 0 3-16,0-2-11 0,2 1 8 16,-2-1-9-16,2 1 6 0,1 1-15 15,-4 1-9-15,1-1 0 16,0 3-9-16,0 0-34 0,-3 3-34 16,1 0-23-16,-1 1-61 0,8 2-74 15,-8-1-14-15,0 0-172 0</inkml:trace>
  <inkml:trace contextRef="#ctx0" brushRef="#br1" timeOffset="149202.24">18439 7355 553 0,'0'0'129'0,"0"0"-15"0,0 0 36 15,23 13-61-15,-18-9-41 0,0-2-1 16,-2 0-1-16,-1-2-7 0,-2 0 0 15,0-1 4-15,-2-4-15 0,-3-1-11 16,-6-6-7-16,1 1 0 0,-3-5-1 16,-5-1-4-16,3-1-3 0,-4-3 1 15,4-5-2-15,-6-2 1 0,6-7-1 16,-1-11-1-16,1-9-2 0,7 0-1 16,3 11 2-16,2 13 1 15,3 15 0-15,0-1 0 0,3 3 0 16,-1-2-1-16,1 1 1 0,2 3 0 15,-5 3 3-15,3 3-3 0,-3 2-2 16,0 4 0-16,-3 1-9 0,-5 9 11 16,-2 1-1-16,2 7 0 0,-5 3 2 15,1 3-1-15,1 4 0 0,-2 1 0 16,3 0 2-16,0 0-2 0,-1-3 0 16,3-2 0-16,3-4 1 0,3-5 4 15,2 0 11-15,0-5 14 0,5-2 8 16,3-2-8-16,-1-2-1 15,6-4 6-15,3 0-6 0,5-6-13 16,-1-2-10-16,6-2-5 0,2-2 2 16,3-3-1-16,6-3-1 0,-4 1-2 15,-2 1-1-15,0 0-7 0,-5 5-22 16,2 0-25-16,-7 1-20 0,0 3-22 16,-3 3-26-16,-3 0-46 0,4-1-76 15,-4 1-37-15,-2-1-151 0</inkml:trace>
  <inkml:trace contextRef="#ctx0" brushRef="#br1" timeOffset="149702.62">19309 7032 622 0,'0'0'92'0,"8"-12"22"0,-5 6 45 0,2 1-48 16,0 2-59-16,0 0-8 0,-2 2-2 16,2 1-16-16,-5 2-9 0,5 6-5 15,-5 9 8-15,0 12 13 0,-5 12 13 16,0 14-11-16,0 2 2 0,0 1-7 15,5-7-8-15,0-6-10 16,0-1-2-16,2-1-3 0,3-1 0 16,3-5-7-16,-5-1 0 0,2-8-13 15,-3-8-26-15,1-5-12 0,-3-4-27 16,3 0-58-16,-3 0-70 0,0-2-16 16,5-4 24-16,-5-3-69 0,0-2 28 15</inkml:trace>
  <inkml:trace contextRef="#ctx0" brushRef="#br1" timeOffset="150004.26">19346 7097 556 0,'0'0'65'0,"0"0"11"0,20-52 56 15,-7 31-51-15,3 0-39 0,2 2 4 16,0 1-2-16,3 1-12 0,2 3-1 15,-5 1 8-15,3 0-9 0,-1 4 1 16,-2 0 7-16,-2 4-4 0,-1 2-14 16,1 3-2-16,-3 0-6 0,-3 9 2 15,-2 2-1-15,0 4-7 0,-3 4 4 16,-10 1 9-16,5 7 2 0,-6-3-6 16,-4 0-4-16,-3 2-3 0,-7-5-6 15,-1-2 5-15,-8-3-5 0,4-1-2 16,-4-2 0-16,1-2-36 0,2-4-37 15,3-1-31-15,2-3-42 0,3-1-52 16,0-2-15-16,5 0-78 0,5-3-77 16</inkml:trace>
  <inkml:trace contextRef="#ctx0" brushRef="#br1" timeOffset="150420.31">19829 7037 514 0,'0'0'27'0,"0"0"-8"0,0 0 59 16,33-38-23-16,-25 28-38 0,0-2 21 15,0 1 20-15,-1 1-19 0,-1-1-6 16,-1 3 11-16,0 0 13 0,0 6 8 16,-2-3-19-16,2 5-21 0,-5 0-12 15,0 0-13-15,0 0 0 0,-5 0-15 16,0 6 15-16,-6 3 2 0,-2 3 0 15,-2 2-1-15,-3 3 0 0,0 2 3 16,2 2-2-16,1 0 5 0,2 2 3 16,5-1 4-16,0-2 8 15,8 1 4-15,0-5-6 0,5 0-4 16,6-2 4-16,4-2 5 0,3-5-6 16,6-1 6-16,-1-4-12 0,0-2-3 15,3-4 0-15,-5-4 6 0,-6-4 0 16,-5-2-6-16,1-3-4 0,-6-4-4 15,-5-4-2-15,0-2-2 0,-5 0-31 16,-6 2-28-16,1 3-17 0,0 5 7 16,-3 6-25-16,0 5-33 0,0 3 6 15,0 2-9-15,3 1-24 0,2 3-105 16</inkml:trace>
  <inkml:trace contextRef="#ctx0" brushRef="#br1" timeOffset="150787.44">20191 6963 574 0,'0'0'68'0,"0"0"-1"0,0 0 27 0,0 0-63 0,25-8-31 16,-19 8 0-16,-6 1-4 0,0 6-2 16,0 7 6-16,0 6 14 0,-6 11 58 15,1 12 5-15,-2 10-18 0,-1 2-29 16,3-5-15-16,-3-9-5 0,5-5-6 15,3 1-3-15,-2-5-1 0,-1-3-2 16,3-6-13-16,0-7-34 0,0 0-28 16,0-1-16-16,0 0-16 15,3 0-28-15,-1-4-124 0</inkml:trace>
  <inkml:trace contextRef="#ctx0" brushRef="#br1" timeOffset="151120.47">20198 7019 400 0,'0'0'124'0,"3"-34"-37"0,2 13 55 16,3 0-43-16,0 0-54 0,-3 2-5 16,5 3-7-16,3 3 0 15,0 1-1-15,0 2 9 0,2-1 3 16,3 3-3-16,-2 0-14 0,2 1 1 15,0 2-8-15,-2 4-1 0,-1 1 1 16,1 4-2-16,-3 3-7 0,-1 3-1 16,1 3-9-16,-2 2 2 0,-6 3-2 15,3 3 2-15,-6 1 12 0,-2 5 6 16,-5 0-5-16,-5-4 10 0,-1 4-7 16,-9-5-11-16,-1-2-2 0,0-3-6 15,-4-3 0-15,-1-1-5 0,2-5-36 16,-4-1-32-16,5-2-37 15,0-3-43-15,-1-3-86 0,6-4-66 16</inkml:trace>
  <inkml:trace contextRef="#ctx0" brushRef="#br1" timeOffset="151254.34">20583 7124 1021 0,'0'0'98'15,"0"0"-44"-15,0 0 6 0,0 0-60 16,26-39-107-16,-26 25-207 0,0-1-110 0</inkml:trace>
  <inkml:trace contextRef="#ctx0" brushRef="#br1" timeOffset="151856.22">20762 6866 247 0,'0'0'409'16,"0"0"-376"-16,0 0 65 0,0 0-34 16,38-25-52-16,-25 18-10 0,0-2-1 15,-2 1 2-15,7-1 0 0,-5 1 15 16,2-3 22-16,1 3 26 0,2-1 9 16,-3 2-18-16,3 0-14 0,-5 0-10 15,0 1-16-15,3 3-7 0,-9-2-7 16,4 4-2-16,-4 1 0 15,1 0-1-15,-8 1-1 0,3 7-3 16,-3 0-2-16,0 4 3 0,-8 4 3 16,0 3 0-16,-5 4 8 0,-2 3 5 15,-3 1-1-15,-3 1 0 0,-2-1-6 16,0-1 4-16,-1 1-6 0,4-3 5 16,-1-3 7-16,3-1 12 0,10-4 3 15,0-2-2-15,3-3 5 0,3-2-8 16,2-2-10-16,2-2-3 0,6-3 4 15,5-2 5-15,2-1-8 0,9-5-8 16,-4-1-2-16,6 0-1 0,5-3-3 16,0 0 3-16,0 0-2 15,0 2-1-15,0 2-2 0,0 2-12 16,-2 0-29-16,-1 2-12 0,-5 1-18 16,1-2 1-16,-6 3-7 0,-3 0-5 15,-2 0-19-15,-5 3-15 0,-3-1-3 16,0 0-5-16,-5 2-52 0,0-1-106 0</inkml:trace>
  <inkml:trace contextRef="#ctx0" brushRef="#br1" timeOffset="153406.57">22175 6869 270 0,'0'0'62'16,"0"0"1"-16,0 0 30 0,0 0-28 16,0 0-18-16,34-14 8 0,-27 11 15 15,-4-1-2-15,2-1 1 0,-5 2-9 16,0 0 1-16,3 0-7 0,-3 2-12 16,0-2-14-16,2 1-10 0,-2-2-7 15,3 0-4-15,-3 0-2 0,0-2 8 16,5 2 10-16,-5-2 8 0,0 1 5 15,0-1-2-15,0-1-2 0,0 0-8 16,-5-1-4-16,0 0-7 0,-3 0-7 16,0 2 4-16,0 0-5 0,-10 3 0 15,3 3-3-15,-6 0-2 0,1 6 1 16,1 6 0-16,4 4-2 0,-6 5 2 16,8 2-1-16,0 3 0 0,6 1 2 15,2 0-1-15,2 0-1 0,3-3 3 16,0-1 2-16,8 0 3 0,-1-4 8 15,6-1 0-15,0-6 5 0,0-2 4 16,3-2-7-16,-1-7 0 0,1-1-2 16,-1-1 2-16,-2-7-3 0,3-2-5 15,-3-2-3-15,-1-4 6 0,-1-1-1 16,-1-4-4-16,-2 0-2 0,-3-3-6 16,3 3 1-16,-3 1 0 15,3 1-1-15,-6 2 0 0,6-1-2 16,-5 6 0-16,-1 2 0 0,3 4-1 15,-5 1 0-15,0 4 2 0,0 1-7 16,0 6-4-16,0 4 6 0,0 5 2 16,0 3 4-16,0 5 0 0,3 0 1 15,0 3-1-15,2-4 1 0,5-1 0 16,-2-1 0-16,5-5 0 0,0-2 1 16,2-1 0-16,3-5-2 0,-2-4 3 15,2-3 0-15,-3-3-2 0,-2-5 3 16,0-4-3-16,0 0 2 0,-3-3-1 15,1-3-2-15,-3-4 1 16,-1-1 0-16,1-4-1 0,2 0 0 16,-2 1 0-16,0 5-1 0,0 3 1 15,-1 2-1-15,4 0 1 0,-4 4 0 16,-4 1-1-16,5 3 1 0,-3 5-2 16,0 1 0-16,0 2-2 0,-2 3-3 15,5 5-1-15,-3 6 4 0,0 5 1 16,3 4 0-16,-8 3 2 0,2 2 0 15,-2-1 1-15,0-1-1 0,0-2-5 16,0-2-14-16,-2-6-2 0,-3-1 7 16,2-5 4-16,-2-6 8 15,0-1 3-15,2-3 1 0,3-3 6 16,0-1 0-16,0-6-3 0,0-1 10 16,3-4-3-16,2-1-3 0,3-4-4 15,-1-1-4-15,4-2 0 0,2-1 0 16,2 2 0-16,1 1-3 0,2 4 2 15,2 0-19-15,-4 4-28 0,4 1-14 16,1 1-7-16,0 2-17 0,-3 1-18 16,3-1-48-16,4-2-29 0,-1 4-23 15,-6 0-148-15</inkml:trace>
  <inkml:trace contextRef="#ctx0" brushRef="#br1" timeOffset="153790.46">22953 6765 164 0,'5'1'363'0,"3"0"-321"0,-6 0 54 0,9 1-46 0,-1 0-32 15,3-2-5-15,-3 0 4 0,6-1 17 16,-3-2-5-16,0 0 26 0,2-3 15 16,1 0-17-16,-4-1 0 0,7-2-20 15,-7-2-16-15,4 1-10 0,-3-1-5 16,0 0 1-16,-5-1-3 0,-3 1 3 15,-3 3-3-15,-2 1-4 16,-2 3-5-16,-9 3 9 0,-4 1 4 16,-6 1 0-16,-7 5 4 0,2 5 6 15,-8 4 0-15,3 3-4 0,0 4 0 16,3 1 7-16,2 2 11 0,5 0 13 16,1-2 9-16,7 0-4 0,5-1 0 15,6-4-2-15,2 1-10 0,2-3-2 16,6-1-6-16,5-2-7 0,0-3-8 15,2-2-5-15,6-2-2 0,0-1-3 16,4-2-1-16,1 3-11 0,3-1-32 16,-6 0-30-16,3-1-45 15,0 1-46-15,2 2-59 0,-2-1-54 16,-11-2-200-16</inkml:trace>
  <inkml:trace contextRef="#ctx0" brushRef="#br1" timeOffset="154557.75">22325 7503 638 0,'0'0'48'0,"0"0"22"0,33-26-2 16,-17 17-31-16,-3-2-29 0,2 1-6 15,-2 3 6-15,0 0 0 0,0 2-4 16,-5 4 20-16,-3 1 1 0,3 4-5 15,-8 3-9-15,0 4-4 0,0 4 7 16,0 4 11-16,-5 4 8 0,2 3-10 16,-2 1 3-16,-3 2-11 15,6-3-8-15,-1 0-2 0,0-3 0 16,3-3 2-16,0-3 10 0,3-3 16 16,0-3-4-16,-1-3-6 0,1-5-3 15,2-3 6-15,-2 0 9 0,2-3 11 16,0-4-4-16,3-4-11 0,-1 0-2 15,1-4-5-15,5-2-4 0,-3-4-8 16,6 0-6-16,-3-1-4 0,2-1 2 16,3 1-1-16,3 2-2 0,-5 2-1 15,4-1 1-15,1 2 0 0,0 2-1 16,-1 3 0-16,-2 3-2 16,-2 2 2-16,2 3 0 0,-8 4 0 15,1 0 0-15,-4 7-1 0,1 3 0 16,-3 5 1-16,-5 5 1 0,0 4 1 15,0 4 0-15,-8 3 0 0,3 0 0 16,0-2-2-16,3-1 1 0,-6-1-1 16,3-5-6-16,5-1-28 0,-6-2-27 15,6-5-24-15,-2-2-20 0,-3-2-65 16,2-3-75-16,3-4-71 0,-2-2-193 16</inkml:trace>
  <inkml:trace contextRef="#ctx0" brushRef="#br1" timeOffset="154958.13">23118 7605 347 0,'0'0'53'0,"0"0"29"0,0 0 4 15,31-33-26-15,-28 23 1 0,2 0 3 16,0-1 7-16,3-1-22 0,-8-2 7 15,8 2 6-15,-3-3-8 0,-3 0-13 16,4-1-23-16,-4 1-11 0,3 1-5 16,-5 3-2-16,0 0 0 0,-7 4-7 15,-1 3 7-15,-5 3 0 0,0 2 3 16,-8 8 2-16,-5 7 6 0,-2 3-4 16,2 5 5-16,0 4-4 0,3 6-5 15,2-3 0-15,8-4-1 0,6 0 5 16,2-6 11-16,5 0 16 0,5-1 10 15,5-5 3-15,3-3-6 0,0-3-12 16,5-3-11-16,3-6-12 0,-1-1 0 16,-4-6-3-16,2-3-2 0,-5-2-1 15,-3-4-4-15,0-4-35 0,-2-4-16 16,-5-2-22-16,-3 1-24 16,0 1-50-16,-3 2-19 0,-10 1-22 15,6 6-133-15</inkml:trace>
  <inkml:trace contextRef="#ctx0" brushRef="#br1" timeOffset="155391.79">23216 7546 567 0,'0'0'74'16,"0"0"25"-16,0 0 1 0,0 0-40 15,44-40-32-15,-28 30-15 16,-1 3 17-16,3 1-4 0,-5 1 4 16,5 1-3-16,-5 3-6 0,-2 0 3 15,-1 1-11-15,-2 2-9 0,-1 7-4 16,1 4-1-16,-3 6 1 0,1 7 2 16,-6 1-1-16,2 7 0 0,3-3-1 15,-5-1 1-15,0-2 0 0,0-7-1 16,0-2-3-16,0-3-8 0,0-4-10 15,-7-4-5-15,-4-7-12 0,3-1 14 16,1-2 8-16,-6-7-2 0,5-1 18 16,0-1 6-16,3-3 40 0,5-2 25 15,0-3-5-15,0-4-17 16,5-1-9-16,3-1-10 0,5 0-6 16,8 2-5-16,-1 4-4 0,4 2-2 15,14 1-1-15,4 3-7 0,7 1 1 16,2 3-3-16,-9 2-3 0,-9 6-1 15,-17 0-24-15,-1 1-48 0,3 0-31 16,1 0-27-16,-4 0-8 0,6 0-16 16,-8 0-23-16,0 0-153 0</inkml:trace>
  <inkml:trace contextRef="#ctx0" brushRef="#br1" timeOffset="156142.84">23824 7560 429 0,'0'0'126'0,"0"0"-39"0,0 0 29 0,41-15-47 16,-26 7-14-16,3 0-24 0,-2 3-2 15,-3-2-13-15,0 5-11 16,-5-3 5-16,-3 1 0 0,-3 2 10 16,4 0 1-16,-6 2-17 0,2 0-4 15,-2 4-9-15,0 4 4 0,-2 2 4 16,-4 2 1-16,1 4 1 0,-3 1 1 16,1 1-2-16,-1-1-1 0,0-2 1 15,3-3 2-15,2 1 7 0,-2-3 11 16,0-2 0-16,5-2 14 0,-3-2 9 15,3-4-16-15,0 0 5 0,3 0 20 16,2-6-8-16,0-2-15 0,3-1-4 16,5-3-9-16,3-5-8 15,-3 1-4-15,2-5-2 0,3 0 1 16,3-3-2-16,2 2-1 0,0 1 0 16,1 3 0-16,1 0-1 0,-1 2-2 15,-1 1 0-15,-2 3-2 0,-6 2 2 16,3 3 0-16,-8 2 3 0,1 2 0 15,-9 2 0-15,4 1-2 0,-6 2-3 16,0 5-5-16,0 3 3 0,-6 1 5 16,-1 5 2-16,-1 0 0 0,-2 2 1 15,2 1-2-15,-3 0 2 0,1 0-2 16,5 0 2-16,-3-2-1 0,6-2 0 16,2-3 1-16,0 0 1 15,0-3-1-15,0-3 2 0,2-4 1 16,3-1 8-16,3-1 21 0,0-3 5 15,2-4-14-15,3-3-8 0,3-2-4 16,-1-4-5-16,6-3-7 0,2-2 1 16,6-3-1-16,-1-1 2 0,0 0-2 15,3 0 0-15,-2 4 0 0,-1 3-1 16,-2 3-1-16,-5 6 1 0,-8 4 0 16,0 2 0-16,-6 3 0 0,1 2 0 15,-8 3-5-15,0 5-2 0,0 3 1 16,0 2-2-16,-8 5 2 0,1-1 1 15,1 2-13-15,-1 0-17 0,-1-2-21 16,3 0-17-16,0-2-28 0,2-2-45 16,-2 4-42-16,0-8-21 0,5-1-122 15</inkml:trace>
  <inkml:trace contextRef="#ctx0" brushRef="#br1" timeOffset="156760.9">24852 7431 358 0,'0'0'121'0,"0"0"0"0,15-11-28 16,-7 6-21-16,0-1-13 0,2 1-19 15,-2 0 1-15,0-1-13 0,2 1 19 16,0 0 10-16,-2 1-18 0,-3-2-3 15,1 0-13-15,-4 1-7 0,3 0-1 16,-5-2-8-16,0 1-7 0,0 0-2 16,-5 1 2-16,-3 0 2 0,3 2 0 15,-5 2 7-15,-3 1 3 0,0 0-3 16,-2 5 0-16,-4 2-5 0,4 3-1 16,-11 3 0-16,5 6 1 15,-4 0 2-15,-1 4 0 0,3 1 4 16,2 4 1-16,0-2 5 0,8 1-2 15,0-3 2-15,6 2 1 0,7-4-6 16,0-2 2-16,0-2 0 0,5-4 5 16,2-4-5-16,1-4-3 0,5-5 1 15,0-1 4-15,3-7-2 0,2-3-4 16,0-3-2-16,0-4-2 0,3-4-5 16,-1-3 1-16,6-9-1 0,-5 1-5 15,-1 1-9-15,-4 0 4 0,-3 12 9 16,0 0 0-16,-8 6 1 0,3 6 0 15,-8 3-2-15,0 2-7 16,0 2-3-16,-6 1 10 0,4 4 2 16,-8 5 2-16,2 0 2 0,0 6 0 15,3 0 2-15,2 4 1 0,-2-1 3 16,3 0 6-16,2-3 1 0,0 1-3 16,2-3-1-16,3-1 3 0,3-2-3 15,-3-1-5-15,6-2-1 0,-1-1-5 16,3-3-2-16,2 1-16 0,-2-4-32 15,3 2-30-15,2-3-9 0,-8 0-25 16,8-4-36-16,-5-9-78 0,0 2-36 16,-5-2-157-16</inkml:trace>
  <inkml:trace contextRef="#ctx0" brushRef="#br1" timeOffset="156993.6">25242 7120 794 0,'0'0'51'0,"0"0"43"0,0 0 29 16,18-6-86-16,-18 10-36 0,-5 5 2 16,-3 3-3-16,-5 7 23 0,0 4-5 15,1 11 16-15,-4 10 3 0,-2 9 4 16,5 2-5-16,3-7-9 0,-1-4-11 16,9-9 2-16,-3-3-11 15,5-4-2-15,0-7-5 0,0-5 0 16,0 1-5-16,0-1-43 0,0 2-60 15,5 4-78-15,-3-7-155 0,1-4-237 16</inkml:trace>
  <inkml:trace contextRef="#ctx0" brushRef="#br1" timeOffset="165235.34">13015 8794 242 0,'0'0'33'16,"0"0"1"-16,0 0 25 0,0 0-6 15,16-9-21-15,-16 7 7 0,2 2 13 16,-2-1-8-16,3 1-2 0,-3 0-3 16,0 0-11-16,0 0-1 0,5 0-1 15,-5 0 5-15,3 0-2 0,2-2-4 16,-5 0 0-16,2 0-2 0,3 1-6 16,1-2 2-16,-6 0 11 0,2 1 10 15,-2 0 5-15,0 0 2 16,0 0-8-16,-2-3-3 0,-1 3-14 15,-2-1-2-15,-3 0-4 0,-2-1-10 16,-3 4-4-16,-3 0 2 0,-2 6-4 16,-2 0 4-16,2 5 3 0,-3 5 0 15,3 0 0-15,0 3 3 0,5 4 2 16,2 0 0-16,1-1-3 0,7-1 2 16,3-4 1-16,0 2 0 0,6-7 8 15,1 2 12-15,6-4-1 0,3-3 8 16,-1-1-2-16,6-5-8 0,0-1-3 15,-1-5-9-15,4-2-2 16,-4-2 3-16,-4-5-1 0,-1-1-4 16,-2 0-1-16,-2-4 2 0,-6 0-3 15,-3-2-2-15,-2-2-4 0,-5 1-5 16,-3-1-6-16,1 4-12 0,-4 2-18 16,-2 6-17-16,0 3-6 0,-2 5-21 15,5 3-15-15,-1 1-12 0,1 6-30 16,5-2-71-16,0 8-7 0,5-4-71 15,0 2-37-15</inkml:trace>
  <inkml:trace contextRef="#ctx0" brushRef="#br1" timeOffset="165685.87">13170 8811 463 0,'0'0'125'0,"0"0"-38"0,0 0 0 15,0 0-2-15,16-36-40 0,-9 27-12 16,-1 2-11-16,1 1 11 0,1 2-7 16,2 0 6-16,1 3-3 15,-1 1 5-15,-2 4-9 0,2 3-8 16,0 3-11-16,-2 7-5 0,3-2 0 15,-4 5 0-15,1 1-1 0,0 1-1 16,-3-3-13-16,-2 1-7 0,2-5-12 16,-5 2 5-16,-3-5 11 0,-2-2 8 15,0-2 9-15,-3-4 0 0,3 0 2 16,-3-4 2-16,3 0 8 0,-3-5 1 16,3-1 36-16,2-4 7 0,1-1-2 15,-1-4-1-15,3 0-6 0,3-4-17 16,2-3-7-16,5 0-6 0,3 2-5 15,-2 0 0-15,7 2 0 0,0 4-3 16,5 1-3-16,3 3-6 16,2 1 0-16,1 2-1 0,-1 2-9 15,3-1-34-15,-5 4-30 0,0-2-46 16,-3 4-31-16,0 0-49 0,-5 5-31 16,-5-3-206-16</inkml:trace>
  <inkml:trace contextRef="#ctx0" brushRef="#br1" timeOffset="165985.84">13666 8972 658 0,'0'0'95'0,"0"0"0"0,0 0 4 15,0 0-26-15,21 2-32 0,-16 1-13 16,0 5 4-16,-2 1 7 0,-1 1-9 16,1 1-5-16,0 3-7 0,-3 3 1 15,2-1 1-15,-2 1-3 0,-2 3-8 16,-1-1-2-16,-2 1-3 0,0-2-3 16,-6 1 1-16,4 0-2 15,-1 0-12-15,-5-4-16 0,0 4-23 16,0-5-16-16,-2 4-36 0,2-5-38 15,-8 5-40-15,3-6-79 0,2-3-128 16</inkml:trace>
  <inkml:trace contextRef="#ctx0" brushRef="#br1" timeOffset="167103.84">14333 8809 352 0,'0'0'120'0,"0"0"-32"0,2-11 9 0,-2 8-16 16,3-2-26-16,2 1-6 0,0 1 6 15,-2-2-2-15,5 2 1 0,-1-1 2 16,4-2-3-16,-3 2-4 0,4-2-9 15,1 3-9-15,-2 0-10 16,-1 0-6-16,-2 3-5 0,0 0-7 16,-1 2-1-16,1 3-1 0,-3-1-1 15,0 4-3-15,-5 2 0 0,3 0 1 16,0 1 2-16,-3 1-2 0,0 0 4 16,0 5-2-16,0-4 2 0,-3 3-1 15,3-1 2-15,-3 3-3 0,1-1 1 16,-1 0-2-16,1 1 3 0,-3-2-2 15,2 2 2-15,0-4 2 0,1 2 0 16,2-3 0-16,0-1-3 16,0-1 1-16,0-1-1 0,0-2-1 15,0-3 0-15,0-2 3 0,0-1-3 16,2-2 4-16,-2 0 4 0,3-5 20 16,0 0-3-16,-1-5-2 0,1 0 3 15,2-3 5-15,0-3-11 0,0-2-6 16,0-1-4-16,3-2 1 0,2-1-4 15,1-2 5-15,4-1-2 0,1 1 0 16,2-4-2-16,5 3-7 0,-2-2 2 16,2 4 6-16,-2 1 11 0,-1 2 2 15,-2 2 2-15,-2 5-2 0,-3-1-3 16,0 4-2-16,-8 2 1 0,0 1-3 16,-2 4 2-16,-3 1-2 15,0 2-8-15,0 0-5 0,0 0-2 16,0 1-5-16,0 5 3 0,0 4 2 15,0 5 2-15,-5 5-1 0,5 9 1 16,-3 8 5-16,0 9-1 0,1 2 2 16,-1-3-4-16,1-9 2 0,2-12-1 15,0-5-3-15,0-3 1 0,0 4 1 16,0 2-4-16,0 2 0 0,2-5 0 16,1-3-1-16,-1-4-26 0,-2-3-38 15,3-6-32-15,0 1-33 0,-1-4-26 16,3 0-32-16,0-4-143 0,3 0-198 0</inkml:trace>
  <inkml:trace contextRef="#ctx0" brushRef="#br1" timeOffset="167421.4">15043 9023 719 0,'0'0'94'0,"3"-4"10"0,-3 2-1 16,3 1-58-16,-1 1-43 0,1 1-2 15,-1 7 0-15,1 1 15 0,-3 5 22 16,0 3 15-16,0 1-12 0,0 4-7 15,0 2-14-15,0-2-9 0,0 0-6 16,0 0-3-16,0-1-2 0,0-1-7 16,3-2-27-16,-3-3-15 0,2 3-38 15,1-5-50-15,2 0-57 0,0-4-67 16,-2-1-238-16</inkml:trace>
  <inkml:trace contextRef="#ctx0" brushRef="#br1" timeOffset="168472.89">15596 8631 422 0,'0'0'111'0,"0"0"-34"0,0 0-5 0,6-13-24 15,-4 9-26-15,-2-1 4 16,0 2 14-16,0 2-2 0,0-2 0 15,0 2 3-15,0-1 4 0,0 2 9 16,0-1-6-16,0 1-4 0,0 0-16 16,0 0-7-16,0 0-8 0,0 0-7 15,0 0-5-15,0 0 4 0,0 0 1 16,0 0 4-16,0 0-1 0,0 0 1 16,0 0-1-16,0 0 5 0,0 0-2 15,0 0 1-15,0 0-1 16,0 0-3-16,0 0 0 0,0 0-3 0,0 0 0 15,0 0 2-15,0 0-2 16,0 0-2-16,0 0-1 0,0 0-1 16,5 1 3-16,3 6 3 0,0-1 1 15,2 0 1-15,1 2 2 0,4 1 0 16,3 0 1-16,0 1 1 0,3 1 0 16,0 1 0-16,2-1-1 0,0-1 5 15,3 0-4-15,-3-2-4 0,0 0 1 16,-2 0-7-16,0-3 1 0,-3 1-1 15,-3-1 0-15,-2 0 4 0,0-3-2 16,-5 0 0-16,-3 4 2 0,0-5 8 16,0 0-3-16,-2 0-2 15,0 0-2-15,-3-1-1 0,0 1-3 16,0 0-1-16,-3 4 2 0,-2-3 6 16,2 5 0-16,-7 0-1 0,0 4 0 15,-3 2-6-15,0 0 2 0,-5 3 0 16,0 1-3-16,-1 2 0 0,-1 1 2 15,2 0 4-15,-3-2 4 0,3 0-3 16,0 1 0-16,0 1-1 0,-3-3-4 16,6 0-2-16,-3-1 1 0,5-2-3 15,-3-3 0-15,6 1-2 0,-1-3 1 16,6 0-1-16,0-4 0 0,3 1-20 16,2-3-26-16,-3 0-13 0,3-1-14 15,3 0-15-15,-1-1-20 0,1 0-25 16,4 1-55-16,1-2-96 0,0 0-86 15</inkml:trace>
  <inkml:trace contextRef="#ctx0" brushRef="#br1" timeOffset="172493.23">16465 8565 64 0,'0'0'139'0,"0"0"-104"0,0 0-3 15,0 0 21-15,0 0-29 0,10-14 8 16,-7 12 19-16,-1-1 10 0,1 2-24 16,-1 0-14-16,1-1-8 0,-3 2 8 15,0-1 8-15,0 1 6 0,0 0 3 16,0 0 9-16,0 0-3 0,0 0 0 16,0-2-6-16,0 2 2 0,2-1 0 15,-2 0-10-15,3-1-12 0,0 0-3 16,4 0 4-16,-1-3 9 0,1 2 14 15,4-6-9-15,-1 5 1 16,3-3-6-16,0 4-7 0,2-1-6 16,-2-1 2-16,-2 4-7 0,1 1-4 15,-1 0-3-15,-3 1 1 0,-1 5-6 16,-2 1 1-16,1 4-2 0,-6 5 0 16,0-2-2-16,-11 6 3 0,1-2 3 15,-6 1-3-15,-4 1-4 0,-3-1-6 16,-3 2 2-16,-3-2-3 0,3 0-3 15,3-6 2-15,3 1 5 0,1-3-6 16,7-1 3-16,4-4-6 0,5 1 3 16,3-4-4-16,3-2-1 0,5-1 18 15,7 0 3-15,3-2 4 16,3-5 5-16,-1 4 0 0,1-1-2 16,5 1-5-16,-3 3 4 0,0 0-2 15,1 2 3-15,-1 3 3 0,0 3 5 16,-5 0-2-16,3 6-4 0,-5-1 3 15,-4 4 1-15,1-2 5 0,-5 3 5 16,-3-4 2-16,-5 4 4 0,0-5-1 16,-5 0-5-16,-8-1 0 0,-2 0 3 15,-3-3-12-15,-3-2-2 0,-2 1-11 16,-3-5-1-16,-3 3 0 0,4-3-3 16,-4 0-5-16,3-2-18 0,3 0-14 15,2-1-15-15,3 0-17 0,5 0-8 16,3-2-35-16,5-1-36 0,2 1-62 15,3 0-14-15,0-2-120 0</inkml:trace>
  <inkml:trace contextRef="#ctx0" brushRef="#br1" timeOffset="173060.19">17093 8669 475 0,'0'0'81'0,"2"-12"-1"0,1 4 17 0,-3-1-29 0,0-1-33 15,0 0 0-15,-3-1 12 0,-2 3-1 16,0 1-13-16,-3-1 7 0,0 6-2 16,-2-4 7-16,0 5-7 15,-3 1-16-15,2 4-10 0,-2 1-8 16,0 5-1-16,-2 0 1 0,2 3-3 16,0 3 2-16,-2 1-3 0,4 5 0 15,4 2 0-15,-1 0 0 0,3-1 2 16,5 4-1-16,0-3 16 0,7 0 12 15,4 0 0-15,2-2-2 0,2-5-9 16,3 1-1-16,3-6-6 0,2-3-3 16,3-1 1-16,0-5 9 0,0-3-1 15,0-1-4-15,-1-8 13 0,1-1-1 16,-5-2-9-16,0-6-1 16,-6-1 4-16,-2-7 1 0,-3-9 0 15,-5-15-7-15,-5-10-6 0,-2 2-3 16,-6 12-4-16,-2 19 0 0,2 12 0 15,0 5-3-15,1 1 3 0,-6 2-4 16,-5-2 1-16,2 4-1 0,1 2-10 16,2 2-10-16,2 1-19 0,1 0-19 15,5 0-12-15,0 1-15 0,2 5-19 16,3 1-44-16,-3 1-10 0,3 6-2 16,0-2-79-16,3-3-127 0</inkml:trace>
  <inkml:trace contextRef="#ctx0" brushRef="#br1" timeOffset="174895.44">18602 8994 44 0,'2'1'193'15,"1"1"-131"-15,-1 0 4 0,3 2 29 16,-5-2-43-16,0-1-4 0,0 0 9 16,0-1-1-16,0 1-4 0,0-1 16 15,-7 0-9-15,2 0-4 0,-3-1-9 16,-3-1-10-16,-2-5-20 0,1 2-12 16,-7-5-1-16,1-2-2 0,0-4-1 15,-5 1 0-15,0-6 1 0,-3-3-2 16,3-2 1-16,-1-4 0 15,-1-5 5-15,-1-6-4 0,3-6 5 16,4 5 12-16,9 8-1 0,8 12-5 16,2 3 6-16,0 3-2 0,0-2-8 15,0 0-5-15,0 8 8 0,0 4 7 16,2 1-10-16,-2 4-4 0,3 1-4 16,-3 8-6-16,2 3 3 0,-2 5 3 15,0 7 1-15,-5 1 0 0,3 7 1 16,-6 4 0-16,3-2-2 0,-3-2 2 15,3-1-1-15,2-5-1 0,1 0 2 16,2-4-2-16,0-2 3 0,0-6 12 16,5-1 7-16,-3-3-1 0,3-5 3 15,1-1 0-15,1-3 13 16,6-3 6-16,-2-4-5 0,4-5-8 16,3-4-8-16,5-3-5 0,1 2-3 15,2-4-1-15,2 1-7 0,0 1-5 16,3 1 0-16,0 4-1 0,-2 1-5 15,-1 2-21-15,1 2-35 0,-3 1-27 16,-3 2-29-16,-3 1-35 0,9-2-65 16,-8 4 24-16,-3-2-157 0</inkml:trace>
  <inkml:trace contextRef="#ctx0" brushRef="#br1" timeOffset="175663.24">19614 8741 463 0,'0'0'82'0,"8"-16"-13"0,-3 7 3 0,3-3-4 16,5 1-26-16,-3-1-4 0,3 3 7 16,0-1 8-16,0 4 1 0,0 0-21 15,0 3-9-15,-5 2 2 16,-1 1-7-16,1 0 7 0,-3 5-7 16,3 4 5-16,-5 1-1 0,-1 6-5 15,1 0 0-15,-3 4-3 0,5 1-3 16,-5 0 1-16,0 3-1 0,0-1-3 15,-5 3-1-15,2-5 0 0,-2 0-3 16,3-1 1-16,-4-5 1 0,1 1 2 16,5-6 3-16,-2-4 2 0,2 0-6 15,0-4 0-15,0-2-1 0,0 0 11 16,2-3 29-16,1-5-6 16,2-3-17-16,0-7-6 0,3 2 2 15,2-8-6-15,1 0-3 0,-1-1-3 16,-2-3 1-16,5 0 3 0,-1 2-1 15,-1 2-1-15,2-1 1 0,0 3 0 16,0 4-7-16,-1 0 2 0,1 2-3 16,3 2-2-16,-3 3-1 0,0 1 0 15,-6 4 0-15,4 2-1 0,-6 2 0 16,3 2-2-16,-6 1-2 0,3 4 0 16,-2 4 2-16,0 2 3 0,-3 7 0 15,0 0 0-15,0 3 0 0,0 2 0 16,0 2 1-16,-3 3 1 15,3-3-2-15,-3 3 0 0,1 0 0 16,2-3-1-16,0 1-1 0,0-2-36 16,-3-1-29-16,3-2-25 0,0-1-29 15,-2 0-29-15,2 1-61 0,0-6-45 16,0-3-145-16</inkml:trace>
  <inkml:trace contextRef="#ctx0" brushRef="#br1" timeOffset="176113.5">20142 8940 459 0,'0'0'80'0,"0"0"10"15,0 0 20-15,10-38-22 0,-5 27-24 16,0-1-7-16,6 2 0 0,-4 0-21 15,4 0 1-15,-1 2-2 0,3 2-6 16,-3-1-2-16,1 4 2 0,-1 2-6 16,-2 1-5-16,2 0-5 0,-5 3-9 15,3 7-1-15,-3 1-3 0,-2 3 0 16,2 4 2-16,-5 3 7 0,-3 1-4 16,-2-1 3-16,-5 0-4 0,2-1-2 15,-5 1 0-15,0-4 0 16,-2-2 0-16,4-2-1 0,1-1 0 15,2-4 1-15,0-2 0 0,6-4 13 16,2 0 1-16,0-2 11 0,0 0 12 16,0 0 0-16,5-2-11 0,3 1-10 15,2-3-6-15,0 1 0 0,3 1-7 16,5 2-1-16,3-2-4 0,0 1-1 16,-1 0-11-16,1 1-28 0,2-3-19 15,1 3-21-15,-1 0-23 0,3-1-25 16,-3 0-50-16,8 0-35 15,-8 0-50-15,-2-1-94 0</inkml:trace>
  <inkml:trace contextRef="#ctx0" brushRef="#br1" timeOffset="176765.39">20656 8567 214 0,'0'0'25'0,"0"0"53"16,0 0 24-16,2-10-13 0,-2 8-25 15,5 1 0-15,-5 0-1 0,3 1 5 16,2 0 1-16,-5 0-5 0,3 0 2 15,2 0-6-15,0 0-14 0,3 1-2 16,-3 1-11-16,5 0-13 0,1 2-7 16,2-2-3-16,2-1 10 0,1 4 7 15,-1-2-2-15,3 1-2 0,3 3 3 16,0-2-4-16,-1 3 0 0,3 1-2 16,1-3-1-16,-4 1 0 0,6 1-1 15,-2 3-6-15,-1-2-3 0,-3 2-1 16,1 0 0-16,-3 1-3 0,-2-1-1 15,-3 3 3-15,-6-1-4 0,-4 0 0 16,2 1 2-16,-5 3 6 16,-10-2 4-16,-1 3 0 0,-7 2 4 15,-5 1-3-15,0 0 1 0,-6 0-2 16,1 1-3-16,0-1-4 0,2-2-6 16,-3 0-1-16,3-3 0 0,3 1-1 15,3-4-4-15,1-1-21 0,1-2-17 16,3-1-13-16,7-1-22 0,-5-4-22 15,11 3-29-15,-4-5-49 0,6 1-51 16,6-2 8-16,-4-1-136 0</inkml:trace>
  <inkml:trace contextRef="#ctx0" brushRef="#br1" timeOffset="178032.55">21550 8503 168 0,'0'-1'26'0,"0"1"15"15,0-1 22-15,0 0-1 0,0 0-7 16,0-1 13-16,0 2 2 0,0-1-16 15,0 1 1-15,0-3-10 0,5 3-5 16,-5-2-4-16,2 2 5 0,4-1-6 16,-4-2-2-16,6 1 3 0,2-2 5 15,-5 2 6-15,6-2-2 0,-1 1-12 16,-2 1-4-16,5-2 1 0,-3 1-12 16,3 1-1-16,0 1 0 15,0 1-5-15,-5 0-5 0,5 0-1 16,-3 0-4-16,0 0-2 0,-5 1 1 15,3 1 1-15,0 3-2 0,-3-3-2 16,-2 4 2-16,2-1-6 0,-5 1 4 16,0 0-1-16,0 1 1 0,0-2 1 15,-5 2 1-15,0 2 3 0,-3-4 8 16,5 2 1-16,-5 2 0 0,3-4-3 16,-5 2-4-16,0 1-1 0,2-5 2 15,-2 3-2-15,-1-2-3 0,1 1-1 16,0 0 2-16,-3-2-1 15,2 2 1-15,-2-2-2 0,3 0 2 16,-3 0-1-16,0 1 3 0,5-1 3 16,-5 2 3-16,6-2 4 0,2 2-3 15,-3-1 0-15,5 0-8 0,-2 2-1 16,5-2-2-16,0 0 1 0,0 0-1 16,0-2 1-16,0 2 1 0,0-2-1 15,0 2-1-15,3-4 2 0,-1 0 1 16,-2 0 1-16,3 0-4 0,2 0 2 15,-5 0 0-15,3 0-1 0,2 0 0 16,0 0-1-16,-3-1 1 0,4 0-2 16,1 1 1-16,6-1 0 0,-5 1 0 15,5 0 1-15,0 0-1 0,-3 0 1 16,3 0-1-16,-2 0 0 0,-1 0 1 16,3 0 0-16,-3 0 6 0,0 0 1 15,1 0 5-15,-3 0-6 0,-1 0-4 16,1 0 0-16,0 0-2 0,-3 0 0 15,3 1-1-15,-3-1 0 0,0 2 0 16,-2-2 1-16,2 5 2 0,-3-1 3 16,-2 1-2-16,6 2-2 0,-6 3 0 15,0 0 1-15,0 1-1 0,0 1 6 16,-8 1 11-16,3 1 1 0,-3-1 3 16,-8-2 1-16,3 0 0 15,-5 0-2-15,-2-2-4 0,2-1-9 16,-6-4-3-16,4 3-6 0,-1-4 1 15,3 1-1-15,-3-1-4 0,6-1-22 16,-1-1-15-16,3-1-7 0,0 0-13 16,6 0-16-16,1 0-18 0,-1 0-28 15,4 0-75-15,3 0-28 0,3-1-78 16</inkml:trace>
  <inkml:trace contextRef="#ctx0" brushRef="#br1" timeOffset="178749.59">22312 8531 506 0,'3'-8'42'0,"2"-1"44"16,-3-1-5-16,1 0-17 0,-1-2-47 16,-2 0-8-16,0 0 2 0,-2 1-2 15,-3 0 9-15,-3 3 19 0,0-2 15 16,-2 4 2-16,0 2-1 0,-3 1-13 15,0 3-14-15,0 0-4 0,-8 4-4 16,6 7-2-16,-9 2-6 0,4 3 1 16,-1 4-3-16,0 1-5 0,6 2-1 15,-3 3 1-15,2 2 2 0,6 3 8 16,2-2 8-16,6 2 5 0,-4-1 3 16,6-4-5-16,6 2-9 0,1-5 0 15,1 1-2-15,10-3 2 0,-5-1 3 16,8-2-6-16,2-2-5 0,3-2-1 15,0-4-5-15,2-3 2 0,-2-1 1 16,2-5-4-16,9 0 1 0,-6-1-1 16,0-1 2-16,0-2-2 0,-6-4 2 15,4 1-1-15,-6-3 0 0,0-4 2 16,1-2-3-16,-4-2 3 0,-2-1-3 16,3-1 1-16,-8-2 5 0,2 1-5 15,-7-1 0-15,3 4-1 0,-4 1 4 16,-4 1 4-16,-3 0-7 0,0 3-1 15,0-2 2-15,-8-1 0 16,0 3 1-16,1-3 0 0,-6 1-2 16,0 1 4-16,0 0-3 0,0-2-2 15,-3 3 1-15,4 0-1 0,-4 1 0 16,3 0 1-16,0 0-1 0,0 0 1 16,0 2-1-16,6 0 0 0,-6 3 0 15,5 0-1-15,0 4-2 0,3-3-18 16,0 3-12-16,2 2-11 0,-4 0-25 15,4 0-28-15,-2 0-25 0,0 4-70 16,-3 1-35-16,3-5-150 0</inkml:trace>
  <inkml:trace contextRef="#ctx0" brushRef="#br1" timeOffset="213051.33">10974 11162 142 0,'0'0'74'0,"0"0"-30"0,2-4-12 15,-2 2 22-15,0 1-4 0,3-3-17 16,-3 1 7-16,3 2 16 0,-1-2-12 16,1 0-7-16,-1 0-6 0,1 0-1 15,2 1-5-15,-2-2-1 0,-1 2-4 16,3 0-4-16,1 1-3 0,-4 0-2 15,3-1-1-15,-2 2 6 0,0-2 0 16,-1 0 8-16,-2 2 6 0,3-2 7 16,-1 1-8-16,-2 0-6 0,5-3-6 15,-5 2-1-15,3-1-3 0,0 0 0 16,-1 0-1-16,-2 0 2 16,3 1 8-16,-1-2 1 0,-2 2 2 15,0 0-2-15,0 1-6 0,0-2-6 16,0 1-4-16,0 0-6 0,0-1 1 15,0 2 1-15,0 0 1 0,0-1 1 16,-2 0 0-16,-1 1 1 0,3-1 3 16,0 1-4-16,0-1 3 0,-2 0 7 15,-1 0-7-15,3 1-1 0,-3 0-3 16,1-2 0-16,-1 3 7 0,-2 0-3 16,3-1 2-16,-4 0-2 0,-1 1-1 15,1 0 3-15,-1 0-5 0,-1 0-2 16,0 2-1-16,-5 3-1 15,0 1-1-15,0 2 0 0,-2 3 0 16,-3 4 1-16,0 4-1 0,0 2 1 16,-3 2 2-16,3 2-2 0,2 0-1 15,3 0 0-15,1 0 0 0,1-3 1 16,6 0-2-16,0-3 1 0,5-2 0 16,0-2-1-16,5-1 0 0,3-4 1 15,0-3 3-15,2-1 1 0,0-3 0 16,3-2 0-16,-3-1 4 0,1-4-3 15,2-3-2-15,-3-3 3 0,0-1-4 16,1-5 0-16,-4 0 3 0,1-5-4 16,0-2 0-16,-3-1 1 15,3 0-2-15,-3 0 0 0,3 0 0 16,-6 4 0-16,4 2 2 0,1 1 1 16,-4 4-2-16,2 2-1 0,0 1 2 15,-2 1-3-15,-1 3 1 0,-2 2 0 16,0 2 3-16,0 0-3 0,3 1 0 15,-3 1-5-15,0 1-2 0,0 3-3 16,0 5 4-16,0 3 3 0,0 3 3 16,-3 4 0-16,1 2 1 0,-1 1 1 15,1-1 1-15,-1 0 0 0,3-1 11 16,0-1 5-16,0-2-6 0,0-3 0 16,5 0-1-16,-2 0 2 0,2-4 2 15,3-3 7-15,-3 0-3 0,3-3 2 16,-1 0-3-16,1-4 3 0,3 0-3 15,1-1-4-15,1-6-6 0,-2 1-5 16,4-2 0-16,1-2-4 0,-1-1-8 16,1 0-23-16,-1 1-16 0,1-3-24 15,-3 3-33-15,-3 1-32 0,3-1-71 16,-3 2-92-16,-5-1-100 0</inkml:trace>
  <inkml:trace contextRef="#ctx0" brushRef="#br1" timeOffset="213552.03">11258 11148 69 0,'0'-3'339'0,"3"0"-256"0,-3-1 15 0,0 1-12 16,2-2-23-16,-2 2-16 15,0-1 10-15,0 0 7 0,3 0-9 16,-3 3-8-16,2-1-1 0,-2-1-3 16,0 2 3-16,3 0-13 0,-3 1-12 15,0 0-13-15,0 0-8 0,0 5-11 16,-3 2 11-16,1 3 0 0,-1 5 8 15,3 0-4-15,-2 4 0 0,2 2-1 16,0 1-1-16,0 0-1 0,5 0 0 16,0 1 8-16,3-3 8 0,2 0 9 15,3-2 1-15,0-2 0 0,2-2 4 16,1-3 11-16,-3-1 1 0,0-5-5 16,0-3 0-16,2-2 0 15,-2-2 2-15,-3-4-5 0,3-5-12 16,-2-4-5-16,-1-2-4 0,0-3-2 15,1-8-8-15,2-3-4 0,-3 0-1 16,0-1-13-16,1 4-14 0,-4 7-3 16,1 1-7-16,-3 5-8 0,0 5-25 15,-2 3-21-15,-3 4-6 0,0 3-25 16,0 2-92-16,0 4-54 0,0 2-62 0</inkml:trace>
  <inkml:trace contextRef="#ctx0" brushRef="#br1" timeOffset="-214726.65">11788 11229 153 0,'0'0'83'0,"0"0"-42"0,0 0 15 0,0 0 8 0,13-22 0 15,-13 16-14-15,2 3 1 0,-2-1 5 0,0 0-5 16,0 1-4-16,0-1-2 16,-2 1-2-16,2 1-13 0,0 0-10 15,0-2 4-15,0 1-6 0,0 0-1 16,0-1-6-16,0 1-5 0,0 0 0 15,0 1-1-15,2-2 0 0,-2 2 1 16,0 1-2-16,0 0-3 0,3-1 2 16,-3 2 8-16,0-1 3 0,0 1 5 15,2 0-1-15,-2 0-2 0,0-1-9 16,0 1-4-16,0 0 3 0,0-1 0 16,0 0 3-16,-2-1 0 15,-1 2-4-15,3-2 0 0,0 0 5 16,0-2-2-16,0 2-3 0,0-1-3 15,0-1 5-15,0 2-4 0,0-1 0 16,0 1 0-16,0 0 2 0,0 0 0 16,0 0 1-16,0 1-4 0,0 0 0 15,0 0 1-15,0 0 0 0,0 0 4 16,0 0-1-16,0 1 2 0,0-1 4 16,0 0-3-16,0-1 2 0,0 0-3 15,-2 1-4-15,2 0-3 0,0 1-1 16,-5-1 0-16,5 1 0 15,-6 0 0-15,4 0 0 0,-3 0 1 16,-1 1-1-16,4 0 3 0,-6 2-1 16,3 1 1-16,-3 0 6 0,3 2 0 15,-3-1 0-15,0 1 0 0,-2 1-5 16,2 1 0-16,-5 1-3 0,6 0 1 16,-4 2-1-16,1-1 2 0,-3 1-3 15,5 1 2-15,1-1 7 0,1 0 4 16,1 1 1-16,3-2-4 0,2-1-1 15,0 1 0-15,2-1 1 0,3-1 5 16,3-2 0-16,3 1 4 0,-1-2-2 16,3-1-3-16,0-2-1 0,2-1-2 15,1-1-1-15,-1 0 2 0,1-4 0 16,-3-2-5-16,2-1 3 0,1 0-4 16,-6-3-3-16,0-1 0 0,1 0-1 15,-1-2-2-15,-2-1 0 0,0 1 0 16,-3-2-2-16,-3 0-4 0,6 1 2 15,-5 3 1-15,-1-2 3 0,-2 3 2 16,0 4-2-16,0 0 1 0,0 2-1 16,0 2 3-16,0-2 5 15,0 3-2-15,0 1-1 0,0-1-1 0,0 1-2 16,0 0-2-16,0 1-3 0,0 5 1 16,-2-3 2-16,2 6 2 15,-6 0-2-15,6 3 1 0,-5 2-1 16,3 3 2-16,-1 2 1 0,1 3 0 15,-4 3 5-15,6 3 4 0,0 3 1 16,0 5-1-16,0 10 7 0,6 4-8 16,-1 1-2-16,-3-1-1 0,-2-7 5 15,0-6 1-15,0-5-6 0,0-7 0 16,0-4-4-16,3-2 5 0,-3 3 0 16,0-1 2-16,0 2 0 0,0-6-1 15,0-3-2-15,-3-3-5 0,1-6-1 16,-1-2 0-16,1-3 3 15,-6-2 4-15,0-7-4 0,-5-3 0 16,0-6-3-16,0-3 1 0,0-3-3 16,0 0 0-16,3 1 0 0,5 1 1 15,0 2-1-15,2 0 1 0,3 4 0 16,3-4-1-16,2 3 1 0,3 0 0 16,2 1 2-16,6-2 0 0,-4 3-3 15,4 1 0-15,-1 0 0 0,1 3-10 16,-1 1-25-16,1 3-15 0,-3 0-15 15,0 1-12-15,-3 3-19 0,0 1-29 16,1 1-20-16,-1 1-71 0,-2 0-90 16,-3 0-198-16</inkml:trace>
  <inkml:trace contextRef="#ctx0" brushRef="#br1" timeOffset="-214543.44">12261 11527 1090 0,'0'-3'0'0,"5"-3"-1"0,-3 2-8 0,1-3 0 16,-3-1-135-16,0-3-77 0,-3 0-44 15,1 3-175-15</inkml:trace>
  <inkml:trace contextRef="#ctx0" brushRef="#br1" timeOffset="-207936.51">13069 11136 195 0,'0'0'55'0,"0"0"-10"0,6-3 4 15,-4 0 11-15,-2 1-1 0,3 1-13 16,-1 0 0-16,-2 0 5 0,0 0-5 16,0-1 5-16,0 2 3 15,0 0-3-15,0 0-11 0,0 0-14 16,0-1-4-16,3 0-7 0,-3 0-2 16,0-1-8-16,0-1 3 0,0 2 11 15,0-3 7-15,-3 2-2 0,-2 2-12 16,-3 0-8-16,1 0 6 0,-6 7-4 15,2 2-2-15,-2 4-1 0,3 2-1 16,-3 3 1-16,5 2-3 0,1 1 0 16,-1 0 0-16,5-1 0 0,3-4 1 15,6 0-1-15,-1-4 0 16,5-2 9-16,0-3 18 0,3-3 7 16,3-1 1-16,-3-3-9 0,2-3-8 15,1-3 4-15,-3-3-2 0,-3-4-2 16,3-4 2-16,-5-3-2 0,-1-4-4 15,-1-4-10-15,-4-6-2 0,-2 3-2 16,0-1-1-16,0 3-3 0,-8 9-9 16,3 2-8-16,-3 5-23 0,1 6-22 15,-4 4-33-15,1 3-46 0,-3 2-23 16,0 9 14-16,0-1-100 0,3 1-89 0</inkml:trace>
  <inkml:trace contextRef="#ctx0" brushRef="#br1" timeOffset="-207252.95">13540 10948 157 0,'0'0'87'0,"0"0"3"0,0 0-2 15,7-15 1-15,-4 10-19 0,-3 1-15 16,0-1-4-16,0 3-4 0,0-1-4 16,-3-1 0-16,3 1-9 0,0 2-8 15,-2-2-5-15,2 0 4 0,0 1-2 16,-3 0 5-16,1-1-3 0,2 1 2 16,0 0 3-16,0-1-4 15,-3 1-6-15,3 1-4 0,-3-3 0 16,3 2 1-16,0 1-6 0,0-1-5 15,-2 0-1-15,2 0 7 0,-3 0 0 16,1-1 1-16,2 0 5 0,0 2-3 16,-3-3 0-16,1 2-2 0,-1 0-1 15,-2-2 1-15,2 2 5 0,-2-1-3 16,2 2 0-16,-2 0-2 0,0 1-1 16,0-1-2-16,0 1 2 0,0 0-3 15,-3 0-6-15,0 2 2 16,0 3 0-16,-2 3-2 0,0 4 3 15,-1 3-3-15,-2 5 1 0,1 2 0 16,-4 11-2-16,-2 11 5 0,0 14 5 16,2 6 2-16,1-1-1 0,5-4 2 15,4-7 4-15,1-1 3 0,3-3 0 16,-1-3-7-16,0-2-6 0,3-4-5 16,-5-3-2-16,5-6-2 0,0-8-7 15,0-5-11-15,3-2-7 0,2 1-19 16,-2-2-7-16,4-1-34 0,-1-3-26 15,-1-4-66-15,5-8-95 0,-7-3-5 16,2-4-197-16</inkml:trace>
  <inkml:trace contextRef="#ctx0" brushRef="#br1" timeOffset="-207018.85">13240 11353 784 0,'0'0'126'0,"0"0"9"0,0 0 7 0,0 0-45 16,18-20-42-16,-8 13 0 0,8 1 3 15,1 0-9-15,-1-1-16 0,2 1-8 16,1 0-17-16,0 2-8 0,-1-2 4 16,4 2-4-16,-4 1-9 15,1 2-30-15,2 0-28 0,-2 1-50 16,10 0-57-16,-8 1-131 0,0 0-79 15</inkml:trace>
  <inkml:trace contextRef="#ctx0" brushRef="#br1" timeOffset="-206168.15">14589 10673 211 0,'0'0'93'0,"0"0"-32"0,15-8-23 0,-10 5 22 0,3-1-28 16,-3 2-9-16,0 1 3 0,-2-1 2 16,2 1 7-16,-5 0 10 0,0 1-1 15,0 0 2-15,0 0-5 0,0 0 2 16,0 0-4-16,0 0-6 0,0 0 0 15,0 0-3-15,0 0-6 16,0 0-11-16,-5 0 3 0,2 0-11 16,-4 2 2-16,-4 0-3 0,1 4 6 15,-3-2 2-15,0 5 4 0,-5 2-2 16,-3 1 2-16,1 5-7 0,-6 5-2 16,0 2-3-16,-5 15-4 0,0 11 3 15,-3 18 3-15,3 6-6 0,11 2 6 16,2-5 21-16,10-10 24 0,3-4 27 15,5-4 0-15,2-4-11 0,9-4-17 16,-4-3-18-16,6-4-11 0,0-8-15 16,-2-6-3-16,-1-6 0 15,3-4-2-15,0 2 1 0,5 0-2 16,0-3-21-16,3-2-52 0,-3-4-66 16,2-6-48-16,-1-1-108 0,-4-1-102 15</inkml:trace>
  <inkml:trace contextRef="#ctx0" brushRef="#br1" timeOffset="-205316.43">14798 11035 333 0,'0'0'110'0,"0"0"-7"0,0 0 6 15,0 0-30-15,5-16-21 0,0 7-4 0,1-2-9 16,1 0 2-16,1 0-13 0,2-1 6 16,-2 1-5-16,2 1 6 0,1-1 2 15,2 3-9-15,0 0-4 0,0 1 0 16,-1 2-5-16,1 2-4 0,0 0-6 16,0 2-5-16,0 1 0 0,-3 5-2 15,1 2-4-15,-1 4-4 0,-2 4 2 16,-6 1-2-16,-2 4 9 0,0 3-3 15,-2 1 0-15,-3 1-6 0,-6 3 5 16,1-1-5-16,-3 1 3 16,-2-1-1-16,-1-3-1 0,3-1 0 15,-2-2 1-15,2-1-2 0,0-5-1 16,0-1 1-16,5-4 0 0,0-4 2 16,3-1-2-16,5-3 2 0,-2-2 2 15,2-2 1-15,2-5-5 0,6-5 1 16,0 0-1-16,5-3 3 0,0-1 0 15,2-3-3-15,3-2 0 0,3 2 0 16,0-4 0-16,2 3 0 0,-3-2 0 16,4 0 1-16,-1 1-1 0,-2 2 0 15,-1 1 0-15,-2 2 1 0,3 0-1 16,-5 2 0-16,-4 3 0 16,1 0 3-16,-2 2-3 0,-3 0 2 15,-3 4-1-15,-3-2-1 0,1 3-2 16,-3-1 0-16,-5 3-3 0,2 1 0 15,-7 1 5-15,-1 1 4 0,-2 3 0 16,-2 3-3-16,-3 3 0 0,-3 3 0 16,1 3 0-16,-1 3 0 0,0 0 0 15,1 4 1-15,1 1 11 0,9-2-2 16,-3 4 26-16,3-1 7 0,7-2-4 16,-2-2-5-16,3 0-6 0,2 0-11 15,2-2-6-15,3-5-8 0,3 0 0 16,5-2-2-16,0-4 2 15,5-1 0-15,0-1-4 0,5-5 0 16,1 0-5-16,1-1-31 0,1-2-37 16,3-4-23-16,-3-1-34 0,7-6-62 15,-7 4-125-15,-5 0-136 0</inkml:trace>
  <inkml:trace contextRef="#ctx0" brushRef="#br1" timeOffset="-205133.23">15366 11155 607 0,'0'0'109'0,"0"0"-37"0,-2 2-4 15,-1 3-60-15,-2 2 1 0,0 7-8 16,-3 4 21-16,-2 2 24 0,0 3-1 16,-1 4-2-16,1 0-15 0,0 0-18 15,2-2-7-15,3-1-3 0,2-1-20 16,0-2-61-16,3 2-45 0,0-6-55 15,0-5-138-15</inkml:trace>
  <inkml:trace contextRef="#ctx0" brushRef="#br1" timeOffset="-204749.75">14855 10726 648 0,'0'0'127'0,"0"0"-2"16,0 0 31-16,0 0-46 0,0 0-42 15,49-12-7-15,-26 5-7 0,3 4 4 16,0-4-20-16,5 2-19 0,-3-2-17 16,1 3 2-16,-1-1-2 0,-2 1 0 15,5 1-2-15,-5-1-2 0,0 4-18 16,0 0-62-16,-1 0-23 0,9 3-66 15,-6 1-96-15,-2-1-77 0</inkml:trace>
  <inkml:trace contextRef="#ctx0" brushRef="#br1" timeOffset="-204282.87">15839 11115 645 0,'0'0'174'0,"0"0"-61"0,0 0 55 16,36-5-48-16,-15 2-39 0,0 0-8 15,2-1-19-15,0-1-25 0,1 4-20 16,1-2-7-16,-4 0-2 0,5 2-1 16,-3 0-13-16,3 1-40 0,0 0-39 15,-3 2-48-15,24 2-99 0,-14-2-53 16,3-1-192-16</inkml:trace>
  <inkml:trace contextRef="#ctx0" brushRef="#br1" timeOffset="-203398.63">16679 10921 508 0,'0'0'85'0,"0"0"-29"16,0 0 39-16,0 0-47 0,34-28-14 16,-27 23 0-16,4 0-4 0,-1 0-2 15,3 2 6-15,0 0-4 0,-3 1 1 16,3 1-1-16,0 1-4 0,0 0-4 15,0 2-2-15,0 3-4 0,-5 2-8 16,2 2-1-16,-5 3 0 0,0 1 1 16,-5 5-1-16,0-1 3 0,0 4 4 15,0 1 0-15,-7 3 2 0,-1-1-7 16,-5 2-2-16,3-1-1 0,-3-1-2 16,0-2 0-16,-3-1 2 0,6-3 1 15,-3-1-1-15,0-3-1 0,3-3 1 16,2-2-4-16,0-2 0 0,6-4 0 15,-1-2 0-15,3-1 4 0,0-3 3 16,3-5 1-16,4-1-3 16,1-2 4-16,5-1 3 0,0-4-1 0,8 1-5 15,-3-5-6-15,5 2-1 16,3-3-1-16,-3 3 0 0,3-2 0 16,2 2 2-16,-2-2-3 0,0 5 2 15,-3-4-1-15,-2 4 0 0,0-1 1 16,-3-1-1-16,-3 3 1 0,-2 1-1 15,0-1 2-15,-3 0-1 0,-4 3-1 16,-1 2 0-16,-3-2 0 0,-2 4 1 16,0 0-1-16,0 0 0 0,-2 5 3 15,-6 2 1-15,3 0 1 0,-6 1 6 16,-1 7 2-16,-1 3 3 16,0 2-4-16,-3 1 0 0,1 4-5 15,-1 0-2-15,1 3 2 0,2 2 0 16,-3-1 8-16,6 3 7 0,0 0 4 15,4 1 7-15,1-1 0 0,3-3 1 16,2 0-1-16,0-3-4 0,2-2-13 16,6-1-4-16,0-4-6 0,2-2-1 15,3-3 0-15,2-2-4 0,4-4-1 16,-1-1-17-16,5-1-25 0,0-3-21 16,3-1-26-16,-3 0-25 0,1 0-27 15,4-4-76-15,-5 3-114 0,-5-2-151 16</inkml:trace>
  <inkml:trace contextRef="#ctx0" brushRef="#br1" timeOffset="-202913.62">17255 11182 337 0,'0'0'195'0,"3"-2"-68"15,-3 0-8-15,0-3-19 0,2 1-56 16,4-3-13-16,-1 0-1 0,3-1 2 16,-1-1-6-16,1 2 8 0,2 1-4 15,1 0 14-15,-1 2-8 0,0 3-3 16,3-1 0-16,-5 2-2 0,5 0-4 15,-3 2-11-15,-2 3-3 0,-3 3-9 16,0 1-3-16,1 3 2 0,-6 4-3 16,2 2 0-16,-2 1 0 0,-2 3 0 15,-6 0 0-15,0 1 1 0,-2-2-1 16,-3 0-3-16,2-2 2 0,-1-1 1 16,-1-3 0-16,2-1 0 15,1-3 3-15,5-1 1 0,0-3 11 16,2-1 4-16,0-2 1 0,3-2 0 15,0-2 6-15,8 0 15 0,0 0 0 16,5-4-11-16,2 0-13 0,6 0-8 16,5 1-3-16,2-1-3 0,6 0-3 15,7-2 0-15,-2 2-5 0,-8 1-27 16,-5 1-21-16,-3 0-23 0,0 1-18 16,3-1-14-16,-5 1-43 0,-6-1-26 15,-2-1-12-15,-2-2-56 0,-6 3-171 16</inkml:trace>
  <inkml:trace contextRef="#ctx0" brushRef="#br1" timeOffset="-202381">16695 10706 330 0,'0'0'112'0,"0"0"-1"0,-8-1-21 15,5 1-16-15,3-1-15 0,0 0 9 16,3 0-1-16,5-2 5 0,2 1 2 16,5 0 16-16,6-1-13 0,2 0 0 15,6-1-5-15,7 0 3 0,10-1-23 16,4-2-12-16,-1 2-25 0,-3-1-11 16,-10 1-2-16,-5 2-2 0,-10 0-3 15,0 0-25-15,-3 3-25 0,5-2-29 16,-2 2-30-16,7 0-52 0,6 0-103 15,-8 0-59-15</inkml:trace>
  <inkml:trace contextRef="#ctx0" brushRef="#br1" timeOffset="-201729.6">17545 10516 472 0,'0'0'108'0,"0"0"-47"0,0 0 30 0,0 0-37 15,5 1-36-15,-3 0 12 0,4 2 9 16,4 3 6-16,3 0 20 0,0 3 6 15,2 5-11-15,3 4-21 0,6 6-16 16,7 9-3-16,2 12 0 0,9 16-2 16,-1 7-8-16,-2 3-10 0,-6-2 1 15,-9-3-1-15,-4-3 0 0,-4 1-1 16,-11-3-7-16,-8-4 4 0,-7-5 2 16,-8-4 2-16,-3-3 12 0,-5-5 21 15,0-5 10-15,1-8-8 0,1-6-3 16,6-6-1-16,-2 0-12 0,-1 0-12 15,-7-2-5-15,-1 3-2 0,3-4-33 16,-2-3-30-16,5-1-28 16,-6-3-46-16,9-3-124 0,4-2-113 15</inkml:trace>
  <inkml:trace contextRef="#ctx0" brushRef="#br1" timeOffset="-197525.82">11643 13649 276 0,'0'0'88'0,"0"0"-37"16,0 0 40-16,0 0-10 0,-3 13-25 16,3-10-15-16,0-1 12 0,0-1 5 15,0 0-5-15,0-1 2 0,0 0 12 16,0 0 3-16,0 0-5 0,0 0 3 15,0-2-3-15,0-4-7 0,0-4-31 16,6-2-13-16,1-5 0 16,1-3-5-16,5-6 1 0,0 1-1 15,2-5 3-15,9-7-2 0,4-6 0 16,3-6 6-16,3-2 1 0,-1 3 3 16,-2 5-1-16,-2 8-2 0,-3-2-1 15,2 3-2-15,0-2-8 0,3 1 0 16,-2 2-2-16,-3 4-4 0,-6 7 0 15,-4 3 1-15,-1 0 1 0,4-1 0 16,1-5 0-16,1 0 5 0,2 0-4 16,-2 1 4-16,-3 4 1 0,0 1 3 15,-5 3-1-15,-3-3 4 16,-2 6-3-16,0-2 0 0,-3 3-2 16,0-1-2-16,0 4-5 0,-2 0 2 15,-3 3-3-15,5 0-1 0,-5 4 5 16,0 1-1-16,0 1-3 0,0 0-1 15,0 0-1-15,0 3-8 0,0 4 9 16,0 4 0-16,-5 4 3 0,2 1-3 16,-2 7 1-16,-3 4 0 0,-2 2-1 15,0 7 2-15,-8 9-1 0,2 8 0 16,1 0 1-16,2-2-2 0,2-6-1 16,9-7 1-16,2-2 0 0,0 0 0 15,0-6 0-15,5-8 0 0,0-2 0 16,0-6-1-16,6 6 0 0,1-2 1 15,4 0 0-15,2-2 0 0,3-5 4 16,-1-2 0-16,4-6 0 0,-1-3 2 16,0-1 7-16,0-10 4 0,3-1-4 15,0-7-1-15,-3-4-3 0,6-11-3 16,-1-13-5-16,1-12-1 0,-1-8 0 16,-5 2 0-16,-2 8-1 0,-3 10-1 15,-5 10 2-15,-3 7 1 0,-2 9-1 16,-5 4 1-16,2 5 0 0,-3-2 0 15,4-1-1-15,-4 3 0 0,-2 1-2 16,0 2 2-16,0 8-1 0,0 1-1 16,0 1-5-16,-2 12 4 15,-4 4 3-15,-1 13 0 0,-4 9 1 16,1 9-1-16,0 3 1 0,2-3 0 16,5-7-1-16,1-13 1 0,2-2 5 15,0-8 8-15,2 1 8 0,3 1 11 16,3 4 1-16,3 2 4 0,-1-3-3 15,3-3-4-15,2-3-2 0,3-1-8 16,0-5 1-16,1-1-9 0,1-3-9 16,1-2-4-16,0-2 0 0,4-1 0 15,-1-1 0-15,-1-1 0 0,0 0 0 16,0-1-31-16,-2-2-16 16,0 3-24-16,-3 0-22 0,0 0-22 15,-8 3-25-15,1 1-39 0,-4 8-60 16,-1-3-159-16,-4 2-200 0</inkml:trace>
  <inkml:trace contextRef="#ctx0" brushRef="#br1" timeOffset="-196257.95">13276 13637 168 0,'0'0'115'0,"0"0"-30"16,0 0 10-16,0 1-10 0,0-1-13 16,0 0-6-16,0 0 1 0,0 0-1 15,0-1-22-15,0-2-6 0,0-1 6 16,0 1 9-16,0-1 4 15,3-1 2-15,-1 2-9 0,3-3-10 16,1 1-7-16,1-1-5 0,1 3-7 16,0-4-6-16,2 3 1 0,1-2-2 15,-1 3 1-15,0 1-1 0,-2-1 3 16,2 0-2-16,1 2 3 0,-1 0-1 16,-2 1 1-16,-1 2-5 0,1 4-3 15,0-1-4-15,-3 5-2 0,0 1-3 16,-2 3 0-16,-3 1 3 0,0 2 2 15,0 0-1-15,0 2-1 0,-5 1 0 16,-3 1 0-16,0-2-2 0,0-1-2 16,-2-2 2-16,0 2-1 15,2-5-1-15,0-2 2 0,3-1-2 16,-3-1 1-16,6-4 0 0,-1 1 4 16,1-5-5-16,2-1 6 0,0 0-1 15,0-2 3-15,0-6 3 0,2-1-7 16,1 0 2-16,2-3-1 0,5-1-1 15,1 0 0-15,2-3 1 0,-1 2-5 16,9-5 0-16,-3 4 0 0,3-2 0 16,2 2 1-16,-2-1 0 0,2 3-2 15,0-1 0-15,-2 1 1 0,0 0 0 16,-3 2 1-16,0 0-1 0,-3 0 0 16,-4 2-1-16,-1-1 1 0,-2 5 0 15,-3-1 0-15,-2 2 0 0,-1 0 0 16,-2 1-4-16,0 1 3 0,0 1 0 15,-2-3-1-15,-4 3-1 0,4 1 3 16,-6 0 0-16,-2 0 0 0,2 0 0 16,0 1 1-16,-2 4-1 0,-1-3 0 15,-1 2 1-15,1 2-1 0,-2 1 1 16,0 0-2-16,3 2 2 0,-3 3 0 16,0 2 2-16,3 0-2 0,-3 0 1 15,3 2 3-15,-1-2 6 0,4 4 5 16,1-3 7-16,1 3-1 0,3-4 6 15,2 2-3-15,2-2-1 16,3-2-1-16,3 2-5 0,2-2-3 16,1-3-1-16,2-3 1 0,2 2 6 15,-2-4-6-15,5 1-2 0,-2-3-3 16,-1-2-7-16,3 0-1 0,0-2-2 16,3-1-9-16,-3-2-18 0,3 3-15 15,-3-1-17-15,3-1-14 0,-6 3-22 16,1 1-24-16,-3 0-34 0,2 1-51 15,-7 5-123-15,0-4-133 0</inkml:trace>
  <inkml:trace contextRef="#ctx0" brushRef="#br1" timeOffset="-195924.26">13914 13807 499 0,'0'-3'163'0,"5"-4"-40"0,-5 3 51 0,3-3-35 16,2 2-50-16,-5-2-21 0,3 3-10 16,-1-1-12-16,-2 3-8 15,3 1-2-15,-3 1-6 0,0 0-19 16,0 3-6-16,0 6 10 0,0 2 15 15,0 2-4-15,-5 4-11 0,2 2-4 16,-2 1-2-16,0 1-5 0,2 0-3 16,-2-1 0-16,3 1-1 0,2-4 0 15,0 1-6-15,0-3-32 0,0 0-38 16,2-3-34-16,-2-1-39 0,5-1-94 16,-5-5-87-16,3 0-205 0</inkml:trace>
  <inkml:trace contextRef="#ctx0" brushRef="#br1" timeOffset="-195373.52">13294 13407 319 0,'0'0'220'0,"0"0"-100"0,0 0 5 15,0 0-13-15,5-8-31 0,1 6 2 16,6 0 10-16,1 0-11 0,8-3-14 16,2 1-10-16,1-2-10 0,4 2-5 15,6-2-5-15,7 2-12 0,-5 1-10 16,-5-2-3-16,0 3-3 0,-10-1-5 16,5 1 1-16,-1 0-3 0,-1 1-3 15,-4 1 0-15,-2 0 0 0,-2 0-6 16,-6 1-22-16,3 1-24 0,-5 0-35 15,0 0-40-15,-6 0-81 16,1 0-100-16,-3-2-99 0</inkml:trace>
  <inkml:trace contextRef="#ctx0" brushRef="#br1" timeOffset="-194673.04">14294 13712 242 0,'0'0'124'16,"0"0"-43"-16,-5 0 7 0,5-1-17 15,-3 1-3-15,1 0 12 0,2 0-6 16,0 0-10-16,5 0 8 0,0 1 31 15,3-1-8-15,5 0-10 0,2 1-14 16,3-1-7-16,0 0-2 0,1 0-17 16,1 0-25-16,-2 0-15 15,0 0-3-15,1 0-1 0,-4 1-1 16,1-1-20-16,-1 0-26 0,-2 0-39 16,-3 0-30-16,3 0-68 0,0 0-88 15,-5 0-31-15</inkml:trace>
  <inkml:trace contextRef="#ctx0" brushRef="#br1" timeOffset="-193772.05">14746 13609 392 0,'0'0'175'0,"0"0"-85"0,0 0 16 0,0 0-17 16,0 0-28-16,18-8 3 0,-10 4-1 15,0 3-2-15,0-2-6 0,5-1-11 16,-3 1-11-16,0 0 0 0,3-2-4 15,0 3-1-15,-3 1-11 0,1 1-2 16,-3 0-1-16,2 0-3 0,-2 1-6 16,-3 6-5-16,0 1-1 15,0-2 1-15,-2 5-2 0,-1 1 1 16,-2 3 0-16,0-2 1 0,-5 1 1 16,0 2-1-16,-3-1 4 0,-2 4-4 15,-3-3 2-15,0-1 3 0,0-1-3 16,0 1-1-16,5-3 0 0,-4-2 0 15,4-1-1-15,0-4-1 0,0 1 1 16,3-3-1-16,0-2 0 0,2-1 1 16,3 0 1-16,0 0 6 0,0-4-4 15,3-3-2-15,5-3-1 0,2-1 3 16,3-1 0-16,2-1-2 0,4-2-1 16,-1 1 0-16,2 0-1 0,1-2 0 15,0 4 1-15,-3-1 0 16,2 0 1-16,1-1-1 0,-3 2 0 15,-2 1 0-15,-1 0 1 0,-2 1 0 16,0 0 0-16,-5 3 0 0,2 1 1 16,-5-2 0-16,-2 4 3 0,-1-2-3 15,-2 4 0-15,0 0 0 0,0-2-2 16,-2 4 0-16,-6-1 0 0,3 1 1 16,-5 0 0-16,-1 6 1 0,3-1-1 15,-4 5 2-15,-4 2-1 0,3 3 3 16,0-1 3-16,0 5 1 0,0-3 0 15,0 1 2-15,6 3 7 0,-1-1 10 16,3-3 1-16,5 2 9 0,0-1-3 16,0-3-11-16,5-2-4 0,3 0-9 15,5-3 1-15,0-1-2 0,-1-3-4 16,7 0-1-16,-1-3-3 0,2-2-2 16,1-1-21-16,0-5-31 0,-1 1-29 15,4-3-40-15,-4 0-41 0,9-5-83 16,-6 4-117-16,-5 2-177 0</inkml:trace>
  <inkml:trace contextRef="#ctx0" brushRef="#br1" timeOffset="-193205.26">15263 13795 264 0,'0'0'115'0,"3"-3"5"15,-1-2-19-15,1 3-29 0,-3-1 5 16,5-3 14-16,-2 3-6 0,2-4-7 16,0 5-17-16,0-2-13 0,0-1-6 15,3 3-4-15,-3 0-10 0,6 0-6 16,-4-1-2-16,4 1-4 0,-1 2-12 16,-2 0 1-16,2 0-3 0,-2 2-1 15,0 4-1-15,-6-1 0 0,3 3 0 16,-2 4 1-16,-1 3 1 15,-2 0 0-15,-5 4 6 0,-2 0 6 16,-1 1 4-16,-3-3-4 0,-4 3-8 16,2-2-5-16,-2-1 0 0,-1-4 0 15,1-1 1-15,2-3-2 0,5-4 6 16,0 1 5-16,3-4 6 0,2-2 3 16,1 0 2-16,2 0 7 0,0 0 12 15,5 0 3-15,3-3-21 0,2-2-11 16,3 2-6-16,0-4-4 0,2 5-1 15,3-2-1-15,1-2-1 0,-1 3-11 16,0 0-26-16,0-2-27 0,2 5-30 16,-1 0-6-16,1 0-17 0,1-2-87 15,0 1-54-15,-6-1-83 0</inkml:trace>
  <inkml:trace contextRef="#ctx0" brushRef="#br1" timeOffset="-192452.91">14689 13405 163 0,'3'0'251'0,"-3"-2"-144"0,5-2-40 15,-2 3-9-15,2 0-18 0,3 1 1 16,-1-1 4-16,1 0-6 0,3 1 4 16,1 0 6-16,4-2 10 0,2 1 18 15,3 0-9-15,2-2-11 0,3 1-13 16,0 1-4-16,2 0-11 0,-2 0-16 16,2-2-9-16,-2 1-3 0,3 1-1 15,-4 0 1-15,-4 1 1 0,0 0-2 16,-6-1 0-16,1 0 2 0,-6 1-2 15,-2 0 1-15,-3 0-1 0,-2-1 0 16,2 1-1-16,-5-1-5 0,0 1-25 16,0-1-22-16,0 0-31 0,0-2-44 15,0 1-33-15,0 2-26 0,2-1-104 16</inkml:trace>
  <inkml:trace contextRef="#ctx0" brushRef="#br1" timeOffset="-191236.38">16108 12682 351 0,'0'0'176'0,"0"0"-83"0,0 0-31 15,0 0 1-15,18-1-11 0,-8-3 1 16,3 1 0-16,0 0 2 0,5-4-11 16,3 4-25-16,0-2-11 0,2 1-2 15,0 1 0-15,0 1 0 0,3 1-1 16,-2 0-4-16,-4 1-1 0,1 0-5 15,0 0-31-15,-6 3-49 0,-2 0-38 16,-3-1-18-16,1 1-89 0,-6 1-79 16</inkml:trace>
  <inkml:trace contextRef="#ctx0" brushRef="#br1" timeOffset="-190968.63">16100 12925 544 0,'0'0'108'0,"0"0"-23"0,0 0 74 16,34 0-18-16,-13-2-42 0,2 0-17 15,3-3-22-15,10 3-23 16,-5 0-17-16,2 0-15 0,4 2 1 15,-1 0-6-15,0 2 0 0,-2 0-23 16,-1 3-20-16,1 0-37 0,10 2-48 16,5-1-70-16,-11-1-76 0,-9-3-221 0</inkml:trace>
  <inkml:trace contextRef="#ctx0" brushRef="#br1" timeOffset="169930.77">17015 13332 134 0,'0'0'29'0,"0"1"-4"15,0-1 20-15,0 1-7 0,0-1-10 16,0 0 19-16,3 0-9 16,-3 0 11-16,2 0-7 0,-2 0 4 15,0 1 1-15,0-1-4 0,0 0 8 16,0 0-16-16,0 0 21 0,0 0-6 16,0 0-2-16,0 0-3 0,0 0 2 15,0 0 4-15,0 0-11 0,0-3-10 16,3-5-20-16,-1-2 1 0,3-2-2 15,3-4 4-15,3-2-2 0,1-3-4 16,1-5-1-16,6 0-4 0,-1-3 1 16,0-2 3-16,2 1 6 0,-2-2 5 15,1 1 0-15,1-1-6 0,3 1 1 16,-4 1-4-16,1 2 1 16,1-2 0-16,-3-1-4 0,3 2-1 15,-1 1-3-15,1-1 0 0,0 0 1 16,-6 2-2-16,3 2 0 0,-5 0 2 15,0 2 3-15,0 3 4 0,-5 3 3 16,-3 0-1-16,3 4 2 0,-6 1-3 16,1 2-4-16,-1 0-3 0,1 1-1 15,0 2-2-15,-3 2 2 0,2-1-2 16,-2 2 3-16,0 3-1 0,0 0-2 16,0 1-4-16,0 0-4 0,0 5-3 15,-2 3 9-15,2 4 2 0,-6 5 0 16,1 3 4-16,-2 4-4 15,-1 8 3-15,-5 10 0 0,-3 9 1 16,3 2-2-16,0-6 0 0,1-5-1 16,6-6 0-16,-1-2 0 0,4-4 1 15,-2-8-1-15,5-4 0 0,0-5 0 16,0 5 0-16,0-4-1 0,5 4 1 16,0-5 1-16,3-3 0 0,0-1-1 15,-1-5 2-15,4-2 6 0,-1-2 8 16,3-3 0-16,3-6 0 0,-3-3-3 15,5-6-6-15,-5-5-4 0,5-11 0 16,0-13-2-16,5-13-2 0,-2-3-1 16,-3 3-1-16,0 12-22 0,-8 10 18 15,3 8 6-15,-5 7 2 0,-3 4-1 16,3 2 0-16,-1 1 0 0,1-3 0 16,0 2 1-16,0 3-2 0,-6 3 0 15,1 6-2-15,-3 2-2 0,0 2-4 16,0 1-3-16,-3 7 0 0,1 3 10 15,-3 3 1-15,-1 7 0 0,-1 3 0 16,1 4 0-16,1 1 2 0,0 0-1 16,3 2-1-16,-1 2 0 0,0-3 3 15,1-1-2-15,2-1-1 0,0 1 9 16,5-3 13-16,0-2-2 16,0 1 6-16,3-6 3 0,2 1 4 15,1-3-4-15,-1-3-7 0,8-3-7 16,-5-5-8-16,3 0-3 0,2-3-3 15,-3-2-1-15,6 0-5 0,-3-6-27 16,0 1-23-16,0-3-15 0,0 2-29 16,-2-1-26-16,-3 2-55 0,0 3-68 15,-8 2-30-15</inkml:trace>
  <inkml:trace contextRef="#ctx0" brushRef="#br1" timeOffset="170247.71">18020 13016 501 0,'0'-6'86'0,"3"4"-30"16,-3-3 39-16,2 0 4 0,1 3-44 15,-3-1-26-15,2 0 3 0,-2 2-3 16,6 1-4-16,-1 1 0 16,-3 6 9-16,4 1 2 0,-4 4 1 15,1 1 2-15,-3 7-7 0,0 0-3 16,0 2-6-16,-5 0-7 0,2 6-9 16,0-4-2-16,3 4-4 0,-2-2-1 15,2 1 0-15,0-4-19 0,0 0-29 16,0-2-20-16,0 0-34 0,5-2-49 15,3-1-27-15,-3-5-31 0,0-4-127 0</inkml:trace>
  <inkml:trace contextRef="#ctx0" brushRef="#br1" timeOffset="170597.73">18304 12799 634 0,'0'0'131'0,"0"0"-77"0,0 0 77 0,0 0-28 15,0 0-42-15,0 0 3 16,39 0-8-16,-23 0-13 0,2 0-14 16,2 0 1-16,1 0 0 0,2-1-6 15,1 1-12-15,-4 0-10 0,3 0-2 16,-2 0-1-16,2 0-5 0,-2 0-28 16,5 0-33-16,-5 2-52 0,12 5-75 15,-4-4-87-15,-6 1-115 0</inkml:trace>
  <inkml:trace contextRef="#ctx0" brushRef="#br1" timeOffset="171582.61">18917 13050 388 0,'0'0'199'0,"0"0"-115"16,0 0-11-16,0 0 44 0,0 0-28 16,36-27-29-16,-21 13 1 0,1-2-5 15,7-2-22-15,-2-3-5 0,2-5-2 16,3 0-7-16,2-6 2 0,1 1 3 15,-1-2-4-15,-2 1 2 0,0 3-7 16,0 0-5-16,-3 1-1 0,3 2-5 16,-3-1-1-16,0 2-1 0,-2 3-2 15,-3 0-1-15,0 1 0 0,-2 1 1 16,-3 0-1-16,-3 6 1 0,-2 1 0 16,-1-1-1-16,-1 7 0 0,-1 1 1 15,-3 1-1-15,1 3 0 0,-3 2-5 16,0 0-2-16,0 6 3 0,0 1 4 15,-3 7 0-15,1 0-1 0,-3 4 1 16,-1 3 0-16,1 2 0 0,3 3 0 16,-3 1-1-16,2 3-1 15,0-1 1-15,1 0 1 0,2 1 0 16,0-1 0-16,5 0 0 0,3-4 0 16,-3 0 1-16,3-2-1 0,-1-4 0 15,1-3 1-15,2 0 0 0,6-4 1 16,-6-5 0-16,6-2 5 0,-1-3 3 15,3-2-2-15,3-5-2 0,-3-4-3 16,3-8-1-16,-1-4-1 0,-1-4 0 16,4-13 0-16,3-9-1 0,-3-12 0 15,3 3 0-15,-8 5 0 0,0 9 0 16,-5 7 0-16,-3 5 1 16,1 5-1-16,-6 5-1 0,0 3 0 15,0-2 1-15,0-2 3 0,3 1 6 16,-5 6 2-16,-1 1-3 0,1 6 6 15,-3 0-3-15,0 4-1 0,0 3-3 16,0 1-7-16,0 6-2 0,-3 7 2 16,1 1 1-16,-1 7-1 0,-5 4 1 15,3 3-1-15,-3 1 1 0,1 1-1 16,1 4 0-16,-1 7 6 0,1-5 12 16,1-4 6-16,3-7-1 0,2-3-2 15,0 3 3-15,0-1-2 16,5 0 0-16,5-2-2 0,1-4-1 15,1-2-2-15,4-3-5 0,-1 0-8 16,6-7-2-16,2-1 0 0,-2-4-2 16,5-2-21-16,0-1-24 0,0-2-16 15,-1-6-18-15,4 1-19 0,-3 2-17 16,-3-1-33-16,3 2-62 0,-8 1-19 16,-3 2-79-16</inkml:trace>
  <inkml:trace contextRef="#ctx0" brushRef="#br1" timeOffset="172316.13">20258 12789 153 0,'0'0'130'0,"0"0"-57"0,2 0 6 0,-2 0 5 0,3-2-31 16,-3 1-11-16,0 0-8 0,3-1-7 15,-1-1-1-15,1 1 5 0,2 1 4 16,-5 0 2-16,5-1 2 15,3-2 1-15,-6 0-2 0,6 2 1 16,0-4-4-16,2 3-6 0,-2-2-6 16,0 0-4-16,2 3-4 0,3-4-2 15,-5 4-3-15,5 0-1 0,-3-1-2 16,0 1-2-16,-2 1-2 0,2 1 0 16,-4 0 2-16,1 3 4 0,-2 2-2 15,-2 4-3-15,-3 2 4 0,0 2 0 16,-3 4 4-16,1 2 2 0,-3-1 3 15,-8 3-1-15,5-1-6 0,-5 0-4 16,-2 0-1-16,2-1-2 16,0-2 4-16,-5-1 4 0,7 0 10 0,-2-1 8 15,3-3-2-15,0-1 4 16,5 0 7-16,2-2-6 0,3-1-9 16,0-4-3-16,3 0 0 0,4-1 5 15,6-2 3-15,0-1-4 0,5 0-11 16,6 0-2-16,-1-4-6 0,3 1-1 15,2 1-3-15,3 1 0 0,-5 0 0 16,2 1-1-16,-2 0-1 0,3 0-4 16,-4 0-13-16,4 0-8 0,-1 1-16 15,1 2-17-15,-3-1-27 0,2 3-32 16,11-3-58-16,-11 3-135 0,-2-2-165 16</inkml:trace>
  <inkml:trace contextRef="#ctx0" brushRef="#br1" timeOffset="178723.07">11604 15464 173 0,'3'-1'27'0,"2"-1"-1"0,0-1 25 16,0 2-9-16,1-1-4 0,-1 0 0 16,2 0 4-16,-1 1 4 0,-1-2-5 15,-3 0 2-15,4 2 1 0,-4 1 7 16,1-1 1-16,-1 1-11 0,-2-2-16 16,3 2-7-16,-1 0 3 15,-2 0 0-15,3 0 1 0,-3 0 4 16,0 0 3-16,0-1-4 0,3 1 2 15,-3-2 0-15,2 2-2 0,-2 0 2 16,0-1 9-16,-2-1-1 0,-4 1-17 16,1-1-13-16,-8 0-5 0,-2 2 0 15,-6 0 2-15,-5 0 4 0,1 5-4 16,-4 2-1-16,-2 2 0 0,3-2-1 16,2 1 0-16,3 3 1 0,5-2-2 15,2 1 1-15,3-1-1 0,5 0 1 16,6-2-1-16,-1 1-2 0,3 0-1 15,8-1 4-15,2 1 15 0,6-2 6 16,2 0 2-16,5 0-7 0,0-1-5 16,6 3 0-16,-3-3-1 0,2 1 0 15,3 1 1-15,-3 0 0 0,3 2-2 16,-5-2-2-16,0 3 6 0,-5-2 2 16,-1 0-3-16,-7 1 2 0,-2-2-3 15,-6 2-3-15,0-4 1 0,-5 2 3 16,-5 0 0-16,-8-2-1 0,-3 1-3 15,-4-3-4-15,-14-1 3 0,-5-2-7 16,-10-2-3-16,0-5-19 0,3 2-11 16,2-2-7-16,8 4-3 0,5-1-1 15,7 4-4-15,6-3-2 16,0 2-21-16,0 1-26 0,3 0-16 16,-1 0-27-16,6 0-6 0,2 2-109 15,5 0 11-15</inkml:trace>
  <inkml:trace contextRef="#ctx0" brushRef="#br1" timeOffset="179240.09">11997 15259 653 0,'0'0'69'0,"0"0"26"0,8-25 25 0,-3 15-30 0,0 0-43 16,-2 2 4-16,-1 2-13 15,1 2-10-15,-1 3-9 0,1 1-14 16,-3 7-3-16,0 4 1 0,0 6 7 16,0 5 0-16,0 11 3 0,-5 9-2 15,-3 7 6-15,0 2-1 0,3-3-3 16,-3-5-4-16,3-8 4 0,0-4 6 16,3-6 2-16,-1-8 6 0,0-1 4 15,1 3-3-15,2 1-5 0,-3 1-6 16,3-7-6-16,0-2 4 0,3-3 0 15,5-4-1-15,-3-1 2 0,8-3 1 16,0-1-2-16,2 0-6 0,6-5-4 16,-1 0-1-16,6-2-2 0,0 0-2 15,0-2 1-15,2 1-3 0,-2-2 2 16,3 5-10-16,-1-2-14 0,-2 0-7 16,0 4-12-16,-3-3-15 0,-5 3-25 15,-2 1-25-15,-1 0-43 0,-5-1-92 16,-2 1-36-16,-5 0-125 0</inkml:trace>
  <inkml:trace contextRef="#ctx0" brushRef="#br1" timeOffset="179424.02">12090 15480 712 0,'0'0'148'0,"0"0"-52"0,0 0 26 16,0 0-30-16,41-19-15 0,-20 13-18 15,8 1-24-15,-1-1-18 0,3 2-13 16,0 0-4-16,0 1-16 0,0 1-39 16,0 2-28-16,0 0-39 0,10 6-66 15,-5 1-30-15,-7 1-93 0</inkml:trace>
  <inkml:trace contextRef="#ctx0" brushRef="#br1" timeOffset="179923.45">12783 15572 622 0,'0'0'65'0,"0"0"-12"0,0 0 67 16,0 0-44-16,0 0-27 0,0 0-4 15,12-38-19-15,-19 29-6 0,2 1 2 16,-6-2 1-16,3 3-4 0,-2 1 5 15,0-2-4-15,-3 2-1 0,3 2-4 16,-1-2-7-16,1 1-6 0,-3 3-1 16,3 0-1-16,-3 2 0 15,0 0 0-15,-3 2 0 0,6 4-1 16,-6 1-1-16,1 3 0 0,-1 4-1 16,4 2 2-16,-1-1 1 0,2 2-4 15,6 1-8-15,-3-2-4 0,6 1 8 16,2-2 8-16,2 1-3 0,6-2 3 15,0-2 3-15,5 2-1 0,0-5-1 16,5-2 1-16,0-1 2 0,0-3 3 16,3-2 16-16,-3-1 9 0,0-3 7 15,0-5 6-15,3-3-6 0,-6-5-2 16,1-1-6-16,2-8 2 0,-3-8-3 16,-2-13-1-16,5-15-2 0,-5-4-9 15,-3 6-13-15,1 10-2 0,-4 16-2 16,-4 10 0-16,0 8 1 0,-1 7-1 15,-2 1 3-15,0 0-1 0,0 0-1 16,0 2-2-16,0 3-7 0,0 1-29 16,0 1-31-16,0 5-43 0,0 5-16 15,0 11-29-15,5-5-102 0,-2 3-62 16</inkml:trace>
  <inkml:trace contextRef="#ctx0" brushRef="#br1" timeOffset="180090.91">13152 15668 1207 0,'0'0'64'0,"0"0"-57"0,0 0 32 0,0 0-39 16,0 0-16-16,21-6-65 0,-21-2-97 16,2 0-97-16,1 2-52 0</inkml:trace>
  <inkml:trace contextRef="#ctx0" brushRef="#br1" timeOffset="180676.12">13656 15600 410 0,'0'0'106'0,"0"0"-77"15,0 0 53-15,0 0-29 0,0 0-23 16,0 0-2-16,21-34 12 16,-19 29 6-16,1-1 8 0,-3-1 8 15,0-1-1-15,0 2-10 0,0-3-6 16,-3 1-5-16,1-2-17 0,-4 0-13 15,-1-1-7-15,-1 1-3 0,-5 1 0 0,0 1 1 16,0 2-1-16,-5 3-1 0,0 0 1 16,-3 3-1-16,1 1 1 0,-1 5-1 15,3 3 1-15,-3 2 0 0,6 1-1 16,2 1-6-16,2 2-14 0,6-1-7 16,0 1-3-16,5 1 7 0,5-1 8 15,6 1 15-15,2-1 1 0,2 0 2 16,3-1 1-16,3-1 2 15,-1-2 1-15,1-1 6 0,2-3 2 16,-7-1 4-16,5-3 0 0,-6-3 4 16,1-2 8-16,-4-5 11 0,-1-3 4 15,-1-1-1-15,-2-6-2 0,-5-2-2 16,2-6 1-16,-5-9 1 0,0-12-6 16,0-12-10-16,0-3-17 0,0 5-8 15,0 9 0-15,0 11 0 0,0 8 0 16,0 10 0-16,0 2-1 0,0 7-2 15,2-3-5-15,3 1-7 0,-2 0-37 16,2 1-13-16,3 5-1 16,-3-1-32-16,3 5-64 0,0 0-42 15,5 1-4-15,-3 0-69 0,-2 2-41 16</inkml:trace>
  <inkml:trace contextRef="#ctx0" brushRef="#br1" timeOffset="181408.63">13945 15593 434 0,'0'0'118'0,"0"0"-59"16,3 0 30-16,-3 0-28 0,0 0-16 16,0 0-16-16,2 0-14 0,1 0-3 15,-3 0 1-15,3 0 10 0,2 0 3 16,-3 0-1-16,6 2-2 0,-3 1 10 16,3-1 1-16,2-1-4 0,-2 2-5 15,5 0 6-15,-3-2-6 0,3-1-7 16,0 0-6-16,0-1-2 0,3-2 0 15,-1-1 7-15,1-2 6 16,-1 1 0-16,1-2-6 0,-3-3 0 0,0-1-2 16,-1-2-2-16,-1-3-7 15,-1-2-4-15,-2-1-1 0,-6 0 0 16,1 0-1-16,-3 5-3 0,-5 0 1 16,0 5-1-16,-6 2 2 0,-2 2 0 15,-2 2-1-15,-3 3 2 0,2 3 0 16,-4 2 1-16,-1 4-2 0,-2 3 2 15,-1 5 4-15,4 0 0 0,-1 1 1 16,3 3-2-16,3 0 1 0,2 2 3 16,5-2 11-16,3-2 7 0,5 0 5 15,0-1 9-15,0-2 0 16,7 1-3-16,4-3-9 0,2-3-11 16,2 1-6-16,3-1-2 0,3-4-1 15,5-1-4-15,0-3-1 0,5-2-3 16,0-1 0-16,0-3-10 0,-3-3-18 15,1-1-14-15,-1-1-24 0,-2-2-34 16,0 0-31-16,-6 0-60 0,6-4-74 16,-5 3-25-16,-6 0-206 0</inkml:trace>
  <inkml:trace contextRef="#ctx0" brushRef="#br1" timeOffset="181883.08">14485 15522 195 0,'0'0'327'16,"0"0"-273"-16,0 0 32 0,0 0-9 16,18-37-35-16,-15 29 3 0,-3 1 3 15,0 1 3-15,0 1 5 0,0 1 8 16,0 2-12-16,0 1-9 0,0 0-13 15,0 1-15-15,0 1-11 0,0 4-3 16,-3 1 4-16,1 5 5 0,-1 0-2 16,-2 4-4-16,0 2-4 0,2 1 1 15,3 0 1-15,0 3-1 0,0-1-1 16,0 0 1-16,6-1 2 0,1-1 7 16,4-2 11-16,2-1 0 0,-1-2-2 15,4-2 2-15,-3-3 8 0,0-5 5 16,0-1 10-16,-3-2 2 0,0-5-3 15,1-5-10-15,-1-2-9 0,0-5 5 16,1-4 2-16,-4 0 0 16,4-5-8-16,-1-9-17 0,6-6-6 0,-3 3-1 15,-3 7-12-15,0 8-8 0,-2 7-5 16,0 2-8-16,-1 0-28 16,4 7-37-16,-3 2-34 0,-1 4-53 15,6 3-82-15,-2 3-24 0,-4 1-144 16</inkml:trace>
  <inkml:trace contextRef="#ctx0" brushRef="#br1" timeOffset="181975.48">14948 15686 1024 0,'0'0'108'0,"0"0"-62"31,0 0-22-31,0 0-24 0,0 0-88 0,21 0-100 0,-19-9-106 0,1 0-260 16</inkml:trace>
  <inkml:trace contextRef="#ctx0" brushRef="#br1" timeOffset="182509.74">15775 15496 488 0,'0'0'73'0,"0"0"-17"0,0 0 35 16,0 0-28-16,0 0-8 0,0 0 3 15,0 0-1-15,28-29-1 0,-23 23-5 16,-2 0-2-16,-1-1-12 0,-2 2-13 16,0-2-13-16,-5 2-8 0,0 1-3 15,-5 0 0-15,-3 4 0 0,0 0 0 16,-3 9 1-16,-4 2 1 0,-1 3 0 16,0 3 2-16,3 2-3 0,3 2-1 15,2 2 0-15,3-1 2 0,7 1-2 16,3 0 7-16,3-3 2 0,7-1 4 15,0-2 3-15,6-3-2 0,-1-4 7 16,1-2 11-16,2-6 9 0,-3-2 3 16,1-3-3-16,-1-8-16 0,1-2-13 15,-3-6-8-15,0-5-4 0,-3-8 0 16,0-13-15-16,-2-3-21 0,-5 6-10 16,-1 13 17-16,-2 13 15 0,-2 7 6 15,-1 2-36-15,-5 0-30 16,3 1-6-16,-5 4 14 0,2 2-11 15,0 2-33-15,1 6-46 0,1 0-23 16,4 0-101-16</inkml:trace>
  <inkml:trace contextRef="#ctx0" brushRef="#br1" timeOffset="182976.87">16204 15399 401 0,'0'0'40'0,"0"0"10"0,0 0 59 0,28-41-56 0,-20 28-9 16,-3-1 28-16,-2 1-6 0,-1 0-8 15,3-1 7-15,-5 0-6 0,3 1-9 16,-3-2-10-16,0 1-2 0,0 0-14 15,0-1-11-15,0 1 5 0,0 1 6 16,0 2-5-16,0 0-5 0,-3 1-5 16,3 1 2-16,-2 1 10 0,-1 3-12 15,-2 0 5-15,0 3-3 0,-3 2-7 16,0 2-1-16,1 6 11 16,-6 2 8-16,0 2-1 0,0 6-1 15,0 1-8-15,-3 5-6 0,3 10 1 16,-5 8-2-16,0 12 2 0,3 4 15 15,-1-2 11-15,3-2-6 0,3-2-2 16,2 0 7-16,1 2-3 0,-4 2-4 16,3-5-5-16,1 0-13 0,-1-3-4 15,5-3-1-15,1-5-1 0,2-7-1 16,0-10-1-16,0-4-15 0,5-2-18 16,-5 1-19-16,5 0-28 0,0 2-23 15,0-8-33-15,1-8-42 0,-1-4-127 16,0-7-147-16</inkml:trace>
  <inkml:trace contextRef="#ctx0" brushRef="#br1" timeOffset="183159.99">15974 15644 1031 0,'0'0'101'0,"0"0"-27"0,38 0 43 16,-17-1-84-16,5-2-27 0,2-1-5 15,9 1-1-15,6 0-8 0,9 0-66 16,5-1-75-16,-3 4-123 16,-15-1-11-16,-8-1-175 0</inkml:trace>
  <inkml:trace contextRef="#ctx0" brushRef="#br1" timeOffset="186080.01">17638 14926 468 0,'0'0'83'0,"0"0"-67"0,0 0 18 16,0 0 6-16,0 0-24 0,36-12-13 15,-31 8 1-15,-2 2 9 0,2 0 18 16,-3 1 11-16,-2 1-6 0,3-1 4 15,-3 1-10-15,0 0-5 0,0 0-5 16,0 0 1-16,0 0 7 0,0 0 8 16,-5 2 3-16,0 1-7 0,-3 2-11 15,-5-1-10-15,-3 4-4 0,-2 2-3 16,-2 5-2-16,-4 4-1 0,-1 4 2 16,-6 15 3-16,-8 8 10 0,0 20-5 15,0 8 2-15,6 2-1 0,7-3 6 16,8-8 11-16,0-2 21 15,10-1 15-15,0-7-2 0,6-2-2 16,2-3-12-16,2-7-10 0,6-3-16 16,5-6-16-16,-5-8-6 0,5-7-1 15,-6-6-24-15,6 0-56 0,0-2-22 16,5 1-42-16,8-3-68 0,-3-4-102 16,-7-5-168-16</inkml:trace>
  <inkml:trace contextRef="#ctx0" brushRef="#br1" timeOffset="186797.4">17834 15324 624 0,'0'0'77'0,"0"0"-11"16,0 0 21-16,5-44 38 0,6 30-67 15,-4-1-29-15,6-1 14 0,0 2-9 16,3 2-6-16,2 1 7 16,0 2 3-16,-3-1 2 0,3 3-7 15,1 3-7-15,-1-1-5 0,-3 3-12 16,1 2-3-16,2 2 1 0,-8 4 1 15,3 3-5-15,-5 3-3 0,-3 2-2 16,0 6 2-16,-5 5 3 0,-5 10 1 16,-8 8 2-16,-8 4 2 0,1 1-2 15,-9-6-4-15,6-9 0 0,5-11 0 16,5-4-2-16,3-4-7 0,-1 1 1 16,-2-2 3-16,0 1 2 0,6-5 1 15,2 0 1-15,-1-8 0 0,4-1 0 16,2-7 0-16,0-5 1 0,8-2 1 15,-1-4-2-15,4-3 1 0,4-1-1 16,3-3 3-16,3 0 1 0,2 0-1 16,0 2-2-16,6 0-1 0,4-3-1 15,-4 7 0-15,2 0 4 0,0 2 2 16,-5 5 1-16,-1-2-1 0,-1 3-5 16,2 4-1-16,-8 0 1 0,-3 0 0 15,-4 2-1-15,-1 0-1 0,-8 2-1 16,4 3 2-16,-6 0-4 0,-3 0-16 15,-2 4 0-15,-5 3 20 0,-1 3 0 16,-4 0 0-16,-1 3 0 16,-2 5 3-16,0 0-3 0,0 2 0 15,2 1 2-15,1 0-2 0,5 0 1 16,2 0 3-16,0-3 6 0,3 0 14 16,5 1 4-16,0-4 7 0,0 2-4 15,8-5-4-15,-1-2-6 0,4-2-4 16,2-3-3-16,0-4-2 0,2-1-9 15,6 0-3-15,-1-4 0 0,1 1-23 16,5-4-32-16,-3 4-27 0,3 0-23 16,-3 1-29-16,8 0-67 0,-2 2-120 15,-9 0-147-15</inkml:trace>
  <inkml:trace contextRef="#ctx0" brushRef="#br1" timeOffset="187081.2">18609 15540 465 0,'0'0'91'0,"0"0"-5"15,-2 0 21-15,2 2-56 0,0 1-4 16,-3 3 17-16,1 0 7 15,-1 3-7-15,-2 4-16 0,-3 2-6 16,3 4-12-16,-3 3-14 0,0 3-8 16,1 0-3-16,1 1 2 0,1 0-5 15,5-1-2-15,-2-3-2 0,2-1-30 16,0-1-47-16,2-3-75 0,3-4-44 16,1-2-40-16,-1-7-231 0</inkml:trace>
  <inkml:trace contextRef="#ctx0" brushRef="#br1" timeOffset="187565.06">18020 15090 502 0,'0'0'92'0,"0"0"-23"0,0 0 72 0,0 0-38 16,3-10-49-16,10 4 19 0,5-2-8 15,2-2 4-15,11 0-11 0,8-2-1 16,8 1-13-16,-6 1-12 15,-7 2-11-15,-11 4-6 0,-2 2-8 16,2 0-4-16,3 1 0 0,2-2-3 16,-2 3-1-16,0 0-3 0,-6 3-33 15,1 1-33-15,-3 1-52 0,11 3-50 16,-9-1-118-16,-2-3 7 0</inkml:trace>
  <inkml:trace contextRef="#ctx0" brushRef="#br1" timeOffset="188048.46">19103 15422 521 0,'0'0'100'0,"0"0"-44"16,0 0 76-16,0 0-11 0,36 3-13 15,-21-3 1-15,9 0-27 0,-1 0-17 16,3 0-26-16,2 0-12 15,1 0-12-15,-1 0-9 0,-2 0-5 16,2 0-1-16,-2 1-3 0,0 2-33 16,0 0-29-16,-3 1-46 0,11 1-64 15,-8-3-90-15,-8-1-130 0</inkml:trace>
  <inkml:trace contextRef="#ctx0" brushRef="#br1" timeOffset="188799.43">19749 15240 365 0,'0'0'108'0,"0"0"-79"0,0 0 61 15,46-16-30-15,-33 10-27 0,5 1 8 16,-2 0 19-16,-3 1-3 16,2 3 1-16,-2 0 1 0,0 1-7 15,0 1-7-15,-5 4-8 0,-1 0-5 16,-1 5-9-16,-1-1-6 0,-3 4-9 15,4 0-1-15,-6 1-2 0,0 3-2 16,-6 2 0-16,-1 1 1 0,1 0 7 16,-4 3 0-16,-3-2-1 0,0 0-7 15,0-2-3-15,-2 0 2 0,2-1-1 16,-3-3-1-16,1-1 1 0,2-5 1 16,3 0-2-16,5-5 0 0,-1 0 0 15,4-4 2-15,2 0 10 0,0-6-2 16,2-1 2-16,4-3 7 0,4-1 2 15,3-2-6-15,2-1-5 0,6-2-4 16,0-1-3-16,-1 0 1 0,6 2-4 16,-3-1 1-16,3 1 2 0,-3 0 3 15,3 1-2-15,-2 2 3 0,-1-1 0 16,-3 1-7-16,-1 2 2 0,-4 1-1 16,3-1 1-16,-7 1 5 0,-1 1-5 15,-2 1 2-15,-6 4 3 0,3 1 3 16,-5 1-5-16,0 1-5 15,0 0 0-15,-5 0-2 0,0 1 1 0,-3 3 0 16,-2 4 1-16,0 3 0 16,-1 2-1-16,-2 1 2 0,0 0-2 15,0 3 2-15,6-1-2 0,-6 2 2 16,2-1-1-16,6 0 9 0,-2 1 15 16,4-3 9-16,0 1-1 0,3-2-2 15,3-2-10-15,5-2-9 0,-1 1 0 16,6-2 0-16,0-2-4 0,5-2-3 15,3-3 1-15,0 1-5 0,2-2-10 16,0-1-27-16,3 0-38 0,-3 0-18 16,3 1-20-16,-5 0-35 0,7 0-82 15,-7 0-54-15,-3 1-170 16</inkml:trace>
  <inkml:trace contextRef="#ctx0" brushRef="#br1" timeOffset="189266.56">20351 15499 434 0,'0'0'118'0,"0"0"-28"0,8-13 37 15,-3 7-51-15,-3 0-38 0,6 0-10 16,0 1-6-16,2-1-1 0,-2 2 0 16,2 1 12-16,1 0 9 0,-1 2-3 15,0 1-9-15,1 0-2 0,-4 1 3 16,4 2-5-16,-6 2-16 0,0 3-4 16,-2 2-2-16,-3 3-1 0,0 4 2 15,0 1-1-15,-6 3-2 0,-1 1-1 16,-4 0-1-16,-2 0 0 0,-2-2 0 15,2-1 1-15,0-3-1 0,0-2 1 16,-2 0 0-16,4-3 2 0,4-4 19 16,1-1 12-16,4-4-8 0,2-2-11 15,0 0 7-15,0 0 28 0,8-6-8 16,4 1-22-16,1-2-12 0,5 3 4 16,6-3-8-16,2 3 0 0,2 1-4 15,0-1-1-15,1 2 0 0,2 2-13 16,2 0-22-16,-4 0-29 0,-3 2-12 15,2 2-21-15,-7-2-30 0,-1 0-64 16,1-2-29-16,-8 0-73 0</inkml:trace>
  <inkml:trace contextRef="#ctx0" brushRef="#br1" timeOffset="189767.87">19901 15041 411 0,'0'0'184'16,"0"0"-73"-16,0 0 44 0,0-2-38 0,5 1-28 15,1-2-21-15,4 2 0 16,3-3-12-16,5-2-10 0,0 2-2 16,8-2-12-16,-6 4-14 0,4-1-12 15,-1-1-4-15,5 2-2 0,-4 1 0 16,7 1-6-16,-5 0-28 0,2 0-27 15,0 3-42-15,1 3-46 0,10 1-78 16,-6-1-34-16,-4-3-126 0</inkml:trace>
  <inkml:trace contextRef="#ctx0" brushRef="#br1" timeOffset="190201.11">20728 14874 494 0,'0'0'112'0,"0"0"-29"0,0 0 67 16,0 0-42-16,34-12-42 0,-24 12-32 15,0 0 2-15,3 1-7 0,5 4 6 16,-2 7 4-16,10 6 4 0,-6 4-21 16,9 16-9-16,2 11 1 0,0 18-6 15,0 8-4-15,-11-1-3 0,-4-2 0 16,-8-7-1-16,-8-4 1 0,-3-5 1 15,-7-1 14-15,-3-4 17 0,-5-3-6 16,0-4-14-16,0-2-5 16,0-6-4-16,-1-5-2 0,4-6-1 15,2-9-1-15,-3-1-1 0,-2 2-15 16,-2-2-19-16,-1-1-48 0,-5-2-51 16,3-6-146-16,10-6-175 0</inkml:trace>
  <inkml:trace contextRef="#ctx0" brushRef="#br1" timeOffset="192488.05">12553 17124 99 0,'0'0'159'0,"0"0"-98"0,0 0-22 15,0 0 1-15,0 0 7 0,0 0-6 16,0-1 0-16,0-1-6 0,0 1-7 16,0-2 7-16,0 3-11 0,0-1-2 15,0 0 7-15,0 1 4 0,0 0 2 16,0 0-5-16,0-1 2 16,0 0-2-16,0-2-10 0,0-1 1 15,5 1-1-15,-3-4-3 0,1 4-2 16,5-4-2-16,-3 5-1 0,3-3 6 15,-1 1 4-15,4 1 5 0,-1-1 8 16,3 0-1-16,-3 2 4 0,1-2-5 16,-1 0-10-16,0 3-7 0,1 0-7 15,2 1-3-15,-3 0-4 0,-2 2 1 16,2 2-1-16,0 1 0 0,-2 3 1 16,0-1-1-16,0 1 3 0,-1 2 0 15,-2 1 3-15,1 3 4 0,-1 0 1 16,-3 0 0-16,-2 3-6 15,0-1-1-15,3 0-1 0,-3 1 0 16,-3-1-5-16,3 2 2 0,-5-2 0 16,-3 2 0-16,6 0 0 0,-6-2 1 15,0 2 0-15,1-4-1 0,-1 3 2 16,0-4-2-16,-2 1 1 0,-1-1-1 16,4 0-1-16,-4-3-1 0,1 0 2 15,-3-3-2-15,3-1 1 0,-1-2-1 16,-1 1 1-16,4-5 0 0,-5 1 0 15,0-1 0-15,3 0 2 0,-3-2 3 16,2-4 8-16,1 1 4 0,0-4-5 16,-1 0 0-16,1-1-2 15,2-2 0-15,-2 1-8 0,0-4 4 16,2-1-3-16,0-2-2 0,0 1 0 16,3-3 1-16,0 1 2 0,0-1 5 15,0 1 2-15,2-1-2 0,0 1-4 16,3 0-5-16,0-2 3 0,0 2-3 15,3-2 3-15,2 3 1 0,0 0 7 16,3 1-2-16,5-1 2 0,0 0 1 16,5 1 0-16,3-2 0 0,5-2 3 15,5-1-5-15,10-4-3 0,8-2-4 16,5 0-3-16,-5 6 3 0,-2 3-3 16,-3 7-1-16,0 1 2 0,-3 1-2 15,0 0 2-15,1 2-2 0,-3 2 3 16,-1-1 2-16,-2 2-4 0,-7 1 0 15,-6 2 3-15,-5 1-4 0,0 1-1 16,0 0 1-16,3 0 1 0,2 0-1 16,-2 0 0-16,0 0-1 0,-6 1-1 15,3 1 0-15,-5 0-10 0,0 2-7 16,-3-2-7-16,1 0-6 0,-3 2-9 16,-1 0-15-16,1-2-20 15,0 2-9-15,-3 1-40 0,3 4-65 0,-3-2-72 16,-3-1-105-16</inkml:trace>
  <inkml:trace contextRef="#ctx0" brushRef="#br1" timeOffset="193955.04">13118 17769 269 0,'0'0'67'0,"0"0"-15"15,-2 0 28-15,2-2-24 0,0 1-12 16,0-4 11-16,0 0-1 0,0 2-9 16,2-3 0-16,-2 2-3 0,6-2 6 15,-4 2-3-15,3-3-2 0,1 2 3 16,-1-2-5-16,2 3-14 16,-1-2-1-16,1 3 2 0,1-3-1 15,0 3-5-15,-3 0-7 0,3-2 2 16,0 3 1-16,2 1 0 0,0 1-7 15,-2 0-2-15,0 1-4 0,2 6-2 16,-2-3-1-16,0 6 0 0,-3 0 0 16,2 1 1-16,-4 0 0 0,2 4-2 15,-2 2 3-15,-1 0-1 0,-2-1 5 16,0 2-3-16,-5 0 0 0,-3-3-1 16,1 4 0-16,-4-6 2 0,4 5-1 15,-4-5 0-15,1-1-2 0,2 0-2 16,-2-2 0-16,2-2 0 15,0 1 1-15,3-7-2 0,3 3 2 16,-1-3-2-16,3-2 1 0,0 0 2 16,0-1 14-16,0-5 7 0,3 2-10 15,2-5-4-15,-3 0 1 0,4-2-4 16,1 1-4-16,4-1-1 0,-1-1-2 16,3-1 1-16,0-2-1 0,2 2 0 15,3-1 0-15,-2-2 1 0,2 4-1 16,3-1 0-16,-6-2 0 0,3 2-1 15,-2 3 1-15,-1-2-1 0,-2 1 0 16,3 1 0-16,-6 1-1 0,0 1 1 16,-2 3-1-16,-3-1 2 0,0 3 0 15,-2 2 1-15,0-2-1 0,-3 2-1 16,0-2-1-16,-3 2 1 0,0 0-2 16,1 1 1-16,2-1 0 0,-5 1 1 15,2 0-1-15,1 0 2 0,-1 1 0 16,-2 2 0-16,2 1-1 0,-2 1 0 15,-3 3 1-15,1 0 1 0,-4 3 0 16,3 0 0-16,-4 1 0 0,-1 0-1 16,2 2 0-16,-2 0 0 0,0 0 1 15,3 0-1-15,0 0 0 0,-1-1 0 16,1 0 0-16,5 2 1 16,-3-3 4-16,6 0 6 0,-1-1 7 15,3-1 5-15,3-1 3 0,-1-1 2 16,6-2 2-16,0 0-5 0,2-3 1 15,0-1-2-15,3-1-1 0,0-1-3 16,3 0-5-16,-3 0-8 0,2-3-5 16,1 1-2-16,-1 0-2 0,-2-3-19 15,3 4-28-15,-4 1-17 0,4-1-21 16,-1 1-28-16,-4 0-47 0,4 1-88 16,-4 0-72-16,-4 1-193 0</inkml:trace>
  <inkml:trace contextRef="#ctx0" brushRef="#br1" timeOffset="194671.81">13692 17953 6 0,'0'0'174'0,"0"0"-121"0,0 0-4 0,0 0 7 0,0 0-24 16,0 0-2-16,0 0 7 0,0 0-7 16,0 0-6-16,0 0-6 0,3-1-3 15,-3 0-1-15,0 1 7 0,0 0 9 16,0 0 18-16,0 0-1 15,0 0 0-15,0 0 5 0,0 0 2 16,0 0 11-16,0 0-3 0,0 0-13 16,0 0-23-16,0 0-5 0,0 2-1 15,0 1-7-15,0 4 20 0,0 2-13 16,-3 3-3-16,1 1 0 0,2 3-5 16,-3 2-2-16,0 2 4 0,3 1 5 15,-2 0 2-15,2 0-15 0,-3-1 0 16,1-1-6-16,2-4 2 0,-3 0-2 15,3-4-1-15,0-1-49 0,0-4 43 16,0 0-56-16,0-5-32 16,0 1-11-16,0-2-77 0,0-2-58 15,0-1-152-15</inkml:trace>
  <inkml:trace contextRef="#ctx0" brushRef="#br1" timeOffset="195105.78">13242 17583 494 0,'0'0'78'0,"0"0"-36"15,0 0 77-15,0 0-23 0,-5-7-25 16,8 4 1-16,2-3 0 0,0 2-4 15,3-1-5-15,2 3-4 0,3-2-10 16,5 0-11-16,-2 2-6 0,2-1-3 16,0 0-8-16,0-1-9 0,3 1-6 15,-6-1 0-15,3 1 0 0,0 2-6 16,-2 1 0-16,-1 0 0 0,4 0-15 16,-4 0-37-16,3 1-22 0,-2 2-44 15,-1 1-55-15,11-1-71 0,-5-2-58 16</inkml:trace>
  <inkml:trace contextRef="#ctx0" brushRef="#br1" timeOffset="195556.45">13963 17884 483 0,'0'0'106'0,"0"0"-22"0,0 0 49 0,0 0-43 16,-2 0-3-16,7 0 11 0,3-1-11 15,-1 0-16-15,6 0-10 0,3-1-5 16,2-1-5-16,0 0-27 15,3 1-11-15,-1 1-6 0,1 1-6 16,0-1 0-16,-1 1-1 0,-1 0-17 16,-1 0-30-16,0 0-26 0,0 0-34 15,-3 0-50-15,6-1-74 0,-3-2-31 16,-5 0-180-16</inkml:trace>
  <inkml:trace contextRef="#ctx0" brushRef="#br1" timeOffset="196240.25">14449 17777 726 0,'0'0'38'15,"0"0"6"-15,0 0 72 0,36-23-57 16,-20 13-11-16,-1 0 24 0,1 2-17 16,-1 1-10-16,1 1-5 0,2 4 1 15,-5 1-5-15,0 1-8 0,0 0-15 16,-3 4-6-16,-2 5-1 16,2 2-3-16,-5 2 0 0,0 3-1 15,-2 1-2-15,0 3 0 0,-3 1 0 16,-3 2 2-16,-5 1-2 0,-2 0 0 15,0-2 0-15,-3 4-3 0,0-4-4 16,0-1 0-16,0-5 2 0,0 0-1 16,0-4 1-16,3-2 3 0,5-6 1 15,-3 1 1-15,3-4-4 0,5-1 2 16,0-7 2-16,0-2 0 0,2-3 2 16,6-1 4-16,2-1 3 0,1-2 0 15,2 1-1-15,0-2-2 0,5-2 1 16,2 4-3-16,1-3 0 15,2 2-2-15,3 0 0 0,-3 0 1 16,1 1 1-16,1 1 1 0,-1 0-1 16,-4 1-1-16,1 2 2 0,-3 1 0 15,-5 1-3-15,-5 3 1 0,-3-1-3 16,-2 4 4-16,-3 1-4 0,0-2-2 16,-3 3-3-16,-5 0 5 0,-2 1 0 15,0 2-2-15,-6 4 2 0,1 0 0 16,-1 5 1-16,-2 3 0 0,2 1-1 15,-2 1 1-15,5-1-1 0,3 5 2 16,0-3 9-16,2 0 11 0,5 2 9 16,-2-1 7-16,5-4-6 0,0 2-8 15,3-4-9-15,2-1-9 0,3-5-1 16,-1 1-3-16,4-4-2 0,2 0 0 16,-3-3-13-16,8-3-29 0,-2 0-32 15,2-1-23-15,-3-3-23 0,6 4-39 16,2-4-97-16,-2-1-51 0,-6 3-202 15</inkml:trace>
  <inkml:trace contextRef="#ctx0" brushRef="#br1" timeOffset="196690.7">15012 17955 481 0,'0'0'123'0,"0"0"-34"0,0 0 37 15,6-13-49-15,-1 6-13 0,3 2 10 16,-1-2-8-16,1 0-10 0,2 2-19 16,1-1-8-16,-1 4 5 0,-2 2-5 15,-3 0-13-15,3 0-8 0,-6 1-8 16,1 6 0-16,-3-2 0 15,0 4-2-15,0 3 2 0,-5 2-1 16,0 0 1-16,-3 5 1 0,-5-4 1 16,3 5-2-16,-3-2-5 0,2-2-13 15,-2-1-4-15,3-2 17 0,0-2 5 16,5-3 0-16,-1-3 2 0,4 0 8 16,-1-4 14-16,3 0 2 0,0-1 7 15,3 0 20-15,2-2-4 0,5 0-16 16,1-4-12-16,2 5-2 0,2-1-6 15,-2 0-2-15,5-2-8 0,-2 3-3 16,4 0-1-16,-4 0-14 16,2-1-21-16,-3 2-14 0,1-1-29 15,-1-2-25-15,-4 2-30 0,-1-1-46 16,3-1-32-16,-5-2-35 0,-6 1-137 0</inkml:trace>
  <inkml:trace contextRef="#ctx0" brushRef="#br1" timeOffset="197141.17">14576 17522 493 0,'0'0'195'0,"0"0"-111"0,0 0 63 16,0-3-42-16,5 0-36 0,5 2 14 15,3-3 1-15,5 0-28 0,3 0 2 16,2 3 2-16,0-3-11 0,1 1-15 16,2 2-13-16,-3 1-8 0,0 0-8 15,-2 0-1-15,-1 0-4 0,-1 1 0 16,-4 5-10-16,1-4-35 0,-4 0-31 15,1 4-31-15,-2-2-45 0,4 4-90 16,-2-3-71-16,-3-2-173 16</inkml:trace>
  <inkml:trace contextRef="#ctx0" brushRef="#br1" timeOffset="197675.04">16201 17296 99 0,'0'0'289'0,"0"0"-202"0,0 0 0 16,0 0 2-16,5 0-10 0,0-1 2 15,1 0 10-15,1 0-11 0,1-1-4 16,2-1 3-16,3-1-11 0,3 3-11 16,-1-2-15-16,6-2-8 0,0 3-8 15,2 0-12-15,-2 1-7 0,-1-2-2 16,4 0-4-16,-6 2-1 0,0 1 0 15,-3-1-9-15,1 1-22 0,-3 0-23 16,0 1-28-16,-6 4-35 16,1-2-60-16,-3 1-32 0,-5 1-63 0,0-2-167 15</inkml:trace>
  <inkml:trace contextRef="#ctx0" brushRef="#br1" timeOffset="197876.54">16258 17461 1095 0,'0'0'39'16,"0"0"-9"-16,0 0 64 0,46 8-61 15,-22-8-14-15,2-6 18 0,2 3-18 16,11-3-14-16,5 3-2 16,2 1-3-16,3 2-5 0,-5 0-16 15,-5 2-28-15,0-1-41 0,-1 3-41 16,4-2-77-16,-14-2-41 0,1 0-175 15</inkml:trace>
  <inkml:trace contextRef="#ctx0" brushRef="#br1" timeOffset="205699.44">18320 17088 11 0,'2'-2'9'0,"-2"2"1"16,0 0 22-16,0 0-8 0,3 0-4 15,-3 0 4-15,0 0-7 0,0 0-2 16,0 0 2-16,0 0 7 0,0 0 4 16,0 0 3-16,0 0 6 0,0 0 14 15,0 0-11-15,3 0-3 0,-3 0-14 16,0-1 2-16,0 1 9 0,-3 0-4 16,0-1 1-16,3 1-6 0,-2 0-5 15,2 0-5-15,-3 0-1 0,3 0 7 16,-2 0 6-16,2 0 0 0,0 0-6 15,0 0-1-15,0 0-4 0,0-1 2 16,0-1 2-16,2 0 1 0,1 1-4 16,-1-4-6-16,4 4 7 0,-1-6 4 15,3 3-3-15,-3-3 0 0,2 3 9 16,1-3-4-16,0 3-5 0,2-3-6 16,1 4-4-16,-1-4-1 0,0 2 5 15,1 0 4-15,-1 3 0 0,-2-2 1 16,2 2-2-16,0 1 0 0,1 0-4 15,-4 1-5-15,1 0 0 0,3 2-3 16,-4 2-1-16,1 0 0 0,-3 3-2 16,0-1 1-16,1 2-2 15,-1 2 4-15,2-1-4 0,-7 4 1 16,6 0-1-16,-4 2 3 0,-2-2-3 16,3 2 1-16,-1 0 1 0,-2 1 1 15,0-1-2-15,0 2 1 0,0-2-2 16,-2 1 0-16,-1-1 1 0,1 1-1 15,-4 0 0-15,1-3 2 0,-2 3-2 16,1-3 0-16,-4 0 2 0,2 1-2 16,-2-2 2-16,0-2-2 0,-3-1 0 15,2-1 0-15,1 0 0 0,-3-3 2 16,3-1-2-16,-1-2 0 16,1-1 0-16,2-1-1 0,-5 0 1 15,6-2 3-15,-4-1-1 0,4-4-1 16,-4-1 1-16,6-1 1 0,-3-1-1 15,3-1 1-15,3-1-2 0,-4-1 4 16,4 1 2-16,-3-1 1 0,2-1 4 16,1 0-9-16,-1 1 0 0,3-3-1 15,-3 3 2-15,3-3-1 0,0 0 1 16,0 3-1-16,3-3 1 0,0 3-3 16,2-1 1-16,0-1 2 0,3 3-3 15,-3 0 0-15,0 1 0 0,0-2 0 16,0 2-2-16,3 1 3 0,-3 0-1 15,3-1-1-15,0 1 3 16,2 1 1-16,0-1-4 0,1 0 3 16,2 0-3-16,0 0-1 0,2 0 1 15,1 0 1-15,2-1 0 0,0 1-1 16,2-2 7-16,4 3 1 0,-1-2 0 0,3 1-2 16,2 1-4-16,3 2 3 15,-2 0 1-15,-1-1 0 0,0 2-1 16,-2 0-1-16,0 0 1 0,-3 2 0 15,-2 1-4-15,-3-2 1 0,-2 3-1 0,-1 1-1 16,-2 0 1-16,-3-2-1 16,1 1-1-16,-1 2-1 0,-5 0-14 0,-2 0-21 15,2 2-36-15,-2 1-28 16,-3 6-79-16,0-2-39 0,0 0-85 16</inkml:trace>
  <inkml:trace contextRef="#ctx0" brushRef="#br1" timeOffset="206367.13">18873 17379 312 0,'0'-1'157'16,"0"-1"-99"-16,2-2 14 0,-2 1 8 16,0 1-30-16,0 2-18 0,0 0 2 15,0 0 4-15,0 0-3 0,0 3-7 16,0 4 17-16,0 2 28 0,0 4-16 15,0 2-10-15,0 6-12 0,0 5-6 16,0 6-2-16,-2 6-7 0,2-3-2 16,0-5 0-16,0-7 6 0,0-7 1 15,-3 5-9-15,3-1-8 0,0-1-6 16,0-1-2-16,0-5 1 0,0 1-1 16,0-6 0-16,0 0-9 15,-2-1-20-15,2-3-32 0,0-4-44 16,0 0-94-16,0-3-50 0,0-5-146 15</inkml:trace>
  <inkml:trace contextRef="#ctx0" brushRef="#br1" timeOffset="207618.55">19085 16453 184 0,'0'0'141'15,"0"0"-91"-15,0-1 10 0,2 0-10 16,-2-2-13-16,3 0-1 0,-3 0 9 16,0-2 12-16,0-1 4 0,0-1-13 15,0 2-4-15,2 0-2 0,-2 2-4 16,0 0-12-16,6 0 3 0,-4 0-8 15,1-1-5-15,2-1 4 0,0 2-3 16,3-4-2-16,-3 3-6 16,3-1 3-16,2 1-4 0,-5 4-1 15,3-3 4-15,0 2 1 0,0 1-2 16,-1 0 0-16,1 0 1 0,-3 0-3 16,0 0 3-16,1 0 0 0,-1 0-4 15,0 0-5-15,-3 0 2 0,4 4 3 16,-6-2-4-16,5 3 2 0,-5 1-4 15,2 1 0-15,1-2 4 0,-3 1-3 16,0 1 4-16,0-1 1 0,0 3 0 16,0 1-1-16,0 0 1 0,-3 0 1 15,1 1-3-15,-3-1 0 16,2 1 2-16,-2-1-3 0,0 1 1 16,2 0 2-16,-2-1-3 0,-3 1-1 15,3-2 3-15,0-2-1 0,0 2 0 16,0-2 0-16,-1 1 0 0,1-1-2 15,0-2 3-15,0 2-3 0,0-1-2 16,2 0 0-16,-2-2 2 0,5-1-3 16,0 1 4-16,-5-2-2 0,5-2 1 15,0 0-1-15,0 0 3 0,0 0-1 16,0 0 1-16,0 0 14 0,5 0 4 16,0 0 10-16,3 0-9 0,5 0-4 15,0 0-5-15,2-2-5 0,1 0 4 16,2 1-5-16,0-1-3 0,5 1-1 15,-7 0 0-15,4 1-2 0,-2 0-1 16,3 0 0-16,-5-1 1 0,2 0-2 16,-3 1 1-16,1 0-1 0,-3 0-1 15,-3 0 0-15,-2 0-1 0,-3 1 0 16,-3 0-2-16,-2 1-11 0,3 0-11 16,0 1-16-16,-3-1-10 0,0-2-4 15,0 5-37-15,0-1-39 0,0 1-75 16,-3 2-43-16,0-6-140 0</inkml:trace>
  <inkml:trace contextRef="#ctx0" brushRef="#br1" timeOffset="-213637.15">18266 17977 51 0,'0'0'153'0,"0"0"-129"0,-6-1-4 15,6 1 19-15,0-1-8 0,0 0-15 16,0 1 12-16,0 0-2 0,0 0-1 16,-2 0-10-16,2 0-2 0,0 0 4 15,0 0-1-15,0 0-1 0,0 0-3 16,0-1 1-16,0 1 4 0,0 0 8 15,-3 0 1-15,3 0-1 0,-2 0 0 16,-1 0-4-16,1 0-1 0,-1 0-3 16,0 0 1-16,1 1 3 0,-1-1-2 15,1 1 1-15,-1-1 4 0,3 1 0 16,0-1-3-16,-3 1-4 0,3 0-9 16,0 3-5-16,3-2 1 0,2-1 2 15,6 2 5-15,1-1 9 0,9 2 9 16,2-1 3-16,14-3-3 0,6 1-5 15,17-1-9-15,2 0-7 0,0-3-5 16,3 1 5-16,-9-2 17 0,6 3 7 16,0 0 2-16,3 0-8 0,0 1-7 15,2 0-10-15,-5 2-8 0,0 0-1 16,-3 1 0-16,-2-1 5 0,-5 0-5 16,-3 0-3-16,-3 2-19 15,-4-2-36-15,-9 1-55 0,-2-2-36 16,-5 3-14-16,-8-3-43 0,-5-1-136 15</inkml:trace>
  <inkml:trace contextRef="#ctx0" brushRef="#br1" timeOffset="-212635.43">18472 18230 286 0,'0'0'72'0,"0"0"-35"0,3-2 44 0,-1 1 5 16,4-2-21-16,1-2-8 0,-1 3 3 15,1-1-4-15,-2-2-2 0,1 3 0 16,-1-1-8-16,3 2-5 0,-3 1-3 16,-3 0-10-16,3 0-18 0,1 1-3 15,-1 4-3-15,-3 3-3 0,6 2 0 16,-5 1 0-16,2 3 0 0,0 5 0 16,0 0 1-16,-2 2-2 0,2 0 0 15,-2 1 1-15,-3-1-1 0,2 0 0 16,1 0 0-16,-3 0 3 0,0-3-2 15,0-2-1-15,-3 0 1 0,1-4-1 16,2-2 0-16,-3-5 0 16,-2 1 0-16,2-4 0 0,3-2 2 15,-5 0 4-15,5-3 5 0,-3-6 14 16,3-3 2-16,3-6-9 0,-3 0-5 16,3-1 2-16,-1 0-6 0,6-1-2 15,-3-1 0-15,6 1-1 0,-4 0 0 16,4 1-1-16,-1 2 0 0,3 0 4 15,0 2-1-15,0-1 3 0,0 4 3 16,0 1 4-16,-1 0-2 16,-1 1-1-16,2-1 3 0,0 2 0 15,-3-1-6-15,0 1 0 0,-2 5-12 16,0-2 13-16,-3 4-7 0,0 1-3 16,-5 1-1-16,3 0 0 0,-3 0 1 15,0 1-1-15,2 5 1 0,-2-1 6 16,0 5 0-16,0 1 3 0,0 0 0 15,0 5 1-15,0-2-3 0,0 3-1 16,0-1 1-16,0 2-2 0,3 0-1 16,-3 0-3-16,5 2 1 0,-2 0-1 15,-3-1-2-15,0 1-1 0,2-4-1 16,-2 2 2-16,0-1-1 0,0-3 1 16,0-3-2-16,0-1-10 0,0-1-31 15,0-4-37-15,0 1-38 16,3-4-52-16,-1-2-109 0,-2 0-123 0</inkml:trace>
  <inkml:trace contextRef="#ctx0" brushRef="#br1" timeOffset="-212301.1">19028 18451 533 0,'0'0'196'0,"0"0"-123"0,2-1 64 0,-2 0-9 0,0 0-49 0,3 1-30 16,0 0-12-16,-1 0-6 0,1 1-6 15,-1 7 0-15,-2 0-2 0,0 3-10 16,0 3-2-16,0 4-3 0,0 3 1 15,0 0-4-15,-5 1-1 0,3 1-3 16,-4-1 4-16,4-1-5 0,-1 0-1 16,1-3-12-16,-3-4-26 15,2 2-33-15,3-3-22 0,-5-2-54 0,2 0-68 16,1-3-59-16,-1-5-193 16</inkml:trace>
  <inkml:trace contextRef="#ctx0" brushRef="#br1" timeOffset="-211367.73">20599 17480 176 0,'0'0'95'0,"0"0"-13"15,0 0 14-15,0 0 7 0,5-20-19 16,-5 14-8-16,3 4 4 0,-3-2 0 16,2-2 0-16,-2 4 0 0,3-3-14 15,-3 2-10-15,0 1-8 0,0 2-5 16,0 0-9-16,0 0-17 15,0 1-12-15,0 8-3 0,0 2 8 0,-3 3 3 16,1 9-3-16,-4 6-4 16,1 10 1-16,-2 1-2 0,-1-6 2 15,3-1-2-15,-1 2-2 0,-1 8 1 16,2-3-2-16,-1-6-1 0,4-15 0 16,2-4-1-16,-3-1 0 0,3 5-8 15,0-1-19-15,0-4-23 0,0 0-36 16,0-2-48-16,0-5-75 0,0-1-27 15,0-4-154-15</inkml:trace>
  <inkml:trace contextRef="#ctx0" brushRef="#br1" timeOffset="-211050.35">20431 17674 715 0,'0'0'46'0,"0"0"31"0,0 0 60 0,0 0-53 15,41-10-5-15,-25 6-7 0,7-1-13 16,3 1-8-16,2 0-7 0,3-1-10 15,-5 4-21-15,3 0-11 0,4 1-1 16,-4 0 0-16,-1 3 2 0,0 2-3 16,3-2-10-16,-5 2-34 0,3-1-31 15,-4-1-48-15,7 2-53 0,-7-1-74 16,-4-4-69-16</inkml:trace>
  <inkml:trace contextRef="#ctx0" brushRef="#br1" timeOffset="-209965.31">21573 17347 233 0,'0'0'148'0,"0"0"-96"0,-3-1 29 0,-2 0 2 16,5-1-22-16,0-1-10 0,0-1 12 16,0 2 2-16,0-1-8 0,5-2-8 15,1 3-6-15,1-2 5 0,-2 1-4 16,6 0-6-16,-1-1-1 0,0-1-8 16,3 3-5-16,0-2 2 0,0 2-1 15,0 1-1-15,0 1-5 0,-3 0-12 16,3 0 1-16,0 1 0 0,0 4-2 15,-2-2 0-15,-1 6-2 0,0 0 1 16,1 1-5-16,-4 3 4 0,1 0-4 16,-3 5 2-16,0-2 1 0,-2 2-2 15,-3 3-1-15,0 1 2 0,0 4-1 16,-8-2-1-16,3 3 2 16,-3-2-1-16,1-4-1 0,-6 0 0 15,5 0 1-15,-8-3-1 0,3-4 0 16,1 1-1-16,-1-2 0 0,0-3-2 15,-3-1 2-15,3-4-2 0,0-2 2 16,0 1 1-16,0-4 0 0,1-2 1 16,1-3 0-16,-2-4 0 0,3-1 1 15,0-2-1-15,4-5-1 0,-1-1 2 16,2-5-1-16,2-1 5 0,3-3 4 16,0-11 3-16,8-4 0 15,-1 5 1-15,1 2 6 0,3 9 1 16,-1 3-2-16,8-1-2 0,-5 0 2 15,8-1-1-15,-1 3-4 0,1 1-4 16,0 1 2-16,4 2-1 0,4-2-1 16,-6-1 0-16,8 2 3 0,-2 2 0 15,9-3 0-15,6 2 0 0,-5 4-2 16,-5 3-4-16,-11 3-2 0,-5 2-2 16,3 4-3-16,-1-4 1 0,-7 3-2 15,3 2 1-15,-6 1 0 0,0 0-4 16,1 0-21-16,-4 0-18 0,1 0-23 15,-3 2-35-15,3 4-23 0,-5 1-25 16,2 3-114-16,0-2-50 0,-2 1-174 16</inkml:trace>
  <inkml:trace contextRef="#ctx0" brushRef="#br1" timeOffset="-209148.84">22069 17676 330 0,'0'-4'40'0,"0"3"31"0,5-4 37 0,-5 0-35 0,3-3 8 0,-1 3 2 15,1-3 3-15,2 0-10 0,-2 2-11 16,2-1-13-16,-2-1-12 16,2 3 6-16,0-2-9 0,0 4-5 15,0-3-6-15,0 5-3 0,1 0-3 16,1-1-2-16,-2 1-1 0,3 0-5 16,-3 1-8-16,3 0 0 0,-5 0-4 15,2 0 2-15,0 1-1 0,-2 2-1 16,2 4-4-16,-3 1 3 0,-2 3-1 15,0 1 2-15,0 2 1 0,0 4-1 16,0-4 0-16,-2 6 1 0,-6-4-1 16,3 0 2-16,-8 2-2 0,5-4 2 15,-5 3-2-15,6-5 1 0,-6-2-1 16,5 0 0-16,-5-5 0 0,8 3 1 16,-3-5 0-16,5 2 0 0,-2-3 1 15,5-1 9-15,0-1 20 0,0 0 6 16,0 0 10-16,5-3-7 0,3-2-10 15,0 3-7-15,5-1 0 0,-3-2-3 16,6 3-3-16,2 1 0 0,2-2-3 16,1 0-5-16,2 1-7 0,1 1-1 15,-4 0-2-15,4 1 1 0,-1 0-11 16,-3 0-14-16,1 0-18 16,-3 0-24-16,3 1-38 0,0 0-25 15,-6-1-68-15,1-2-149 0,-3-1-159 16</inkml:trace>
  <inkml:trace contextRef="#ctx0" brushRef="#br1" timeOffset="-208331.73">22289 16669 331 0,'0'0'47'0,"0"0"3"0,0 0-2 0,0-1-12 15,0 1 6-15,2-2 13 0,-2 2 7 16,0 0-10-16,0 0 6 0,0-1 11 16,0 1-12-16,3 0-4 0,-3-1-3 15,0 1-8-15,0 0 0 0,5-1-13 16,-5 1-3-16,5-4-1 0,-2 1 0 16,5-1-8-16,-3 0 0 0,2-1-4 15,1 3 0-15,3-2 2 0,-4 1 0 16,1 1-3-16,0 1-2 0,2-1-3 15,-2 2 3-15,0 0-3 0,-3 0-1 16,-3 0-1-16,4 0-5 0,-4 2 0 16,1 0 0-16,-3 3 1 0,0 2-1 15,0 4 1-15,-3 1 0 0,1 0-1 16,-4 3 1-16,-1 1 0 0,-1-1 0 16,0 3 0-16,-5-3-1 0,0 4 1 15,3-5 1-15,0 0-2 0,-1-3-1 16,1-1 1-16,5-1 1 15,0-2 1-15,2 0-1 0,-2-4 6 16,5-2 5-16,0-1 6 0,0 0 6 16,5 0 11-16,8 0 8 0,-5-2-5 15,7-3-10-15,3 0-6 0,3 1 0 16,0 0 0-16,2 3-1 0,3 0 0 16,0 1-8-16,-6-1-6 0,6 1-1 15,-5 0-4-15,-1 0-1 0,1 0 0 16,-5 1 0-16,2 0-1 0,-5 3 0 15,-3 0-5-15,3 0-22 0,0 1-31 16,-5-1-41-16,-3 1-40 0,0 7-45 16,-5-5-119-16,0 0-110 0</inkml:trace>
  <inkml:trace contextRef="#ctx0" brushRef="#br1" timeOffset="-207464.23">21454 17972 128 0,'0'0'22'0,"-5"2"15"0,5 0 21 16,-3-2-2-16,-2 1 11 0,3 1 8 15,-1-2-2-15,0 3-15 16,3-1-17-16,0-1-17 0,-5-1-3 15,5 1 5-15,0 0 0 0,5 1 12 16,-2 2 20-16,5-2 16 0,2 0-4 16,6-2 9-16,9 0-5 0,9 0-10 15,15-1-15-15,18-5 0 0,8 1-1 16,5-1-3-16,-5 1 2 0,-5 3 2 16,5-1-17-16,-5 2-22 0,2 1-7 15,-7 0 0-15,-6 0-3 16,-7 4 0-16,-3-2-1 0,-3 0-6 15,-9 1-19-15,-4 0-32 0,-10-1-33 16,-4-1-38-16,-1 1-58 0,-3 0-80 16,1-1-74-16</inkml:trace>
  <inkml:trace contextRef="#ctx0" brushRef="#br1" timeOffset="-206460.81">21710 18406 494 0,'0'0'60'0,"3"-1"-5"15,-3-2 29-15,2-2-33 0,3 2-11 16,-2-3-4-16,2 4 3 0,0-2 10 16,0-1 4-16,3 2-5 0,0 1-12 15,0-3 0-15,-1 3-1 0,4 2-3 16,-1-1-5-16,-2 1-12 16,2 0-1-16,-2 3-2 0,0 4-2 15,-3 0-8-15,3 3-1 0,-3 1 0 16,2 3-1-16,-7 3 2 0,6 0 1 15,-6 4-2-15,0 2-1 0,0 0 2 16,0 0 0-16,0-1-1 0,-6-2-1 16,1-1 1-16,3-3 0 0,-3 0-1 15,2-3 2-15,-2-4-2 0,0-4 1 16,2 2 3-16,0-5-2 0,3-2 3 16,-2 0 8-16,2-2 18 0,2-6 4 15,1-3-5-15,5-4 4 0,0-4-9 16,4-3-6-16,1-4-5 0,3 1-6 15,5-3-3-15,-1 3-1 0,6-3-2 16,-3 6 1-16,1 1-1 0,-1 5 1 16,-2 1-2-16,-3 4 3 0,2 1-1 15,-7 6-1-15,-2 0 7 0,-1 2 3 16,-8 2-1-16,4 5-6 0,-6 2 1 16,0 4-1-16,0 4-2 0,0 1-3 15,-3 5 2-15,-2 1-1 0,5 4 0 16,-5-2-1-16,2-2 2 0,1 3 0 15,2-3-4-15,0-1-3 0,0-1-25 16,0-3-27-16,2 1-42 0,-2-4-28 16,3 3-91-16,-3-6-109 15,5-6-152-15</inkml:trace>
  <inkml:trace contextRef="#ctx0" brushRef="#br1" timeOffset="-205912.25">22253 18618 411 0,'0'0'37'0,"0"0"10"0,7-5 46 0,-2 0-36 15,-2 1 8-15,2-3 16 0,0 2 2 16,-2-2-4-16,2 3-14 0,0-2-15 16,3 2-4-16,0-2-8 0,-3 1-3 15,3 1-10-15,-3 2-1 16,3 1-7-16,-1 0-3 0,-1 1-4 15,1 0 1-15,-2 2 0 0,1 0-3 16,-1 4 1-16,0-1-5 0,0 5-2 16,-5 1 0-16,0 5-1 0,0-1 1 15,-2 4-1-15,-6 2 0 0,3-1 0 16,-6 0 0-16,1-1 0 0,0-3 1 16,-3 1-2-16,0-5 1 0,5 0-1 15,3-3 2-15,0-3 0 0,2 0 3 16,3-5 15-16,0-1 12 0,5 0 9 15,3-2 1-15,5-2-6 0,-3-1-7 16,3 2-6-16,0 1-6 0,5-1-5 16,3 0-5-16,0 1-4 0,-1 1-1 15,4 0-1-15,-1 1-1 0,-3 0-17 16,1 0-34-16,2 0-33 0,-2 0-42 16,5 0-69-16,0-3-147 0,-6-2-126 15</inkml:trace>
  <inkml:trace contextRef="#ctx0" brushRef="#br1" timeOffset="-199539.37">17080 18745 334 0,'0'0'96'0,"0"0"-81"16,-6 0 39-16,6 0 20 15,0-2-24-15,0-2-9 0,0-3 4 16,3-3-1-16,0 1 13 0,-1-3 15 15,3-1-2-15,3-4-7 0,0 1-10 16,0-2-1-16,2-2-9 0,3 0-14 16,-3-1-8-16,3-1-1 0,-3 2-1 15,3 1-5-15,3 1 2 0,-6 1-1 16,6 3-3-16,-3 0-3 0,0 4-3 16,-3 3 2-16,3 0 2 0,-5 3-1 15,2 0-3-15,-2 2-6 0,2 2-1 16,-2 4-3-16,2 2-7 0,-2 3 10 15,0 2 1-15,2 2 4 0,0 4-1 16,-2 2 0-16,0 4 0 0,-1 1-2 16,-1 4 0-16,-1 1 0 0,0-2 0 15,-2 4 0-15,-3-1 0 0,0 1-1 16,0-1-2-16,0-2 1 0,0 1 1 16,-3 0-5-16,0 0 3 0,1-4-4 15,2-2 2-15,-3-2-2 0,3-2-5 16,0-1 5-16,0-4 5 0,0-3 0 15,3 1 0-15,-3-4 1 16,5-2 0-16,-2-4-2 0,-3 0 2 16,2-2-1-16,1 0 1 0,-3-6 0 15,2-2 11-15,-2-3-2 0,3-4-1 16,-1 0-2-16,-2-3-3 0,0-3 6 16,0-3-2-16,3-8 1 0,0 1-2 15,-1-3 4-15,6-3-1 0,-3 6-8 16,0-1 3-16,3 1 1 0,-3 2 7 15,3 1 4-15,-5-2-2 0,2 2-2 16,-3-1 0-16,1 2 1 0,0-3-7 16,-1 0-6-16,1 1 0 0,-3 1 0 15,0 0 1-15,0-2 0 0,0 4-1 16,0-1 4-16,-5-2-3 0,5 4 5 16,-3-5-3-16,3 0 3 15,-3 2-2-15,1-3 3 0,2 0-3 16,0 1 4-16,-3 0-3 0,1-1 1 15,2 1-3-15,0 2 1 0,0 1-1 16,0-1 0-16,0 4-1 0,2 0-1 16,1-2 1-16,-3 3-2 0,2-1 2 15,1-2-1-15,0 3 0 0,2-3 3 16,0 0-2-16,3 1-1 0,-3-3 1 16,0 1 0-16,0-1-1 0,3 0 2 15,0 2-1-15,2 0 2 0,-2 3-2 16,-1 3-1-16,-1-1-1 0,1 0 1 15,1 0-1-15,-3 1 2 16,3 0-2-16,0 2 0 0,-3 0 1 16,3-1-1-16,-3-2 0 0,3 2 0 15,-1-2-1-15,1 0 1 0,-3 0 1 16,6 0-1-16,-1-1-1 0,-2 0 1 16,-1 1 0-16,1 0 0 0,-3 0 1 15,3 1-3-15,-3-1 3 0,0 1-1 16,1-1 1-16,-1 1-1 0,-3-1 1 15,4 0-1-15,-1-1 0 0,-3 2-1 16,1-1 0-16,2 3 1 0,-2-1 0 16,-1 0 0-16,1-1 0 0,-3 1 0 15,2 1 0-15,1 1 0 0,0 0 0 16,-1 3 0-16,1-1 0 0,-1 0 0 16,-2 3 0-16,5-3-1 0,-2 1 1 15,0 1 0-15,-1-3 0 0,-2 1 0 16,5 1 0-16,-5-1 0 0,3 2 1 15,-3-1-1-15,3-2 0 0,-1 4 0 16,1-2 0-16,-1 2 0 0,1-3 0 16,-3 3-1-16,5 1 3 0,-5-2-3 15,0 2 2-15,3-1-1 0,-3 1 0 16,0-1-1-16,0 1 1 16,0 1-1-16,0-1 2 0,0-1 0 15,2 2-1-15,-2-1 0 0,0 0-1 16,3 1 1-16,-3 2 0 0,0 1-1 15,0 0 2-15,2-1-1 0,-2 1 0 16,3 1 0-16,-3 0 0 0,0 2 0 16,3 1 0-16,-3-1 0 0,0 0 0 15,0-1 0-15,2 0 0 0,1 4 0 16,-3-2-1-16,2 2 1 0,1 1-2 16,-1-1-1-16,-2 1 2 0,6-1-2 15,-4 1 2-15,3 0 1 0,1 0 0 16,-1 0 0-16,0 0-1 15,3 0 1-15,-3 0 0 0,3-2 0 16,-1 2 0-16,1 0 0 0,2-1 1 16,-2 0-1-16,5 0 0 0,-3-2-1 15,3 2 1-15,3 0 0 0,-3-2 1 16,5 1-1-16,0 0-1 0,3 0 1 16,-3 0 0-16,2 0 1 0,-2 1-1 15,3 0 0-15,2 1 0 0,-2-1 0 16,2 1 0-16,1-2 0 15,-4 1-1-15,4 1 1 0,1-1 0 16,1 0 0-16,0-1 0 0,0 0 2 16,0 1-3-16,2-1 2 0,1 0-2 15,-4 1 0-15,6 0 1 0,-5 0 0 16,3 0 0-16,-1 1 0 0,1 0 0 16,-1 0 0-16,-2 0 1 0,2 0-1 15,1 0 0-15,-4 0 0 0,6 0 0 16,-2 0 0-16,-1 0-1 0,3 0 1 15,0 0 0-15,0 1 0 0,-2-1 0 16,2 0 0-16,0-1 0 0,0-1 2 16,0 2-2-16,2-3-2 0,1 2 2 15,-6 0 0-15,6-2 1 0,-3 3-1 16,0-1 0-16,3 1 0 0,-3-1 0 16,0 1 0-16,0 0 0 0,2 0 0 15,3-3 0-15,6 1 0 0,4-2 1 16,3 2-1-16,-2-1 0 0,-11 0 0 15,3-1 0-15,-6 3 0 0,1-3 0 16,0 0 0-16,-1 2 0 0,-4 0 0 16,-4 1 0-16,-7-1 0 0,1-1 1 15,4 2-1-15,8 0 0 0,-3 0 0 16,6-3 0-16,2 3 0 16,8-3-1-16,2 1 0 0,4-1 1 0,-4 0 2 15,-5 1-2-15,-4 1 0 16,-1 1-1-16,0-1 1 0,0 1 0 15,-2 0 0-15,2 1 1 0,-3 0-1 16,4-1-1-16,-1 1 1 0,-3 0 0 16,4 0 1-16,-1 0-1 0,0 0 0 15,3-1 0-15,-3 0-1 0,5 0 2 16,-5 0-1-16,3 0 1 0,0 1 1 16,-3 0-1-16,3 0 1 0,-3 0 2 15,0 0-3-15,0 0 1 0,0 0-1 16,1 0 1-16,-4 0-1 0,1 0 1 15,2 0-2-15,0 0 0 16,0 0 0-16,1 0 4 0,4 0-4 16,-5 0 2-16,3 0-2 0,2 0-1 15,-2-1 1-15,2 1 1 0,-2-2 0 16,0 2-1-16,0 0 1 0,-1 0 0 16,-2 0 1-16,3 0-1 0,-3 0-1 15,-2 0 0-15,2 0 0 0,3 0 0 16,-3 0 0-16,3 0 0 0,0 0 0 15,2 0 0-15,-5 0 3 0,3 0-3 16,0 0 0-16,-1 0 0 0,-1 0-1 16,-1 0 1-16,0 0 0 0,0 0-1 15,0 0-1-15,0 0 2 16,-2 0 4-16,0 0-4 0,-6 0 0 16,-2 0 0-16,-5 0 0 0,2 0 0 15,8 2 0-15,5-1 0 0,3-1 1 16,-6 0-1-16,-4 0 1 0,-9 0-1 15,9 0-2-15,2 0 2 0,0 0 1 16,0 0-1-16,-3 0 1 0,1 0-2 16,-3 0 1-16,2 0 0 0,-2 0 0 15,0 0 1-15,-3 0 0 0,3 0-1 16,-3 0 0-16,0 0 0 0,6 0 1 16,-9 0-1-16,4 0 0 0,-1 0 0 15,-2 1 0-15,-6-1 1 0,3 1-1 16,-5-1 0-16,3 1 2 0,-9 0-1 15,1 0-1-15,0-1 0 0,-3 1 0 16,0 0 0-16,-5-1-1 0,0 3-1 16,0-2-2-16,0 1 0 0,0 1-23 15,0-1-19-15,0 3-21 0,0 0-31 16,0 1-51-16,-13 1-104 0,5-2-108 16</inkml:trace>
  <inkml:trace contextRef="#ctx0" brushRef="#br1" timeOffset="-135224.71">24723 17073 413 0,'0'0'29'0,"0"0"-11"0,0 0 51 16,15-21 27-16,-10 17-39 0,-5-1-7 15,3 1 10-15,-3-1 2 0,5 2 1 16,-5 2-5-16,0-2-3 0,0 3-13 16,0 0-15-16,0 3-19 0,0 3-6 15,0 8 16-15,-8 1 16 0,3 5-5 16,0 5-11-16,-3 0-4 16,6-1 1-16,-9 1-1 0,4-1 0 15,4-2-4-15,-2-2-6 0,-3-2-2 16,8-2-1-16,-5 1-1 0,5-4-25 15,0-3-36-15,0-1-34 0,0-2-27 16,5-2-60-16,-2-5 14 0,2-4-70 16</inkml:trace>
  <inkml:trace contextRef="#ctx0" brushRef="#br1" timeOffset="-135040.88">24777 16813 813 0,'0'0'62'0,"0"0"5"0,0 0 33 16,0 0-38-16,0 0-49 0,-31-34-13 15,23 28-3-15,6 3-43 0,2 2-60 16,0 1-76-16,0 6-50 0,7 1-43 16</inkml:trace>
  <inkml:trace contextRef="#ctx0" brushRef="#br1" timeOffset="-134423.59">24880 17153 576 0,'0'0'60'0,"0"0"23"16,0 0 32-16,0 0-57 0,16-36-39 15,-6 26 2-15,1 2 6 0,-1 1 8 16,0-1 3-16,8-2-3 0,-5 3-11 16,0 1-3-16,-3-3 1 0,9 4-4 15,-7 1-2-15,-1 1-6 0,-1 2-4 16,-2 0-3-16,0 1 0 0,-1 0-3 15,-1 1-6-15,-1 3 5 0,-3 4-1 16,-2 2 2-16,0 3-3 0,0 6 3 16,0 1 2-16,-2 0-2 0,-9 3 0 15,9 0 3-15,-6-1-2 0,-2 0 0 16,7-2-1-16,-5 0 0 0,6-3 0 16,-1-4 1-16,3-2 0 0,0-2-1 15,0-3 1-15,0-1 1 0,0-4 12 16,0-1 10-16,3 0 20 15,2-5 9-15,0-3-25 0,3-3-15 16,0-5-4-16,5 1-6 0,0-3-2 16,-1-1 0-16,4 1 0 0,2 0-1 15,3 0 0-15,-1 2 2 0,1 0-2 16,0 5 0-16,-6 1 1 0,3-1 0 16,3 3-1-16,-6 4 0 0,4-2 1 15,-4 3-1-15,1 3-1 0,-4 0 0 16,1 5-1-16,-5 2 1 0,2 5-2 15,-2 3 2-15,-5 4 0 0,-1 1 1 16,-2 4 0-16,0 0 0 16,-2 0 0-16,-1 2 0 0,-2-2 0 15,2-1-18-15,3 3-37 0,0-4-48 16,0-1-59-16,3 2-63 0,5-5-16 16,-3-5-124-16</inkml:trace>
  <inkml:trace contextRef="#ctx0" brushRef="#br1" timeOffset="-133889.33">25800 17191 436 0,'0'0'75'0,"0"0"-26"0,0 0 51 0,0-19-63 0,0 14-16 0,0-1 14 15,0 1 13-15,0-2 3 0,0 3-3 16,0-3 0-16,0 1-6 0,-5 1-2 16,5 1-13-16,-3-2-8 0,-2 2-4 15,3-2-2-15,-3 4-5 0,-3-1-4 16,0 1-4-16,-2 2-1 0,-1 5 1 15,-2 3 2-15,1 2-2 0,-9 2 0 16,8 5-4-16,-8-1-9 0,8 4 3 16,0 0 4-16,1 1 3 0,4-1 3 15,5-2 1-15,1 0 17 0,2 1 5 16,5-3 0-16,3-1-13 0,2-4-4 16,-2 0-3-16,-1-4 1 0,1-4 32 15,5-3 9-15,-5-3 3 0,5-9 0 16,0-2-16-16,2-5-2 0,-2-4 4 15,5-11 4-15,3-18-4 0,-1-20-8 16,1-13-19-16,-5 1-7 0,-3 10 0 16,-6 21-13-16,4 19 5 15,-9 12 5-15,3 10-3 0,-5 3-10 16,8 1-19-16,-3-1-27 0,-2 3-4 16,5 2-10-16,-3 4-31 0,3 2-50 15,10 8-50-15,-5 0-19 0,-3 1-182 16</inkml:trace>
  <inkml:trace contextRef="#ctx0" brushRef="#br1" timeOffset="-133455.66">26053 17208 374 0,'0'0'177'15,"0"0"-129"-15,0 0 84 0,0 0-60 16,0 0-54-16,31 1 7 0,-23-2 0 16,5-3 3-16,-3 0 10 0,3 0 2 15,0-1-11-15,0 1-6 0,0-3-9 16,0 1 8-16,-3-1 3 0,3-1-3 16,-2-2 4-16,-4 1-3 0,1-4-6 15,0 0-5-15,-3-1-6 0,-2 0 0 16,2 1-6-16,-5 1 0 15,-5 3-10-15,-3 0-1 0,0 4-1 16,-5 3 1-16,0 2 7 0,-2 3 4 16,-6 5 1-16,-5 6 6 0,0 3 11 15,3 2 5-15,-3 4 1 0,1 3 3 16,4-3 6-16,5 2 4 0,3-2 10 16,6-2 3-16,2-3-7 0,5 1-12 15,0-2-9-15,5-2-2 0,2 0 3 16,6-3 6-16,3-1-3 0,5-5-14 15,2-1-6-15,0-4-6 0,5-1-6 16,11-6-47-16,3-5-25 0,7-5-32 16,5-4-30-16,-2-1-59 0,-19 8-85 15,-4 2-171-15</inkml:trace>
  <inkml:trace contextRef="#ctx0" brushRef="#br1" timeOffset="-133155.46">26650 17128 508 0,'0'0'27'16,"0"0"25"-16,0 0 61 0,0 0-60 0,0 0-27 15,-13 9 37-15,8 3 24 16,-5 6 9-16,0 2-3 0,-3 4-8 15,2 6-16-15,-2 4-16 0,-5 8-12 16,3 6-9-16,2-2-9 0,0-7-3 16,5-9-3-16,3 0-9 0,2-4-8 15,-4-3 0-15,7 4-19 0,-5-8-26 16,5 0-21-16,0 4-29 0,5-6-63 16,-3-2-79-16,6-10 16 0,2-3-81 15</inkml:trace>
  <inkml:trace contextRef="#ctx0" brushRef="#br1" timeOffset="-132805.25">26562 17199 635 0,'0'0'17'15,"0"0"78"-15,13-43 21 0,-5 22-48 16,0 0-14-16,0 0-1 0,2 3 8 15,-2 3-24-15,0 0-6 0,-1 3 2 16,4 2 6-16,-4 2-7 16,1 1-8-16,0 1-6 0,0 2-1 15,2 0-5-15,-2 1-2 0,5 3 0 16,-6 0-4-16,6 3 0 0,-5 3 1 16,5 4 1-16,-5 1-1 0,-1 1-1 15,-1 6 3-15,-4-4 0 0,3 5 19 16,-5 0-6-16,-5-1-6 0,3 1-1 15,-11-1-5-15,5-1-3 0,-10-2-4 16,2-1-3-16,-2-1-1 0,-2-2-19 16,4-3-28-16,-10-2-22 0,11 1-18 15,-6-4-43-15,0 0-91 0,8-2-57 16,6-1-171-16</inkml:trace>
  <inkml:trace contextRef="#ctx0" brushRef="#br1" timeOffset="-132655.1">27004 17316 982 0,'0'0'108'16,"0"0"10"-16,0 0 39 0,0 0-107 15,0 0-43-15,0 0-7 0,0 0-15 16,21-1-63-16,-21-2 7 0,-8 1-6 16,3 2-31-16,5 0-88 0,0 0-44 15,0 0-171-15</inkml:trace>
  <inkml:trace contextRef="#ctx0" brushRef="#br1" timeOffset="-131887.72">28162 17078 539 0,'0'0'15'0,"0"0"-3"0,0 0 68 0,0 0-9 0,28-21-24 16,-20 16 14-16,-3 0-3 0,-2 1-19 16,2 3-5-16,-5 1-5 0,0-1 5 15,0 0-11-15,0 1-23 0,0 0-7 16,-8 0 3-16,-5 0 4 0,-7 4 3 15,-1 4 1-15,-5 1-1 0,-2 2-3 16,-1 2 0-16,-2 1 0 0,3 1 0 16,7-1 1-16,1 3-1 0,4-3 0 15,3 0-1-15,8 1 1 0,5-2 10 16,0-1-1-16,5 3 7 0,11-3 1 16,-3-1 1-16,7 0 8 0,1-1 5 15,5 0-5-15,-6-2-3 0,4 0-6 16,2 1 2-16,-6 0 1 15,1-1 7-15,-3 0-3 0,-10-2-5 0,-1 2-3 16,-1-3-5-16,-6 0-2 16,-6 0 11-16,-6 1-2 0,-1-1-1 15,-11 2-4-15,-1-1-8 0,-12-3-3 16,-9 2-2-16,-8 1-1 0,-1-2-29 16,1-3-20-16,13-1-16 0,2-3-31 15,11 1-29-15,7 0-72 0,8-2-9 16,5 0-26-16,3 2-65 0</inkml:trace>
  <inkml:trace contextRef="#ctx0" brushRef="#br1" timeOffset="-130636.24">28681 17240 472 0,'0'0'81'0,"0"0"-24"0,0 0 66 0,0 0-9 16,34-25-51-16,-29 19 12 0,3 1 5 15,-8-1-30-15,2-1-12 0,-2 0-16 16,0 0-5-16,-2-1-5 15,-6 1-11-15,-5 1-1 0,0-1-6 16,0 3 4-16,-7 0 2 0,-6 4-1 16,3 0-1-16,-3 6-2 0,-8 4-2 15,6 0 3-15,-1 3 2 0,3 4 1 16,1-1-2-16,9 2 1 0,-2 2 0 16,8 1 1-16,4 0 0 0,1 0 0 15,5-1 1-15,0 0 9 0,11-2 9 16,-4-1 2-16,6 0-3 0,-2-6-4 15,2-3 4-15,5-3 3 0,-5-5 1 16,2 0-4-16,6-9 3 0,-3-1-6 16,-3-3 2-16,1-3-9 0,2-1-6 15,-3-2-1-15,4 1 0 0,-7 2 0 16,4-2 1-16,-3 4 0 0,-5-3-2 16,5 4 0-16,-6 1 0 0,1 0 0 15,2 4 0-15,-7 0 0 0,2 3-2 16,-5 2-1-16,0 3-2 0,0 0-11 15,0 5-1-15,0 0 10 0,0 5 4 16,-5 1 3-16,2 5 2 0,3-3-1 16,0 2 0-16,0 2 0 0,0 1 1 15,8-2-1-15,0 2 0 0,0-2 1 16,5 0 0-16,-1-3-1 0,1-1 4 16,0-3 2-16,3-1 5 15,-3-6 3-15,0 0 3 0,0-2 6 16,-3-3-4-16,3-2-7 0,0-4-1 15,0-2-3-15,0-2-2 0,0-1-2 16,-3 0-3-16,3-3-2 0,5 3 0 16,-5-5 1-16,-3 5-1 0,8 0 1 15,-10 0-1-15,5 4 0 0,0-1-1 16,0 5 0-16,-6-1-2 0,1 0-4 16,0 3 5-16,-8 1-2 0,5 0-1 15,-5 3 2-15,0 0-8 16,0 3-9-16,0 2 7 0,0 1 5 15,0 2 6-15,0 2 2 0,0 2 1 16,0 4-1-16,0-2-4 0,3 3-4 16,-3-1 3-16,0 1 5 0,5-1 0 15,-5-1 0-15,5-2 0 0,-2 0 1 16,2 0-1-16,3-7 0 0,-3 0 1 16,-3-5 3-16,3-1 2 0,3-5-1 15,-3-2 1-15,3-3-5 0,0-1 0 16,0 0 0-16,2 0 0 0,5-1-2 15,-7 0 2-15,5 2-1 16,5-1 0-16,-7 2 0 0,-1-2 0 16,5 3 0-16,-7 0-1 0,5-2 0 0,0 5 1 15,-5-1-2-15,5 3 2 16,-8 0-6-16,3 0-4 0,-6 4 2 16,3-1 4-16,-5 0 1 0,6 2-3 15,-6 4 1-15,0 0 1 0,0 3 2 16,0 3 1-16,0 2 1 0,2-2 1 15,-2 1-1-15,0 4 0 0,5-5 0 16,-5 1 0-16,5 0 2 0,-2 0 0 16,2-3 3-16,-2-3 5 0,2-1 2 15,3-4 3-15,-3-2 0 0,3 0 8 16,-1 0-6-16,4-2-7 0,-1-6-5 16,3 1 0-16,0-1-4 0,2-1-1 15,-2-2 3-15,5 0-3 0,-2-2-1 16,2 1 1-16,-3-2 0 0,-2 5-4 15,0-1 1-15,0 4 1 0,-2-1-2 16,-1 3-3-16,-8 2-5 0,4-1 4 16,-4 4 2-16,3-1-4 0,-5 6-7 15,-5 3 3-15,5 1 1 0,-2 3-5 16,-4 3-3-16,4 0-5 0,2 0-13 16,-5 1-18-16,5 1-14 0,-5 0-60 15,2 5-79-15,3-6-46 0,0-1-202 16</inkml:trace>
  <inkml:trace contextRef="#ctx0" brushRef="#br1" timeOffset="-130369.4">29872 17280 600 0,'6'-5'11'0,"-6"0"48"0,2 0 15 0,-2 3-74 15,0 2 0-15,-2 4 8 0,-9 5 8 16,4 5 28-16,-9 3 34 16,3 9-8-16,-5 6-12 0,-3 10-16 15,1 12-15-15,-1 4-13 0,0-2-8 16,6-5 2-16,2-8-5 0,0-2-1 16,5-4-1-16,1 1 0 0,1-10-1 15,1-4-24-15,5-9-45 0,0 1-34 16,0-2-18-16,0-3-35 0,5-5 16 15,1-6-100-15</inkml:trace>
  <inkml:trace contextRef="#ctx0" brushRef="#br1" timeOffset="-130119.26">29798 17438 338 0,'0'0'204'0,"0"0"-126"15,41-52 38-15,-20 31-33 0,-1 1-36 16,6 0 24-16,-5 4 6 0,5 2-12 15,-6 3-11-15,1 2-14 0,-6 4-23 16,4-2-7-16,-12 6 1 0,1 1-5 16,0 0-2-16,-3 3-1 0,0 5 3 15,-5 0 4-15,0 1 0 0,0 2-4 16,-5 2-3-16,-3 0 1 0,-5 4 0 16,0-3-2-16,-7 0-2 0,-1 0 0 15,-5-2-1-15,3-1-24 0,-8-4-34 16,8-3-49-16,-8-2-41 0,2-4-20 15,1-4-41-15,7-1-188 0</inkml:trace>
  <inkml:trace contextRef="#ctx0" brushRef="#br1" timeOffset="-129802.49">30330 16854 643 0,'0'0'65'0,"0"0"-57"16,0 0 56-16,0 0-47 0,33-27-9 16,-27 26 20-16,-6 1-5 0,2 0-10 15,-2 4-12-15,0 4 25 0,-2 4 14 16,-4 6-13-16,-1 6 24 0,-6 10-3 15,-3 9-11-15,-4 10-5 0,-6 3-8 16,5-3-6-16,3-6-13 0,2-7-2 16,4-4-3-16,-1 1 0 0,5-3-15 15,0-6-55-15,0-5-51 0,8-6-53 16,0 8 1-16,0-3-93 16,8-3-37-16</inkml:trace>
  <inkml:trace contextRef="#ctx0" brushRef="#br1" timeOffset="-129418.41">30498 17315 563 0,'0'0'37'0,"0"0"-30"16,0 0 52-16,46-20-40 0,-35 14-15 15,7 0 25-15,-3-2 11 0,6 3 13 16,0-2 17-16,-1 3-19 15,1-3-13-15,2 2-5 0,-2-2 1 16,-6-2 9-16,1 1-12 0,-3 2-2 16,0-3-12-16,-8 1-10 0,-3-1-7 15,-2 5-6-15,-2-4-1 0,-11 3 3 16,0 0 0-16,-3 3 3 0,-4 2-2 16,-6 0 3-16,0 6 1 0,5 2-1 15,-7 4 2-15,7 3 0 0,-4-1 6 16,4 5 16-16,5 2 12 0,-2 0 3 15,5 3 6-15,6-1-2 0,4 0-12 16,3-2-17-16,0-2-8 0,3 0-1 16,4-1-1-16,6-2-1 0,0-3-3 15,5-2-13-15,3-6-59 0,-6 0-71 16,19-10-59-16,-6 0-73 0,-2-4-94 16</inkml:trace>
  <inkml:trace contextRef="#ctx0" brushRef="#br1" timeOffset="-129034.83">31100 17104 693 0,'0'0'49'0,"0"0"-2"0,0 0 66 15,0 0-75-15,0 0-38 0,13-33-14 16,-26 27-4-16,2 5 9 0,-7 1 9 15,3 1 3-15,-6 7 1 0,-5 1-2 16,6 1-2-16,-1 2 2 0,0-1 0 16,3 1 4-16,3 1 6 0,2 0-2 15,5-1-1-15,0 0-1 0,3-1-1 16,0 0 3-16,5 0 1 0,5 1 10 16,8 0 1-16,0 1 4 0,3-1-2 15,2-1-8-15,-3 2 1 16,6-2-6-16,-1 0 5 0,-1 3 8 15,-4-2-2-15,-2 0-2 0,2-1-8 16,-9 1-7-16,-1 0-1 0,-5-2-3 16,-5 1 1-16,-1-2-1 0,-4-1 2 15,-8-3 2-15,5 2-2 0,-8-4-3 16,1 1-26-16,-6-1-22 0,3-2-27 16,-16-3-59-16,3-4-96 0,5-1-159 15</inkml:trace>
  <inkml:trace contextRef="#ctx0" brushRef="#br1" timeOffset="-126265.38">24488 17944 326 0,'0'0'55'16,"0"0"33"-16,0 0-4 0,0 0-31 16,0 0-15-16,38-19 4 0,-38 17-4 15,6 0-4-15,-6-2 9 0,2 1 9 16,-2 2-6-16,0-1-14 0,0-2-7 15,0 0-3-15,0 0-6 0,0-3-7 16,0-1 5-16,0 0 0 0,0-3 0 16,0-3 8-16,0 3 1 0,-2-1 2 15,2 0-3-15,-6 0-1 16,1 2 1-16,-3 0-3 0,1 1 6 16,-6 1-2-16,0 2 2 0,0 1-7 15,-3 3-3-15,1 2 0 0,-6 2-5 16,3 7 0-16,-2 5 0 0,-6 5-6 15,2 6 3-15,-7 13 4 0,3 13 3 16,0 16 8-16,2 12 16 0,10-2-8 16,6-4-1-16,7-10-17 0,-2-9-5 15,3-2-4-15,2-1-3 16,7-8 0-16,1-1-2 0,5-4-53 16,-5-12 39-16,-1-4-42 0,4-7-29 15,-3-3-11-15,-1-3-45 0,6-8-60 16,0-1-66-16,-3-3-160 0</inkml:trace>
  <inkml:trace contextRef="#ctx0" brushRef="#br1" timeOffset="-126048.53">24232 18176 884 0,'0'0'64'0,"0"0"75"0,0 0 10 0,0 0-78 0,28-34-15 15,-12 25 13-15,4-1-19 0,1 5-31 16,5-1-17-16,0 2-1 0,-3 1-1 16,3 3-9-16,0 0-20 0,2 4-25 15,-2 1-25-15,-3 3-19 0,3 3-28 16,8 5-67-16,-11-2-35 0,0-1-118 16</inkml:trace>
  <inkml:trace contextRef="#ctx0" brushRef="#br1" timeOffset="-125564.43">24521 18287 609 0,'0'0'50'0,"0"0"-25"16,0 0 95-16,5-41-19 0,1 25-49 15,1 1-14-15,1-3 1 0,5 4-17 16,0-3 4-16,-3 4 6 0,3 2-4 15,5 0-6-15,3 2-2 0,0 6-5 16,-6-1 0-16,6 4-3 0,-3 0-3 16,3 7-4-16,-6 0-4 0,3 0-1 15,-5 4 0-15,3 3 0 0,-4-1 1 16,1-1-1-16,-5 1-4 16,5 3 3-16,-10-4 0 0,2-1-2 15,0 1-2-15,-5-1-3 0,0 0-3 16,-10-2 4-16,2 2 0 0,-5-4 1 15,3 2 0-15,-3-4-3 0,0 2 3 16,-3-3 5-16,3 1 1 0,0-2 0 16,3-2 0-16,0-1 1 0,-1 0 0 15,4-3 0-15,-1-3 1 0,8 1 3 16,-5-3 8-16,2-2 1 0,3-1 8 16,0-2 0-16,0-4 3 0,8 3 6 15,-3-2-9-15,5 2-1 16,3-5 1-16,5 0 9 0,3 2 7 15,2-1 1-15,8 0-8 0,-2 3-7 16,-1 0-13-16,3 3-11 0,-8 5-2 16,3 0-1-16,-5-1-33 0,0 7-26 15,-1-1-40-15,-4 2-34 0,2 0-59 16,-3 2-79-16,-4 0-88 0</inkml:trace>
  <inkml:trace contextRef="#ctx0" brushRef="#br1" timeOffset="-124613.55">25260 18174 493 0,'0'0'90'0,"0"0"-30"0,0 0 62 0,0 0-3 15,-5-40-53-15,5 29-4 0,-5 3-3 16,5 1-9-16,0 0-11 0,-3 1-13 16,3 3 1-16,-5 0-9 0,0 2-13 15,2 1-1-15,-4 0-2 0,-4 2-2 16,1 3 0-16,0 4 1 16,-6 2 0-16,1 5 0 0,2-1-1 15,-5 4-1-15,2 2 1 0,-2-1-1 16,5 1 0-16,3-2-1 0,2 0-3 15,5-2 0-15,3 1 1 0,0-5 2 16,3 2 2-16,5-3 0 0,-6-6 0 16,4-1 2-16,1-3 3 0,-2-2 7 15,3-9 12-15,-3-1 4 0,3-2 3 16,0-3 0-16,0 0-2 0,-1-1-8 16,4 0-4-16,-4 1 1 0,6-2-3 15,-5 4-9-15,5-3-2 0,0 2-4 16,-3 1 1-16,3 3-1 15,0 1 0-15,0 1 0 0,0 4-1 16,0 2 1-16,-3 2 0 0,1 0-1 16,-4 5 0-16,1 4-2 0,-3 1 2 15,-2 3 0-15,2 4 0 0,-5-1 1 16,3 2 0-16,-3 1 0 0,0 0 0 16,0-1 0-16,2 1 0 0,-2 0 0 15,3-1-2-15,2-4-1 0,-5-3-1 16,8-2 2-16,-8-6 2 0,5-1 0 15,-3-2 3-15,4-4 1 0,-4-5-4 16,3-3 3-16,3-5-2 0,0 1-1 16,2-3 0-16,3-1-1 15,-5-1 1-15,5 3 0 0,0 1-1 16,2-1 1-16,-2 4-1 0,0-3 0 16,-3 4-2-16,3 1-4 0,5 1 2 15,-10 3 0-15,5 0-1 0,-5 6 2 16,5 0 2-16,-11 2 1 0,3 2-1 15,1 6-3-15,-4 4 1 0,-2 1 2 16,0 4 0-16,0 2-1 0,0-1 1 16,0 1-1-16,-2 0 1 0,2-3 0 15,0 2 0-15,0-2 1 0,0-3 1 16,0-2 0-16,0-3 0 0,2-4 0 16,3-3 6-16,1-1 14 0,1-4 6 15,4-6-14-15,-1-3-3 0,3-2-1 16,2-4 2-16,1 1-1 0,2-3-1 15,3-3-2-15,-1 2-3 0,1 1-2 16,0 1 0-16,-1 6-1 0,-2 3 1 16,3 2-1-16,-8 5 0 0,3 3-2 15,-4 1 2-15,1 5-2 0,-5 4 0 16,-3 2 0-16,3 5-1 0,-8 3 1 16,0 2-2-16,0 3-8 0,0-1-11 15,0-1-22-15,-5 0-19 0,5 0-40 16,0 0-50-16,-3 8-95 15,6-8-34-15,2-4-181 0</inkml:trace>
  <inkml:trace contextRef="#ctx0" brushRef="#br1" timeOffset="-124313.41">26482 17953 760 0,'6'0'19'15,"-6"0"22"-15,0-2 51 0,0 2-69 16,0 0-21-16,0 0 7 0,-6 4-6 15,4 4-1-15,-9 1 4 0,4 4 4 16,-1 1-2-16,-5 6-5 0,5 1-3 16,-5 1-1-16,6 4-2 0,-6-3-41 15,-3 8-73-15,6-8-39 16,2-2-136-16</inkml:trace>
  <inkml:trace contextRef="#ctx0" brushRef="#br1" timeOffset="-124113.21">26575 18011 763 0,'0'0'98'0,"0"0"-80"15,0 0 87-15,0 0-32 0,0 0-41 16,0 0-6-16,0 0-20 0,0 0-4 16,3 0-2-16,-6 13-1 0,-10 0 1 15,6 2-1-15,-1 2-17 0,3 1-42 16,-3-3-54-16,-2 7-35 0,2-3-51 15,5-7-177-15</inkml:trace>
  <inkml:trace contextRef="#ctx0" brushRef="#br1" timeOffset="-123529.28">28415 18101 678 0,'0'0'24'0,"0"0"-11"0,0 0 48 0,0 0-10 0,34-8-27 0,-34 13 21 16,0 2 19-16,0 9 2 15,0 4 3-15,-8 10 3 0,-5 13-17 16,0 12-16-16,-8 4-2 0,9-1-5 16,4-5-12-16,0-5-6 0,3-4-5 15,0-1 0-15,2-5-5 0,3-7-4 16,0-6 0-16,-5-7-19 0,2-3-31 16,3 2-27-16,0-3-27 0,0-3-90 15,0-3-52-15,3-8-104 0</inkml:trace>
  <inkml:trace contextRef="#ctx0" brushRef="#br1" timeOffset="-123229.22">28506 18176 770 0,'0'0'27'0,"0"0"7"15,31-47 114-15,-18 28-20 0,7 2-59 16,-4 3-13-16,4 2-7 0,1 4-15 15,-3 2-11-15,-2 4 0 0,2 2-4 16,-8 8-1-16,0 0 0 0,1 6 2 16,-1 0 3-16,-7 4-1 0,-3 3-4 15,0 0-9-15,-8 0-4 0,0 0 1 16,-10-2-1-16,-3-4 0 16,-2 1-5-16,-3-5 3 0,0-2-3 15,-2-4-14-15,0 0-31 0,7-3-23 16,-5-2-8-16,11 0-29 0,-4-6-33 15,17-2-73-15,-3 1-21 0,5-3-173 16</inkml:trace>
  <inkml:trace contextRef="#ctx0" brushRef="#br1" timeOffset="-122811.38">29139 18197 498 0,'0'0'37'0,"0"0"13"16,0 0 72-16,5-35-34 0,0 22-36 15,-5-1 19-15,0 2 12 0,0 3-15 16,0-2-22-16,0 3-14 0,-5 2-8 16,5-2-12-16,-5 6-9 0,2-1-3 15,-2 1-2-15,-3 2 1 0,-5 3 1 16,5 3 0-16,-10 6 0 0,8 2 4 15,-8 6 8-15,2 0 8 0,4 3 7 16,-1 0-5-16,5-1-1 16,3 0 7-16,5 0 1 0,5 0 8 15,3-1 6-15,10-1-12 0,-3-3-11 16,1-4-16-16,2-5 0 0,2-5 1 16,-4-3-4-16,2-1 3 0,-5-9-1 15,-5-2 1-15,-1-7-1 0,-7-2-1 16,6-3-2-16,-12-5-2 0,-1-2-24 15,-1 4-17-15,-10 1 15 0,2 4 1 16,-2 8-4-16,3 0-26 0,2 7-10 16,-3 1 7-16,3 5-35 0,6 1-58 15,-4 3-31-15,11 8-17 0,6-2-91 16</inkml:trace>
  <inkml:trace contextRef="#ctx0" brushRef="#br1" timeOffset="-122528.29">29513 18139 680 0,'0'0'2'0,"0"0"-2"0,0 0 18 15,0 0 22-15,0 0-26 0,11-17-8 16,-11 20-3-16,0 6 22 15,0 3 37-15,0 6-3 0,0 4-9 16,-6 2 8-16,1 14 5 0,-2 6-3 16,-6 15-25-16,2-1-11 0,1 1-10 15,2-7-9-15,6-8-5 0,-4-2 1 16,-1-2-1-16,7-6-11 0,-5-4-31 16,5-7-46-16,-6-1-85 0,6-4-44 15,-2-5-115-15</inkml:trace>
  <inkml:trace contextRef="#ctx0" brushRef="#br1" timeOffset="-122194.45">29490 18241 559 0,'0'0'17'0,"0"0"57"16,34-44 33-16,-21 25-53 0,2 3 13 15,1-3 25-15,2 1-1 0,-5 2-18 16,2-1-18-16,3 2-19 0,-2 0-13 16,-1 3-3-16,-2 2 0 0,5 0 6 15,-10 6-1-15,5 2-4 0,-5 2-10 16,-1 1-6-16,1 3 1 16,2 4-2-16,-7 2 5 0,2 1 0 15,-5 2 3-15,0 4 1 0,0-1 4 16,-8 3-6-16,-2 2-5 0,0-2-5 15,-8 0-1-15,2-4 0 0,-4-3 0 16,-1 0-9-16,-5-2-30 0,5 0-18 16,1-1-28-16,-6-1-27 0,10-5-75 15,-10-3-38-15,14 0-44 0,-1-2-211 0</inkml:trace>
  <inkml:trace contextRef="#ctx0" brushRef="#br1" timeOffset="-122010.72">30159 18301 1374 0,'0'0'0'0,"0"0"-290"15,0 0 273-15,0 0-133 0,-36-24-243 16,23 13-80-16</inkml:trace>
</inkml:ink>
</file>

<file path=ppt/ink/ink2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617.08099" units="1/cm"/>
          <inkml:channelProperty channel="Y" name="resolution" value="1090.77893" units="1/cm"/>
          <inkml:channelProperty channel="F" name="resolution" value="5.68611" units="1/deg"/>
          <inkml:channelProperty channel="T" name="resolution" value="1" units="1/dev"/>
        </inkml:channelProperties>
      </inkml:inkSource>
      <inkml:timestamp xml:id="ts0" timeString="2025-03-17T14:14:46.049"/>
    </inkml:context>
    <inkml:brush xml:id="br0">
      <inkml:brushProperty name="width" value="0.05292" units="cm"/>
      <inkml:brushProperty name="height" value="0.05292" units="cm"/>
      <inkml:brushProperty name="color" value="#0070C0"/>
    </inkml:brush>
  </inkml:definitions>
  <inkml:trace contextRef="#ctx0" brushRef="#br0">4736 6348 355 0,'0'0'47'0,"0"0"7"0,0 0 30 0,0 0-14 16,0 0-28-16,8-20-8 16,-8 20-9-16,0 6-19 0,0 3-1 15,0 6 25-15,0 12 12 0,-8 9-1 16,1 13-5-16,-4-2-13 0,3 0-8 15,3-7-9-15,3-4-4 0,-3-2 0 16,2 1-2-16,0-6 1 0,1-5 1 16,2-4-2-16,-3-1-4 0,1 0-50 15,2 5-54-15,0 3-17 0,-3-7-73 16,3-7-90-16</inkml:trace>
  <inkml:trace contextRef="#ctx0" brushRef="#br0" timeOffset="582.84">4749 6345 509 0,'0'0'26'0,"0"0"-5"16,0 0 38-16,0 0-2 0,0-36-14 15,0 29-20-15,3-2 12 0,-1-1 13 16,1 2-1-16,2-2 3 0,0 1-12 16,3-4-12-16,2 3-2 0,-2-3 3 15,5 0-4-15,-3 3-3 0,3-3 3 16,-2 2-4-16,4 1-9 0,-2 2-4 15,3-1-3-15,-4 2-3 0,1 5 0 16,0 2 0-16,0 0-1 0,-2 1 0 16,-1 6-1-16,-2 2-2 0,-3 3-2 15,-3 2-1-15,-2 6 3 0,-2 1-1 16,-11 2 4-16,-5 6-4 0,-3 0-12 16,-7 0-7-16,-3 6 4 0,-11 1 20 15,6-2 2-15,3-6-1 0,4-6 0 16,9-4 2-16,-4 1-2 0,-2 2-1 15,3-1 3-15,5-3-3 0,5 1 5 16,0-3 8-16,6 0 2 0,4-2-6 16,3-2-5-16,8 2 3 0,5-2 19 15,5 0 20-15,13 1 7 0,7 0-4 16,14 1-11-16,2-1-6 0,-7-2-11 16,-3 1-11-16,-8-1-5 0,-2 0-5 15,2-2 3-15,0-1-3 16,-8 1-20-16,-7-3-35 0,-3-1-40 0,-2 0-40 15,9 0-70-15,-4-2-76 16,0-2-166-16</inkml:trace>
  <inkml:trace contextRef="#ctx0" brushRef="#br0" timeOffset="1066.84">5320 6610 470 0,'0'0'104'0,"0"0"-14"0,0 0 24 16,0 0-40-16,5-1-20 0,3-1-13 15,3-2 8-15,-1 1 3 0,3-2-5 16,0-1-2-16,2 2-3 0,6-2-6 15,-3 0-7-15,0 0-3 0,0-3-12 16,3-1-3-16,-3 3-2 0,-3-1-1 16,1-2-4-16,-1 0 1 0,-4 1-1 15,-1-1-2-15,-5-1 0 0,0 1 1 16,-2 0-1-16,-3-1 0 16,0 0-2-16,-8 1-2 0,3 0-6 15,-8 3 3-15,0 3-2 0,-2 1 1 16,-6 3 0-16,-2 3 3 0,-3 5 1 15,0 5 1-15,-7 4 1 0,4 2 0 16,-2 5 0-16,5-2 0 0,3 2 0 16,2 1 0-16,8 0-1 0,3-2 1 15,7-2 2-15,3 0 17 0,3-2 3 16,7-4 5-16,3 1-3 0,3-4 1 16,4-1-9-16,4-3-8 0,-1-2-3 15,5-3-5-15,-2-3-8 0,3 0-59 16,-1-6-56-16,13-8-90 0,-10 1-118 15,-2-1-142-15</inkml:trace>
  <inkml:trace contextRef="#ctx0" brushRef="#br0" timeOffset="1533.79">5951 6449 614 0,'0'0'72'16,"0"0"19"-16,0 0-21 0,0 0-51 16,0 0-15-16,15-8-4 0,-10 8-4 15,-2 7 3-15,2 2 0 0,0 6 1 16,-2 6 32-16,-1 5 32 0,1 9 7 15,2 10-13-15,-2 9-20 0,2 5-8 16,-2-1-4-16,2-8 0 0,-3-3-1 16,1 0 5-16,-1-2-4 0,-2-3-14 15,-2-6-8-15,-3-11-1 0,0-6-2 16,-3-3-1-16,0 0 0 16,0-2 1-16,-5-2 2 0,0-6 3 15,1-6-1-15,-1-5 5 0,0-8-1 16,0-6 0-16,0-10 5 0,3-12-4 15,4 4 5-15,6 3 23 0,0 6 9 16,11 4-3-16,-1-1-8 0,6-3-12 16,2 5-6-16,0 1-4 0,2 4-7 15,-2 0-5-15,1 4-1 0,1 2-1 16,-4 1-8-16,2-1-32 0,-5 2-46 16,0-1-33-16,0 0-35 0,-6-9-87 15,-1 3-112-15</inkml:trace>
  <inkml:trace contextRef="#ctx0" brushRef="#br0" timeOffset="1683.95">5951 6400 1040 0,'0'0'41'16,"0"0"-1"-16,0 0 32 0,20-36-71 15,-9 23-1-15,-1-1-72 0,3 2-65 16,5-5-45-16,-2 5-55 0,-6 4-39 0</inkml:trace>
  <inkml:trace contextRef="#ctx0" brushRef="#br0" timeOffset="2067.67">6349 6446 597 0,'0'0'78'0,"0"0"31"15,0 0-29-15,0 0-43 0,38-2-18 16,-27-1-8-16,-1-3 6 0,0 1 18 16,1-2 17-16,-1 2 8 0,0-2-4 15,-2 0 0-15,5 0-13 0,-5 0-16 16,2-2-17-16,-5 4-8 16,1-2 0-16,-4 2 1 0,-2-1-2 15,0 2-2-15,-5-2-15 0,-3 2-22 16,-5 2 22-16,0 2 9 0,-7 6 2 15,-1 2 3-15,-5 5 2 0,3 4-1 16,-6 4-2-16,4 2 3 0,1 1-1 16,1 5 1-16,2-4 0 0,9 2-3 15,-1-3 1-15,7-2 2 0,4-1 0 16,2-3 2-16,0-3-1 0,5-2 14 16,5-5 0-16,1-2-5 0,4-5-2 15,3-1-8-15,3-1-11 16,2-8-61-16,11-8-118 0,-3 1-81 15,-3-1-62-15</inkml:trace>
  <inkml:trace contextRef="#ctx0" brushRef="#br0" timeOffset="2434.67">6889 6360 542 0,'0'0'101'0,"0"0"-66"0,0 0 43 16,0 0-66-16,0 0-12 0,2-32-12 16,-7 31 2-16,-3 1 10 0,-2 0 9 15,-5 0 6-15,-1 7 15 0,0 2 0 16,-4 4 2-16,-3 3-8 0,2 3-13 15,0 4-8-15,-2 1-3 0,7 0-1 16,1 0 1-16,5-1 21 0,4-2 29 16,4 0 5-16,2-4-18 0,5-2-15 15,3-2-4-15,2-1 0 0,6-3 4 16,4-3-2-16,1-1-7 0,2-4-5 16,6-1-8-16,-1-4-2 0,3-1-43 15,0-4-85-15,13-5-66 0,-8 3-10 16,-5-2-142-16</inkml:trace>
  <inkml:trace contextRef="#ctx0" brushRef="#br0" timeOffset="2818.4">7341 5967 769 0,'0'0'35'15,"0"0"35"-15,0 0 17 0,0 0-64 16,0 0-6-16,0 0-17 0,26-28-6 16,-26 38 6-16,0 8 35 0,-5 5 16 15,-1 10-11-15,-1 17-9 0,-6 8-10 16,0 4-9-16,2-2-2 15,1-8 0-15,2-8 1 0,3-2 13 16,3-2 14-16,-1-7-4 0,3-4-12 16,3-9-5-16,-1-6 0 0,3 2-1 15,3-2 0-15,2-2-3 0,6 2 1 16,2-4 0-16,0-4-2 0,0-5-2 16,5-1-3-16,1-3-7 0,-4-4-5 15,1 0-11-15,0-3-16 0,2-2-19 16,-5-1-25-16,-2-1-46 0,2-12-75 15,-8 3-108-15,-5 1-201 0</inkml:trace>
  <inkml:trace contextRef="#ctx0" brushRef="#br0" timeOffset="3035.28">7168 6336 1020 0,'0'0'112'15,"0"0"11"-15,0 0-6 0,51-9-72 16,-25 3-16-16,0-1-17 0,5-1-6 16,3-3 0-16,-3 4 2 0,0 2 2 15,0-1-4-15,-5 3-6 0,2-1 0 16,0 1-23-16,1 0-80 0,12 3-71 16,-7-1-149-16,-1 0-134 0</inkml:trace>
  <inkml:trace contextRef="#ctx0" brushRef="#br0" timeOffset="3435.89">9023 5937 624 0,'0'0'48'0,"0"0"21"0,0 0-34 0,0 0-24 16,0 0-6-16,21-20 0 0,-21 23 0 16,0 5 19-16,0 6 30 15,-3 5 15-15,-2 7-5 0,-3 9-6 16,0 11-11-16,-2 12-21 0,2 4-20 16,3-4-3-16,3-5-3 0,-1-8-5 15,0 0-54-15,3-3-46 0,0-2 2 16,6-5-5-16,-1-1-19 0,0-13-41 15,0-5-107-15</inkml:trace>
  <inkml:trace contextRef="#ctx0" brushRef="#br0" timeOffset="3735.97">9302 5885 702 0,'0'0'61'15,"0"0"47"-15,0 0-22 0,0 0-66 16,0 0-20-16,0 0-9 0,0 0 9 16,18 32 7-16,-23-1 10 0,0 11 29 15,-3 11 1-15,0 4-6 0,3 1-12 16,3-6-17-16,-1-5-6 0,3-2-5 15,0-2 2-15,5-3 1 0,-2-5-4 16,-1-7-3-16,1-7-7 0,-3-5-36 16,5-3-58-16,-2-2-27 0,7-4-50 15,-2 0-65-15</inkml:trace>
  <inkml:trace contextRef="#ctx0" brushRef="#br0" timeOffset="3936.05">9057 6209 715 0,'0'0'43'16,"0"0"26"-16,49-3 19 0,-23-1-79 15,5 2-9-15,0-2-6 0,-3-2-30 16,0 2-63-16,9-2-27 0,-9 3-22 15,-5-1-122-15</inkml:trace>
  <inkml:trace contextRef="#ctx0" brushRef="#br0" timeOffset="4503.38">9762 6327 340 0,'0'0'56'0,"0"0"13"0,0 0-19 15,0 0-16-15,0 0-10 0,0 0 5 16,-3-11 7-16,1 9-5 0,-3 0-5 16,-1-3-3-16,1 5-2 0,-2 0 0 15,-4 2-3-15,-2 5-8 0,0-2-6 16,0 2-2-16,1 2-2 0,-1 2 2 15,2 1-2-15,-2 4 0 0,6-1 1 16,1 3 2-16,1 0 8 0,5-1 11 16,0 0 10-16,3-4 9 0,5 3 2 15,5-5-8-15,2-1-3 0,1-5-7 16,2-1-4-16,2-4 7 0,-2-1 9 16,0-6 7-16,3-5-15 0,-3-3 2 15,-2-1 5-15,-3-3 2 0,0-4-9 16,-8-4-6-16,-3 2-11 0,-2-3-8 15,-2 3-4-15,-9 3-1 0,4 7-2 16,-9 4-3-16,1 5-9 0,-3 2-18 16,2 4-14-16,-2 0-19 0,2 4-45 15,4 2-30-15,-1 5-41 0,2-1-5 16,4 1-121-16</inkml:trace>
  <inkml:trace contextRef="#ctx0" brushRef="#br0" timeOffset="4904.03">10294 6444 1178 0,'0'0'39'0,"0"0"-34"0,13 0-5 16,-10 0-16-16,-1 0-112 0,-2-1-73 16,0-3 1-16,0 0-159 0</inkml:trace>
  <inkml:trace contextRef="#ctx0" brushRef="#br0" timeOffset="7906.81">5256 7837 345 0,'0'0'18'16,"0"0"11"-16,0 0 45 0,0 0 1 16,0 0-3-16,0 0-57 0,0-18-1 15,-13 18-7-15,-5 0 1 0,-6 3 5 16,-1 4-2-16,-9 4-5 0,-7 3-1 16,4 2-3-16,4-2-1 0,7 0 0 15,5 0 0-15,1-2 1 0,-1 5-2 16,5-1 16-16,4-1 22 0,1 1-8 15,9 0-8-15,2-1 0 0,2-1 8 16,9 0 2-16,1 0 0 0,4-3-12 16,5 1-1-16,5-1 0 15,-3-1 3-15,3 0-3 0,-1-1 1 16,1 1 0-16,0-2-2 0,-3 1 10 16,-2 1 5-16,0 0 3 0,-6 1 1 15,-2-1-1-15,-5 1-3 0,-3-1-8 16,-5 3-1-16,-5-1-2 0,-8 0 5 15,-5 2-4-15,-13 1-13 0,-10 1-2 16,-11 1-4-16,-5-5-1 0,5-3-3 16,3 0-11-16,8-4-14 0,5 1-11 15,-3-4-5-15,11 1-20 0,4 2-30 16,9-3-31-16,2-1-39 16,-3 0-37-16,3-1-88 0</inkml:trace>
  <inkml:trace contextRef="#ctx0" brushRef="#br0" timeOffset="8357.45">5527 8156 567 0,'0'0'79'0,"0"0"8"0,0 0 27 0,0 0-45 0,8-26-23 16,-8 22-7-16,0 0 5 0,0 1-1 16,-3-1-17-16,1 4-6 0,-4 0-1 15,4 1-10-15,-6 6-4 0,3 4-3 16,0 0-1-16,0 5-1 0,2 1-1 15,0 3-1-15,3 1 2 0,6 0 2 16,1 0-2-16,4-1 3 0,4 0-1 16,3-5 9-16,3 2 29 0,0-6 7 15,4-1-6-15,1-3-4 0,-3-3 8 16,1-3 5-16,-1-1-5 0,-5-3-5 16,0-6-8-16,0-1-8 0,-5-5-1 15,-5-3-5-15,0-6-10 0,-1-8-4 16,-1-6-4-16,-4 2-33 0,1 5-30 15,-3 8-6-15,0 9 5 0,0 2-11 16,0-1-27-16,0 5-59 0,2 2-58 16,4 3-14-16,-1 3-101 0</inkml:trace>
  <inkml:trace contextRef="#ctx0" brushRef="#br0" timeOffset="8841.67">6416 7950 377 0,'0'0'90'0,"0"0"20"0,0 0-14 0,0 0-30 16,18-32-24-16,-16 24-15 0,-2 1 13 16,3-2 9-16,-3 2 5 0,0-1 13 15,0 1-11-15,0 1 2 0,-3 1-4 16,3-3-14-16,-2 1-8 0,-3 1-10 16,0-3-4-16,-3 2-3 0,3-1-3 15,-3 1-1-15,0 1 2 0,0 1-5 16,1 1 2-16,-4-1-3 15,1 3-4-15,0-1 0 0,-1 3-3 16,-2 0 0-16,0 5 2 0,1 4 1 16,-1 3 1-16,-3 7-1 0,1 4 3 15,-1 13 2-15,-2 12 2 0,0 15 0 16,2 7-4-16,4-2-3 0,-1 0-1 16,7-11 0-16,4 0-1 0,2-8 1 15,0 0-2-15,8-5 0 0,-1-2 0 16,4-4 0-16,-1-9-22 0,-2-6-37 15,0-7-39-15,2 2-51 0,-2-4-165 16,-1-4-141-16</inkml:trace>
  <inkml:trace contextRef="#ctx0" brushRef="#br0" timeOffset="9025.21">6095 8333 879 0,'0'0'7'0,"0"0"92"0,0 0 72 16,21-33-100-16,-3 23-8 0,0-3-32 16,6 1-4-16,-1 0-5 0,0 1-15 15,3 2-7-15,-3-1-2 0,3 1-18 16,-3-1-54-16,0 2-57 0,16-6-110 16,-5 3-88-16,-3 1-200 0</inkml:trace>
  <inkml:trace contextRef="#ctx0" brushRef="#br0" timeOffset="9475.4">7020 7933 514 0,'0'0'49'0,"0"0"40"16,0 0 27-16,0-40-40 0,0 29-18 16,0 0-25-16,-2 1 21 15,-1-1 2-15,3 1-4 0,-2-1 5 16,-3 3-12-16,-1-2-12 0,4 1-3 16,-6 1-9-16,0-1-13 0,1 1-2 15,-4 0-1-15,3 2-3 0,1 0-1 16,-1 3-1-16,0-1 0 0,0 2-1 15,1 2-2-15,2 0 0 0,-3 4 0 16,0 2 2-16,0 3-2 0,1 5 3 16,-6 4 0-16,0 4-1 0,0 5 0 15,0 7 1-15,-3 10 0 0,-2 14 1 16,5 3-1-16,3-4 0 16,2-3 0-16,3-7 0 0,0 0 1 15,5-4-1-15,0-1 1 0,0-2-1 16,5-1 0-16,0-4 0 0,3-3 0 15,-5-9-1-15,2-3-9 0,2-2-26 16,-1 0-12-16,1-1-21 0,1-1-43 16,0-10-51-16,-6-1-44 0,1-7-76 0</inkml:trace>
  <inkml:trace contextRef="#ctx0" brushRef="#br0" timeOffset="9691.92">6646 8187 836 0,'0'0'60'0,"0"0"27"15,0 0 73-15,0 0-96 0,39-21-25 16,-24 16-30-16,1 0-8 0,2-1 0 16,-3 1-1-16,3 2-7 0,-2-2-22 15,4 2-56-15,11-2-61 0,-2-1-94 16,-6 2-132-16</inkml:trace>
  <inkml:trace contextRef="#ctx0" brushRef="#br0" timeOffset="9825.39">7276 8228 890 0,'0'0'177'0,"0"0"-62"15,0 0-50-15,0 0-65 0,0 0-10 16,0 0-104-16,36-25-100 0,-28 15-84 15,0 1-201-15</inkml:trace>
  <inkml:trace contextRef="#ctx0" brushRef="#br0" timeOffset="10460.04">8165 8099 414 0,'0'0'65'16,"0"0"15"-16,0 0 5 0,0 0-11 16,41-2-32-16,-30 0 18 0,4-1 17 15,1-1-23-15,2-3-8 0,3 0 12 16,-3-1 10-16,5-1-5 0,0-1-8 15,0-2-12-15,1-2-15 0,2 1-6 16,-6 1 0-16,1-2-8 0,-3 0-6 16,-3 1-4-16,1-2-1 0,-6-1 2 15,-5 0-5-15,1 0 1 0,-6 2-2 16,-3 2 2-16,-5 0-2 0,-5 6-2 16,-5 0-1-16,-5 6 2 0,-11 3 0 15,-12 8 0-15,-6 11 0 0,-5 5 2 16,6 6-1-16,4 1 1 0,6 1 0 15,2-1-1-15,8 5 1 0,3-4 0 16,7 0-1-16,6-8 0 0,9-5-1 16,4-5 1-16,2-3-2 15,8 3 1-15,2-1 2 0,5 3 5 16,6-3 17-16,10-1 1 0,13-5-4 16,8-4-9-16,2-5-5 0,-2-3-3 15,-9-7-2-15,-4-3-3 0,-3-1-11 16,-2 0-14-16,-8 1-18 0,-3 1-30 15,-7 0-39-15,7-8-74 0,-5 1-74 16,-3 3-84-16</inkml:trace>
  <inkml:trace contextRef="#ctx0" brushRef="#br0" timeOffset="10860.22">8677 7939 569 0,'0'0'47'0,"0"0"43"0,0 0-33 0,0 0-4 16,0-22-41-16,0 20 2 0,0 2 16 15,2 0-22-15,-2 6-8 0,3 4 3 16,-3 4 5-16,2 1 8 0,-2 6 8 15,6 3-5-15,-4 2-12 0,3 2 0 16,3-2-4-16,2 1-1 0,6-4 6 16,2-2 27-16,-2-1 21 0,4-3-4 15,1-3-1-15,-3-4 4 16,3-6-8-16,-1-1-3 0,-2-3 1 16,1-5-6-16,1-4-17 0,-2-4-5 15,0-2-7-15,0-5-4 0,-2-2-4 16,-3-4 0-16,0-1-2 0,0-1-9 15,-6 0-24-15,6 3-24 0,-5 3-8 16,2 6-32-16,-2 4-50 0,0 1-79 16,0 6-15-16,-1 1-108 0</inkml:trace>
  <inkml:trace contextRef="#ctx0" brushRef="#br0" timeOffset="11093.31">9214 7999 589 0,'0'0'21'16,"0"0"18"-16,0 0 6 0,0 0-14 15,0 0-25-15,0 0-1 0,0 0 28 16,5-33 2-16,-7 33-6 0,-1 0-19 16,3 6-6-16,-5 4 8 0,2 4 4 15,-2 2-1-15,3 5-4 0,-3 2-6 16,2 2-4-16,0 0-1 15,3 1-1-15,-2-2-27 0,2-3-78 16,2 8-28-16,1-8-77 0,2-6-71 16</inkml:trace>
  <inkml:trace contextRef="#ctx0" brushRef="#br0" timeOffset="11260.15">9274 7910 768 0,'0'0'111'0,"0"0"-8"0,0-44-45 0,0 28-55 16,2 5-3-16,-2 1-76 0,5 1-27 16,-5 3-44-16,3 2 10 15,0 4-3-15,2 0-49 0,-3 2 24 16</inkml:trace>
  <inkml:trace contextRef="#ctx0" brushRef="#br0" timeOffset="11760.54">9772 8066 210 0,'0'0'357'16,"0"0"-267"-16,0 0 36 0,0 0-36 16,0 0-35-16,0-36-35 0,0 26-10 15,-2-2 2-15,-1 2-1 0,-2-2-1 16,-3-2 2-16,0 3-5 0,-2 2 3 16,0 1-1-16,-1 1-9 0,-1 4-1 15,-1 2 0-15,-8 1 1 0,3 3 0 16,-3 5-2-16,-2 2-2 0,0 4-2 15,2 5-8-15,-2 3-6 0,5 4 7 16,2 2-9-16,6 2-40 0,2-1 5 16,5-2 32-16,3-1 20 0,8-5 5 15,3-3 1-15,7-3-1 0,2-5 4 16,1-2 8-16,2-8 16 0,1-2 12 16,-4-9 16-16,3-5 7 0,-2-5-11 15,-3-4-7-15,3-8 3 0,0-13-1 16,-3-14-5-16,-3-8-7 0,-5-5-5 15,-2 3-2-15,-5 4-15 0,-3 3-11 16,2 10-2-16,1 9-2 0,-3 14-10 16,5 10-15-16,-5 9-7 15,3 1-26-15,-3 2-53 0,2 5-43 16,1-2-89-16,-1 4-116 0</inkml:trace>
  <inkml:trace contextRef="#ctx0" brushRef="#br0" timeOffset="12744.92">10119 7999 460 0,'0'0'68'0,"0"0"13"15,0 0-3-15,36-13-40 0,-23 8-24 16,-3 1-4-16,0 0 10 0,-2 2 6 16,-3-3-1-16,3 2 18 0,-3-2-9 15,0 1 0-15,-2 0 12 0,-1-1-19 16,1 0-12-16,-3 0-8 0,0-1-4 16,0-2-1-16,0 1-1 0,0-3 0 15,-3 3-1-15,1 1 0 0,-3-2 7 16,0 4 4-16,-3-2-3 15,0 1 6-15,-2 0 1 0,-1 0-5 16,-2 0-6-16,1 2-1 0,-4 2-2 16,1 1-1-16,-1 2-1 0,-2 7 0 15,0 1 0-15,2 3 0 0,-2 4 0 16,3 4 0-16,2 3 1 0,3-1 0 16,2 3-1-16,3 0 1 0,5 1 0 15,2-3 1-15,6 0 4 0,0-3 8 16,5 0 13-16,2-2 3 0,1-6-4 15,-1-4-3-15,3-3 2 0,-2-4 5 16,-1-3 0-16,3-7 0 0,-2-1-10 16,-1-3-12-16,-2-2-3 0,0-3-3 15,0 1 0-15,0-1-1 0,-3-4 1 16,1 0-1-16,2-1 0 0,0-1 0 16,-3 1 0-16,3 0-1 0,-3 1 0 15,3 2 0-15,-3 2-1 0,3 4 2 16,-5 1 0-16,2 4-2 0,-2 1 2 15,0 4 0-15,-3-1-1 0,-2 1 0 16,-1 3 0-16,1 0-1 0,-1 0-2 16,-2 4-1-16,3 1-4 15,0 4-1-15,-3 1 3 0,0 2 4 16,0 4 1-16,0 0 1 0,0 4 1 16,0 2 0-16,0 2 1 0,0 2-1 15,0-3 0-15,0 2 0 0,2-3 0 16,3-2 1-16,0-2-1 0,1-4 1 15,1-5 1-15,-4-2 2 0,2-3 6 16,0-4 10-16,-2-2 13 0,2-3 3 16,0-6-7-16,3-1 0 0,-3-3-10 15,3 1-8-15,0-5-7 0,2 3-4 16,0-1 1-16,1-3-1 0,-1 1 1 16,-2-1-1-16,5-1 0 0,-6 2 0 15,4 0 0-15,-1 2 1 0,0 1-1 16,-2 2-1-16,2 3 1 15,-2 1 0-15,0 3-1 0,-3 1 1 16,3 3-1-16,-3 1-1 0,0 2 1 16,-2 0-1-16,-1 0-1 0,1 0-1 15,0 2-1-15,-1 1 1 0,1 3-1 16,-1 0 0-16,-2 3 0 0,3-1 0 16,-3 3 4-16,0 1 0 0,0 1-1 15,0 2 2-15,0 0 0 0,0 2-1 16,0 0 0-16,0 0-8 0,5-1-30 15,-5 1-14-15,3 1-16 16,-1-2-27-16,1 2 9 0,-3-4-27 16,0 0-29-16,2 1-37 0,1-5-52 15,0-2-67-15</inkml:trace>
  <inkml:trace contextRef="#ctx0" brushRef="#br0" timeOffset="13479.03">11062 7810 595 0,'7'-2'40'0,"1"-3"46"0,0 1-27 15,0-1-28-15,-6-1-11 0,-2 2-15 16,0 0-2-16,0 1-3 0,-5 0 1 16,-3 2-1-16,-2 1 11 0,-3 1 18 15,-5 5 10-15,-3 3-5 0,1 4-6 16,-4 4-5-16,1 1-6 0,2 3-5 16,1 3-7-16,4-1-1 0,1 1-1 15,4-1-1-15,4-2 1 0,2-2-2 16,2-1 0-16,3-2 0 0,0-2-1 15,8-4 0-15,-1-4-31 16,6-3-61-16,3-3-35 0,2-2-10 16,-3-3-22-16,6-4 20 0,2-1 38 15,-2-2 66-15,0 0 35 0,2-1 0 16,-2-4 7-16,-1-1 4 0,-2 2 14 16,1-2 26-16,-4 3 21 0,-2 1-8 15,-3 0-6-15,3 4-2 0,-5 0 7 16,2 2 2-16,-2 1-19 0,0 0-8 15,-3 5-1-15,3-2-7 0,-3 1-6 16,3 0-10-16,-1 2-4 0,4-3 2 16,-1 0 5-16,0 1 15 15,1-3 0-15,2 2-15 0,2-1-10 16,-2-1-5-16,3-3 0 0,-4 0-1 16,1-1 0-16,0 0-1 0,-5-2 1 15,-3 1-1-15,0 1 0 0,-5-1 0 16,-5 2-3-16,-8 3 0 0,0 2 2 15,-7 2 1-15,-4 2 1 0,-4 6 7 16,-3 3 6-16,-3 4 9 0,-2 5 8 16,0 1 16-16,5 2 16 15,3 1 16-15,4-2 6 0,6 1 0 16,3 2-16-16,7-4-25 0,6 1-20 16,2-1-8-16,7-5-8 0,6 0 0 15,3-4 0-15,10-1-1 0,5-4-1 16,10-4-3-16,8-1 0 0,0 0-3 15,-2 0-25-15,-6 0-30 0,-5 0-51 16,-2 0-43-16,2 0-52 0,-10 1-121 16,-3 0-85-16</inkml:trace>
  <inkml:trace contextRef="#ctx0" brushRef="#br0" timeOffset="14046.63">12578 7452 721 0,'8'-10'26'0,"0"1"35"0,0 3 8 0,-1 0-57 0,-1 5-12 15,-6 1-2-15,0 2-8 0,-8 8 10 16,-5 5 14-16,0 7 15 16,-8 9 11-16,-7 11-5 0,-1 10-4 15,-2 3-14-15,3-5-6 0,10-4-3 16,5-13 2-16,3-3 1 0,5-9 15 15,2-2 10-15,3-4 4 0,0 5 1 16,0 0-4-16,8 1-3 0,-1-3-10 16,9-2-7-16,2-2-5 0,5-4-5 15,3-2-3-15,3-2-2 0,-1-4-2 16,3-1-14-16,0-1-25 0,3-1-28 16,-3-1-21-16,0-2-46 0,7-1-54 15,-7 0-23-15,-5 0-145 0</inkml:trace>
  <inkml:trace contextRef="#ctx0" brushRef="#br0" timeOffset="14230.29">12441 7814 918 0,'0'0'63'0,"37"-11"11"0,1 6 17 16,17-5-80-16,2 4-4 0,2 1-7 15,-7-2-1-15,-8 4-4 0,-6 2-49 16,-2-3-53-16,-5 1-3 0,1 0-53 16,-12 0-30-16,-2 0-106 0</inkml:trace>
  <inkml:trace contextRef="#ctx0" brushRef="#br0" timeOffset="14714.06">13157 7473 522 0,'0'0'67'0,"0"0"34"0,0 0-2 16,0 0-59-16,0 0-16 16,0 0 1-16,0 0-10 0,0 0-15 15,18-21 0-15,-18 36 4 0,-2 3 20 16,-1 12 16-16,-2 13-6 0,-3 11-16 15,0 6-10-15,1-5-2 0,4-4-3 16,1-10-1-16,-1-4 1 0,0 0 0 16,3-5-1-16,0-5 14 0,3-7 22 15,0-8-4-15,-1-3-13 0,-2-2-9 16,5 0-6-16,0-4 1 16,3-3 7-16,5-1 15 0,0-8 4 15,5-2-5-15,0-2-7 0,3-6-4 16,0-2-6-16,-1 1 2 0,6-2 3 15,-3 1-5-15,1-1-3 0,-1 0-4 16,0 2-4-16,0 0 2 0,-2 3-2 16,2-1 0-16,1 2 0 0,-4 2 0 15,1 0 0-15,0 3-4 0,-1 3-8 16,-7 2 7-16,0 4 0 0,-3 2 1 16,-2 0 0-16,-3 6-2 0,0 4 1 15,-2 4-4-15,-3 4 4 0,-3 3 1 16,-2 4 1-16,0 1-9 0,-3 2-18 15,1 2-37-15,-1-2-57 0,0 10-48 16,0-5-88-16,3-6-154 0</inkml:trace>
  <inkml:trace contextRef="#ctx0" brushRef="#br0" timeOffset="15348.74">14010 7766 339 0,'0'0'167'0,"0"0"-48"0,0 0 9 0,0 0-31 0,18-16-50 16,-15 9-16-16,-3 0-3 0,0 0 9 15,0 0-14-15,0 0 1 0,0 1-7 16,-3 1-7-16,-2 0-8 0,-3 1-1 16,-2 2 1-16,-3 2-1 0,-3 2-1 15,1 6 0-15,-6 1 0 16,3 5-1-16,-3 2 1 0,1 5 0 15,2 3 0-15,0 1 0 0,-1 4-1 16,7 1 1-16,4-1 0 0,0 0 1 16,5-3 1-16,3-3 7 0,0-2 7 15,6-1 0-15,-1-9-2 0,0-1-6 16,5-10 9-16,1-2 19 0,-1-8-7 16,3-6-15-16,0-2-6 0,2-3 7 15,1-5 1-15,-1-7-4 0,1 2-6 16,-3 0-5-16,0 3-1 0,-3 9 1 15,0 1 0-15,-5 5-1 0,-2 6 8 16,0 3 5-16,-3 3-4 16,0 1-9-16,0 0-2 0,0 5-2 15,-3 2 4-15,-2 2 5 0,0 5 10 16,0-1 7-16,-1 6-3 0,4-3-6 16,2 2-4-16,0 0-5 0,0-2-1 15,8 1 0-15,-1-1-1 0,6-1 1 16,3-4-1-16,2 0 1 0,5-1-3 15,0-5-23-15,1 0-46 0,1 0-47 16,1-4-44-16,-5 2-39 0,7-6-6 16,-2-2-71-16</inkml:trace>
  <inkml:trace contextRef="#ctx0" brushRef="#br0" timeOffset="15715.66">14609 7378 577 0,'0'0'19'0,"0"0"-19"16,0 0 64-16,34-26-23 0,-29 23-27 16,-2 1 3-16,-1 2 24 0,-2 0-6 15,-2 7-34-15,-6 4 16 0,0 7 20 16,-10 3 15-16,-3 12 1 0,-7 12 4 15,-8 8-21-15,2 2-3 0,3-4 1 16,8-5-10-16,10-9 10 0,5-4 6 16,1-3 6-16,4-9 3 0,3-4 4 15,0-2 3-15,0 2-1 0,3 0-11 16,2 1-15-16,5-2-9 0,3-5-4 16,3 0-3-16,2-5-8 0,2-2-1 15,4 0 0-15,1-3-4 0,1-1 1 16,0 0-1-16,2-1-4 0,-2-3-17 15,3 1-34-15,-3-1-48 0,-1-3-32 16,4-7-55-16,-9 0-145 16,-4 0-68-16</inkml:trace>
  <inkml:trace contextRef="#ctx0" brushRef="#br0" timeOffset="15881.46">14377 7687 939 0,'0'0'101'0,"59"-12"-9"16,-10 7 0-16,8-3-79 0,3 4-12 16,-6 0 1-16,-5 2-2 0,0 2 0 15,-2 0-9-15,-1 4-49 0,-5-3-82 16,-12-1-152-16,-3 0-86 0</inkml:trace>
  <inkml:trace contextRef="#ctx0" brushRef="#br0" timeOffset="19902.11">16764 7774 242 0,'0'0'96'15,"0"0"-27"-15,0 0 10 0,0 0-18 16,0 0-23-16,0 0 1 0,24-18 8 15,-19 13-1-15,3 0-1 0,-3-1-5 16,0-1 11-16,0 1-3 0,0 0 11 16,-2 0 6-16,-1 0-1 0,1-2-8 15,-3 0-16-15,3-2-7 0,-3-1-7 16,0-2-9-16,-3-1-6 0,-2 0-3 16,-3 0-4-16,0 1-1 0,-5-1-2 15,0 1-1-15,1 3-1 0,-7 3 1 16,-1 3-2-16,-3 4 1 0,-3 7 0 15,2 4-1-15,-4 5 1 0,0 5 1 16,2 5 0-16,5 1-2 0,3 8 2 16,2-3-1-16,6 0-1 0,5-1-1 15,5-6 2-15,3 3-3 0,2-4 4 16,5-2-2-16,3-1 2 0,2-6 3 16,1-3-3-16,2-5 1 0,0-3 1 15,0-4 2-15,0-4-2 0,-5-5-1 16,3-5 4-16,-3-1-4 0,-3-3 2 15,0-3-2-15,1-1 0 0,-4 0 0 16,4 0-1-16,-3 1 0 0,-1 4 0 16,-2 5 0-16,-2 4 0 15,0 6-1-15,-3 2-4 0,0 1-2 16,0 9 5-16,0 3 2 0,-3 6 5 16,0 1 1-16,1 2 2 0,-1 1 1 15,3 1 9-15,0-1 5 0,0-2 0 16,5-2 1-16,1-1 3 0,4-1 3 15,0-5 0-15,3 0-7 0,0-5-6 16,3-3-8-16,-1-2-3 0,3-2-3 16,0 0-3-16,-2-2-1 0,4-1-32 15,-1-4-47-15,-4 3-36 0,3-5-34 16,3-2-96-16,-6 1-61 16,-2 0-124-16</inkml:trace>
  <inkml:trace contextRef="#ctx0" brushRef="#br0" timeOffset="20302.71">17183 7693 416 0,'0'0'78'0,"0"0"7"15,13-29 6-15,-11 17-57 16,4 1-7-16,-4 2 6 0,3 3-1 16,-5 0-4-16,3 5 4 0,-3 1-9 15,3 1-22-15,-3 9 2 0,0 4 13 16,0 6 12-16,0 2-12 0,2 3-3 16,1 0-3-16,4 0 3 0,4 1 6 15,2-5 14-15,2 0 16 0,6-4 8 16,2-1-3-16,0-5-8 0,-2-2-2 15,2-4-5-15,1-5-4 0,-6-4 3 16,2-4-8-16,-2-5-11 0,1-3-9 16,-4-1-1-16,-2-4-1 0,-3-4-5 15,-2-2-1-15,2-8-2 0,-4 4-21 16,1 0-49-16,-2 3-23 0,1 9-24 16,1 3-22-16,-1 3-48 0,-4 7-1 15,11 2-21-15,-5 3 19 0,2 1-41 16</inkml:trace>
  <inkml:trace contextRef="#ctx0" brushRef="#br0" timeOffset="20953.15">17868 7727 356 0,'0'0'83'16,"0"0"-35"-16,0 0 32 0,0 0-39 15,0 0 0-15,0 0 9 0,23-40 15 16,-23 32 16-16,0-1 6 0,0 1-1 16,0-2-8-16,0 1-18 0,-3-1-13 15,1 1-14-15,-1 2-7 0,1-1-6 16,-1 0-10-16,3 2-3 0,-5-1-5 16,5 2-1-16,-5-1 0 0,0-1-1 15,-1 4-1-15,-1-1 0 16,-6 3-1-16,0 1 0 0,0 0 1 0,-3 6 1 15,-2 3-2-15,3 3 1 16,-3 1 1-16,2 4-1 0,1 0-5 16,2-1-7-16,2 4-1 0,1-4 2 15,5 0 8-15,5-3 3 0,0 0 1 16,2-3-1-16,4-3 1 0,4 0 1 16,5-4 0-16,1-3 1 0,-1-1 3 15,1-5-5-15,-1-4 3 0,1-1-2 16,-3-3 0-16,-5-1 0 0,2 0 0 15,-5-3 2-15,0 0-3 0,-2 0 1 16,-1 2 2-16,-2 0-2 0,6 5-1 16,-6 2 1-16,0 4-1 15,0 1-1-15,0 4-1 0,0 0-1 16,0 3-4-16,0 4 5 0,0 4-1 16,-3 7 2-16,0 4 1 0,3 13 0 15,0 11 7-15,0 10 0 0,6 5 5 16,-1 0-1-16,3-7-5 0,-1-8 1 15,-1 4-4-15,-4-2 0 0,-2-2 0 16,-5-11 0-16,0-7-2 0,0-11 0 16,-1 0 0-16,1 1 0 0,-3-2 2 15,-2-1 1-15,-3-7 2 0,0-3-6 16,0-4 2-16,3-2 2 0,0-6 0 16,-1-6 2-16,1-4 3 0,2-4-6 15,3-3-3-15,0-1-3 0,5-3-29 16,0 3-29-16,5-3-34 0,8-10-59 15,0 7-98-15,2 1-82 0</inkml:trace>
  <inkml:trace contextRef="#ctx0" brushRef="#br0" timeOffset="21103.3">18289 7976 947 0,'0'0'225'0,"0"0"-76"0,0 0-31 15,8 0-84-15,-8-1-34 0,0 1-3 16,0 0-80-16,-6-4-129 0,1 1-92 16,0 0-120-16</inkml:trace>
  <inkml:trace contextRef="#ctx0" brushRef="#br0" timeOffset="21653.7">19108 7637 551 0,'0'0'85'0,"0"0"18"0,0 0 5 0,0 0-15 15,36-25-65-15,-33 24-22 0,-3-1 4 16,0 2-4-16,-8 0-6 16,-2 0-4-16,-6 2 1 0,-7 4-7 15,0 1 6-15,-6 1 4 0,3 1 1 16,3 2 0-16,-3 0 0 0,6-1-1 15,4 2 0-15,3 1-1 0,3-2-2 16,5 0-2-16,5 2 4 0,0-3-1 16,7 2 2-16,1 0 1 0,8-2 0 15,-1 1 3-15,3 2 1 0,3-2 6 16,0 1 9-16,-3 0 5 0,2 0-4 16,1 1-2-16,-3-2-5 0,3 1 2 15,-6 1 8-15,1 0 10 0,-6-2-2 16,-2 3 0-16,-8-4-1 0,0 2-4 15,-5-1 2-15,-8-1-3 0,-3-1 3 16,-4 1-13-16,-9-3-6 0,1-2-5 16,-3 0-3-16,-5 0-2 0,2-3-5 15,0 2-43-15,3-2-32 0,3-2-34 16,0 0-28-16,2 0-41 0,2-3 0 16,9-2-69-16,5-1-92 0</inkml:trace>
  <inkml:trace contextRef="#ctx0" brushRef="#br0" timeOffset="22354.29">19570 7819 293 0,'0'0'24'0,"0"0"5"0,0 0 28 0,0 0-36 0,39-35-5 16,-34 27 5-16,-2-1 5 0,2 2 14 15,-2-1 20-15,-3 1 9 0,0-2-2 16,0 2-7-16,0-1 4 16,0 1-15-16,-3-1-13 0,3 2-7 15,0-1-6-15,0 1-5 0,-2 1-3 16,2-2 5-16,-3 4 7 0,3-4 3 15,-3 1 1-15,3 0-6 0,-5 0-4 16,0 2-5-16,-3 1-7 0,1 1-3 16,-4 1-4-16,-4 1-2 0,-1 4-2 15,-4 4 2-15,-1 5-2 0,-2 2 2 16,-1 2 0-16,4 3 0 0,-1 2 0 16,0 0-2-16,6 0 0 0,2 2 1 15,3 1-2-15,4-4 2 16,4 4 0-16,2-2 1 0,0-4 0 15,8 0 1-15,2-3 0 0,0-3 4 16,3-6 5-16,0-3 3 0,0-4 6 16,0-1 10-16,0-7-4 0,2-1-7 15,-2-2-3-15,3-1 7 0,-3-2-7 16,0 1-6-16,2-3-7 0,-2 1 0 16,0 0-1-16,0-1 0 0,-5 1-1 15,5 3 0-15,-6 1 0 0,-2 1 0 16,1 1 0-16,-4 4 0 0,1 1 0 15,-3 2 0-15,2 2-1 0,-2 0-9 16,0 1 1-16,-2 3 1 0,-1 2 7 16,1 3 0-16,-4-1 1 0,4 1 0 15,-1 2 0-15,1 0 0 0,-3 0 0 16,5 1 0-16,0-3 1 0,0-1-1 16,5 0 0-16,0 1 4 0,3-3-3 15,-1-1 1-15,6 0 1 0,-2-4-2 16,2 0-1-16,-1-1-5 0,7 0-37 15,-4-4-49-15,1 0-35 0,2-4-32 16,2-6-50-16,1 2 2 0,-5 0-94 16</inkml:trace>
  <inkml:trace contextRef="#ctx0" brushRef="#br0" timeOffset="22655.13">19924 7283 607 0,'0'0'36'0,"0"0"0"0,0 0 16 16,24-24-41-16,-19 19-7 0,-3 3-3 16,-2 2-1-16,0 0-3 0,0 2 3 15,0 5 1-15,-5 5 52 16,0 2 28-16,3 5 0 0,-9 7-8 15,3 9-38-15,-2 10-22 0,0 10-9 16,-1 2-2-16,4-4-1 0,2-4 2 16,-1-9-1-16,4-2-1 0,2-2-1 15,-3-9 0-15,3-4-1 0,0-5-21 16,0-4-46-16,3 5-75 0,2-2-51 16,0-4-113-16</inkml:trace>
  <inkml:trace contextRef="#ctx0" brushRef="#br0" timeOffset="23089.03">20139 7675 437 0,'0'0'77'0,"0"0"11"15,0 0-8-15,0 0-45 0,36-14-27 16,-20 7-3-16,-1 4-1 0,3-1-1 15,0-1 6-15,-2 1 9 0,2 1 9 16,3-2 8-16,-9-1 2 0,4 1 11 16,-3-2-9-16,0 0-15 0,-3 0-14 15,0-1-8-15,-4-2 2 16,-4-1-4-16,-2-1-3 0,0 1 2 16,-2-2 1-16,-4 2-3 0,-1 1-1 15,-6 1-1-15,0 1 5 0,0 3 0 16,-3 3 0-16,4-1 0 0,-4 3-2 15,-2 3-1-15,2 3 2 0,-2 3 1 16,-2 3 0-16,2 2 0 0,0 3 2 16,2 0-2-16,6 3 2 0,-3 1 10 15,5 1 22-15,3 1-9 0,2 0 6 16,3 1 7-16,0 0-3 0,5-4-16 16,3-2-9-16,0-2-5 0,0-2-5 15,5-3 0-15,-3-2-29 0,3-2-28 16,0-2-37-16,2-1-16 15,1-2-13-15,4-2-10 0,1-2-73 16,-3-3-123-16</inkml:trace>
  <inkml:trace contextRef="#ctx0" brushRef="#br0" timeOffset="23556.25">20671 7522 473 0,'0'0'72'0,"0"0"-36"0,0 0 31 0,0 0-53 15,0 0-14-15,21-33-4 0,-21 27-24 16,-5 2-30-16,0 0 15 0,-1 3 33 15,-4 0 10-15,2 1 0 0,1 0 9 16,-6 4 22-16,5 2-9 0,-5 1-2 16,3 2 1-16,-1-1-11 0,1 0-6 15,2 1-2-15,0-1-2 0,6 1-1 16,-1-1-1-16,3 0 2 0,3 2 7 16,5 0 2-16,2 0 11 0,3 0 5 15,0 1 3-15,5-1-6 0,3 0 3 16,-6 0 8-16,6 3 1 0,-1-3-15 15,-2 1-11-15,-2 0-4 0,-6 0-3 16,-2-1 7-16,-5 0 4 0,-3 1 7 16,-3-3-3-16,-5-1 10 0,-5-1 2 15,0-1-9-15,-7-1-8 0,-1-2-6 16,0 0-1-16,-2-2-1 0,3 1-3 16,-4 0-8-16,4 0-31 0,-1 0-23 15,0 0-44-15,1 1-22 16,1-2-28-16,7 0-89 0</inkml:trace>
  <inkml:trace contextRef="#ctx0" brushRef="#br0" timeOffset="25674.52">21883 7399 358 0,'0'0'34'0,"0"0"27"16,0 0 0-16,0 0-6 0,0 0-38 15,26-6-11-15,-18 3 1 0,-1-1 10 16,-1 2 11-16,1-3 13 0,1-1 16 16,-5 0-10-16,-1-3 10 0,6-2-10 15,-8 1-2-15,3-2-6 0,-3-1-6 16,2 0-11-16,-2-2-4 0,0 2-4 16,0 0 0-16,-2-1-4 0,2 1 3 15,-3 0-2-15,-2 1 0 0,0 0 6 16,2-1-4-16,-5 1 0 0,3 2 3 15,-3-1-4-15,3 3-3 0,-3 0-8 16,3 0 2-16,-2 0 2 0,-1 3-5 16,0 0 4-16,-2 3-3 0,2 2 0 15,-2 2-1-15,-1 5-1 0,-2 0 1 16,0 4 2-16,-2 2-1 0,-1 3-1 16,4 3 1-16,-7 3-1 0,4 3 0 15,2 2 0-15,-2 11 0 0,-4 12 1 16,-4 10-1-16,5 9 0 15,-3-2 2-15,8 0 13 0,3-8 16 16,0-1-2-16,7-2-6 0,-2-4-11 16,5 0-6-16,0-4-5 0,0 0 5 15,5-6-4-15,-2-1-2 0,-3-6-1 16,5-6-10-16,-5-5-23 0,0-7-21 16,0-3-29-16,0-1-45 0,0 1-67 15,0-3-44-15,0-8-134 0</inkml:trace>
  <inkml:trace contextRef="#ctx0" brushRef="#br0" timeOffset="25858.16">21495 7770 872 0,'0'0'44'0,"0"0"50"0,0 0 10 0,26-35-73 0,-8 25-27 15,6-1-4-15,-1 1 0 0,3 0-5 16,2 3-35-16,3 0-68 0,11 0-63 16,-6 2-54-16,-3 0-66 0</inkml:trace>
  <inkml:trace contextRef="#ctx0" brushRef="#br0" timeOffset="26192.31">22170 7672 528 0,'0'0'71'16,"0"0"32"-16,0 0-10 0,0 0-46 15,-8-36-30-15,0 25-5 0,-2 2-2 16,2 2-5-16,-5-1-4 0,0 5 1 16,-2 2 0-16,-1 1 9 0,-2 1 19 15,-2 9 5-15,-1 1-19 0,3 6-8 16,0 0-6-16,5 5-2 0,0 2 1 15,8-3 2-15,2 2-2 0,3 0 2 16,3-6-3-16,5 0 9 0,4-2 14 16,4-5 12-16,2-2 6 0,3-4 3 15,-3-4-13-15,3-1-16 0,-6-9-4 16,3-4 0-16,-8 0-5 0,1-6-6 16,-3-1 0-16,-6-3-15 0,-2-1-57 15,-8-3-43-15,1 1-65 0,-9-5-3 16,-2 7-37-16,3 4-103 0</inkml:trace>
  <inkml:trace contextRef="#ctx0" brushRef="#br0" timeOffset="26758.94">22240 7583 374 0,'0'0'65'0,"0"0"-19"0,0 0 22 15,18-34-44-15,-11 27-18 0,1 1-4 16,3-2 1-16,-4 4 8 0,1 0 5 15,0-1 11-15,0 5 10 0,-1 0 8 16,4-1 4-16,-4-1 14 0,1 2-18 16,2 0-8-16,1 0-16 0,-1 0-13 15,6 0-4-15,-9 0 2 0,6 3-5 16,0-3 1-16,0 2 2 0,-2 3-2 16,-1-2 3-16,-2 3 7 0,-1 0 0 15,1 3-4-15,-3 2-1 0,-2 2-1 16,-1 6 8-16,-2 1 7 15,0 3 1-15,0 3-1 0,-2-1-10 16,-3 2-5-16,0-2-4 0,-3-1-1 16,-3-3 0-16,4-1 1 0,-1-2 0 15,-5-3-2-15,0-3 2 0,3-4 0 16,-1 0 0-16,4-8 0 0,-1 0 2 16,0-5 5-16,3-3-2 0,0-4 17 15,5-3 9-15,0-2-13 0,5-4-6 16,8-2-4-16,-5-2-1 0,7-2 0 15,3 1 2-15,3 2 1 0,5 3 4 16,-3 3-2-16,5 0-12 0,-2 6-1 16,0 0-1-16,0 4-1 0,-5 2-22 15,-3-1-48-15,0 3-62 0,2-3-49 16,-4 1-70-16,-3 2-87 0</inkml:trace>
  <inkml:trace contextRef="#ctx0" brushRef="#br0" timeOffset="27560.94">24364 7594 489 0,'5'0'143'16,"-3"0"-48"-16,4-4 28 0,-1-2-33 16,5-1-45-16,0 0-29 0,1-4 4 15,2 0 13-15,5-4-1 0,-5-3 15 16,7-4 0-16,-4-2-12 0,2-3-6 15,3-1-6-15,2-8-7 0,5-9-7 16,3-8-5-16,-2-2-1 0,-4 4-1 16,-4 6-2-16,-5 9 1 0,2 7-1 15,-10 6 0-15,-1 6 5 0,-2 4 0 16,3 0-1-16,-3 0-1 0,3 1 0 16,-5 4-3-16,-1 3 0 0,-2 2-1 15,0 3-1-15,0 2-5 0,-2 6 4 16,-1 3 1-16,-5 10 1 0,3 11 1 15,-8 13 1-15,6 14 1 0,-6 8-1 16,0 2-1-16,5-2 1 0,-8 0-1 16,6-3 2-16,-3 0-1 0,3-3 0 15,-3-4 2-15,5-3 11 0,-2-3 6 16,7-4-2-16,3-2-10 0,0-4-6 16,0-4-1-16,0 2-1 0,0-7-27 15,0-7-35-15,0-5-38 16,0-6-55-16,-5 1-76 0,2-2-34 15,-2-3-98-15</inkml:trace>
  <inkml:trace contextRef="#ctx0" brushRef="#br0" timeOffset="27893.17">24242 8119 897 0,'0'0'30'0,"0"0"53"0,52-5 34 0,-11 3-67 16,21-1-17-16,0 2-12 0,5 1 4 15,-5 0-4-15,-2 0-11 0,-6 0-8 16,0 0 1-16,-5 0 0 0,1 1-1 16,-4 2-2-16,-7 0-1 15,-3 1-26-15,-8 0-48 0,-7-1-48 16,5 3-71-16,-13-3-28 0,2-1-94 0</inkml:trace>
  <inkml:trace contextRef="#ctx0" brushRef="#br0" timeOffset="29828.54">26221 7226 299 0,'0'0'59'0,"0"0"2"16,0 0-18-16,0 0-23 0,0 0-9 16,-7-4-5-16,7 3 29 0,0 1 13 15,0 0-3-15,0-2 0 0,0 2-1 16,0 0 3-16,0 0 9 0,0 0 3 15,0 0-4-15,0 0-4 0,0 0-11 16,0 0-10-16,0 0-6 0,0-1-1 16,0 0-8-16,0-1-8 0,0 0 0 15,0 0-4-15,0 1 3 0,0-1 4 16,2-1 4-16,-2 2 7 16,0-1 6-16,0 0 0 0,0 0-2 15,0 0-7-15,0 1-3 0,0-2-5 16,0 1 0-16,0 1-3 0,0 0-4 15,5 0 0-15,-5 0-3 0,0 0 0 16,3 1 0-16,2 0-1 0,0 0-1 16,6 2 2-16,-1 1 2 0,6 3 0 15,2 2 3-15,2 0-1 0,1 2 1 16,7 0-2-16,6 6 0 0,7 0-1 16,8 4-1-16,3 0 0 0,-8 0 0 15,-3-6-1-15,-7 0 1 0,-3-2 0 16,-8-4 0-16,-5-1 0 0,-2 0 11 15,10 1 9-15,-6-1 1 0,6 2-2 16,-5-2 0-16,-1-2-5 0,1 1-5 16,-8-1-3-16,-3 0-4 0,3-2-1 15,-5 2-1-15,-3-3 0 0,0 2-1 16,-2-2-1-16,2 2 1 0,-5 0 0 16,-5 1 0-16,2 1 2 0,-10 3 0 15,-5 2 4-15,-2 2 3 0,-4 1 4 16,-1 2-1-16,-4 2 3 0,1 1-1 15,2-1 1-15,-2 2-7 0,2-1-1 16,0 0-3-16,5-3-2 0,1 1 9 16,-1-3-1-16,5 0 2 15,3-2-4-15,0 0-2 0,1-1-3 16,4-3-2-16,-5-2 1 0,5 2-1 16,0-3-2-16,3 0 1 0,0-3-12 15,2 1-23-15,-2 0-21 0,3 0-29 16,2-1-38-16,0 2-29 0,-5 0-79 15,5 0-78-15,0-1-141 0</inkml:trace>
  <inkml:trace contextRef="#ctx0" brushRef="#br0" timeOffset="31196.69">18514 9184 381 0,'0'0'118'0,"0"0"-40"0,0-1 8 16,2 0-2-16,-2 0-27 15,0 0-9-15,0-1 11 0,0 2-2 16,0 0-20-16,0 0-18 0,0 0-11 16,-2 5 3-16,-1-2 7 0,-2 6 12 15,-3 2-7-15,0 0-9 0,1 5-3 16,-4-2-3-16,4 0-6 0,-6 4 0 16,0 1-1-16,2-1-1 0,-2-2 0 15,1 2-5-15,-1-3-22 0,2 3-13 16,1-4-55-16,2 4-84 15,0-6-25-15,3-2-129 0</inkml:trace>
  <inkml:trace contextRef="#ctx0" brushRef="#br0" timeOffset="31463.75">18844 9183 555 0,'0'0'44'0,"0"0"-4"0,0 0 32 16,0 0-15-16,0 0-34 0,0 0-22 15,3-18 1-15,-11 26 2 0,-2 1 18 16,-6 3 9-16,1 2-5 0,-1 4-1 16,-2 3-9-16,0 0-4 0,0 1-4 15,0 5-4-15,-3-2-1 0,6 3-3 16,-3-1 0-16,0 0 0 0,2-1-3 15,1 2-22-15,-1-5-29 0,3 3-38 16,0 5-30-16,6-8-73 0,-1-4-71 16</inkml:trace>
  <inkml:trace contextRef="#ctx0" brushRef="#br0" timeOffset="32514.67">23888 9337 194 0,'0'0'145'0,"0"0"-97"0,0 0 20 15,0 0-3-15,0 0-11 0,23-21-26 16,-15 13 4-16,-5 1 3 0,5-1-1 16,2 3 2-16,-2-4 4 0,-3 0 3 15,3 3 1-15,4-2-4 0,-4-1-4 16,5 2 4-16,-5 1-6 0,5-2-9 16,0 1-6-16,2 1 0 0,3-1-1 15,-2 2-1-15,-3 0-6 0,7 3-4 16,-7 0-3-16,3 1-2 0,2-1 3 15,0 2-1-15,0 0 0 0,0 3 2 16,-2 0 3-16,-1 3 0 0,3 1 1 16,-5 2 0-16,-3 3 1 15,1 5-2-15,-9 2-2 0,6 4 2 16,-5 3-2-16,-3 10 2 0,-3 8 2 16,-7 6 3-16,-8 3 1 0,2-7-2 15,-10-3-3-15,3-6-2 0,-8-3-2 16,-2 0-3-16,-1-2 1 0,-2-3 0 15,-3-1 1-15,5-5-1 0,3-2 6 16,6-4-2-16,4-5-2 0,5-3-3 16,6-4 0-16,-3 2-1 0,5-4 0 15,1 0 1-15,7 0 1 16,0-2 9-16,0-1 23 0,5 0 1 16,8-1-7-16,7-4-7 0,4 4-4 15,9-1-3-15,14 1-1 0,-1 1-3 16,3 0 0-16,0 0-5 0,-2 1-3 15,-13 1-3-15,7 0 0 0,-5 0-1 16,-5 1 0-16,-2-2-1 0,-1 1-14 16,6-1-23-16,-1 0-32 0,1 0-26 15,-11 0-20-15,-5 2-43 0,16-2-93 16,-1 0-54-16,-4-1-145 0</inkml:trace>
  <inkml:trace contextRef="#ctx0" brushRef="#br0" timeOffset="32832.08">25945 9930 871 0,'0'0'190'0,"5"-2"-65"0,0-1-45 0,-5-2-57 0,3 3-23 0,2-1-37 15,-5-2-60-15,3-1-84 0,2-2-122 16,0 0-83-16</inkml:trace>
  <inkml:trace contextRef="#ctx0" brushRef="#br0" timeOffset="38136.94">5470 15962 213 0,'0'0'22'0,"0"0"-1"0,0 3 35 16,0-1-12-16,3-2-16 0,-1 1 4 16,-2-1-3-16,0 0 4 0,0 0 13 15,0 0-4-15,0 0-1 0,0 0-2 16,0 0-4-16,0 0-8 0,0 0-10 16,0 0-5-16,3 0-7 0,-1 0 0 15,-2 2 0-15,3-2 1 0,2 0 8 16,0 0 1-16,1 1 2 0,-1-1 10 15,5 0-5-15,-2 0-5 0,0 0 2 16,4 0 5-16,1 0-5 0,0 0-2 16,3 0-7-16,-1 1-2 0,6-1-6 15,0 0 2-15,2 1-2 0,0 0 1 16,6-1-2-16,-1 0 6 0,3 1 1 16,5 0 3-16,6-1 0 0,7 0 2 15,2 0 1-15,-2 0-2 16,-5 0-1-16,-2 0-2 0,4 0-2 15,-2 0-2-15,3 1-3 0,2 0-2 16,-3 2 2-16,6-3-2 0,0 2 0 16,-1 2 3-16,4-2-3 0,-6 0 0 15,5-1 0-15,-2 1 0 0,4-1 1 16,1 1 0-16,3-2 4 0,2 0 0 16,2 1 0-16,1-1-3 0,2 0-2 15,0 0 3-15,-2 1-1 0,7-1-2 16,-2-1 0-16,2-1 2 0,3 0-2 15,0 0 1-15,0-1 1 0,-3 2 1 16,1-1 0-16,2-1 5 16,-3 1 0-16,0 2-5 0,3-3 0 15,0 1 0-15,0 0-3 0,-2-1 0 16,2 0 2-16,-6 0-2 0,6-1 1 16,-2 1 0-16,1-1-1 0,-1 0 2 15,-1 1-1-15,-2 0-1 0,2 0 1 16,-5 1-1-16,3-3 0 0,0 2 0 15,2 0 1-15,-2-2-1 0,2 1 0 16,-2-1 1-16,0 0-1 0,0 2 0 16,0 0 2-16,2 0 1 0,0 0 9 15,-2-1-5-15,5-1 3 0,-3 2 1 16,3-2-5-16,-2 1 1 16,-1 0 0-16,3 0 5 0,5 2 0 15,-5 2-3-15,5-3 1 0,-2 2-2 16,2-1 3-16,2 0-2 0,1 0-2 15,0 1-4-15,2-1 5 0,0 4-4 16,3-2-1-16,-3 0-1 0,3 0 0 16,0 1 1-16,2 1-2 0,3 0 0 15,1-1 1-15,-1 0 1 0,2 1-2 16,1 0 3-16,2-1-4 0,3 3 9 16,-1-3-3-16,-1 0-3 0,1 3 0 15,-1-1 0-15,-1 0-1 0,5 0-1 16,-5-1-1-16,-2-1 2 0,-3 1-2 15,3-2 0-15,-3 2 0 0,-3-2 0 16,0 1 0-16,-4 2-1 0,-4-3-4 16,-1 0-16-16,-4 1-15 0,-5-1-22 15,-2 1-22-15,-3 0-30 0,-10-1-42 16,-3 0-46-16,-17 0-44 0,-12-2-66 16</inkml:trace>
  <inkml:trace contextRef="#ctx0" brushRef="#br0" timeOffset="40756.4">5747 15684 207 0,'0'0'102'0,"0"0"-41"0,0 0 8 16,0 0-14-16,0 0 16 0,-3 0-5 15,3 0-10-15,-3 0-2 0,3 0-7 16,0 0 2-16,0 0 0 0,0 0-8 15,0 0-6-15,0-1-8 0,0 1-10 16,0 0-8-16,3 0-4 0,-3 0 2 16,3 2-1-16,-1 1 2 0,1-2-4 15,2 3 2-15,0-2-2 0,3 1 0 16,0 1 3-16,-3-3 1 16,5 0 4-16,-2 0 5 0,0 0 6 15,-1-1 0-15,1 0-1 0,-3 0-6 16,3-2-5-16,2-2 0 0,1-1-5 15,-1-1 4-15,3 0-5 0,0-2-2 16,2-2 1-16,1 1 0 0,2-3 7 16,0 2-1-16,3-2-1 0,-3 1-2 15,2-3-3-15,4-1-3 0,-4 1 0 16,1-2 1-16,2 0 0 0,-2-1 1 16,2 1 5-16,-2-2 3 0,2 0 3 15,-2 1-5-15,2-3-2 16,0 1-1-16,1-1 4 0,1-2 0 0,1 1 4 15,0-1 4-15,3-1-5 16,-1-3-3-16,0 3-2 0,1-3-1 16,-1 1-1-16,3-1-1 0,-2-1 1 15,-1-1-4-15,3 0 0 0,-5-2 2 16,2 0-3-16,-4 0 2 0,1 2 0 16,1-1-1-16,-2-1 2 0,1 1 1 15,-1-2 3-15,-1-1 3 0,0 0-2 16,3-6-4-16,5-6-1 0,5-2-1 15,-7 2-2-15,-4 7 0 0,1 2 1 16,-5-4-2-16,7-3 1 16,1-6 0-16,-3 3 0 0,-6 8 0 15,1-3 3-15,0 1-3 0,-6 3-1 16,6-3 1-16,-6-2 1 0,3 0-2 16,-2-1 1-16,2 0-1 0,0-1 0 15,0 0 0-15,0 0 0 0,3 0 0 16,-3-1 1-16,0-1-1 0,0 2 0 15,3 3 0-15,-3 0 1 0,-3 0-2 16,4 0 2-16,-4-2-1 0,1 3 0 16,2 1 1-16,-3-2 0 0,1 0-1 15,-1 0 1-15,1 2-1 0,2-2 0 16,-3 1-1-16,3 1 1 0,-2 2 0 16,-1 1 0-16,1-3 0 0,-1 5 0 15,3-3 0-15,-2-1 0 0,-1 6 0 16,-4 6 0-16,-1 5 0 0,3-7 0 15,3-6 0-15,4-10 0 0,3-1 0 16,-4 4 0-16,-7 14 0 0,-1 6 0 16,-1 2 0-16,3-6 0 0,3-2 1 15,-1-3-1-15,3 0 0 0,-2 1 0 16,2 0-1-16,-3 0 1 0,3 1-1 16,0 1 1-16,-2 0 0 0,-1-1 1 15,4 1-1-15,-4 0-1 0,3 1 1 16,0 1 0-16,0-1 1 15,0 1-2-15,0 1 1 0,1 0 0 16,1 0 0-16,-2 0 0 0,3 0-1 16,0 2 1-16,-1 0 0 0,1-1 0 15,0 2 0-15,-1 1 0 0,1-1 0 16,0 1 1-16,-1 1-1 0,1 1 0 16,0 0 0-16,2 0 0 0,-2 1 0 15,-1 0-1-15,1 0 1 0,2 2 0 16,3 1 0-16,-3-2 0 0,1 0 0 15,1 3 0-15,-1-1 0 0,2 1 0 16,-3 1-1-16,0 0 1 0,-2 0-1 16,2 2 1-16,0-1-1 0,0 3 1 15,-2-4 0-15,2 5 0 16,1-1-1-16,-4 1 1 0,4 2 0 16,-1-1-1-16,-3 2 1 0,4 0 0 15,-4 1 0-15,4-1 0 0,-1 1 0 16,3 2 0-16,-6 0-1 0,6 0 1 15,-2 0 0-15,4 0 0 0,-2 1 0 16,0 2 0-16,2 0 0 0,-2 0 0 16,2 2 0-16,-2 1 0 0,3-2-1 15,-4 2 2-15,1 0-1 0,0 0 0 16,3 3-1-16,-4 0 1 0,4 0 0 16,-3 1 0-16,2-1 1 15,-2 3-1-15,0-1 0 0,2 0 0 16,-2 3 0-16,2-1 0 0,-2 1 0 15,0 1 0-15,3 1 0 0,-4-1 1 16,4 1-1-16,-6 0 1 0,3 2 0 16,0-3 1-16,-3 4 1 0,3-3-1 15,0 2 2-15,-3 1-4 0,0 0 1 16,-2 0 1-16,2 1-2 0,-2-1 0 16,-1 2 1-16,1 0-1 0,0 1 0 15,-3 0 1-15,0 0-1 0,0 0 0 16,0 1 0-16,-2-1 0 0,2 0 0 15,-3 2 1-15,3 0-1 0,-2-1 0 16,2 1 0-16,0 0 1 0,-3 0-1 16,4-1 0-16,-1 3 1 0,-3 0 0 15,3-3-1-15,-2 3 0 0,2-1 0 16,0-2 1-16,-3 4-1 0,4-3 0 16,-4 3-2-16,1-1 3 0,-1 2-1 15,1-4 1-15,-1 5-1 0,-2-1 0 16,2 1-1-16,1 0 1 0,-3 3 2 15,2-1-2-15,1 1 0 0,-1-1 1 16,1 0-1-16,-1 1 1 0,1 0-1 16,5 7 1-16,-1 3 0 15,3 4 0-15,3 4 3 0,-5-5-4 16,0-3 3-16,-1-2-2 0,-2 1 0 16,3 0 1-16,0 2-1 0,-1-1 0 15,4-2 0-15,2 2 1 0,-3 0-2 16,5 0 1-16,-5 0 2 0,6-1-2 15,-1 2 1-15,-2 0 4 0,5 0-2 16,-2 0 0-16,-4 1-1 0,4-1-1 16,-3 5-2-16,5-4 4 0,0 3-3 15,-3-2 0-15,6-3 1 0,-6 0-2 16,3 0 1-16,0 0 1 0,0-1-1 16,0 0-1-16,0 1 2 15,-2-4 2-15,-1 2 1 0,3 1 2 16,-3-2 0-16,1 0 0 0,-1 0 1 15,-2 0-4-15,3-2-2 0,-1-1 1 16,-2-6 2-16,0-5-4 0,-8-5-1 16,2 1 4-16,4 1-4 0,4 8 1 15,3 1 2-15,3 1-1 0,-3-1 1 16,0 0 2-16,0-2-1 0,0-2-1 16,-3 3 1-16,3-3-3 0,-2-2 2 15,2 1 0-15,-3-1-2 16,0-1 3-16,1-1-1 0,-1 0-2 15,1-1 0-15,2-1 0 0,-3-2 3 16,1 1-4-16,2-1 2 0,0-2-2 16,0 0 2-16,-3-1-2 0,3 0 2 15,-3 0-2-15,1-1 1 0,-1-1-1 16,1 0 2-16,-3-1-2 0,2 1 4 16,-2-2-4-16,0-1 1 0,-3 0 1 15,3 1-2-15,-6-3 0 0,-2 1 1 16,3-3 0-16,-5 0-1 0,-1 0 0 15,1-2 0-15,-6 1-1 0,3-1-2 16,-5-1-17-16,-1 0-33 0,-1-1-25 16,-4-1-21-16,1 1-29 0,-3-2-35 15,-5 1-65-15,-1-2-67 0,-1 1-152 16</inkml:trace>
  <inkml:trace contextRef="#ctx0" brushRef="#br0" timeOffset="41924.05">12196 15044 173 0,'0'-2'47'0,"3"1"-3"0,-3-5 26 16,0 5-6-16,0-2-7 0,0-1 8 16,0 1-2-16,0 0-11 0,0-1-5 15,0 0 4-15,0 3-1 0,-3-1 10 16,3-1 3-16,0 3 5 15,0 0-12-15,0 0-21 0,0 0-15 16,0 0-5-16,0 0-5 0,0 0 0 16,0 6 12-16,0-1 0 0,0 3-6 15,-3 4-5-15,1 3-2 0,-1 2 1 16,1 7-4-16,-1 0 3 0,-2 3 1 16,5 2 2-16,-3 7 11 0,-2 6 2 15,0 4-2-15,2 1 0 0,1-10-2 16,-1-9-2-16,3-9-3 0,0-4-4 15,-2 6 1-15,-1 3 7 0,3 3-3 16,0-5-5-16,0 3-3 0,0-3-3 16,5 0-1-16,0-3-2 15,1 1-1-15,-1-3-2 0,0-1 2 16,0 0-1-16,0-4 3 0,0 0 6 16,-2-1 4-16,0-3-3 0,-3 0-1 15,2-2-2-15,-2 0 4 0,0-1-3 16,0-1 3-16,0-1 0 0,-2-3-3 15,2 2-4-15,0-2 2 0,0 0-4 16,0 0-2-16,0 0 4 0,0 0-4 16,0 0 0-16,0 1 3 0,0-1-3 15,0 0-1-15,0 1 2 0,0-1-1 16,0 0 0-16,0 0-1 16,0 0-6-16,0 0-41 0,0 2-50 15,0-1-51-15,0 2-52 0,0 1-149 16,0-2-159-16</inkml:trace>
  <inkml:trace contextRef="#ctx0" brushRef="#br0" timeOffset="42793.16">11790 16485 172 0,'0'0'181'0,"0"-4"-126"0,0-1 36 16,0 0 13-16,0-2-19 0,0-1-19 15,3 0 1-15,-3-1 0 0,3 1-10 16,-3-2-6-16,5 0-3 0,-3-3-14 15,3 5-14-15,1-5-9 0,1 3-5 16,1-1 0-16,0 0 1 0,2 3 5 16,3 0 2-16,-3 1 1 0,3 3 5 15,-2 1-1-15,-1 1-1 0,0 1 2 16,-2 1-6-16,-3 3-1 16,6 1-2-16,-9 5-2 0,6 0-4 15,-3 4-1-15,0 3-1 0,-2 1-1 16,2 4 3-16,-5-1-2 0,0 6 2 15,-8-2 0-15,3 3 0 0,-8-1 0 16,0 0-3-16,-2-1 1 0,-1-2-2 16,-2-2 1-16,0 0-1 0,0-2 1 15,0-3-1-15,2 0-1 0,1-3 2 16,-1 1-2-16,6-3 2 0,-3-1-2 16,5-2 3-16,1-1 4 0,1-5 2 15,4 0 1-15,-1 1-4 0,3-2-1 16,3 1 1-16,-1-1 20 0,6-1 13 15,0 0-4-15,5 0-6 0,0 0-4 16,2 0-5-16,3 0-9 0,-2 0-6 16,5 0-2-16,-1 0-3 0,-2 1 0 15,3 1 0-15,0 0-8 0,-3 0-27 16,2 2-32-16,-1-3-38 0,-1 4-37 16,2-2-88-16,-2-1-103 0,-5-2-108 15</inkml:trace>
  <inkml:trace contextRef="#ctx0" brushRef="#br0" timeOffset="42975.1">12168 16763 959 0,'0'0'53'0,"0"0"-51"0,0 0 5 0,0 0-7 15,2-26-52-15,-2 19-57 0,0 2-32 16,0-1-43-16,0 3-123 0</inkml:trace>
  <inkml:trace contextRef="#ctx0" brushRef="#br0" timeOffset="43892.32">12439 16422 267 0,'0'0'125'16,"0"0"-56"-16,0 0 25 0,10-13-17 15,-7 10-14-15,-1-1 2 0,1 2 5 16,2-1 6-16,-2-2-8 0,-3 3-4 16,2-2-12-16,-2 2-3 0,0 1-8 15,0 0-16-15,0 1-12 0,0 0-9 16,-2 1-2-16,-6 3-2 0,0 1 1 16,-2 4 0-16,-3-1 0 0,0 1 0 15,0 4-1-15,0-1 0 0,3 1-1 16,0 3 0-16,-1-2 0 0,9 1-2 15,-4 0 2-15,6-1-1 0,0-1 1 16,3-1 0-16,2 1 0 16,6-5 0-16,-1 1 1 0,3-2 1 15,2 2 1-15,1-2 0 0,-1-2 0 16,-2-1 2-16,0 1-2 0,0-1 1 16,-3 0 6-16,1 0 7 0,-4 1 1 15,-4-1 2-15,2 2-1 0,-2-2-5 16,-3 0-7-16,0 1-2 0,0-1 1 15,-8 3-1-15,0-1-3 0,-2 0 3 16,-3 2-3-16,-2-2 1 0,-4 0-2 16,-1 0-2-16,-1-1-13 15,0 1-13-15,1-2-22 0,-1-1-35 16,3 0-30-16,0 1-41 0,0-4-27 16,5 0-33-16,3-4-78 0</inkml:trace>
  <inkml:trace contextRef="#ctx0" brushRef="#br0" timeOffset="44175.98">12408 16448 694 0,'0'0'135'0,"0"0"-23"0,0 0 61 0,36-27-67 0,-20 17-46 16,-1 1-22-16,6 2-12 0,-6-2-15 15,1 3-7-15,2-2-4 0,-3 6-2 16,6-1-27-16,-3 2-33 0,3 1-32 16,-1 0-34-16,1 1-46 0,8 4-31 15,-6 0-62-15,-3-1-96 0</inkml:trace>
  <inkml:trace contextRef="#ctx0" brushRef="#br0" timeOffset="45010.71">12925 16461 409 0,'0'0'89'0,"0"0"-11"0,0 0 25 16,0 0-33-16,0 0-8 0,0 0 14 15,0 0-13-15,0 0-16 0,13-26 1 16,-13 25-10-16,0-1-7 16,0 1-6-16,0-3 4 0,0 1 1 15,-3 1-1-15,3-2-3 0,0 0 4 16,-3 1-6-16,1-3-5 0,-1-1 2 15,1-1-3-15,-3 0-5 0,-3 0 0 16,3-1-3-16,-3 0-6 0,-3-1-1 16,1 2-3-16,-3 0-1 0,-2 5 1 15,-3-2 0-15,2 1-1 0,1 2 0 16,-1 0 1-16,1 0-1 0,4 1-1 16,1 1 2-16,2 0-3 0,3 0 2 15,5 0-2-15,-3 3-9 0,3 0 8 16,3 0 3-16,2 1 1 15,-2 1 0-15,-1 0 0 0,1 1 0 16,0 3-1-16,-3 1 1 0,0 1 0 16,0 1 0-16,2 1 1 0,-2-1-1 15,0 0 0-15,3 0 1 0,-3 0-1 16,0-3 0-16,0 3 0 0,0-4 1 16,0 0-1-16,2-2 0 0,-2 1 0 15,0-4 0-15,0 1 0 0,0-1 2 16,3 0-2-16,-3-3 0 0,2 2 4 15,1-1 1-15,2-1 1 0,0 0 2 16,1-1-2-16,-1-1 0 0,2-1-2 16,-1 1-1-16,1-1-3 0,1 0 3 15,-3 0-2-15,0-1 0 0,1 1 1 16,-1-2-1-16,0 0 0 0,0-1 0 16,0 1 0-16,0-2 0 0,1 1-1 15,1-2 0-15,-1 0 0 0,-1 1 0 16,0 0 1-16,0-1-1 0,-2 3 0 15,2-1 1-15,-3 1 1 0,-2 0 0 16,3 1 6-16,0 1 5 0,-3 1 1 16,0 2-1-16,0 0-13 0,0 2-1 15,0 4-1-15,0 4 1 0,2 0 2 16,-2 3-1-16,0 2 2 16,3 0 0-16,-3 2 4 0,0-1 6 15,2 0 5-15,-2 0-6 0,0-1-2 16,3-1-1-16,-3-1-3 0,0-2-3 15,0-1-1-15,-3 0 0 0,3-2-1 16,0-2 0-16,0-1 0 0,0-2-15 16,0 0-24-16,0 2-28 0,0-5-29 15,0 2-41-15,0 0-70 0,0-1-92 16,0-1-90-16</inkml:trace>
  <inkml:trace contextRef="#ctx0" brushRef="#br0" timeOffset="45561.43">13085 16327 562 0,'0'-2'77'0,"2"0"-13"16,1-1 55-16,-3 0-55 0,5-2-14 15,0 0-3-15,1-1-9 0,1 0-11 16,4-1-3-16,-4 4-5 0,6-1-3 15,0-1 6-15,0 4 4 0,0 1 1 16,3 0-5-16,-1-2-2 0,1 1 3 16,-1 0-5-16,1 1 0 0,-4-1-6 15,4 0-6-15,-3 1-2 0,2-1-2 16,-2 0-2-16,-2 1 3 0,-4 0-1 16,1 0 5-16,-5 0 4 0,-1 0-1 15,-2 2-7-15,0 2 2 0,0 1 10 16,-2 5 5-16,-3 4 7 0,-1 2-10 15,-1 5 0-15,-1 5 8 0,3 4-1 16,-3 6-3-16,-2 9 3 0,-3 8-8 16,2-2-1-16,4-9 1 0,1-15 2 15,4-7 0-15,-1-2-2 0,3 4-7 16,0 2-5-16,0 2-2 0,0-3-2 16,8 1-10-16,-3-3-41 0,6-1-41 15,-1-3-52-15,11 2-93 0,-3-7-182 16</inkml:trace>
  <inkml:trace contextRef="#ctx0" brushRef="#br0" timeOffset="65664.67">12728 15735 659 0,'0'0'75'0,"0"0"-11"0,0 0 35 0,0 0 0 0,0 0-53 0,26-3-19 16,-21 3-3-16,-2 0-12 0,-1 0-7 15,4 0-4-15,-6 0-1 0,2 0 0 16,1 0-2-16,-3 3-34 0,2-2-41 16,4 1-57-16,-4 6-41 0,-2-2-71 15,3-2-113-15</inkml:trace>
  <inkml:trace contextRef="#ctx0" brushRef="#br0" timeOffset="65831.23">12749 15675 725 0,'0'0'6'0,"0"0"-3"0,0 0 1 0,0 0-4 15,0 0-6-15,-8-35-95 0,0 26-49 16,1 1-68-16</inkml:trace>
  <inkml:trace contextRef="#ctx0" brushRef="#br0" timeOffset="66031.42">12485 15377 764 0,'0'0'6'0,"0"0"27"0,0 0 29 15,0 0-31-15,-7-37-31 0,7 31-41 16,-3 0-42-16,-2 0-39 0,0 3-65 16,-3 3-8-16</inkml:trace>
  <inkml:trace contextRef="#ctx0" brushRef="#br0" timeOffset="66181.58">12341 15604 452 0,'0'0'35'0,"0"0"36"16,0 0 49-16,0 0-35 0,-31 11-46 16,23-8-20-16,3-2-9 0,0 0-10 15,-3 1-47-15,-2-2-77 0,2 1-77 16,0-1-64-16</inkml:trace>
  <inkml:trace contextRef="#ctx0" brushRef="#br0" timeOffset="66331.78">12385 15749 391 0,'0'0'44'15,"0"0"-29"-15,0 0 64 0,0 0-13 16,0 0-39-16,0 0-21 0,0 0-6 15,0 0-48-15,0 0-150 0,25-9-159 16</inkml:trace>
  <inkml:trace contextRef="#ctx0" brushRef="#br0" timeOffset="66465.61">12537 15727 532 0,'0'0'21'0,"0"0"-12"0,0 0 68 15,0 0-5-15,0 0-53 0,0 0-19 16,0 0-75-16,0 0-135 0,0 0-196 16</inkml:trace>
  <inkml:trace contextRef="#ctx0" brushRef="#br0" timeOffset="66615.32">12452 15582 644 0,'0'0'1'0,"0"0"4"16,0 0 2-16,0 0-7 0,0 0-61 15,-3-41-156-15</inkml:trace>
  <inkml:trace contextRef="#ctx0" brushRef="#br0" timeOffset="68684.06">12516 15583 424 0,'0'0'30'0,"0"0"-29"0,0 0 3 0,0 0 11 0,-33 10-4 16,25-6 5-16,-2-3 28 15,2 0 4-15,0-1 1 0,0 0 3 16,3-1-8-16,5-4-5 0,0-3-7 15,3-3-8-15,5-4 5 0,7-4 15 16,6-4 8-16,5-5 3 0,15-6-16 16,8-12-5-16,21-9 3 0,5-5-3 15,5 1-5-15,0 3-8 0,0 5-4 16,5 0-4-16,6 4-4 0,4 0-4 16,6 3-4-16,-3 3 6 0,1 7-3 15,-9 2 3-15,-5 4 3 0,-15 6 4 16,-5 2-5-16,-9 6 4 15,-4 0-9-15,-8 1 0 0,0 1-4 0,-5 1 1 16,-8 1 0-16,-8 0-1 16,-7 5 0-16,-1-2 0 0,1-2 0 15,-1 0-1-15,1 2-1 0,-4-2-2 16,-1 1 0-16,-6 0 2 0,0 3-1 16,-5-2 3-16,0 4-3 0,-2-4 0 15,-6 3 0-15,-3-4 1 0,1 1-1 16,0 2 3-16,-6 1-2 0,3 1 2 15,-2 1 2-15,2-2-1 0,-3 0-1 16,4 1 1-16,-1-2-1 0,-3 2 0 16,3-1 1-16,-2-1-1 15,2 2 1-15,0-3 0 0,-3 2 0 16,3 0 3-16,0-3 3 0,-2 6 0 16,2-2 0-16,0 0-1 0,0 2-3 15,0 0 1-15,3 1 3 0,-3 0-2 16,5 0 1-16,-2 0 1 0,2 0-2 15,3 0 2-15,2 0-1 0,1 1-3 16,2 1-3-16,0 1 0 0,2 0 1 16,1-1 6-16,5 4-1 0,0-2-1 15,2 2 4-15,0-3-2 0,6-1 1 16,-1 2 3-16,3-2-2 0,3 0 0 16,0-1 1-16,-1 0-4 0,1 0 1 15,0-1-2-15,-1 2 0 0,1-2 0 16,0 0 1-16,-1 0 1 0,-2-2-3 15,3 0-1-15,-3 2 0 0,-2-2-3 16,-3 1 5-16,2-1-2 0,-5 1 3 16,-2-1-3-16,0 1 4 0,-5 0-6 15,-1 1 3-15,-2 0-2 0,0 0 1 16,0 0-2-16,0 1-1 0,0 4 3 16,-5 1 1-16,0 4 1 0,-3 5-1 15,0 1 0-15,-5 4 1 16,0 2 0-16,1 5 5 0,-4 6 5 15,-5 7 1-15,3-5 2 0,0-3 6 16,3-3-2-16,2-7-2 0,-3 4-2 16,-2 2 0-16,3-1-5 0,-1-3-3 15,1-2-2-15,2-2-5 0,2-2-1 16,4-3 0-16,-1-1-2 0,3-1 0 16,2-3-3-16,3-1-21 0,0 1-42 15,0-2-45-15,0 5-36 0,5 0-51 16,-2-3-129-16,2-5-184 0</inkml:trace>
  <inkml:trace contextRef="#ctx0" brushRef="#br0" timeOffset="122004.01">14950 14370 237 0,'0'0'24'0,"0"0"-21"0,0 0 31 16,19-18 11-16,-12 14-13 0,-4-2 2 16,2 3 7-16,3-4 2 0,-3 3 4 15,0-2-7-15,-2 3-3 0,-1 0-2 16,1-2 3-16,-3 3-2 15,2-1-7-15,-2-1-11 0,0 1-5 16,0 1-2-16,0-4 3 0,0 2-1 16,3-3-2-16,-3 3 2 0,0-3 8 15,0 2 3-15,0-2 2 0,-3 4-4 16,3-3-2-16,-5 2-4 0,3-1-7 16,-6 2-9-16,0 3 0 0,-2 0 6 15,0 0-3-15,-3 3 0 0,-3 5 2 16,-2 2-1-16,0 2-4 0,-3 5 2 15,3 0-2-15,0 4 0 0,0 2 5 16,0 2-5-16,2 0 0 16,1 4 0-16,2 0 0 0,3-3 0 15,-1 2 0-15,6 0 1 0,3-3-1 16,-1-3 7-16,3-1 0 0,3 0 3 16,4-2-4-16,1-2 1 0,5-4 0 15,0-2 7-15,5 0 6 0,3-3 8 16,-1-4 1-16,1-2-1 0,2-2 3 15,1-1-3-15,-4-3-3 0,1-5-2 16,0-2 2-16,-6-2-3 0,3-3 2 16,-5-3 5-16,0-2 8 0,-3-3-4 15,1-5-11-15,-4 1-2 0,1-2-3 16,-5-1-2-16,-3 1-1 0,0 0-5 16,0 1-7-16,-5 4 0 0,-3 2-1 15,0 2-1-15,0 1 0 0,1 3 0 16,-1 3-2-16,-3 3 0 0,4 1-2 15,-1 1-6-15,0 2-16 0,0 4-12 16,3 1-21-16,0 2-31 0,3 0-19 16,-4 5-32-16,6 9-116 0,-2-1-1 15,2-2-87-15</inkml:trace>
  <inkml:trace contextRef="#ctx0" brushRef="#br0" timeOffset="122170.44">15219 14643 962 0,'0'0'109'0,"0"0"-99"0,8-7-5 0,-8 4-5 0,3-1-12 16,-3-1-92-16,0-2-1 0,2 3-14 15,1-1-20-15,-1 1-58 0,3 3-60 16</inkml:trace>
  <inkml:trace contextRef="#ctx0" brushRef="#br0" timeOffset="122771.33">15708 14369 250 0,'0'0'84'0,"0"0"-59"0,0 0 5 16,0 0 37-16,0 0-16 0,0 0-16 15,0 0 3-15,0-32 9 0,0 24 14 16,-3 0 3-16,3-2-4 0,-5 2-4 16,2 1-3-16,-2-3-5 0,-3 1-22 15,1 1-3-15,-1 1-7 0,-3 2-5 16,-1-2-8-16,-1 5-3 0,-3 2-4 16,1 0 3-16,-9 9 1 0,4 1-11 15,-4 4-5-15,-1 6-2 0,4 6 7 16,-5 1 2-16,3 12-11 0,2 4-10 15,3 6-16-15,5-5 4 0,11-11 21 16,2-11 12-16,0-4 8 0,7 2-2 16,6 1 3-16,0 1 12 0,5-2 6 15,3-6-8-15,2-3 4 0,3-1 12 16,0-9 8-16,0-1 19 0,2-3 7 16,-2-8-6-16,0-7-7 0,-3 0 4 15,0-7-7-15,1-7-8 0,-4-13-9 16,-2-15-14-16,-5-2-9 0,-5 8-3 15,-5 13-1-15,-1 17-3 0,-2 8 0 16,0 6-1-16,0-1-2 0,0 1-10 16,-5 3-10-16,-3 2-4 15,3 4-11-15,-3 1-30 0,1 2-12 16,-4 6-48-16,3 9-21 0,3-3-9 16,3-2-79-16</inkml:trace>
  <inkml:trace contextRef="#ctx0" brushRef="#br0" timeOffset="123304.66">16139 14344 476 0,'0'0'75'0,"0"0"-22"0,0 0 60 0,0 0-53 0,3-33-34 0,-3 27 6 15,0-1 6-15,-3-1 1 0,0-1-6 16,1 2-1-16,-1-1 5 0,1 0-8 16,-3 4-12-16,-3-2-12 0,3 4-2 15,-6 1-2-15,4 1 0 0,-6 0 0 16,0 5 0-16,-3 2 0 15,3 4 0-15,-5 2 4 0,3 5-4 16,-3 2-1-16,2 3 0 0,3 0-4 16,3 4-2-16,-1-1 1 0,9 3 5 15,-1-2-1-15,6-2 1 0,5-2 1 16,2-2 6-16,3-1 1 0,8-3 9 16,-3-4 2-16,5-2 11 0,0-3 8 15,0-3 6-15,1-2 1 0,-4-3 0 16,1-7-5-16,-3-3-6 0,3-2-3 15,-3-6 0-15,-5-3-12 0,0-2-2 16,-6-15-9-16,-1-10-8 0,-4-11-2 16,-2 2-21-16,-5 11-14 0,-3 20 9 15,3 14 14-15,-3 2 2 0,1 1-10 16,-6 2-19-16,0 3-12 0,-3 4-23 16,1 1-17-16,-3 5-10 0,2 1-56 15,-2 5-19-15,5-1-55 0,5-4-85 16</inkml:trace>
  <inkml:trace contextRef="#ctx0" brushRef="#br0" timeOffset="123839.36">16395 14192 293 0,'0'0'267'0,"0"0"-179"0,0 0-10 15,0 0 13-15,21-21-52 0,-14 15-25 16,4 2 4-16,-4-2 4 0,4 3 3 15,2-1 8-15,0-2 0 16,2 5 5-16,1-1 4 0,4 0-3 16,1-1-7-16,0 1-7 0,-1 2-3 15,1-1-2-15,0 1-1 0,-3-1-3 16,0 0-4-16,-3 1 6 0,1-2-6 16,-1-1-2-16,-2 2 0 0,0 0-4 15,0 0 0-15,-3 1-2 0,-2 0-2 16,0 0-1-16,-6 1-1 0,4 4-5 15,-6 1 5-15,0 4 4 0,-6 2 12 16,1 7-1-16,-2 2 4 16,-1 4 5-16,-3 2-1 0,1 7 3 15,-3 8-3-15,0 6 0 0,3-1-6 16,0-3 2-16,2-11-8 0,8-11-8 16,-3-6 1-16,1 1-1 0,-1 2-3 15,3 1 1-15,-5 2 0 0,5-4-1 16,0-1-3-16,0 0-32 0,0-5-40 15,0-1-49-15,2 0-73 0,1-4-136 16,2-4-100-16</inkml:trace>
  <inkml:trace contextRef="#ctx0" brushRef="#br0" timeOffset="126942.41">14431 12821 212 0,'0'-1'27'0,"3"0"24"16,-1-5 19-16,1 1-13 0,2 0-2 16,-2 0-5-16,-1 0 13 0,1-1-7 15,-3 1-9-15,2 0 2 0,-2-1 1 16,0 1 7-16,0 3-4 0,0-4-12 15,0 6-11-15,0 0-20 0,0 3-10 16,-2 7 1-16,-6 6 7 0,-2 14 10 16,-3 12 3-16,-5 13 6 0,-3 7-7 15,3-1-9-15,2-7-6 0,6-6-3 16,2-1-2-16,8-5 3 0,-2 0-1 16,2 0-2-16,0-7-13 0,0-5-30 15,0-8-36-15,0-6-35 0,2-5 1 16,3 1 8-16,6-2-41 0,-1 0-35 15,-2-8-83-15</inkml:trace>
  <inkml:trace contextRef="#ctx0" brushRef="#br0" timeOffset="127309.19">14434 12807 204 0,'0'0'194'16,"0"0"-159"-16,0 0 28 0,2-42 33 15,1 31-46-15,5 0-15 0,-3 1 2 16,3 0-7-16,-1 1-7 0,4 0 1 16,-1 2-3-16,5 0 2 0,1-1-3 15,2 2 3-15,3 2 0 0,-3 1 3 16,8 1-6-16,-6 2-6 0,6 0-3 15,-5 2-2-15,-1 1-6 0,-1 4 5 16,-4 1-3-16,-2 1-1 0,-5 2 0 16,-3 1-2-16,-5 1-1 15,-3 0 6-15,-4 0-2 0,-9 2-1 16,-5-2 1-16,-2-1-2 0,-3 1 0 16,-2 1-3-16,-1-1-26 0,1-2-27 15,0-2-26-15,-1 0-22 0,6-3 6 16,0 2-14-16,-3 0-34 0,5-4-51 15</inkml:trace>
  <inkml:trace contextRef="#ctx0" brushRef="#br0" timeOffset="127576.68">14914 12884 635 0,'0'0'69'0,"0"0"-26"0,0 0 93 15,0 0-35-15,44-38-38 0,-26 30 4 16,3-2-9-16,2 1-8 0,0-2-15 16,6 3-13-16,-3 3-13 0,2-1-7 15,1 4-1-15,-1 1-1 0,-2 1-11 16,2 2-36-16,-2 6-54 0,-5-1-51 15,7 7-79-15,-2-5-56 0,-8-3-127 16</inkml:trace>
  <inkml:trace contextRef="#ctx0" brushRef="#br0" timeOffset="127976.17">15646 12803 531 0,'0'0'32'0,"0"0"-7"0,0 0 60 15,0 0-46-15,0 0-33 0,0 0-5 16,0 0 4-16,7 18 5 0,-7-1 1 15,0 1-4-15,0 2-3 0,3 4-3 16,-1-1 3-16,6-1 5 0,-3 1 8 16,6-2 17-16,-1-2 0 0,6-4 11 15,-4-1 5-15,7-6-2 0,-4-2 6 16,1-2 1-16,-4-4 1 0,1-2-5 16,3-4-9-16,-1-6-21 15,1-5-12-15,-1-4-4 0,3-2-3 16,1-11-2-16,-1-11 0 0,7-7-36 15,-1-2-43-15,-4 13-19 0,-4 15-7 16,-6 12 3-16,1 9-6 0,4-3-9 16,3 4-90-16,-5 0-67 0</inkml:trace>
  <inkml:trace contextRef="#ctx0" brushRef="#br0" timeOffset="128644.29">16346 12837 339 0,'0'0'74'0,"0"0"-11"15,0 0 49-15,0 0-40 0,0 0-32 16,0 0-7-16,8-25-10 0,-6 20-3 15,-2-2 7-15,0 3 6 0,0-2 2 16,0 2-6-16,-2-3-16 0,-1 5-9 16,-5-3 0-16,3 2-4 0,-5 2 0 15,-3 0-1-15,0 1 0 0,-3 3 0 16,1 4 0-16,-6 3-5 0,-2 2-11 16,0 6 9-16,-1 2-7 0,1 2-12 15,0 1 10-15,5 3 15 0,2 0-1 16,9-3 3-16,-4-1 3 0,9-1 3 15,2-3 19-15,2-4 10 0,3 1 9 16,3-6 7-16,5-1 0 0,-3-1-5 16,6-6-7-16,-3-1-3 0,0-2-1 15,2-8-3-15,-2-2-5 0,0-6-8 16,0-2-8-16,0-1-6 16,-3-2-3-16,3 1-1 0,-3-1 1 0,3 0-2 15,-2 4 0-15,-4 0-1 16,1 2 1-16,0 5-2 0,-3 2-3 15,0 6 3-15,-5-1-6 0,3 5 3 16,-3 0-20-16,0 0-15 0,-3 2 7 16,3 3 25-16,-5 2 3 0,0 1 5 15,2 0 0-15,1 3 0 0,-1 4 2 16,1-3-2-16,-1 2 2 0,0 0 0 16,1 1 1-16,2-3 2 0,0 2-2 15,0-2 4-15,2-1 3 0,4-1-3 16,-1-2 1-16,5 0-4 0,3 1 0 15,0-5-2-15,8 1 1 16,-1-3-3-16,1-2-11 0,2 0-14 16,1-5-6-16,-1-1-19 0,0-3-5 15,0 0 1-15,-2-2-11 0,0-1-45 16,4-9-23-16,-6 2-68 0,-4 3-65 16</inkml:trace>
  <inkml:trace contextRef="#ctx0" brushRef="#br0" timeOffset="128910.98">16808 12471 500 0,'0'0'60'0,"0"0"7"0,0 0 48 15,34-27-54-15,-29 24-26 0,0 2 11 16,-2 1-20-16,-3 4-12 0,0 6 26 15,-3 8 9-15,-5 4 5 0,-7 11-1 16,-3 13-11-16,-3 9-16 0,-2 1-14 16,5-2-5-16,2-6-1 0,1-8-3 15,2 0-2-15,3-2-1 0,2 0-22 16,5-6-48-16,1-9-31 0,2-7-51 16,2 3-28-16,1-2-47 0,2-4-89 15</inkml:trace>
  <inkml:trace contextRef="#ctx0" brushRef="#br0" timeOffset="129277.82">16971 12782 428 0,'0'0'54'16,"0"0"9"-16,0 0 40 0,0 0-63 15,0 0-38-15,10-34 1 0,-10 31-3 16,0 3-4-16,0 0-19 0,-2 2 22 16,-3 6 1-16,-1 2 9 0,-1 3 11 15,-1 5 16-15,0 2 6 0,3 3 14 16,-3 1-14-16,6 2-14 0,2-1 5 16,0-2 3-16,2-2 3 0,6 0-1 15,2-3-1-15,3-4 1 0,3-2 7 16,2-4-2-16,0-2-7 0,0-6-4 15,0 0-6-15,0-8-4 16,0-4-5-16,0-2-4 0,1-3-12 0,-1-3-1 16,-3-4-6-16,3-10-38 0,-5 3-24 15,0-1-32-15,0 1 6 16,-3 9-2-16,3 1-41 0,0 0 12 16,-5 7-48-16,2 3-126 0</inkml:trace>
  <inkml:trace contextRef="#ctx0" brushRef="#br0" timeOffset="129712.6">17369 12807 244 0,'0'0'30'16,"0"0"14"-16,0 0 26 0,0 0-43 15,39 19-1-15,-26-18 21 0,-3-1-9 16,3 0-2-16,0-1 8 0,0-4-5 15,2 2 5-15,-2-4-4 0,-2 2-14 16,1-2-1-16,-1 3-1 0,-1-4 0 16,0 0-5-16,-2 1-7 0,3-1-6 15,-1-3 3-15,-2-2-2 0,-1 1 0 16,1-2 2-16,-3 1 1 0,0-3-5 16,1 3 1-16,-4 2 3 0,1-1 0 15,-3 4-2-15,-5-1 9 0,-1 5-2 16,-4 0-5-16,-3 2-1 0,-2 4-2 15,-6 4 6-15,-2 5 6 0,-6 3 10 16,1 4-3-16,-8 8-2 0,5-1 0 16,0-1 2-16,5 3 22 0,10-6 4 15,1 2-13-15,7-2-9 0,3 0-6 16,5-1-5-16,5-3-5 0,5-1-1 16,6-3 4-16,-1-1 5 0,9-3-3 15,-1-2-7-15,3-1-6 0,2-4-3 16,1-2-2-16,-1 0-13 0,1 0-37 15,2 0-31-15,-3 0-42 0,13 0-80 16,-7-2-115-16,-6-2-194 16</inkml:trace>
  <inkml:trace contextRef="#ctx0" brushRef="#br0" timeOffset="132414.6">13759 13992 116 0,'3'-4'38'0,"-1"1"1"16,1 2-8-16,-3 0 7 0,0 1 7 16,0-1 11-16,0 0-5 0,0 1-5 15,0-1-5-15,-3-2 9 0,1 3-2 16,2 0-5-16,-3 0 1 0,3 0-3 16,0 0-3-16,0-1-5 0,0 1-3 15,5-1-2-15,1 0 5 0,1 0-3 16,6-2-8-16,3-2 1 0,4 2 2 15,6-1 2-15,8-1 2 0,7 2-6 16,3 2-7-16,-5-3-6 0,-8 4-6 16,-8 0-2-16,-7 0-1 0,2 0-1 15,2 0 0-15,1 4-10 0,-5-3-31 16,2 2-32-16,-3-1-31 0,-4 2-25 16,-4 0-29-16,1-2-66 15,-8 3-115-15</inkml:trace>
  <inkml:trace contextRef="#ctx0" brushRef="#br0" timeOffset="132714.34">13829 14159 533 0,'0'0'59'16,"0"0"-20"-16,0 0 24 0,0 0 6 15,0 0-23-15,5 0 31 0,8-4 17 16,5 2-19-16,3-1-16 0,7-2 8 16,6 3-10-16,10 1-22 0,2 0-9 15,1 0-9-15,-8 0-12 0,-11 1-5 16,-12 0 2-16,2 1-2 0,0 1-16 15,0 4-38-15,2-1-42 0,1 3-35 16,2 0-92-16,-7-2-81 16</inkml:trace>
  <inkml:trace contextRef="#ctx0" brushRef="#br0" timeOffset="133598.79">17922 14669 973 0,'0'0'128'0,"0"0"-120"0,0 0 15 16,0 0-8-16,0 0-15 0,5-2 0 15,-5 3-35-15,0 2-55 16,0-1-53-16,0 2-48 0,5-2-54 16,-2-2-82-16</inkml:trace>
</inkml:ink>
</file>

<file path=ppt/ink/ink2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617.08099" units="1/cm"/>
          <inkml:channelProperty channel="Y" name="resolution" value="1090.77893" units="1/cm"/>
          <inkml:channelProperty channel="F" name="resolution" value="5.68611" units="1/deg"/>
          <inkml:channelProperty channel="T" name="resolution" value="1" units="1/dev"/>
        </inkml:channelProperties>
      </inkml:inkSource>
      <inkml:timestamp xml:id="ts0" timeString="2025-03-17T14:19:09.344"/>
    </inkml:context>
    <inkml:brush xml:id="br0">
      <inkml:brushProperty name="width" value="0.05292" units="cm"/>
      <inkml:brushProperty name="height" value="0.05292" units="cm"/>
      <inkml:brushProperty name="color" value="#0070C0"/>
    </inkml:brush>
  </inkml:definitions>
  <inkml:trace contextRef="#ctx0" brushRef="#br0">5395 6597 149 0,'0'0'113'0,"0"0"-68"16,0 0 5-16,0 0-9 0,0 0-13 15,0 0-2-15,0 0 5 0,0-2 6 16,0 1-9-16,0 0 0 0,0-2 9 16,0 1 0-16,0-1 1 0,5-2 1 15,-2 1-2-15,2-1 3 0,0-1-1 16,3-1-7-16,0-1 0 16,2-1-8-16,0 2-4 0,3-1-3 15,0-2-4-15,5 2-2 0,-2 0 0 16,-1 2-7-16,1 0-3 0,2 1 0 15,0 1 2-15,-2 2-2 0,-4 2-1 16,4 0 0-16,-1 5-3 0,1 4 3 16,-1 1-1-16,1 3 0 0,0 3 1 15,-6 2-1-15,0 3 1 0,1 3 0 16,-6-1 1-16,0 0 0 0,-5 1 3 16,0 0 1-16,-3 0 3 0,-2-1-1 15,0 0 0-15,-5-2-4 0,-3-1-1 16,-3-2 0-16,1-1-1 15,-3-2-1-15,-1-2 2 0,1-2-1 16,0-2 1-16,-2-2-1 0,-1-1 0 16,3 0 1-16,-5-5 0 0,5-1 0 15,-3-5-1-15,0-3 2 0,1-1-1 16,1-5 1-16,-1-5-2 0,2-3 2 16,5-3-1-16,-3-6 6 0,6-3 15 15,2 1-15-15,3 1 3 0,2 0 8 16,3 5 3-16,6 0-5 0,4 2 1 15,3 1 1-15,2 2 1 0,6 0-1 16,2-1 0-16,3 2-3 0,8 0 3 16,10-2-4-16,7 0-5 0,1 2-2 15,0 4-4-15,-6 3-3 0,-10 3-1 16,1 1 0-16,-9 0 0 0,-5 7-2 16,-7-1-18-16,-1 3-31 0,3 1-35 15,11 5-45-15,-6-1-102 0,-2 5-104 16</inkml:trace>
  <inkml:trace contextRef="#ctx0" brushRef="#br0" timeOffset="450.51">6126 6693 570 0,'0'0'86'0,"0"0"-4"0,0 0 4 0,0 0 0 16,0 0-38-16,0 0-28 0,0 0-7 15,0 1-8-15,0 3 11 0,0 5 17 16,3 5 18-16,2 2 0 0,-2 4 7 16,2 1-15-16,0 1-6 0,-2 3 1 15,2 0-9-15,-3-1-11 0,4 2-3 16,-6-2-3-16,2-2-5 0,-2 0-3 15,0-3-3-15,0 0 0 0,-2-3-1 16,2 0-7-16,-3-3-45 16,0-2-46-16,6-1-69 0,2-2-106 0,0-5-95 15</inkml:trace>
  <inkml:trace contextRef="#ctx0" brushRef="#br0" timeOffset="817">6734 6916 566 0,'0'0'80'0,"0"0"-39"0,0 0 19 0,0 0-31 16,33 7-18-16,-25-1-9 0,-8 2 7 15,0 4 24-15,0 0 18 0,-5 3-34 16,-3-1 0-16,-5 3-3 15,0 0-1-15,-2 0-6 0,-3 1-3 16,2-1-4-16,-2 0-2 0,3-4-81 16,-1 6-67-16,1-5-84 0,4-5-129 15</inkml:trace>
  <inkml:trace contextRef="#ctx0" brushRef="#br0" timeOffset="1534.83">7369 6485 446 0,'0'0'57'0,"0"0"9"15,0 0 15-15,34-34-30 0,-21 23-21 16,2-1-12-16,1 1 4 0,-1-2 2 15,3 2-6-15,-2 3 6 0,-1 1 2 16,1 4-8-16,-3-2-9 0,2 5-2 16,-2 0-1-16,0 7 1 0,0 3-1 15,-3 3 8-15,1 5 7 0,-1 5-6 16,0 2-13-16,1 3 1 0,-6 2-3 16,0 0 1-16,-5 2 1 0,3-2-1 15,-3-1 1-15,-3 0-1 0,-5 0 1 16,1-3-2-16,-1 0 1 0,-2-3 1 15,-3-3-1-15,0-1 0 0,0-3 1 16,0-3 1-16,-3-1-1 0,1-6 0 16,-1-2 2-16,-2-4 2 0,3-2 2 15,-3-6 2-15,2-4 12 0,1-5-2 16,-3-4-10-16,-1-4 2 0,1-9 2 16,0-6 1-16,0-6 2 0,5 6 1 15,6 7 0-15,1 11-4 0,6 2-2 16,0-1 2-16,3-6-2 0,5-3 9 15,2 0 2-15,3 1 6 0,2-1 1 16,6 5-2-16,2-3-4 0,3 4-1 16,0 1-5-16,2 3 1 0,11-2 2 15,3-2-5-15,7 2-2 0,0 2-4 16,-3 5-5-16,-2 3-4 0,-8 4-1 16,-2 3 0-16,0 0-6 15,-6 4-21-15,-5 1-26 0,-2 0-43 16,-3 2-43-16,16 8-68 0,-9 1-75 15,1 1-127-15</inkml:trace>
  <inkml:trace contextRef="#ctx0" brushRef="#br0" timeOffset="2118.65">8160 6814 376 0,'0'0'77'0,"0"0"-5"0,10-16 31 0,-5 7-29 16,1 2-7-16,4 0-24 0,-2 0 11 15,-1-1 9-15,6 3-17 0,-5-1-2 16,5 1-2-16,-3-2-4 0,1 4-2 16,2 0-7-16,0 1-7 0,-1 1-6 15,1 1-5-15,3 0-5 0,-3 0 0 16,-3 3-6-16,1 3 1 0,1 2-1 15,-4 4 0-15,0 2 0 0,0 2 1 16,-6 4 2-16,1 2 1 0,-3 1-1 16,-5 0 0-16,-6 3-1 0,1-3-2 15,-3 1 3-15,0-2-3 0,-2-3 1 16,2 1 1-16,0-5 0 0,2 1-1 16,-1-4 2-16,1-2 5 0,3-1 11 15,6-4 4-15,-3-2 0 0,5-1-1 16,0-1-2-16,0-1-2 0,5 0 11 15,5 0 5-15,8-3-6 0,3-4-12 16,2 0-2-16,11 0 1 0,7-2-7 16,8-2-7-16,3 0 4 0,-6 2-5 15,-7 1 0-15,-8 2-12 0,-8 1-24 16,-2 1-31-16,0-2-43 0,2 1-45 16,16-4-84-16,-11 0-90 0,1-1-188 15</inkml:trace>
  <inkml:trace contextRef="#ctx0" brushRef="#br0" timeOffset="2352.35">9281 6500 984 0,'0'0'0'0,"0"0"0"0,0 0-2 0,11-9-7 16,-6 3-129-16,0 0-105 0,0 0-99 16</inkml:trace>
  <inkml:trace contextRef="#ctx0" brushRef="#br0" timeOffset="2485.32">9364 6780 665 0,'0'0'1'0,"0"0"-1"16,0 0 0-16,0 0-161 0,0 0-238 0</inkml:trace>
  <inkml:trace contextRef="#ctx0" brushRef="#br0" timeOffset="3353.35">10633 6406 162 0,'0'0'37'0,"0"0"-1"0,0 0 30 0,5 0-3 16,-5-2 0-16,0 2 5 0,0-2 13 16,0-1-12-16,-3 0-18 0,1-2-14 15,2 3-2-15,0-2-2 0,0 0 3 16,-3 2 0-16,3 0 1 0,0 1-1 16,0 0-8-16,0-1-9 0,0 2-14 15,-2 2-5-15,-1 2-4 0,0 7 4 16,1 3 0-16,-3 4 0 15,-1 6 1-15,-1 4 0 0,-1 7-1 16,5 7 0-16,1 6 0 0,2-1-1 16,8-10 1-16,-1-11 1 0,4-9-1 15,-1 1 0-15,8-1 1 0,3 3 15 16,5-1 28-16,2-1 19 0,-2-7 1 16,2-5-6-16,-2-1-8 0,3-5-6 15,-6-9-3-15,3-3-3 0,-3-7-9 16,-2-5-11-16,-3-12-2 0,-3-12-8 15,-2-10-3-15,-5-4-4 0,-6 6-1 16,-2 12 0-16,-2 14-6 0,-1 8-12 16,-2 9-11-16,2 3-14 0,-2 0-23 15,0 1-17-15,0 1-53 0,0 5-54 16,2 1-45-16,1 2-50 0</inkml:trace>
  <inkml:trace contextRef="#ctx0" brushRef="#br0" timeOffset="4153.62">11199 6547 337 0,'0'0'85'0,"0"0"-16"0,0 0 27 15,0 0-35-15,5-22-16 0,-5 14-11 16,5 3 1-16,-2-3 6 15,4-1-11-15,-2 0-1 0,3 1 2 16,0 0 0-16,-3 1-4 0,3 1-10 16,0 2-7-16,-3 2-4 0,3 0-3 15,-3 2-3-15,2 0 0 0,-1 3-2 16,-1 4-1-16,0 1-4 0,-2 4-5 16,-1 2 6-16,-2 2 5 0,0 2-1 15,0 3 2-15,0 3 0 0,-2-1 0 16,-1 2 2-16,0 0-2 0,3 1 1 15,0-2-1-15,0 0 0 0,3-1 0 16,0-5 1-16,-1 1 1 16,3-5-2-16,-2-3 1 0,-1-2 2 0,1-2-3 15,2-7 2-15,-2 0 3 16,-1-2 25-16,1-7 11 0,2-3-16 16,0-4-6-16,3-3-2 0,-5 0-9 15,4-2-1-15,1 0 2 0,0-1 4 16,2-1 0-16,-2 2-2 0,0-1 2 15,2-1-4-15,3 5-1 0,-3 0 0 16,1-1-4-16,-1 1-2 0,0 4-2 16,1-1 1-16,-1 2 0 0,0 3-1 15,1 4 0-15,-4-1 0 0,1 4-1 16,-3 0 0-16,1 2-3 0,-1 1-6 16,0 0-1-16,-3 4 0 0,1-1 4 15,2-1 3-15,-2 4-2 0,-1-1 1 16,4 3-5-16,-4 0-7 0,3 1 6 15,-2 1 2-15,-1 1 3 0,4 0 5 16,-4 3 1-16,3-2 0 0,-5 6 0 16,6-3 1-16,-4 4 0 0,1-1-1 15,2 1 0-15,0 0 1 0,3 1-1 16,0-1 0-16,-3 1 0 0,5 0-9 16,-2 0-39-16,2-1-28 15,0 0-35-15,-2 1 18 0,0-2 9 16,0-1-17-16,-1 2-31 0,4-4-28 15,-6-5-113-15</inkml:trace>
  <inkml:trace contextRef="#ctx0" brushRef="#br0" timeOffset="4587.91">12033 6190 488 0,'3'-10'58'0,"2"0"-3"0,0-1 56 15,-2 0-48-15,2 1-35 0,-3 3-6 16,1 1-8-16,0 2-8 16,-3 3-5-16,0 1-1 0,0 6 0 15,-6 5 15-15,1 2 37 0,-2 8 7 16,-1 6-23-16,0 1-12 0,3 6-11 15,-3 6-8-15,3 11-3 0,-3 9-2 16,0 1-6-16,1-6-18 0,2-7-9 16,2-12-19-16,-2 3-22 0,5-5-26 15,0-2-38-15,0-9-48 0,0-4-79 0</inkml:trace>
  <inkml:trace contextRef="#ctx0" brushRef="#br0" timeOffset="5038.62">12271 6331 304 0,'0'0'195'0,"0"0"-126"0,0 0 44 16,0 0-54-16,0 0-15 0,0 0-10 0,23-17 8 15,-18 13 6-15,-2 2-14 16,0 1 6-16,-3 1-1 0,0 0-2 16,0 0-19-16,-6 0-8 0,-1 2-6 15,-6 3 1-15,-5-1-5 0,-3 4 0 16,-2-1 0-16,-1 2-7 0,-1 3 2 15,-1-1 0-15,0 3-8 0,3 1 1 16,-1 1 4-16,6-1 4 0,3 0 4 16,4 1 0-16,1 0 0 0,5-2 2 15,2 2 10-15,3-2 1 0,8 4 1 16,2-5 3-16,1 2 3 16,7-1 10-16,3-1 8 0,-1-2-4 15,3-1-4-15,3 1-17 0,3-3-6 16,-3-1-5-16,2-2-2 0,3-2-11 15,-3-1-67-15,1-2-59 0,10-3-88 16,-6-1-38-16,-4-3-177 0</inkml:trace>
  <inkml:trace contextRef="#ctx0" brushRef="#br0" timeOffset="5588.96">12547 6498 628 0,'0'0'93'0,"0"0"-6"16,26-39 30-16,-13 21-85 0,0 0-22 16,3 2-4-16,-3 2-6 0,2 0 0 15,-5 5-1-15,1 3 1 0,-1 0 2 16,-5 4 8-16,0 1-1 0,1 2-9 15,-4 5-2-15,1 4-2 0,-3 5 2 16,2 2 2-16,1 4 0 0,-3 0-2 16,2 5-15-16,-2-3-4 0,0 5 9 15,3-4 9-15,0 0 3 0,-1-2 3 16,-2-2 2-16,3-2 7 0,-1-5-1 16,-2-1-4-16,3-6-3 0,0-3 1 15,-3-3 1-15,2-2 35 0,-2-3 8 16,5-7-16-16,0-3 8 0,3-5 0 15,-3-1-15-15,1-2-14 16,4-4-3-16,3 2 0 0,0-3-2 16,5 3-2-16,0 1 0 0,-3 0 0 15,6 3-1-15,-3 4-3 0,0-1-1 16,0 7 1-16,3 0-1 0,-3 2 1 16,0 3-1-16,0 1 0 0,-2 5 0 15,-3 0-1-15,-3 7-1 0,0 4-1 16,-2 4 1-16,-5 5-2 0,-1 4 1 15,-2 4-8-15,-5 3-5 0,0-1-3 16,-5 1 4-16,2-3-12 0,0 0-16 16,0 0-14-16,3-3-38 0,3 3-93 15,-1-7-23-15,3-6-72 0</inkml:trace>
  <inkml:trace contextRef="#ctx0" brushRef="#br0" timeOffset="5988.81">13390 6480 434 0,'0'0'140'0,"0"0"-37"16,0 0 13-16,0 0-49 0,20-39-28 15,-14 29-11-15,-6 0-8 0,2 0 1 16,-2 1 1-16,0 0 13 0,0 0-8 15,-2 2-11-15,-1-1-5 0,-5 2-4 16,1 1-5-16,-6 4-2 16,0 1-1-16,-3 5-2 0,-2 3 3 15,0 6-1-15,-3 2 1 0,3 5-1 16,3 3 1-16,2 3 0 0,2-3 0 16,4 3 0-16,4-3 8 0,3-3 19 15,0-1 3-15,8-5-6 0,2 0 3 16,6-4 2-16,2-5 1 0,3-5-3 15,2-2-13-15,-3-6-5 0,6-7 1 16,-2-3 3-16,-4-4 0 0,3-7-3 16,-2-6-8-16,-3-10-2 0,-2-4-20 15,-6 7-25-15,-5 16-19 0,-5 10-23 16,0 10-13-16,-5 0-74 0,-8 4-16 16,-2 0-69-16,2 1-40 0</inkml:trace>
  <inkml:trace contextRef="#ctx0" brushRef="#br0" timeOffset="6656.64">13627 6365 446 0,'0'0'110'0,"0"0"-30"0,0 0 20 0,0 0-72 0,19-26-19 16,-17 24-3-16,3 1-1 0,-5 1 4 16,0 0 17-16,0 0-11 0,0 0-11 15,-2 6 19-15,-3 3 14 0,-1 3-9 16,1 4-16-16,0 3-5 0,0 3-5 15,2 2-1-15,3 4-1 0,0-1 2 16,0 1-1-16,5-1 10 16,3-2 28-16,3-3-2 0,4 0-5 15,-2-3 0-15,5-1-8 0,-2-4-3 16,-1-4 2-16,1-4 7 0,-1-4 4 16,-2-2-3-16,0-8-1 0,0 0-9 15,0-6-3-15,-3-2 1 0,0-1 1 16,-2-2-7-16,3-2-3 0,-6 0 3 15,0 1 2-15,0 2-2 0,0 1-4 16,-2-1 1-16,2 4-4 0,0 0-3 16,-2 1-2-16,2 3 0 15,-3 1 0-15,1 2-1 0,0 2 0 16,-1 3 0-16,1 2-4 0,-3 2-4 16,2 7 2-16,1 5 4 0,0 3-2 15,4 5 0-15,-2-1 4 0,3 6-2 16,0-3 1-16,5 0 1 0,0 1 0 15,5-3 0-15,0-1 2 0,3-5-1 16,4 0 0-16,-4-7 9 0,0-4 9 16,0-3 5-16,-1-2 9 0,1-5-7 15,-3-3-10-15,-3-6-4 0,1-5 0 16,-3-4-5-16,0-10-5 0,0-8-2 16,-3 6-18-16,-2 4-24 0,0 10-2 15,-6 7-14-15,3 3-25 0,0-2-38 16,-2 3-55-16,2-1-75 0,-2 2-34 15,2 1-145-15</inkml:trace>
  <inkml:trace contextRef="#ctx0" brushRef="#br0" timeOffset="7224.07">14348 6441 527 0,'0'0'114'0,"0"0"-25"0,0 0 33 0,31-30-68 0,-18 20-43 15,-2 0-8-15,-1 5 3 0,0-3 6 16,1 2 17-16,-1 2 9 0,0-4 8 16,-2 4-15-16,0-1-4 0,0 2-17 15,-3 2-10-15,0 1 0 0,0 0-1 16,-2 2-3-16,-1 4-26 0,-2 2 0 15,0 4 8-15,-2 1 16 0,-3 3 4 16,-1 3 2-16,1 4 0 0,0 3 1 16,-3-3 3-16,6 6-4 0,-3-5 1 15,-3 4 0-15,5-4 0 0,-2-3-1 16,2 0 5-16,1-4 10 16,2-3 2-16,0-4 2 0,0-3 0 15,0-6 1-15,2-1 27 0,4-7 11 16,-1-5-37-16,3-4 0 0,2-4 12 15,0-6-4-15,8-9-12 0,3-13-10 16,2-7-5-16,6-2 0 0,-6 14 0 16,-8 17 2-16,-2 11 3 15,0 5 5-15,0-2-3 0,3 0-3 0,2 1-3 16,-3 3-3-16,1 4 1 16,-3 0-1-16,-3 4-1 0,-2 0-1 15,-1 5 0-15,1 8 0 0,-3 12 2 16,-2 10 4-16,2 10 4 0,-5 6-1 15,0-1 4-15,3-7-5 0,-1-7 2 16,-2-7-5-16,3-4-2 0,-1-7-1 16,4 0 3-16,-4 2-3 0,6 2-1 15,0 2-32-15,0-3-34 0,2-3-46 16,8 0-80-16,-5-8-145 0,2-5-244 0</inkml:trace>
  <inkml:trace contextRef="#ctx0" brushRef="#br0" timeOffset="10360.33">15713 6753 538 0,'0'0'49'0,"0"0"-35"16,0 0 57-16,46 26-33 0,-33-10-32 15,3 2 5-15,-6 3 23 0,-5 4 1 16,3-2 23-16,-8 4 3 0,0 0 4 16,-3-2-17-16,-4 1-14 0,-4-3-13 15,-4 0-15-15,-1-1 1 0,-2-3-7 16,0 0-12-16,0-2-59 0,-3-2-89 16,-5-1-31-16,8-5-62 0</inkml:trace>
  <inkml:trace contextRef="#ctx0" brushRef="#br0" timeOffset="11144.45">16617 6498 630 0,'0'0'55'0,"0"0"-37"0,0 0 59 16,0 0 4-16,13-44-45 0,-5 34-25 16,-1-2-1-16,6 1 3 0,0 1-8 15,3 3 5-15,-1 0 3 0,1 1 12 16,2 2-3-16,-3 3-3 0,1 1-10 15,-3 3-9-15,-3 5 0 0,1 4-3 16,-4 2-2-16,-4 6-6 0,-3 2 5 16,-3 6 6-16,-2-1-1 0,-3 3 2 15,-2-1-1-15,0 2 3 0,-3-2 2 16,2-1-1-16,1-1 0 0,2-3-3 16,1-4 0-16,-4-1-1 0,6-6 1 15,0-2 0-15,0-5 2 0,5-2 4 16,0-4 11-16,0-4 37 0,0-5-22 15,0-5-18-15,5-4 3 0,0-3-1 16,3-2-3-16,0-5-4 0,2 0 0 16,3-2-4-16,0 1-1 0,0-1 3 15,2 0 0-15,3 5 1 0,-2 0 1 16,2 1 1-16,-3 3-5 0,3 1-3 16,3 5-1-16,-5-1 1 15,2 4 0-15,-5 1-1 0,2 2-1 16,-2 4-1-16,-3-1 0 0,1 5-2 15,-6 2-1-15,0 7-11 0,-2 3 0 16,-3 7 10-16,0 0 4 0,-6 7 4 16,4 0 2-16,-3 3-2 0,2-1-2 15,1 1 0-15,-4-2-2 0,4 1-2 16,-3-2-13-16,2 0-3 0,0-2-16 16,1 1-16-16,2-5-12 0,2 1-37 15,1-5-56-15,7 0-10 16,1-5-34-16,-4-7-86 0</inkml:trace>
  <inkml:trace contextRef="#ctx0" brushRef="#br0" timeOffset="11546.01">17457 6502 53 0,'0'0'242'0,"0"0"-156"0,0 0 12 0,5-25 3 16,-5 18-42-16,0-2-11 16,0 1 2-16,0 0-3 0,3 1-6 15,-3-2 15-15,0 1-12 0,0-2 4 16,-3 5-6-16,3-2-5 0,-3 1-11 16,1 1-16-16,-1 2-10 0,-5 1-5 15,1 2 2-15,-4 3 2 0,-4 4 1 16,2 4 1-16,-5 5 0 0,-3 3 0 15,6 2 0-15,-3 4-1 0,2-1-1 16,3 3 1-16,5-2-3 0,1 2-2 16,4-5 4-16,3 0 0 0,3-2 1 15,4-5 13-15,6-1 11 0,3-5 0 16,5-6-4-16,-1-3 0 0,-2-5-4 16,3-6-9-16,-6-7-3 0,-2-3 11 15,-2-4 13-15,-4-5-14 0,1-6-12 16,-5-8-2-16,-3-6-44 0,-3 8-19 15,1 10-14-15,-4 12-16 0,1 12-33 16,-5-2-24-16,0 2-34 0,-1 0-147 16</inkml:trace>
  <inkml:trace contextRef="#ctx0" brushRef="#br0" timeOffset="12045.54">17826 6000 576 0,'0'0'76'0,"0"0"-10"0,0 0 3 16,0 0-55-16,0 0-14 15,34 7 0-15,-29 2 7 0,-5 6 9 16,0 4 16-16,-2 0 3 0,-4 5 12 16,-1 4-2-16,-4 8-9 0,1 6-14 15,-3-3-9-15,0-4-1 0,0-1-10 16,0 2 0-16,0-2-1 0,0 0 0 15,3-7 18-15,5-8 27 0,0 5 12 16,-3 1 1-16,5-4-8 0,1-1-7 16,2-5-16-16,0 0-5 0,2-4-9 15,6-3-2-15,0-2-1 16,0-2 0-16,5-4-4 0,2 0 1 16,3-3-5-16,-2 0-1 0,4-2-2 15,-2-1-1-15,3 2-2 0,0-3-7 16,-1 0-30-16,1 0-20 0,2-2-30 15,1 0-32-15,1-10-78 0,-4 5-45 16,-5-4-146-16</inkml:trace>
  <inkml:trace contextRef="#ctx0" brushRef="#br0" timeOffset="12212.18">17793 6330 796 0,'0'0'126'16,"0"0"17"-16,0 0-15 0,0 0-78 15,38-9-40-15,-17 4-7 0,2-2 1 16,6 3 1-16,-1-1-5 0,1 0-1 16,2 3-9-16,5 0-11 0,8 0-61 15,7 2-57-15,-7 0-103 0,-7 0-75 16</inkml:trace>
  <inkml:trace contextRef="#ctx0" brushRef="#br0" timeOffset="12996.43">19638 6344 237 0,'0'0'265'0,"0"0"-187"0,0 0 24 0,0 0-21 15,0 0-41-15,5-38 2 0,-5 31 3 16,2 1-2-16,1-1-1 0,0 2 0 16,2-1-11-16,2-1-1 0,-4 1 4 15,0-2 3-15,-1 3-3 0,1-2-6 16,-3 3-10-16,0-2-10 15,-3 1-8-15,-2 0-3 0,-5 0 2 16,-3 0-5-16,-3 5 4 0,-2 0-1 16,-8 8 3-16,1 2 0 0,-4 3-1 15,1 8-8-15,-3 1 1 0,0 9 3 16,-3 10 1-16,3 8-5 0,5-3-11 16,11-6 5-16,10-14 4 0,2-11 5 15,3-2 3-15,3 2 1 0,4 1-2 16,1 0 1-16,5-4 1 0,3-7 2 15,2 0 7-15,-3-7-1 0,6-4 1 16,-1-6 1-16,1-4 2 0,5-2 3 16,-5-3-8-16,-1-1-1 0,-2-4-3 15,3 3 0-15,-5 1 0 0,-1 4-1 16,-2 3 1-16,-5 4-1 0,-1 4 0 16,-4 4-2-16,0 3-7 0,-3 3-8 15,0 4 16-15,0 4 1 0,0 2 16 16,-3 2 4-16,3 3 5 0,0 1 5 15,0 1-4-15,3-1 0 0,2-1 3 16,3-1-4-16,-1-4-4 0,6-2-4 16,5-1-12-16,-2-4 1 0,4-1-6 15,4-4-3-15,-1-1-48 0,3-1-40 16,2-4-46-16,-2-3-71 16,10-7-32-16,-2 2-50 0,-11 1-74 15</inkml:trace>
  <inkml:trace contextRef="#ctx0" brushRef="#br0" timeOffset="13480.3">20309 6229 643 0,'0'0'119'0,"0"0"-42"0,0 0 38 16,24-29-66-16,-22 21-43 0,-2 2-6 15,0-1-8-15,-5 0-18 0,-5 4 5 16,-1 1 14-16,-1 1 7 0,-4 1 1 16,-5 1 1-16,3 3-1 0,-2 4 1 15,-1 2-1-15,3 0 3 16,2 0-4-16,3 2 0 0,6 0 0 15,-4 2-2-15,6 0-2 0,5 0 2 16,0 0 2-16,8 1 4 0,0-2 2 16,5 0 6-16,0-1 3 0,-1 0 3 15,4-6-1-15,-1 3 2 0,4-3 8 16,-4-2 2-16,3 3-5 0,-5-3-5 16,3 3-1-16,-6-4-3 0,0 1-3 15,-2 2 1-15,-3-5 8 0,-5 5-6 16,0-3-11-16,-2 2 3 0,-9 2 10 15,-4 1 12-15,-6 1-7 0,-2-2-8 16,-11 2-9-16,-7 1-3 0,-11 1-2 16,0 1 0-16,9-4-11 0,9 0-24 15,11-3-22-15,7-1-17 0,3-2-41 16,-2 0-45-16,2-2-20 0,0 2-13 16,10-2-78-16</inkml:trace>
  <inkml:trace contextRef="#ctx0" brushRef="#br0" timeOffset="13947.41">20643 6220 573 0,'0'0'71'0,"0"0"11"15,0 0 11-15,28-41-68 0,-25 29-25 16,-1 2-7-16,-2 0-34 0,-5 1-11 16,-5 6 1-16,0-1 39 0,-9 4 12 15,4 0 3-15,-6 0 7 0,1 6 23 16,-1 1 2-16,0-1-3 0,1 3-10 16,7 2-14-16,-5 0-4 0,2 1-2 15,6 1 1-15,-1 1-3 0,6-2 0 16,3 0-3-16,2 0 3 0,0 0 1 15,2-1 5-15,6-1 1 16,0 1 11-16,2 1 12 0,0-2 3 0,3-1 1 16,0-1-3-16,0 1-4 15,0-1-6-15,0-2-5 0,0-1-1 16,-3-2 10-16,1 4 21 0,-1-3-2 16,0 3-14-16,-7-1-8 0,-1 0-14 15,-2 1-8-15,-5-3 0 0,-2 3 1 16,-12 0 14-16,-1 0 3 0,-14 3-7 15,-2-2-7-15,-11-1-2 0,-2-1-2 16,5-2-25-16,6 1-52 0,12-4-32 16,3 1-42-16,-1 0-13 0,11-2-31 15,3 0-157-15</inkml:trace>
  <inkml:trace contextRef="#ctx0" brushRef="#br0" timeOffset="14364.29">20813 6283 417 0,'0'0'185'0,"0"0"-62"0,0 0 16 15,0 0-73-15,13-29-42 0,-10 23-18 16,-3 1-6-16,0 0-3 0,-3 2-7 16,3 1-1-16,-5 2 7 0,0 0 4 15,0 3 1-15,0 5 1 0,-6 2-1 16,6 4-1-16,-3 3 2 0,1 1-1 16,4 2 2-16,0 0 7 0,3 0 21 15,3-3 30-15,7 1 9 0,8-4-3 16,-2-1-8-16,10-3-6 0,-6-4-10 15,6-6 2-15,-2-2-7 16,1-7-3-16,-1-3-15 0,-1-4-13 16,0-1-5-16,-2-3 1 0,-3-6-3 15,-3-6-10-15,3-11-54 0,-5-1-38 16,-5 3-36-16,0 11-22 0,-6 16-7 16,1 4 9-16,-3 2-64 0,0 2-159 15</inkml:trace>
  <inkml:trace contextRef="#ctx0" brushRef="#br0" timeOffset="15281.53">21229 6228 494 0,'0'0'76'0,"0"0"32"0,0 0 1 15,31-29-61-15,-20 21-22 0,2 0-4 16,-6 3-7-16,6-1-10 0,-5 3-2 16,-3 0-3-16,3 0 0 0,-3 0 0 15,-2 2-1-15,2 1-2 0,-5 0 1 16,2 1-8-16,-2 6-14 0,0 1 6 15,0 1 13-15,-5 5 5 16,0 3 0-16,0 4 0 0,-3 4 3 16,0-1 3-16,3 3-1 0,-2-3 1 15,1 0 3-15,1 0 6 0,3-4-1 16,-1-2 1-16,0-2 7 0,3-5 11 16,0-4 4-16,0-3-3 0,3-4-3 15,0 0 44-15,-1-7-27 0,3-3-27 16,1-2-3-16,1-1 0 0,1-3-13 15,5 0 0-15,-5-1-4 0,5-3-1 16,0 0 0-16,-1 3 0 0,4-1 0 16,2 1 0-16,-2 0-1 0,-1 0-3 15,3 1-4-15,-2 1 0 0,2 2 0 16,-3 1 0-16,3 2-9 0,-5 0 6 16,3 2 2-16,-6 1-4 0,0 1 6 15,-2 2 2-15,-3 1 3 0,-2 3-8 16,-3 0-9-16,0 6-1 0,0 3 10 15,0 3 4-15,-3 1 4 0,-4 5 1 16,1 0 1-16,-1 2 1 0,-1 1-1 16,3 1 0-16,-3 0 1 0,3-2 0 15,0-1 0-15,2 0 0 16,3-2 6-16,0-4 4 0,0-2-1 16,0-3 6-16,0-4 6 0,3-4 0 15,-1 0 7-15,3 0 4 0,1-4-9 16,4-3 4-16,-2-2-2 0,-1-1-8 15,6 1-12-15,-2 0-3 0,2-2-2 16,-1 1 0-16,1-3 0 0,6 0-1 16,-9 1 1-16,8 0-1 0,-5-1 0 15,0 2-1-15,-3-1 1 0,3 0-2 16,0 2-3-16,0-1-4 0,-5 2-1 16,-1 1-4-16,4 0-4 0,-1 0 1 15,-5 1 0-15,3 3 6 16,-3 0 3-16,-2 2 6 0,-3 2 2 15,5 0-4-15,-5 0-1 0,0 2-1 16,0 2-3-16,0 1 5 0,0 3 1 16,-3 5 1-16,-2 1 1 0,0 0-1 15,0 4 1-15,-3-1 1 0,0 1 2 16,1 3 1-16,-1 2 0 0,0 1-1 16,-2-1-1-16,2 0 1 0,3 0-2 15,2-2 1-15,-2-1-1 0,5-4-1 16,0-3-21-16,5-4-60 0,3-6-62 15,5-3-67-15,-5-3-119 0</inkml:trace>
  <inkml:trace contextRef="#ctx0" brushRef="#br0" timeOffset="15865.79">22002 6200 233 0,'2'0'59'0,"1"-1"30"0,2-2-4 15,-2-1-48-15,2 1-18 0,-5-2-9 16,5 1-4-16,-2 1 1 0,5-1 0 16,-3 1 0-16,0 0-4 0,3 1-2 15,-6-4-1-15,3 2-2 0,1-2-15 16,-4 3-13-16,6-1-12 0,-3 1 5 15,3 2 29-15,0 1 8 0,-3-1 1 16,2 0 7-16,-1-1 3 0,-1 1 0 16,-3-1 6-16,4-2 4 0,-4 2 5 15,1-2-7-15,-1 0-5 0,1 2-1 16,-1-1-7-16,1-1-5 0,-3 2-1 16,0 1 0-16,5 0 0 15,-5 0 0-15,0 1 0 0,0-3-1 16,0 3-4-16,0-1 5 0,-5-1 8 15,5 1 3-15,-3 0-3 0,-4-1 7 16,2-1 2-16,-6-1 0 0,1 3 5 16,-3 0 4-16,-3 1-3 0,-2 0 11 15,0 1 8-15,-2 3-5 0,-1 3-9 16,0 1 1-16,-2 2-7 0,2 1 0 16,1 2 6-16,-1-1 0 0,3 4 13 15,2-2 11-15,6 2 7 0,2-1-7 16,6-3-12-16,2 3-9 0,2-3-1 15,6-1-1-15,2-2 6 0,6-2-6 16,5-2-6-16,4-2-12 16,-1 0-7-16,7-2-2 0,-6 1-1 15,4-2-1-15,-3 0-12 0,2 0-36 16,-2 0-32-16,2 0-57 0,-4 0-52 16,7-3-21-16,-8 0 9 0,3 1-118 0</inkml:trace>
  <inkml:trace contextRef="#ctx0" brushRef="#br0" timeOffset="16416.46">22614 6142 400 0,'0'0'79'0,"0"0"7"0,18-11-35 15,-10 5-22-15,-3-2-11 0,3 2-2 16,-8-1 15-16,5 0 0 0,-2 1 0 16,-3-1 8-16,5 0 4 0,-5 2-1 15,0-1-14-15,-5 3-9 0,2-4-10 16,-2 3-1-16,-5-1-6 0,-1 1 4 15,-2 4 0-15,-2 0 3 16,-3 0-1-16,0 1-6 0,-3 6 1 16,0 2-3-16,-2 1 1 0,3 3 3 15,-1 0-3-15,3 4-1 0,7 1 1 16,1-1 15-16,5 3 12 0,2 0-3 16,3-1-3-16,8 2-7 0,2-5-8 15,6 3 0-15,-1-4 1 0,6 0-1 16,2-6 8-16,-2-2 13 0,2-2 3 15,-2-5 3-15,5-2-3 0,-3-8-1 16,0-1-1-16,1-5-6 0,1-5-2 16,-4-4-3-16,5-14-7 15,2-13-5-15,-2-13 0 0,3 0-5 16,-9 5-1-16,-4 16 0 0,-6 13-2 16,-2 10-1-16,-6 7 2 0,1 0 0 15,0 2 0-15,2 1 0 0,-5-2-15 16,2 2-26-16,-2 2-42 0,0 0-34 15,0 1-67-15,0 2-53 0,0 0-81 16</inkml:trace>
  <inkml:trace contextRef="#ctx0" brushRef="#br0" timeOffset="17684.65">24056 6126 410 0,'0'0'72'0,"0"0"-7"16,0 0-2-16,8-11 4 0,-3 8-21 15,3 1-24-15,-3 0 6 0,5 1 8 16,3 0-6-16,0-1 10 0,5 1 12 15,-2-5-5-15,4 4-10 0,-2-4-11 16,6 0-5-16,2-3 2 0,-6 0-4 16,6 0-7-16,-5 0-3 0,-1-2-4 15,1 1-1-15,-8 0-1 0,3-1 3 16,-9 1 0-16,-2-1-2 16,-2-1 0-16,-3 1 1 0,0-1-3 15,-10 1-2-15,-3 0 0 0,-5 1 0 16,-6 4-3-16,-9 2 0 0,-9 6-2 15,-9 13 4-15,2 6 1 0,0 3-2 16,7 5 2-16,6-1-1 0,13-1 1 16,-6 5 0-16,11-1 0 0,5-9 0 15,6 3 0-15,4-8 0 0,3 3 2 16,8 2 7-16,0-1 18 0,7 0 6 16,11-4 7-16,8-1-10 0,12 0-11 15,3-8-11-15,8-2-5 16,-5-5-3-16,-6-1-4 0,-12-1-28 15,-6-4-34-15,-2-1-29 0,-8-1-58 16,0 1-30-16,16-6 12 0,-8 0-96 16</inkml:trace>
  <inkml:trace contextRef="#ctx0" brushRef="#br0" timeOffset="18785.39">24860 6070 318 0,'0'0'58'0,"0"0"-33"0,0 0 24 15,0 0-20-15,7-16-3 0,-1 12-11 16,-6 1 0-16,2-1 4 0,-2 2-7 15,5-2 4-15,-5 2 25 0,0-1 11 16,3 0-9-16,-3-3 2 0,3 4-7 16,-3-6 0-16,0 2 0 0,0-2 7 15,0-1-7-15,-6 0-6 0,1-3-4 16,3 3-7-16,-6-3-7 0,3 2-5 16,-8 0-7-16,0 3-2 0,0 1-2 15,-3 0-2-15,-4 4 2 0,-1 2 2 16,-5 0 0-16,3 7 0 0,-3 3-2 15,5 2 1-15,-4 3-1 0,4 3 2 16,5 1 0-16,4-2-2 0,-1 1 2 16,7 2 0-16,4-2 1 0,2-2 1 15,8-1 2-15,-3-2 10 0,5-1 14 16,3-2 11-16,0 0 4 0,5-2-13 16,3-5-10-16,-1-1-11 0,1-2-4 15,2 0-3-15,3-4 1 16,-5-3-1-16,0 3-2 0,-3-3 0 15,-3 3 1-15,-2 0-1 0,-8 2 0 16,3 2-1-16,-8 0 0 0,0 3-9 16,0 3 2-16,-10 3 4 0,2 3 1 15,-5 2 2-15,3 4 1 0,-8 3 1 16,5 1-1-16,-3 5 0 0,-2 0 0 16,5 2 1-16,3 1-1 0,-3-3 0 15,5 0 0-15,3-3 0 0,5 0 0 16,0-8 0-16,0 1 0 0,0-6 2 15,8-5-1-15,-1-1 6 0,6-5 7 16,5-3-2-16,-2-7-2 16,5-4-1-16,-1-3-5 0,6-5-1 15,-5-5-2-15,7-10-1 0,3-10 1 16,5-12-2-16,3 0 2 0,-5 6 0 16,-3 5-1-16,-5 14 0 0,-6 4 0 15,-2 8 0-15,-2 2-1 0,-3 6 1 16,-5-4 0-16,7-2 0 0,-2 2 0 15,-3 4-1-15,-2 2 2 0,-5 3-2 16,2 2 0-16,-5 3 1 0,0 2-3 16,0 2-10-16,0 1-3 0,0 4 4 15,-5 4 11-15,2 5 0 0,-2 1 0 16,5 5 1-16,-3 1 0 16,1 2 0-16,-1-2 0 0,3 4 0 15,0-1 1-15,0-1-1 0,0-1 0 16,0-1 1-16,0-3-1 0,5-1-1 15,3-2 1-15,-5-3 1 0,7-2 0 16,-7-3 0-16,4-3 6 0,4-3 12 16,-4-1 11-16,6-3-2 0,0-4-17 15,3 0-5-15,-3-1 0 0,2-2-2 16,3-2-1-16,-2-3 0 0,2 1 0 16,2-5-1-16,-7-1-1 0,8-1 0 15,-5 3-1-15,-1 0 0 0,3 2-1 16,-10 5 0-16,5 5 1 0,-8 1-2 15,-2 3 1-15,2 2-4 0,-5 0-6 16,0 2-2-16,0 6 6 0,-8 2 2 16,3 3 4-16,-3 4 0 0,3 0 1 15,0 4 0-15,2-1 0 0,-2 1 1 16,5-1 0-16,0 0 0 0,0-6 0 16,5 1 0-16,-2-2 1 0,7-3-1 15,-2-2 0-15,5-4-1 0,0-1-15 16,-3-3-59-16,8-3-39 0,-2-2-61 15,9-10-34-15,-4 4-9 16,-3 0-88-16</inkml:trace>
  <inkml:trace contextRef="#ctx0" brushRef="#br0" timeOffset="19470.66">26004 5960 198 0,'0'-2'107'0,"6"-2"-52"16,-4-1 27-16,3 3-32 0,-2-4-17 0,2 2 7 0,0-3-2 15,-2 3 11-15,2-3-15 0,-2 3 9 16,-1-2 15-16,1 4-14 0,2 0-1 15,-5-1 1-15,2-2-3 0,-2 1 5 16,6-2-8-16,-6 1-13 0,0-2-10 16,5 3-10-16,-5-2-2 0,0 1-1 15,0-1 8-15,0 2 1 0,-5-2-10 16,-1 0-1-16,4 1-1 0,-8 4 1 16,-1 1 0-16,-2 0 2 0,0 4-1 15,-2 6 3-15,-8 5 3 0,2 3 2 16,-2 3 0-16,-3 5-5 0,-3-1-2 15,9 5-1-15,-1-2 0 16,0-1 0-16,8 0 1 0,1-1 11 16,4-1 12-16,3-4 1 0,5-4-3 15,0-1-4-15,0-4-7 0,5-4-1 16,3-5 6-16,-1-3 6 0,6-1 10 16,0-8-20-16,0 1-9 0,3-5-1 15,-3 1-2-15,2-1 2 0,3-4-2 16,-5 3-1-16,3-1 0 0,2 1-2 15,-8 1 1-15,3 2-4 0,-5 2 1 16,2 2 2-16,-7 3-2 0,2 2 1 16,-5 2-2-16,0 0-16 0,0 0 8 15,-5 0 6-15,2 2 7 0,3 3 0 16,-5 2 2-16,0 1-1 0,5 3-1 16,0 1 3-16,0-1 1 0,0 1 1 15,2 3 3-15,6-3 5 0,0 0-2 16,-3-2-1-16,10 0-2 0,-2-3 1 15,0-1-5-15,8 0-1 0,0-4-2 16,-1-1-1-16,1-1-30 0,5 0-25 16,-6 0-27-16,1-5-35 0,2 0-36 15,8-11-39-15,-7 2-3 0,-6-4-149 16</inkml:trace>
  <inkml:trace contextRef="#ctx0" brushRef="#br0" timeOffset="19719.34">26568 5547 627 0,'0'0'122'0,"0"0"-14"0,0 0-11 16,2-8-54-16,-2 8-43 0,0 6 0 16,0 6-4-16,-2 3 3 0,-4 7 1 15,-1 13 0-15,2 11 16 0,-3 14 31 16,0 3 7-16,3-2-9 15,5-6-2-15,0-9-11 0,0-4-20 16,0-1-6-16,5-2-5 0,-2-4 1 16,2 0-1-16,0-7-1 0,3-6-8 15,-6-4-15-15,3-4-32 0,3 1-37 16,5 4-55-16,-5-4-85 0,5-3-132 16</inkml:trace>
</inkml:ink>
</file>

<file path=ppt/ink/ink2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617.08099" units="1/cm"/>
          <inkml:channelProperty channel="Y" name="resolution" value="1090.77893" units="1/cm"/>
          <inkml:channelProperty channel="F" name="resolution" value="5.68611" units="1/deg"/>
          <inkml:channelProperty channel="T" name="resolution" value="1" units="1/dev"/>
        </inkml:channelProperties>
      </inkml:inkSource>
      <inkml:timestamp xml:id="ts0" timeString="2025-03-17T14:19:53.788"/>
    </inkml:context>
    <inkml:brush xml:id="br0">
      <inkml:brushProperty name="width" value="0.05292" units="cm"/>
      <inkml:brushProperty name="height" value="0.05292" units="cm"/>
      <inkml:brushProperty name="color" value="#0070C0"/>
    </inkml:brush>
  </inkml:definitions>
  <inkml:trace contextRef="#ctx0" brushRef="#br0">17167 7264 114 0,'0'0'144'0,"0"0"-95"0,0 0-30 0,0-1 24 16,0 1-6-16,0-2-10 0,0 2 18 15,0-1 13-15,0 0-11 0,0 0-7 16,0 0-5-16,0 1 4 16,0-1 2-16,0 0 5 0,0 1 0 15,0-1-3-15,0 1-4 0,0 0-9 16,0 0-3-16,0 0-9 0,0 0-4 16,0-1-2-16,0 1-4 0,0 0 2 15,3 0 6-15,0 0 9 0,-1 0 4 16,6-1 0-16,-3 1-9 0,5-3-5 15,-2 2 0-15,0-1-7 0,0-1-2 16,-1 3 0-16,1-1-2 0,0-2-4 16,0 1 0-16,2-1 0 0,-2 1 0 15,2 1 1-15,0-2-1 0,-2 1 2 16,3-1-2-16,1 2 0 16,-1 0 0-16,2 1 1 0,2-2-1 15,3 0 0-15,-2 0 0 0,4 0 0 16,6 0 0-16,-2 1 0 0,1-1 1 15,4 0-1-15,2 0 0 0,5-1 0 16,5 0 0-16,11 0 0 0,0 0 0 16,-1 0 0-16,-4 3 0 0,-6-2 0 15,3 2 0-15,3 0 0 0,-1 0 2 16,3 0-2-16,6 0-1 0,-4 0 1 16,6 1 1-16,0 0 0 0,2 0-1 15,1 1 1-15,-1 1 0 16,1-2-1-16,4 1 1 0,1-2 1 15,2 2 0-15,-2-2 0 0,-1 2 1 16,1-2-1-16,-1 2 0 0,-2-1-2 16,0 1 0-16,3 0 0 0,-3-1 2 15,3 0-1-15,2 1 0 0,0 0-1 16,3 0 0-16,0-1 1 0,-1 0-1 16,4-1 1-16,-1 2 1 0,6-1-1 15,-1 0 3-15,1 2 0 0,2 0 6 16,-5-1 3-16,7 0-1 0,-4 1-1 15,4 1-7-15,4-2 7 0,2-1-5 16,-1 2-2-16,1-1 0 0,3-2 0 16,-3 1 0-16,2-1 2 0,3 0-2 15,0 0 1-15,0 0-1 0,0 0-1 16,-2 0 0-16,-1 0-3 0,3 1 0 16,0 1 2-16,-3-2-2 0,-7 0 1 15,0 1-1-15,0 0-1 0,-3-1 1 16,-5 0-6-16,-3 0-13 0,-2 0-10 15,-8 0-9-15,-3 0-18 0,-5-1-22 16,-5 0-30-16,-2-1-51 0,-11 0-40 16,-10-3-73-16</inkml:trace>
  <inkml:trace contextRef="#ctx0" brushRef="#br0" timeOffset="2136.03">17312 6879 237 0,'0'0'106'0,"0"0"-42"0,0 0 3 16,0 0-8-16,0 0-16 0,0 0-17 16,0 0 4-16,3-2-5 0,-3 1 6 15,2 1-3-15,1 0 1 0,-1 0 5 16,1 0 4-16,0 0 1 15,2 0-3-15,0 0-3 0,3-1-6 16,-1 0-1-16,4 0-6 0,-1-1-4 16,3-1-3-16,3 0-3 0,-1-1-2 15,1 1 0-15,-1-3 0 0,1 0 1 16,2 0-1-16,-3-1 10 0,3-1-2 16,3 1-6-16,-3-2-1 0,5-1-5 15,-2-1-1-15,0-1 1 0,4-2-3 16,-4 1 0-16,5-1 0 0,-3-2 1 15,6 1-1-15,-4-3 0 0,1 2 0 16,-2-2 0-16,1 1 0 16,-1-2 2-16,-1 0-3 0,0 0 2 15,0-1 1-15,1-1-3 0,-4 0 0 16,4 0 2-16,-1 0-1 0,-2-1 0 16,-1-1 5-16,1 0 4 0,0-3-1 15,-3 3 1-15,2-1 4 0,1-2-1 16,0 2-6-16,-1 0-4 0,-2-1-2 15,1 1 3-15,1 0-2 0,1-2-1 16,-3 4 0-16,0-2 0 16,0 1 0-16,0 0 0 0,-2-1 2 15,2 2-2-15,0 1-1 0,-3-2 2 16,1 0-2-16,-1-2 0 0,-2 2 0 16,5 1 0-16,-2-2 0 0,-1 1 1 15,-2-2 0-15,0 3 0 0,3-1-1 16,-1 0 1-16,-2-1-1 0,3 1 1 15,-3 1 3-15,0 0 0 0,2 2 4 16,-2-2 0-16,2 0 0 0,-2 0-4 16,5 1 3-16,-5 0-5 0,3 0 1 15,-1 1 0-15,1 0 0 0,-1-1 0 16,3 1-1-16,-5 1-1 0,5 2 1 16,-2-3 1-16,-1 1 0 0,1-1 1 15,-1 1 2-15,1 2 1 0,-1-1 0 16,1 0-3-16,-1 2 0 0,-2-1-1 15,0-2-1-15,3 4-2 0,-3-4 2 16,2 5-2-16,-2-3 2 0,3 2-1 16,-1-1 0-16,-2 1 1 0,3-2 2 15,-1 2-1-15,-2-1-2 0,5 1 2 16,-2-2 0-16,-3 3 0 0,2-2-2 16,3 2 0-16,-2-2 1 0,-1 2-2 15,3 0 0-15,0-1 3 0,0 2-3 16,0 1 1-16,1 0 1 0,1-3-2 15,-2 2 0-15,0 2 0 16,3-1 1-16,0 0 0 0,-1 1-1 16,1-2 1-16,5 1-1 0,-5 2 0 15,-1 0 0-15,4-1-1 0,-1 1 1 16,-3 1 0-16,4 1 0 0,-4-1 0 16,4 0 0-16,-4 2 0 0,4 1 0 15,1 0 0-15,-4 3 0 0,2-3 1 16,1 2-1-16,-1 2 0 0,0-4 0 15,0 5-1-15,-2 0 1 0,5 0 0 16,-3 1 0-16,0 0 0 0,1 0 0 16,1 1 0-16,-4 1 0 15,5 4-2-15,-5-4 2 0,2 5 0 16,0-2-1-16,-2 1 1 0,0-1-1 16,2 4 1-16,-5-1 0 0,3 1 1 15,-1 0 0-15,1 1-1 0,0 1 0 16,-1 1 0-16,-2 0 0 0,3 0 0 15,2 1-1-15,-2 3 1 0,5-2 0 16,-6 3 0-16,6-2 0 0,-3 3 1 16,3-2-1-16,0 2 0 0,-3 2 1 15,3-2-1-15,0 1-1 0,-3 1 1 16,3 0 0-16,-5 1 1 0,5 1-1 16,-3 2 0-16,-2-1 0 0,-1 0 0 15,4 1 0-15,-4 1-2 0,1-1 2 16,2-1 1-16,-2 3-1 15,-3-2 0-15,3-2 1 0,-1 3-1 16,-4 1 0-16,4-3 1 0,-1 1 0 16,1 1-1-16,-4-1 4 0,2-1-3 15,2 3-1-15,-4-1 2 0,5 0-2 16,-3 1 2-16,2-3 0 0,1 5 0 16,0-4-1-16,-6 3 3 0,6-1 0 15,-3 1-1-15,3-2-1 0,-1 3 2 16,-2-3-3-16,1 3-1 0,-1-3 0 15,2 2 0-15,-2-1 0 0,0 1 2 16,3-3-1-16,-3 2 0 0,5-2-1 16,-2-1 1-16,2 2-1 0,-2 0 1 15,0-1 0-15,-1 1 0 0,1 1 1 16,2-1-2-16,-2 1 1 0,2-2 0 16,-2 2 1-16,2 0-1 0,0-3-1 15,-2 3 3-15,2-1-3 0,-2 0 3 16,5-1-2-16,-5 0 1 0,2-1 1 15,3 0 1-15,-3 0-1 0,5-2 3 16,-4-2-2-16,1-1 2 0,4 2-1 16,-3-3 3-16,2-1-3 0,3 0 3 15,-2-2 0-15,4 1-2 0,-4 0 0 16,-1-3-1-16,6-1-2 16,-3 0 0-16,0-1 0 0,2 1 0 15,-2-2-1-15,0-2 0 0,3 0 0 16,-3 1-2-16,-3-1 1 0,6-2-1 15,-8 1 0-15,2-3-4 0,0 1-8 16,-2 0-27-16,-2-1-22 0,-4 1-23 16,1-1-27-16,-3-1-54 0,-3-1-86 15,-7-1-40-15,-5-1-198 0</inkml:trace>
  <inkml:trace contextRef="#ctx0" brushRef="#br0" timeOffset="2986.63">18320 6167 324 0,'2'-5'83'0,"1"1"-29"16,0-4 26-16,-1 3-4 0,1-2-23 16,-1 2-6-16,1-1-1 0,-3 3 4 15,0-3 8-15,0 4-3 0,3 0-8 16,-3 1-6-16,0 0-15 0,0 1-13 16,0 0-12-16,0 2-1 0,0 2 0 15,0 5 4-15,0 3 7 0,0 7-1 16,0 2-3-16,0 4 1 0,0 9-2 15,0 9-1-15,0 12 7 0,2 0 1 16,-2 3 0-16,5-8-1 16,-2-6 2-16,2-4 5 0,0 1 1 15,-2-2 1-15,2 1-4 0,0-4-2 16,0 1-6-16,-2-7 2 0,-1-7-1 16,1-5-4-16,0-1 11 0,-1 2-5 15,1 2-3-15,-1 3-1 0,1-3-2 16,0-4-4-16,-1-3-2 0,-2-2-2 15,3-2-30-15,-3-2-19 0,2-2-26 16,-2-3-34-16,3 2-51 0,-1 0-66 16,1-4-76-16</inkml:trace>
  <inkml:trace contextRef="#ctx0" brushRef="#br0" timeOffset="3887.45">21795 6411 132 0,'0'-3'28'15,"0"-1"10"-15,0-1 13 0,3-3-8 16,-1 3-12-16,-2-2 3 0,3 1-3 15,2 0-15-15,-5-3-1 0,3 2 9 16,2 2 9-16,-3-3 4 0,1 5 6 16,0-3 1-16,-3 2-3 0,5-3 8 15,-5 3 0-15,0-1-10 0,0 1-1 16,0 1-1-16,0-3 1 0,2 5-7 16,-2-2 1-16,0 2 7 0,3 1-3 15,-3 0-4-15,0 0-13 16,0 0-14-16,0 0-5 0,0 2 0 15,3 7 0-15,-3 4 0 0,0 6 4 16,0 4 0-16,0 11 5 0,0 14 3 16,-3 13 6-16,0 4 6 0,1 0 6 15,2-5 2-15,5-6-5 0,-2 1-4 16,2-5 3-16,2 1 3 0,-7-5-6 16,6-1 3-16,-4-2-3 0,-2-3-5 15,3-3-7-15,-3-8 0 0,0-7-4 16,0-5-2-16,0-4-2 0,0 3-2 15,0-1 0-15,0 1 1 0,-3-5-2 16,3-2-2-16,0-4-16 0,-2 0-17 16,2-4-21-16,0 2-13 0,0-3-36 15,-3 0-43-15,0 0-92 0,-2-3-55 16</inkml:trace>
  <inkml:trace contextRef="#ctx0" brushRef="#br0" timeOffset="4555">19178 5915 307 0,'0'-2'78'0,"0"0"-36"16,2-1 16-16,-2 2 4 0,0 0-24 16,0-1-12-16,0 1 8 0,3-2 7 15,-1 3-1-15,-2 0-4 0,0 0-5 16,0 2-7-16,0 3 7 0,0 6 28 15,0 6 6-15,0 4 1 0,0 5-17 16,0 8-6-16,-5 13-9 0,3 7-6 16,-3 6-9-16,2-7-5 0,0-6-7 15,3-8-1-15,-2 1-3 0,2-3-2 16,0-8-1-16,-3-5 0 0,3-6-28 16,3-3-42-16,-3 1-20 0,2 1-47 15,9-2-55-15,-6-2-77 0</inkml:trace>
  <inkml:trace contextRef="#ctx0" brushRef="#br0" timeOffset="4955.18">19457 6196 529 0,'0'0'109'0,"0"0"-32"0,0 0 35 0,0 0-21 0,0 0-19 15,41-19-3-15,-25 17-11 0,2-2-18 16,2 2-6-16,1-1-10 0,0 0-11 16,-3-1-9-16,0 1-4 0,3-1 0 15,-3 0-25-15,2 2-46 0,-2 0-43 16,13-1-68-16,-10 1-9 0,0 1-92 15</inkml:trace>
  <inkml:trace contextRef="#ctx0" brushRef="#br0" timeOffset="5772.66">20529 5934 197 0,'0'0'152'0,"0"0"-68"0,0 0 10 16,0 0-12-16,0 0-42 0,5-21-11 16,-2 16 0-16,2 4 6 0,-5-1 0 15,0 1 0-15,0-1-2 0,0 0 11 16,0 0-1-16,0 2-5 0,0 0-5 15,0 0-14-15,0 0-2 0,0 0-11 16,-5 4 0-16,-3 1 2 16,3 2 1-16,-5 4-2 0,-1 1 1 15,-2 0-4-15,-2 7 0 0,-3-1 6 16,0 1 1-16,-3 5-6 0,0 0 0 16,-2 2-2-16,0 2 0 0,-3 3-1 15,3-2-1-15,-3 0 2 0,0-3-2 16,3 1 0-16,-3-4 0 0,5-2 0 15,1-5-1-15,2 2 0 0,2-7 1 16,3 0-1-16,3-4-1 0,2-6-4 16,0-1 5-16,6-8 2 0,-1-5-1 15,0-2 0-15,3-6 0 16,0-2-1-16,3-2 1 0,2-2-1 16,0 0 0-16,3 0 1 0,0 4-1 15,0 1 3-15,2 2-1 0,-2 3 0 16,5 1 1-16,-6 1 1 0,6 0 0 15,-5 4-1-15,0 0 2 0,2 1-2 16,-2 1-3-16,2 3 6 0,1 1 1 16,-6 2 0-16,3 2-2 0,-1 1 1 15,1 0 1-15,0 3-4 0,2 4 0 16,0 3-2-16,1 3 0 0,-3 2 0 16,2 4 1-16,3 3-1 0,-3 2 4 15,3 1 5-15,3 2 3 0,-4-2 3 16,9 0 1-16,-5 3-3 15,2-4 1-15,2 0-3 0,4-2 0 16,-1 1-1-16,0-2-5 0,3-2-5 16,-3-1 1-16,1-2-2 0,-4-2-10 15,1-4-23-15,-6 0-24 0,-2-3-43 16,5-6-57-16,-7-1-116 0,-1-1-104 0</inkml:trace>
  <inkml:trace contextRef="#ctx0" brushRef="#br0" timeOffset="11294.84">1785 8439 245 0,'0'0'7'0,"0"0"-3"15,0 0 14-15,11-8-2 0,-9 6-4 16,4 2 9-16,-6-2 22 0,2 1 12 16,1-1 0-16,-3 1-4 0,0 1-11 15,0 0-6-15,0-1-7 0,0 0 1 16,0 1-4-16,0-1-8 16,0 0-2-16,0 0 3 0,0 1 8 15,0 0 1-15,0 0 7 0,0 0 0 16,0 0-5-16,0 0-6 0,0 0-3 15,0 0-7-15,-3 0-6 0,-2 0 3 16,-3 0-2-16,-2 0 0 0,0 0-2 16,-6 0-5-16,1 3-1 0,-6 4-1 15,-2 0-4-15,-1 3 5 0,-4 5 1 16,2 4-1-16,-2 2 2 0,-1 3 2 16,3 3-1-16,1 2 5 0,4 1 2 15,0 0-2-15,3 2 0 0,5-3 7 16,3 1 9-16,2-4 0 0,6 1-1 15,2-5-4-15,5-1 8 0,5-2 11 16,6-4-2-16,4 0-11 0,3-5-4 16,3-4-11-16,11 0-6 0,1-6-3 15,11-5-30-15,-2-3-44 0,-8-3-25 16,-11 1-34-16,3-5-27 0,-8 3-15 16,3 0-132-16</inkml:trace>
  <inkml:trace contextRef="#ctx0" brushRef="#br0" timeOffset="11595.49">2119 8481 700 0,'0'0'62'0,"0"0"9"0,0 0 73 16,0 0-57-16,15-30-42 0,-4 21-1 15,4 0 7-15,3-1-2 0,3 0-6 16,2-2-11-16,0 2-10 16,3 0-7-16,0 0-2 0,-3 0-10 15,3 2-1-15,-3-1-2 0,-2-1-7 16,2 2-33-16,-2 3-31 0,-3-1-36 15,0 4-47-15,0-3-89 0,-5 2-22 16,-5 1-151-16</inkml:trace>
  <inkml:trace contextRef="#ctx0" brushRef="#br0" timeOffset="11896.01">2359 8393 534 0,'0'0'87'15,"0"0"-12"-15,0 0 30 0,0 0-15 16,0 0-29-16,0 0-12 0,0 0-15 16,-2-29-1-16,2 28-3 0,0 1-9 15,-3 1-18-15,0 2-2 0,1 7 7 16,-3 2 7-16,-1 5-1 0,1 1-4 15,-5 6-6-15,2-2-2 0,0 7-1 16,3-2-1-16,-2 3-2 0,4-1-19 16,3 1-31-16,0-2-32 0,0-1-22 15,0 1-30-15,8 4-16 0,-3-8-113 16</inkml:trace>
  <inkml:trace contextRef="#ctx0" brushRef="#br0" timeOffset="12162.7">2160 8824 681 0,'0'0'90'0,"0"0"-15"15,0 0 53-15,0 0-11 0,39-7-16 16,-18 4-20-16,4-4-21 0,-1-1 1 15,2 2-5-15,-1-2-18 0,1-1-16 16,0 2-13-16,-3 1-4 0,1-3-5 16,1 3-4-16,-4 0-26 0,2 1-41 15,1 1-25-15,-4 1-45 0,6-4-92 16,-3 5-73-16,-2-5-134 0</inkml:trace>
  <inkml:trace contextRef="#ctx0" brushRef="#br0" timeOffset="13063">3974 8354 395 0,'0'0'32'0,"0"0"27"0,0 0 28 16,8-31-29-16,-6 21-19 0,4 0-15 0,-4 0 26 15,1 0 6-15,-1-1-3 16,1 2 10-16,-1-1-1 0,-2 2-2 16,0-2-9-16,0 2-6 0,0-1-9 15,0-1-6-15,0 0-8 0,-5 1-3 16,5-1-1-16,-5 2 4 0,3-2 0 16,-4 2-2-16,4-1-3 0,-3 0-3 15,-1 0-7-15,4 2 2 0,-3 1-4 16,0 1 7-16,2 0 0 0,-2 3-1 15,0 2-4-15,2 0-5 0,-5 0-2 16,3 0-2-16,-3 2 2 16,-2 7-2-16,0-1 1 0,-3 5 0 15,0 0 1-15,3 4-1 0,-6 2 0 16,3 3 0-16,-2 2 1 0,-1 1 0 16,3 4 1-16,0 1-1 0,0-2 0 15,0 3 0-15,3 6 0 0,-5 4 2 16,2 7-2-16,0 1 3 0,2-1 1 15,1-7-1-15,5-5 0 0,0 2-1 16,-3-4 2-16,5-2-3 0,-2-8-1 16,0-3 2-16,5-2-2 0,-3 4-2 15,1 3-4-15,-1-1-7 0,3 2-6 16,0-5-6-16,0-1-6 16,0-6-9-16,5 1-17 0,-5-5-13 15,3-4-48-15,2-2-71 0,-5-5-27 16,5-2-65-16,-5-4 37 0</inkml:trace>
  <inkml:trace contextRef="#ctx0" brushRef="#br0" timeOffset="13329.7">3540 8719 607 0,'0'0'96'0,"0"0"6"0,0 0 52 0,0 0-58 15,39-28-11-15,-21 20-7 0,2 0-7 16,4 0-22-16,2-1-20 0,-3 0-17 16,3 0-11-16,-1-1-1 0,1 0-7 15,3 2-32-15,-1 1-41 0,8-3-51 16,6 0-86-16,-4 4-36 0,-7-1-88 15</inkml:trace>
  <inkml:trace contextRef="#ctx0" brushRef="#br0" timeOffset="13764.27">4300 8601 349 0,'0'0'77'16,"0"0"0"-16,0 0 22 0,0 0-32 16,0 0-11-16,0 0-17 0,0 0 3 15,0-35 15-15,0 29 0 16,0-1 5-16,0-1-2 0,0 0 1 16,0 2-10-16,0-2-16 0,-3 0-12 15,3 3-1-15,-5-2-10 0,0 3-4 16,0-1-8-16,-3 2 0 0,-3 3-2 15,1 0 1-15,-3 5 0 0,-7 3 1 16,1 3-3-16,-1 6 2 0,2 2 1 16,0 4 0-16,2 2-2 0,1 3-2 15,7 6-1-15,0-3-2 0,5-1 5 16,3-4 2-16,6-7 1 0,4 2 2 16,5-3 3-16,4-4 4 0,4-3 0 15,0-5-5-15,3-6-1 0,0-3 1 16,0-7 3-16,-3-7 9 0,-2-1 3 15,-6-4-13-15,1-2-5 16,-6-3-2-16,-2-1-12 0,-6-4-54 16,-2 3-25-16,-2 1-34 0,-14 1-55 15,3 6-27-15,-2 4-148 0</inkml:trace>
  <inkml:trace contextRef="#ctx0" brushRef="#br0" timeOffset="14214.55">4480 8553 3 0,'0'0'535'0,"0"0"-444"0,0 0 29 0,34-28-27 0,-21 21-45 0,0 0-12 16,2-1-10-16,-2 4-8 0,0-2-2 16,0 4 2-16,-2 1 3 0,1 1-2 15,-1 0-1-15,-1 3-7 0,0 6-6 16,1 3-2-16,-1 7-3 16,3 2-1-16,-3 3 1 0,3 4-1 15,-5 1 1-15,2-2 5 0,-2 2 4 16,0-4-8-16,-6 0-1 0,-2-5-1 15,3-4-2-15,-8-1 3 0,0-8 3 16,-3 0 4-16,3-7 30 0,-6-3-5 16,1-10-14-16,2-2 16 0,3-4 20 15,-3-4-3-15,6-1-17 0,2-4-10 16,0-4-4-16,0 3-9 0,8 2-1 16,2-1 6-16,3 5-2 15,5 2-6-15,5 2-6 0,0 0-1 0,1 4-1 16,4-2-4-16,-2 3-49 15,0-1-54-15,13-5-69 0,-11 4-97 16,-2 2-118-16</inkml:trace>
  <inkml:trace contextRef="#ctx0" brushRef="#br0" timeOffset="18435.4">2540 10393 208 0,'0'0'257'0,"0"0"-196"0,0 0 31 16,0 0 7-16,0 0-31 0,-13 6 4 16,13-9 8-16,0-1-5 0,0-6-11 15,3-1-12-15,2-3 2 0,3-6 3 16,2 0-9-16,3-6-5 0,5-1-16 15,5-7-6-15,-2 3-2 0,5-3-7 16,7-5 0-16,-2-1-6 0,13-9-4 16,-2 3-2-16,-9 7 0 15,-10 14 1-15,-5 7-1 0,-2 0-2 16,-1 0 2-16,4-7 0 0,1 2-8 16,-2 2-7-16,-5 0 4 0,0 3 1 15,-5 4 5-15,0 0 4 0,-3 3 0 16,0 2 0-16,-2 0 1 0,-1 3-2 15,-2 3 0-15,3 1-2 0,-3 2-9 16,0 0-5-16,0 0-8 0,0 2-10 16,-3 5 23-16,3 4 10 0,-5 3 0 15,0 6 2-15,0 2-1 0,-6 6-5 16,6-1-4-16,-5 10-3 16,2 4 2-16,-5 5 5 0,5 3 0 0,3-5 1 15,0-5 6-15,2-13-1 16,3-5 1-16,0-4 0 0,0-3 0 15,3 3 0-15,2-3 0 0,3 3-3 16,0-6-2-16,2-2 5 0,3-4 3 16,-3-5 28-16,8 0 7 0,-2-5-6 15,2-4-6-15,-2-4-5 0,2-3-2 16,-3-4-6-16,1-3-5 0,-3-3-5 16,5-8-1-16,0-8-1 0,2-2-1 15,-2 2 0-15,-5 11 1 0,-5 9-1 16,-3 8-1-16,3-5 1 15,-3 0 0-15,3-2-1 0,-3 2-6 16,-2 4-5-16,-1 3-6 0,1 3 1 16,-3 3 4-16,0 5-3 0,0 3-22 15,-3 8 25-15,1 4 13 0,-3 7 2 16,-1 4 4-16,1 8-1 0,0 9 1 16,5-2 2-16,0-6 5 0,0-4 3 15,0-8 9-15,5 4 4 0,3 0 0 16,2 1 4-16,1-6 4 0,2-2-7 15,-1-3-9-15,1-3-10 0,0-4-9 16,3 0 0-16,-3-7-2 0,2-2-32 16,3 0-31-16,-2-4-23 0,2-5-28 15,8-6-64-15,-6 1-109 0,-1 2-131 16</inkml:trace>
  <inkml:trace contextRef="#ctx0" brushRef="#br0" timeOffset="18619.04">3620 10140 454 0,'0'0'54'0,"-5"11"-6"0,0-1 28 0,2 6-19 15,-2 3-6-15,-3 2 1 0,3 5-6 16,2 1-14-16,-2 1-11 0,3 0-7 15,-1 0-8-15,1-1-6 0,2-2 0 16,2 1-45-16,3 3-64 0,0-6-59 16,1-4-155-16</inkml:trace>
  <inkml:trace contextRef="#ctx0" brushRef="#br0" timeOffset="18985.89">4044 9969 659 0,'0'0'81'16,"0"0"22"-16,0 0 51 0,46-10-50 16,-30 8-37-16,2-1-19 0,3 1-5 15,-1 1-19-15,4-1-17 0,-1 0 0 16,0-2-2-16,0 2-5 0,3 0 0 15,0-1-3-15,2-2-41 0,1 3-45 16,12-1-82-16,-5-2-78 0,-5 3-93 0</inkml:trace>
  <inkml:trace contextRef="#ctx0" brushRef="#br0" timeOffset="19803.5">4672 10270 622 0,'0'0'35'0,"0"0"-17"16,0 0 95-16,0 0-13 0,0 0-41 16,33-23-21-16,-17 9 5 0,2-4-6 15,3 1-11-15,4-3 4 0,4-2 4 16,-1-2-9-16,1 0-5 0,2-1-11 16,-3-2-1-16,1 0-3 0,-4 1 2 15,1-2 5-15,-3 2 5 0,1-2 3 16,-1 3-4-16,-2-2 2 0,-3 4-2 15,0-1-3-15,0-2 0 0,-5 2-5 16,2 3-4-16,-2 0-1 16,-5 1 0-16,2 4 6 0,-5 0 8 15,1 3 0-15,-1 3-1 0,-5 2-7 16,0 3-4-16,0-1 0 0,0 5-5 16,0 1-3-16,0 0 3 0,-5 2-6 15,2 6 3-15,-5 2-2 0,1 3 4 16,-1 3-3-16,0 2 0 0,0 5 2 15,1 3-2-15,-1 6 0 0,0 9 2 16,0 5 0-16,3 3 0 0,5-6 1 16,-2-11 0-16,2-9 1 0,2-7 0 15,3-2 0-15,3 3 0 16,0-3 1-16,0 2-1 0,4-4 0 16,-1-7 4-16,2-1 1 0,0-4 5 15,0-5 5-15,-1-5 2 0,4-3-1 16,-1-3 0-16,-2-5 0 0,3-5 3 15,-1-8-12-15,1-15-4 0,-1-8-1 16,1-2-1-16,-3 12-1 0,-3 13 1 16,-5 17 0-16,3 6-1 0,-3 1 0 15,-2-1 1-15,2-1-1 0,0 3-1 16,-2 0 0-16,-1 4 0 0,-2 3-2 16,0 2-8-16,0 5-4 0,-2 7 7 15,-3 3 5-15,-1 7 3 0,1 6 2 16,-2 6-2-16,1 7 0 0,1 4 1 15,3-6 0-15,2-8 2 0,0-9 5 16,2-4-1-16,3 1-1 0,6 0 3 16,-1 2-3-16,3-4 0 0,0-1-2 15,2-6-2-15,-2-4-2 0,5-3 0 16,-2-3-35-16,-1-4-20 0,6-4-38 16,-3 1-41-16,11-9-89 0,-9 5-109 15,1 0-165-15</inkml:trace>
  <inkml:trace contextRef="#ctx0" brushRef="#br0" timeOffset="20370.27">5754 10052 433 0,'0'0'107'0,"8"-10"-36"0,-3 3 30 16,-2-4-40-16,2 3-8 0,0-3-23 15,3 1 14-15,-3-2-7 0,0 1-7 16,0 1 23-16,6-1 7 0,-3 2-8 15,-1 0-10-15,1 3-6 0,2-1-17 16,-2 2-5-16,0 0-6 0,-3 4-8 16,3 1 0-16,-3 0-1 0,0 1-1 15,0 4 1-15,0 1 0 0,-2 1-1 16,0 2-3-16,-1 1 4 0,-2 2 1 16,0 0 12-16,-5 1-1 0,2 4 7 15,-4-1-5-15,-1 2-6 16,-2 1-1-16,2 0 0 0,-5 0-1 15,0-2 0-15,0 0 2 0,3-3 1 16,-3 3 0-16,5-6 2 0,-2 1 0 16,7-3 1-16,-2-4-1 0,2 2-3 15,3-6-1-15,0 0 5 0,0 1 7 16,6-2 9-16,1 0 3 0,4 0-9 16,2 0-3-16,2-2-6 0,6 1-5 15,-3-1-4-15,3-2-3 0,2 2-1 16,0 2-1-16,0-1-9 0,1 1-13 15,-1 0-17-15,0 0-25 0,0 0-12 16,-2 1-26-16,-3 1-48 0,3 1-70 16,-6-1-25-16,-4 0-169 0</inkml:trace>
  <inkml:trace contextRef="#ctx0" brushRef="#br0" timeOffset="21154.67">7470 8728 745 0,'0'0'116'0,"0"0"-8"0,0 0-15 16,13 0-50-16,-13 1-32 0,3-1-8 16,-1 0 0-16,-2 0-3 0,3-1-13 15,-3-2-16-15,2 1-50 0,1 1-58 16,-3-1-35-16,2 1-129 0</inkml:trace>
  <inkml:trace contextRef="#ctx0" brushRef="#br0" timeOffset="21304.82">7517 9074 1093 0,'0'0'16'0,"0"0"74"16,0 0 32-16,0 0-96 0,0 0-26 16,0 0-67-16,0 0-55 0,0 0-66 15,10 12-110-15,-8-19-217 0</inkml:trace>
  <inkml:trace contextRef="#ctx0" brushRef="#br0" timeOffset="26176.53">9232 9574 336 0,'0'0'71'15,"0"0"11"-15,0 0-13 0,0-10 15 16,3 6-33-16,-3-3-13 0,5 2 9 16,-2-2 4-16,2-1-1 0,3 2-1 15,-1-2 1-15,4-2-8 0,2 0-7 16,2-2 3-16,-2 3 0 0,8-2-2 16,-6 2-7-16,6-1-4 0,-3 6-14 15,3-2-7-15,-1 5-3 0,-2 1 0 16,0 5-1-16,0 3-1 0,-5 5 0 15,0 2-1-15,-2 6 1 0,-4 4 1 16,-1 3 0-16,-6 6 2 0,-6 8-2 16,-4 8 2-16,-8-1-1 0,2-5 0 15,-2-11-1-15,5-10-3 0,3-4-12 16,-3 1-1-16,-2-2 5 0,-3 3 8 16,0-1 2-16,-1-3 1 0,4-2 2 15,-1-4-2-15,4-6 1 0,4 0-1 16,0-5 3-16,3-3 6 0,2-3-1 15,3-7-3-15,3-2-2 0,5-4 0 16,5 2-2-16,2-5 5 16,3-1-1-16,3-1 4 0,2 1 2 15,0 0 0-15,6-2 3 0,-1 1 3 16,1 2-2-16,-1 0 0 0,0 1 0 16,1 0-6-16,-3 1 2 0,2 0-6 15,-2 1 1-15,-3 4-5 0,-2-2-1 16,0 4 1-16,-3 1 0 0,-5 1 0 15,-3 2 2-15,0 1 3 0,-7 4 5 16,-1 0-7-16,1 2 2 0,-3 1-5 16,0 1-1-16,-3 0-9 15,-2 3 2-15,-5 5 4 0,-3 3-1 16,-3 4 2-16,-2 1-1 0,0 6 2 0,-5 4 0 16,0-1 1-16,2 5 0 15,0 5 1-15,3 7-1 0,3 7-1 16,2-5 1-16,10-5 0 0,1-13 0 15,2-8 2-15,2-2-2 0,6 0 4 16,0 4 4-16,5-1-1 0,0-5 3 16,0 0 4-16,5-6 7 0,0-1 0 15,2-6-5-15,1-1-9 0,2-3-5 16,1-5-2-16,-1-2-14 0,3-2-33 16,-3-1-21-16,0-2-30 0,11-2-50 15,-11 0-112-15,-2 3-74 0</inkml:trace>
  <inkml:trace contextRef="#ctx0" brushRef="#br0" timeOffset="26393.72">9995 9807 673 0,'0'0'68'0,"0"-3"59"0,0 3-38 15,0 0-34-15,0 0-52 0,0 6-3 16,-3 2 0-16,-2 7 5 0,-3 4 33 15,0 3 27-15,1 2-18 0,-1 4-17 16,0-2-14-16,3 4-12 0,0-4-2 16,5-1 0-16,0-2-2 0,0-2-48 15,0-4-68-15,2 0-64 0,3-3-42 16,-2-8-100-16</inkml:trace>
  <inkml:trace contextRef="#ctx0" brushRef="#br0" timeOffset="26776.94">9297 9282 684 0,'0'0'74'0,"0"0"73"0,33-1-30 15,-9-1-18-15,7-2-38 16,7-4-10-16,12-1 11 0,1-2-24 15,-4 3-13-15,-3 2-2 0,-8-1 3 16,3 0-3-16,-6 3-4 0,3 1-12 16,-2-1-6-16,-8 4-2 0,-3 0 1 15,-7 0-33-15,-1 0-42 0,6 4-41 16,7 0-81-16,-2 3-114 0,-3-4-132 16</inkml:trace>
  <inkml:trace contextRef="#ctx0" brushRef="#br0" timeOffset="27178.35">10431 9665 652 0,'0'0'90'0,"0"0"46"0,0 0-24 0,0 0 3 0,36-8-32 16,-15 6-15-16,2-5 0 0,3 1-13 16,5 0-4-16,-2-2-18 0,2 4-20 15,0-3-7-15,-3 4-5 0,3-3-1 16,-3 3 0-16,1 1-18 0,7 1-55 16,-5 1-39-16,13 0-58 0,-8 0-115 15,-7 1-107-15</inkml:trace>
  <inkml:trace contextRef="#ctx0" brushRef="#br0" timeOffset="28011.5">11442 9501 439 0,'0'0'50'0,"0"0"50"0,0 0-32 15,0 0-14-15,0 0-26 0,0 0 1 16,25-31 23-16,-12 25 7 0,3-4 4 16,-1 0 2-16,6 0-12 0,2 0 3 15,3 0-6-15,0 0-12 16,0 2-8-16,0 2-7 0,-3-1-9 16,0 3-4-16,-2-1-5 0,-1 4-1 15,-4 1-3-15,-3 2-1 0,0 5 1 16,-5 1-1-16,-3 4 1 0,-3 2 3 15,-2 4 16-15,-2 3 0 0,-3 0-6 16,-3 2-3-16,-5 0-2 0,0 3-2 16,-3 0-5-16,-2 1 2 0,0 0-3 15,0 1 0-15,-3-1 2 0,1-2-3 16,-1-2 0-16,3-2 2 0,3-1-2 16,-1-6 0-16,6 0 1 0,-1-4-1 15,1-4-1-15,7-1 0 0,1-3 1 16,2-2 2-16,2-3 0 0,4-5 2 15,7 0-4-15,-1-3 3 0,7-3-2 16,1-3 0-16,3-1 0 0,1 1-1 16,4-3 1-16,-2-2-1 0,0 1 0 15,0 0 0-15,5 0 1 0,-8 2-1 16,5-1 2-16,-2 1-2 0,-3 2 3 16,1 1-2-16,-6-2-1 0,-3 4 2 15,1 3 2-15,-6 0-1 0,-2 1-2 16,0 2 0-16,-6 4-1 0,3-2 1 15,-5 4-1-15,0 2-1 0,0 0-6 16,-5 0 5-16,3 5 1 16,-6 1 1-16,-2 6 1 0,2 3 0 15,-5 1 1-15,3 3 3 0,-3 3-1 16,0 2-1-16,0 2 1 0,0-1-2 16,5 5 7-16,0-3 6 0,3-1 10 15,3 1 0-15,2-3 1 0,0-3-4 16,2-1-5-16,6-5-7 0,2 0-4 15,1-5-1-15,4-5-1 0,3-1-4 16,0-4-10-16,6-3-18 0,-4-1-26 16,6-4-11-16,0 2-28 0,2-2-38 15,11-3-101-15,-10 2-124 0,-1-1-249 16</inkml:trace>
  <inkml:trace contextRef="#ctx0" brushRef="#br0" timeOffset="28512.62">12212 9770 500 0,'0'0'74'0,"0"0"47"0,0-16-46 0,0 12-29 0,0-3-3 16,5 1 1-16,-3-1 12 0,3-1-17 15,-2 3 11-15,5-2 4 0,-3 2 7 16,3-2-8-16,-1 0-5 0,4 2-18 16,-1-2-7-16,0 4-6 0,3-4-10 15,0 5-2-15,-2-1 0 0,-1 1-1 16,0 2 0-16,-2 0-3 0,-3 0 6 16,0 4-3-16,1-1 0 0,-4 6 1 15,-2 1-2-15,3 1 7 0,-3 6 2 16,-3-1-2-16,1 4-6 0,-4 2-1 15,-1 1-1-15,-4 2-1 0,1-1 1 16,-3-2 0-16,-2 4-2 16,2-3 2-16,0-2-2 0,0 0 2 15,5-5 6-15,0 2 4 0,1-7-5 16,4 0-3-16,0-2-2 0,3-7 1 16,0 1 0-16,6-3 7 0,4-3 3 15,8 1 1-15,3-5-6 0,2 2-1 16,3-2-3-16,2 3-2 0,6-4-1 15,-3 0 1-15,0 1-2 0,0-1 0 16,-3 0-6-16,1 3-16 0,-1-1-20 16,-2 1-22-16,-3-2-22 0,0-1-35 15,-2-2-55-15,-3 1-83 0,-5-2-77 16</inkml:trace>
  <inkml:trace contextRef="#ctx0" brushRef="#br0" timeOffset="29012.21">11651 9151 546 0,'0'0'90'0,"2"0"28"0,6-2-20 16,5-3 0-16,3 2-22 0,4-4-22 16,6 3 8-16,0-5-11 0,13 1 3 15,2 2-2-15,8-2-12 0,0-1 1 16,-5 5 2-16,-3-1-13 0,-4 2-16 15,-1-1-7-15,-3 0-7 0,1 3 0 16,-8-1-1-16,-3 0-12 0,-7 2-40 16,-1 0-31-16,3 3-34 0,11 0-69 15,-6 4-85-15,0-4-77 16</inkml:trace>
  <inkml:trace contextRef="#ctx0" brushRef="#br0" timeOffset="29596.42">13000 9159 392 0,'0'0'212'0,"0"0"-138"0,0 0 17 16,0 0 2-16,0 0-65 0,10-8-20 15,3 8 4-15,0 1 36 0,2 5 4 16,9 1 20-16,-1 8-6 0,5 0-2 16,6 10-9-16,7 10-2 0,8 9-23 15,-2 7-14-15,-8 2-5 0,-8 1-5 16,-8-5-2-16,-5-1-1 0,-8 3-3 15,-5 1 0-15,-10-1 0 0,-8 0 2 16,-5 1 5-16,-5-5-7 0,-3 3 2 16,-5-7-1-16,0-1 1 0,0-3-1 15,0-5 1-15,5-6-1 0,6-7 1 16,4-6-2-16,-2-4 1 0,0 5-1 16,-3-3 2-16,-5 1-2 0,6-2-1 15,2-3-7-15,5 0-27 0,0-4-21 16,2-2-27-16,6-1-14 0,3 0-54 15,2 3-19-15,-3-3-5 0,3-1-144 16</inkml:trace>
  <inkml:trace contextRef="#ctx0" brushRef="#br0" timeOffset="30430.89">9214 8988 275 0,'0'0'74'0,"5"-9"-39"0,-2 4 66 15,2-3-33-15,0 2-32 0,3 0-8 16,0-2 25-16,0 4 2 0,-3 1-13 16,2-3 7-16,-1 5 19 0,-4-1-1 15,3 1 0-15,-2 1-23 0,-3 0-24 16,0 0-12-16,0 4-3 0,-3 3 3 15,-4 1 3-15,-4 6-7 0,-7 3 0 16,-5 6-1-16,-8 11-1 0,-8 13-1 16,-10 21 0-16,3 7-1 0,-1 6 1 15,13-2-1-15,3-2-1 0,6-6-1 16,4 6-4-16,3-3 6 0,8-4 1 16,7 0-1-16,6-6 8 0,12-3 39 15,6-8 19-15,5-2-9 0,2-9-20 16,6-5-8-16,-1-1 1 0,3-4 4 15,-2-3-1-15,-6-7-10 0,-4-4-2 16,-6-5-11-16,0-2 0 0,0 1-3 16,0 0-5-16,5 0-1 15,-2 3-1-15,-6-2-8 0,1-1-36 16,-3-1-39-16,0 0-48 0,0 7-72 16,0-5-129-16,-6-3-134 0</inkml:trace>
  <inkml:trace contextRef="#ctx0" brushRef="#br0" timeOffset="31114.73">14465 9037 422 0,'0'0'100'0,"2"-9"-2"0,-2 5 6 0,3-2-42 15,-1 3-21-15,-2-4-5 0,0 5 8 16,0 2 1-16,0 0 5 0,0 0-36 16,0 2-10-16,0 6 27 0,0 5 37 15,0 6-11-15,0 2-16 0,-2 7-8 16,-1 9-8-16,-4 12-4 16,1 9-5-16,1 3-4 0,0-3-4 15,0-11-1-15,2-7-5 0,1-3-1 16,2-9-1-16,0-7 0 0,0-2-4 15,0-5-30-15,0 3-32 0,0 2-27 16,0 1-48-16,0-6-51 0,0-2-7 16,0-4-94-16</inkml:trace>
  <inkml:trace contextRef="#ctx0" brushRef="#br0" timeOffset="31399.47">14219 9442 625 0,'0'0'104'0,"0"0"36"0,0 0-25 15,0 0-17-15,0 0-29 0,49-8-13 16,-18 0-3-16,11 0-16 0,7-2-3 15,0-1-4-15,-3 1-5 0,-2 2-9 16,-5 1-10-16,-5-1-6 16,2 3 2-16,-5-1-2 0,-8 3 0 15,-5-2-29-15,3 4-39 0,-3 0-50 16,5 0-53-16,11 1-80 0,-11-1-43 16</inkml:trace>
  <inkml:trace contextRef="#ctx0" brushRef="#br0" timeOffset="31883.09">14170 10051 597 0,'0'0'112'0,"0"0"-1"0,41-6 37 16,-10 4-23-16,13-5-43 0,11 2-31 15,1-2-10-15,-1 4-7 0,-4-1-15 16,-7 2-4-16,3 2-10 0,-3 0-2 15,0 1-3-15,0 4 0 0,2-2-2 16,-4 2-10-16,1 1-62 16,-4 0-61-16,0 0-91 0,-16-1-67 15,0-3-195-15</inkml:trace>
  <inkml:trace contextRef="#ctx0" brushRef="#br0" timeOffset="35435.89">16000 9027 263 0,'0'0'77'15,"0"0"9"-15,0 0 9 0,0 0-13 16,5-21-28-16,-5 17-12 0,2-1 3 16,1 2-4-16,-1-1 3 0,1 2 19 15,0-1-3-15,-1 2 6 0,-2 0-18 16,3 1-8-16,-1 0-11 0,-2 0-14 16,3 0-7-16,0 5-3 0,-3 2-3 15,2 4 3-15,-2 1 12 0,0 7-4 16,0 2 4-16,-5 4-1 0,0 3 1 15,-3 11-3-15,-7 5 4 0,2 9-4 16,-3 0-4-16,1-3 5 0,-1-7-4 16,6-8-4-16,-1 1 3 0,4-8 1 15,1-4-5-15,1-7-3 0,3 2 3 16,-3 2-5-16,2 2 1 0,0 3 0 16,-2-2-1-16,5-2-1 0,0-3 3 15,0-1-1-15,0-4 1 0,0-2 0 16,5-4 0-16,-2-3-2 0,2 1 3 15,3-5 1-15,2-1 9 0,1 0 12 16,1 0-2-16,4-1-8 16,2-5-3-16,3 3-5 0,-1-1-3 15,6-2-3-15,-2 0-2 0,1 1 0 16,4 1 0-16,-1-2-6 0,1-2-26 16,-1 2-29-16,-5-3-18 0,3 0-25 15,-3 1-43-15,3-5-68 0,-5 4-29 16,-3 0-112-16</inkml:trace>
  <inkml:trace contextRef="#ctx0" brushRef="#br0" timeOffset="35770.08">15852 9369 756 0,'0'0'156'0,"0"0"-46"16,0 0 30-16,42-19-38 0,-19 11-49 15,5-2-9-15,6 0-6 16,7-1-23-16,8 0-7 0,-2 1-5 15,-1 2-1-15,-7 5 1 0,-5 1-2 16,-6 1-1-16,-5 1-1 0,-2-1-21 16,-3 1-42-16,5 0-32 0,1 0-51 15,9 3-82-15,-10 0-73 0,-2 1-194 0</inkml:trace>
  <inkml:trace contextRef="#ctx0" brushRef="#br0" timeOffset="36803.6">16754 9908 258 0,'0'0'79'0,"0"0"-25"0,0 0 23 0,16-18-26 0,-11 15-19 15,0 1-7-15,-3-3 1 0,4 2-10 16,-1 0 4-16,-3-1-3 0,4 2 0 16,-4 1 6-16,1 0 11 0,-1 1 6 15,-2 0 4-15,0 0 8 0,0 0 4 16,0 0 2-16,0 0-7 0,0 0-10 15,0-1-5-15,0 1-7 0,0 0-8 16,0 0-2-16,0 0-4 0,0 0-3 16,0 0-3-16,0 0 3 15,0 0 1-15,0 0 5 0,-2 0-4 16,-1 0-2-16,1 2 0 0,-9 5 1 16,1 2-4-16,-3 2 3 0,0 4 0 15,-5 3 4-15,2 3-7 0,-4 2-2 16,-1 2-2-16,0 3-3 0,1 2 2 15,-4-3-3-15,1 0-1 0,3 2 2 16,-1-5-2-16,3-1 1 0,0 0 2 16,5-6-2-16,-3 0-1 0,6-6 1 15,2-4-1-15,0-1 1 0,3-5 1 16,0-1 5-16,3-3 25 0,2-4 0 16,0-4-11-16,0-3-7 0,2-2 0 15,3 2-7-15,3-4 3 0,0 2-3 16,2-1 2-16,0-1 0 0,1 1 1 15,-3 0-1-15,-1-2-3 0,1 4 0 16,2-4-4-16,-2 6-1 0,0-1 1 16,0 2-2-16,-1 5 0 0,1-1 0 15,-3 5 0-15,0-2-1 0,-2 5 0 16,2 0 0-16,-2 5-5 0,2 3 4 16,0 4 2-16,-2 4 1 0,4 4 1 15,-1 2 5-15,-1 1 1 16,3 2-4-16,2 0-3 0,0-2 0 15,3 2 3-15,0-1-3 0,-3-1-1 16,1-1 3-16,2-2-3 0,-3-1 0 16,0-2 0-16,1 0-1 0,-1-4 0 15,-2 2-21-15,-3-5-30 0,0-2-35 16,-2-1-23-16,-1 0-41 0,1-4-65 16,-3-3-31-16,2 0-36 0,1 0-57 15</inkml:trace>
  <inkml:trace contextRef="#ctx0" brushRef="#br0" timeOffset="37070.3">17064 10024 499 0,'0'0'122'0,"0"0"-6"0,3-18 10 0,-3 15-31 0,0 1-39 16,0 2-17-16,0 0-19 0,0 7-12 16,-3 5 12-16,-2 4 26 0,0 5-3 15,-3 5-11-15,-2 0-9 0,-1 11-9 16,-2 1-11-16,6 1 0 0,-4-6-2 16,1 5 0-16,2-4-1 0,0-1-13 15,1-1-27-15,2-3-23 0,2-9-57 16,-2 5-52-16,0-2-32 0,2-6-112 15</inkml:trace>
  <inkml:trace contextRef="#ctx0" brushRef="#br0" timeOffset="37571.03">17116 10339 258 0,'0'0'110'0,"0"0"-13"0,0 0 4 0,0 0-26 16,0 0-16-16,0 0 3 0,0 0-5 16,8-25-8-16,-1 19 1 0,-2 2 4 15,3-2 0-15,0 4-7 0,0-1-10 16,2 0-8-16,-2 2-8 0,0 1-11 15,2 0-7-15,-5 2-1 0,0 3-1 16,3 2-1-16,-3 0 0 16,0 6 0-16,-2 2 2 0,-1 4 1 15,-2-1 1-15,0 3 2 0,-5 2 0 16,-2 0 0-16,-4 0-5 0,1-1 2 16,-6-1-1-16,1-1 0 0,2-3-1 15,0-3-1-15,3-4 7 0,-1-2 24 16,4-4 2-16,4-1 2 0,-2-3 6 15,5 0 10-15,0 0 6 0,5-1-24 16,3-1-16-16,0-1-4 0,4 0-11 16,4-1 0-16,2 2 2 0,-2 0-2 15,4-2-2-15,1 2 0 0,-3 1-2 16,3 0-5-16,-1 0-22 16,-2 0-14-16,0 0-23 0,1 1-14 15,-4 0-30-15,1 0-40 0,4 0-84 16,-4 0-40-16,-3 0-159 0</inkml:trace>
  <inkml:trace contextRef="#ctx0" brushRef="#br0" timeOffset="39006.32">22033 7106 375 0,'0'0'53'0,"0"0"-18"16,0 0 21-16,0 0 2 0,0 0 0 15,-21-20-5-15,21 10 17 0,0-2-22 16,3-3-4-16,7-3-3 16,1-3 7-16,7-1-9 0,2-5 2 15,9-2 9-15,7-8-7 0,13-9-1 16,13-8-2-16,8-3-9 0,-3 7-10 15,-5 7-1-15,-8 8-2 0,3 4 2 16,-3 0-5-16,-2 6-5 0,0-3-9 16,-6 6 6-16,-2 1-4 0,-3 0-1 15,-4 2 2-15,-9 5 2 0,-5 3-2 16,-7 1 1-16,-3 1-1 0,2-1 0 16,-2-2 0-16,0 0 1 15,-3-1-2-15,-4 1 6 0,-1 3-1 16,-5 2-1-16,0-1-1 0,-8 4-2 15,-2-2-4-15,-1 3 1 0,-7 1-1 16,-2 0 0-16,-1 2 0 0,-5 0 1 16,3 0-1-16,-6 3 0 0,6 0 1 15,0 0-1-15,2 1 0 0,3-2 0 16,5 0 0-16,3 1 0 0,5-2 3 16,-3 1 1-16,8 0 5 0,0-1-4 15,0 0 1-15,8-1-2 0,-1 1 11 16,6 0 5-16,5-1-4 0,6 0-7 15,2 0-3-15,-3-2-4 0,3 2-1 16,-1 0-1-16,1-1 1 0,-2 1 0 16,-4 0-1-16,-2 1 0 15,-2-1 0-15,-1 5 0 0,-4 0 0 16,-1 0 0-16,-5 2-1 0,0 3-1 16,-5 0 0-16,0 5 0 0,-7 2 2 15,-4 1 0-15,-2 2 0 0,0 1 0 16,-2 2 1-16,-1-2-1 0,3 1-1 15,-2 0-11-15,-1-2-20 0,6 1-22 16,-3-2-34-16,5-2-26 0,3-1-58 16,3-1-59-16,2-4 8 0,0-5-116 0</inkml:trace>
  <inkml:trace contextRef="#ctx0" brushRef="#br0" timeOffset="39673.43">23705 5793 488 0,'0'0'79'0,"0"0"-19"0,18-16 62 16,-13 9-36-16,3-1-27 0,-6 3-12 15,3-2 13-15,1 4 1 0,1 0-14 16,-7-1 1-16,6 1 3 0,-6 2-11 16,2-1-7-16,-2-2-2 0,5 3-4 15,-5 1-8-15,0 0 0 0,0 0-13 16,-7 2-5-16,1 6 8 0,-7 2-4 15,1 2 7-15,-4 6 0 0,-10 1-5 16,3 3-3-16,-3 2-2 16,-5 1-1-16,0 1 0 0,0-2 0 15,-3 3 1-15,6-5-1 0,2-2-1 16,3 0 0-16,2-6 3 0,1-1-3 16,7-5 1-16,-3-1 1 0,6-5-1 15,2-2 1-15,3-4 7 0,2-2-5 16,-2-3-3-16,5-1 1 0,0 1 0 15,5 2 0-15,-2-2 0 0,2-1-2 16,0 1 2-16,3-2 0 0,-3 0 0 16,3-1-1-16,0 1 0 0,5-4 0 15,-6 3-2-15,6 1 1 16,0 1 0-16,-2 2-1 0,1 2 0 16,-4 0 1-16,3 5 1 0,-4-1-1 15,-2 2-3-15,3 0 2 0,-5 2-5 16,5 6-4-16,-3 4 6 0,0 3 2 15,3 4 2-15,-3 2 0 0,5 2 1 16,0 0-2-16,-2 0 2 0,0 0-1 16,0-1 1-16,5 1-1 0,-3 0 0 15,6-2 0-15,-9-1-26 0,6-2-35 16,0-1-40-16,0-5-38 0,0-4-100 16,-3-4-21-16,1-4-51 0</inkml:trace>
  <inkml:trace contextRef="#ctx0" brushRef="#br0" timeOffset="39940.06">23961 5586 662 0,'0'0'48'0,"0"0"69"0,0 0-51 16,12-13-57-16,-12 13-9 0,3 4-5 15,-3 3-1-15,0 9 6 0,-3 4 7 16,-4 10 35-16,-4 9-1 0,-2 12-7 16,1 2-7-16,1-1-11 15,3-4-8-15,3-7-5 0,0-4-1 16,5 1 2-16,0-4-4 0,0-5-17 16,0-6-52-16,5-6-41 0,-5 4-45 15,3-2-40-15,-1-4-115 0</inkml:trace>
  <inkml:trace contextRef="#ctx0" brushRef="#br0" timeOffset="40407.19">24198 5905 264 0,'0'0'146'16,"0"0"-60"-16,0 0 46 0,0 0-71 15,8-38-26-15,-3 32-3 0,3-3-5 16,0 1 6-16,-1 2-2 0,1 0-1 16,5 3-2-16,0-2-17 0,2 2-5 15,-2 0 1-15,0 2-1 0,0 1-3 16,0 0-3-16,0 5 0 15,-5 2 1-15,0-1-1 0,-3 5-1 16,-3 6 1-16,-2-1 4 0,0 8 17 16,-2 0 6-16,-11 3-2 0,0 1-3 15,-3-1-13-15,-7 0-5 0,0 0 1 16,2-5-3-16,3-3-2 0,3-2 2 16,-1-3-1-16,3-3 0 0,5-3 0 15,6-4 1-15,2-3 2 0,0-1 10 16,10 0 25-16,1 0-6 0,7 0-7 15,2-1 2-15,1-1 1 0,5 1-1 16,2 0-12-16,1-1-9 0,9 2-5 16,6-2-2-16,3 1 0 0,2 0-11 15,-5-1-51-15,-11 1-50 0,-2-2-95 16,-7 2-80-16,-9-2-242 0</inkml:trace>
  <inkml:trace contextRef="#ctx0" brushRef="#br0" timeOffset="41174.32">17984 5881 48 0,'0'0'115'0,"0"0"-68"0,0 0 11 0,-21-46 23 16,19 34 5-16,-3-1 5 0,-1-3-8 15,4 4-3-15,-1 0-14 0,-2 0 0 16,2 4-6-16,3-2-10 0,-2 6 3 16,2-3-5-16,0 4-12 0,2-3-7 15,1 3-6-15,-3 2-4 0,5 1-6 16,-2 2-5-16,-1 5-4 0,4 4 7 16,-1 3-1-16,-3 6-2 0,1 6 1 15,2 10 0-15,0 14-3 0,0 13-1 16,1 6 6-16,-1 1-3 0,0-5 1 15,-3-3 5-15,1 1 2 0,2-3-4 16,-2-3-1-16,2 1 2 0,0-8-6 16,0-3-1-16,0-6-1 0,1-4-1 15,1-1-3-15,-1-8-1 0,-1-5-5 16,-5-6-52-16,2-2-43 0,-2 2-65 16,0-1-79-16,0-6-70 0</inkml:trace>
  <inkml:trace contextRef="#ctx0" brushRef="#br0" timeOffset="41892.07">17914 5829 194 0,'0'0'85'0,"0"0"6"0,0 0 15 15,3-15-23-15,-1 10-15 0,-2-3-1 16,3 0 11-16,0 2 5 16,-1-1-5-16,-2-1-10 0,3 3-12 15,-1-2-12-15,-2 4-5 0,0-3-8 16,0 5-8-16,0 1-3 0,0 0-7 15,0 0-9-15,-5 1 2 0,-3 6-3 16,-2 3-2-16,0 2-1 0,-6 1 3 16,1 4 7-16,-1-2-1 0,-2 4 1 15,0-1-2-15,2-1 0 0,4-1-4 16,-1-3 3-16,5 0-3 0,3-5-1 16,0 0 4-16,5-4-3 0,0-1 1 15,0-3 6-15,2-2 14 0,6-3 16 16,2-5-9-16,1-2-7 0,1-4-2 15,4-1-6-15,-1-3-4 0,1-2-2 16,0-1-5-16,2-3-1 0,-3 5-3 16,1-1-1-16,-1 3 0 0,-2 3 0 15,0 1-1-15,-3 5-1 0,1 1 1 16,-4 4 0-16,1-1 0 0,-3 5-2 16,3 1 0-16,-3 0-1 0,0 5 3 15,3 0 1-15,-3 4 2 0,6 1-3 16,-4 2 3-16,6 1-2 0,0 3 0 15,0 2 0-15,3-3-1 0,-3 4 0 16,5-4 0-16,-3 1-5 16,-2-3-17-16,3 0-30 0,2 1-21 15,-5-2-36-15,-1 2-51 0,-1-5-122 16,-1-1-102-16</inkml:trace>
  <inkml:trace contextRef="#ctx0" brushRef="#br0" timeOffset="42676.36">16971 4982 577 0,'0'0'61'16,"0"0"-32"-16,16-14 49 0,-11 8-39 16,2 2-30-16,-1-2 12 0,-1 1 35 15,0-2-2-15,-2 0 36 0,-1 3-19 16,-2 0-4-16,3 0-13 0,-3 3-5 16,0 0-11-16,0 1-8 0,0 0-10 15,0 0-19-15,-3 0-1 0,-2 7-2 16,0 3 2-16,-3 5 0 0,-2 4 2 15,-6 4-2-15,1 4 2 0,-6 1 1 16,0 4 2-16,-7 5 4 0,2-4-2 16,0-1-3-16,-2 0 1 0,7-8-4 15,-5 4 3-15,3-5-3 0,2-2 1 16,1-2 4-16,-1-5-2 0,3-3 4 16,2-4 1-16,4-7-2 0,1 0-1 15,1-7 0-15,2-4-2 0,0-3 5 16,3-3 2-16,5-1-3 0,0-3-4 15,0 1 1-15,3 1 1 0,2 1-5 16,0 2-1-16,3 0 1 0,-3 2 0 16,3 1-1-16,-3 2 0 0,-2-2 0 15,4 5 0-15,1-1-1 0,0 1 0 16,0 1 0-16,-1 2 0 16,1 0 0-16,0 3 0 0,0 1 0 15,-3 1 0-15,3 0-1 0,-3 2-2 16,2 4 3-16,-1 0-3 0,1 3 3 15,1 5 1-15,0 1 0 0,2 3-1 16,1 2 1-16,4 1 0 0,1 2 2 16,-4 0-2-16,4-1 0 0,-1 1 0 15,-2-1-1-15,0 2 1 0,0-4 0 16,-5-1-12-16,0-1-43 0,-1 0-28 16,-1-5-48-16,-4 6-82 0,-2-8-83 15,0-4-123-15</inkml:trace>
  <inkml:trace contextRef="#ctx0" brushRef="#br0" timeOffset="43026.47">17219 4902 573 0,'0'0'127'0,"0"0"-26"0,5-7 38 0,-5 6-71 0,0 1-67 0,0 3 0 15,0 1-1-15,0 6 7 16,0 1 0-16,-5 4 6 0,3 0 7 16,-1 2 16-16,0 1-14 0,-4 2-9 15,1 0-9-15,-1 2 0 0,2 3-2 16,-6-1 0-16,3 0-2 0,-2 2 0 15,2-2-1-15,1 0-16 0,-1 2-19 16,3-4-38-16,-3 0-6 0,3-3-8 16,0-4 4-16,5 3 3 0,0-5-6 15,0-3-4-15,0-1 24 0,2 1-15 16,1-3-38-16,2-4-20 0</inkml:trace>
  <inkml:trace contextRef="#ctx0" brushRef="#br0" timeOffset="43794.02">17297 5159 250 0,'0'0'99'0,"0"0"-32"0,0 0 32 0,0-10-19 15,0 7-26-15,0-2 5 0,0 1-11 16,0-3-10-16,0 2-7 0,2-1-6 15,-2 2-10-15,5-2 16 0,-2 1 5 16,2-1 3-16,3-1-12 0,0 1-4 16,-1-2-7-16,1 1-2 0,0 2-1 15,2-1 1-15,-2 3-2 16,5 3-3-16,-5-1-7 0,2 1-2 16,-2 0 0-16,2 0 0 0,-5 2 1 15,3 5 2-15,-3 2 11 0,0-2 4 16,-2 3-2-16,2 4 1 0,-5 0-5 15,5 1-2-15,-5 2 1 0,0 3-3 16,0-2 3-16,-8 0 1 0,1 2 2 16,-4 0 7-16,-2 1 3 0,1-1-5 15,-4-1-2-15,-2-5 3 0,5-1 3 16,0-4 8-16,3-1 4 0,2-1-5 16,3-3-4-16,0-4-9 0,5 0-2 15,0 0 2-15,0 0 6 0,10-2-6 16,0-4-8-16,3 2-3 0,5-3-6 15,0 3 2-15,3-2-1 0,0 2-1 16,-1-2 0-16,4 4 0 0,-4 1 0 16,4-1-1-16,-4 0-4 0,1 2-17 15,2-1-25-15,-5 1-21 0,0 0-19 16,3 0-26-16,5 1-48 0,0 2-112 16,-8-2-92-16</inkml:trace>
  <inkml:trace contextRef="#ctx0" brushRef="#br0" timeOffset="49315.86">17144 12307 220 0,'0'0'217'0,"0"0"-120"15,0-3-46-15,0 0 21 0,0-1-32 16,0 0-7-16,5-3 26 0,-2 1 9 16,2-1-8-16,-2 0 3 0,2 0-21 15,3-2-6-15,-1-1-3 0,4 1 8 16,-1-2-7-16,3 0-6 0,0 0-10 16,0-2-6-16,2 1-5 0,1 1-1 15,-1 1-5-15,-2 1 0 0,0 3-1 16,0-2 1-16,-3 5-1 15,1 2-1-15,-6 1 1 0,0 0-2 16,0 3 0-16,0 5 1 0,-2 0 1 16,0 1-2-16,-1 2 2 0,1 3 1 15,-1-1-1-15,3 4 0 0,-2 0 0 16,0 0 1-16,2 2-1 0,0 0 0 16,-2 1 1-16,2 1 0 0,-3 1-1 15,6 2 0-15,-3-2-1 0,0 0 2 16,1 0-1-16,1 1 0 0,-2-4 0 15,3 2 0-15,-3-2 2 0,1 1-1 16,-1-3 0-16,0-2-1 16,3 0 0-16,-6-3 0 0,3-3 1 15,1-2-1-15,-4 0 0 0,6-4 2 16,-3-3 0-16,0 0 15 0,-2-6 16 16,2-3-3-16,0-5-5 0,-2 0-10 15,2-4-3-15,0-3-2 0,0 0-2 16,0-3 2-16,1-1-1 0,-1-2-5 15,3-4-1-15,-1-4-1 0,1-7-1 16,2-8-1-16,1-1 2 0,-4 3-1 16,4 2 0-16,-6 5 4 0,3 2 3 15,-1-2 4-15,-1 0 1 0,1 1-1 16,4-4 3-16,-1 1 0 0,0-3-6 16,3 1-3-16,0-2-5 15,0 0 1-15,0-4-2 0,0 4 2 16,2-2-2-16,-4 1 0 0,-1 1 0 15,0 1 0-15,1 1 0 0,-1 0 4 16,0 0 0-16,1 0 7 0,-1-3-2 16,-2 4-1-16,5-2-5 0,-3 0-1 15,1 3-2-15,-1-2 1 0,0 0-1 16,3-1 0-16,0 3 0 0,-3 1 0 16,1-1 2-16,2 0-2 0,-3 0 0 15,0-2 0-15,3 0 0 0,-2 3 0 16,1-3 0-16,-1 2 0 0,-1-2 0 15,0 1 1-15,3 1-1 0,-2 1 0 16,-1 1 0-16,0 3 0 0,3-2-1 16,-2-1 1-16,-1 0 0 0,0 0 1 15,3 0-1-15,-2 3 0 0,1-2 0 16,1 1 0-16,-2-2 0 0,-1 1 0 16,3 3 0-16,0-1 0 0,-5 3 0 15,5 1 0-15,-3-3 0 0,0 4 0 16,1 0 0-16,-1 0 0 0,-2 4 1 15,-3 5-1-15,0 3 0 0,0 2-1 16,3-3 1-16,-3-6 0 16,5-3 2-16,-4 1-2 0,1 4 0 15,1-2 0-15,0 0-1 0,0 1 1 16,-1 0 0-16,-1 2 1 0,1 0 0 16,1 0-2-16,-3 4 0 0,3-1 1 15,-3 0 0-15,0 1-1 0,0 1 1 16,1 1 1-16,-1 1 0 0,-3 0-2 15,4-1 1-15,-1 1 0 0,-3 2 0 16,1-2-1-16,2 4 3 0,-2-1-2 16,-1 2 0-16,3 1 0 0,-2 0 0 15,0 2 0-15,-1-1 0 0,3 2 0 16,-2 0 0-16,-1 0 0 16,1 4 0-16,-3 0 0 0,0 3 0 15,3-1 0-15,-1 1-1 0,1-1 1 16,-3 1-1-16,2 2 0 0,1 0 0 15,5 0-1-15,-6 0 2 0,9 0 0 16,-4 0-2-16,4 0 2 0,2 0 0 16,0 0 2-16,2 0-2 0,3 0-1 15,0-2 1-15,3 1 0 0,0 1 0 16,-1 0-1-16,1 0 1 0,0 0 0 16,2 1 0-16,0 1 0 0,3-1 1 15,2 0-1-15,1 2-2 16,4-3 2-16,9 0 2 0,4 2-2 15,3-2-1-15,-7 0 1 0,2 0 0 16,-8 0 0-16,3 0-1 0,4 1-3 16,-1 0 4-16,4 0 2 0,-2 1-1 15,0 0-1-15,0 1 0 0,5-1 0 16,-5-1-2-16,5-1 2 0,0 1 0 16,3 1-1-16,0-2 1 0,2 2 2 15,0-2-2-15,3 0-1 0,-3 0 1 16,3 0 0-16,0 1 1 0,0-1-1 15,-3 1 0-15,3 0-1 0,2 0 0 16,-2 0 1-16,5 0 0 0,-2-1 0 16,-1 1 0-16,3 0 0 0,-2 1 2 15,-1-1-2-15,0 1-1 0,1-1 1 16,2 1 1-16,0-2-1 0,0 1 1 16,0 1 0-16,5-2 1 0,-5 0-1 15,5 2 0-15,-5-1 0 0,5 1 0 16,1-2-1-16,1 0 2 0,1 1-2 15,0-1 0-15,0 1 0 0,-1-1 1 16,-1 0-1-16,1 1 0 0,-1-1 0 16,-1 0 0-16,3 0 1 0,-1 0 0 15,-2 0 1-15,3 0 0 16,-3 0 1-16,6 0 3 0,-3 0-4 16,-1 0-1-16,4 0-1 0,-4 0 3 15,4 0-3-15,2 0 1 0,0 0 0 16,0 0-1-16,-6-1 1 0,6-1-1 15,-2 0 0-15,4-3 3 0,-2 4 3 16,0 0 1-16,5-1-2 0,-5 2-2 16,0 0-2-16,0 0-1 0,2 0 0 15,4 0 1-15,-1 0 0 0,2 0-1 16,1 0 0-16,-3 2 1 0,3-1 0 16,-1 2 1-16,1 1 3 0,2-1 6 15,-2-2-4-15,-5-1-6 16,2 1 1-16,0 0-1 0,-5-1-1 0,0 2 0 15,-6-1 2-15,1 3-2 16,-5-4 1-16,-3 1-1 0,-5-1 0 16,-3 0 1-16,-2 0 1 0,-11 0 5 15,0 0-1-15,-5-1-1 0,-2-1-1 16,-6-1-3-16,-4 1-1 0,-4 0-1 16,-7 0-1-16,5-2-33 0,1 0-22 15,1 1-22-15,-4-2-31 0,-6-1-47 16,-2 0-105-16,-3 1-154 0</inkml:trace>
  <inkml:trace contextRef="#ctx0" brushRef="#br0" timeOffset="51485.1">19589 9554 124 0,'0'0'31'0,"0"0"11"0,0 0 15 16,5 0-10-16,-5 0-5 0,0 0 2 16,0 1 2-16,0-1-9 0,0 3 15 15,0-3-5-15,0 0 6 0,0 0-6 16,2 1-8-16,-2-1-8 0,0 0 0 15,0 0 4-15,0 0-3 0,0 0-4 16,3 0 3-16,-3 0 4 0,0 0 7 16,0 0 5-16,0 0-3 0,0 0 7 15,0 0-6-15,-3 0-18 0,1-1-14 16,-9 1-2-16,4-3-7 0,-1 3 0 16,-8 0-3-16,-2 0-1 0,3 3 0 15,-6-2 1-15,0 0-1 0,3 0 0 16,-2 0 0-16,2 1 0 0,0-1 0 15,-1 2-1-15,-1-1-3 0,4 1-7 16,-2-1 1-16,5 4 5 0,0-4 2 16,3 4 3-16,0-1 0 0,4-3-1 15,1 5 0-15,5-4 0 16,-2 4-1-16,2-3 2 0,2 3 0 16,3-3 1-16,1 2 4 0,1-3 0 15,-1 2 0-15,4-1 0 0,-5-2 0 16,3-1-3-16,0 3 3 0,-1-1 2 15,1-1 8-15,-3 2-4 0,3 0 2 16,0-2-4-16,-3 0 3 0,3 2 0 16,-3-1 3-16,3-2-4 0,-3 2-3 15,0 1-1-15,0-1-1 0,0-1 2 16,-2 3-2-16,2-2 2 0,0 0-2 16,0 2-2-16,-2-2-2 0,5-1-1 15,-8 4 0-15,5-3-1 16,0 4 1-16,-2-3-1 0,4 2 0 15,-4-2 5-15,2-1 8 0,0 4 0 16,-2-3 2-16,2 1-5 0,0-2 0 16,-2-1-2-16,2 4-3 0,0-5-3 15,-2 1 1-15,-3 2-3 0,5-2 0 16,-5 1 0-16,2 0 1 0,4 3-1 16,-6-4 1-16,2 4-1 0,1-2 0 15,-1 3 1-15,1-3 0 0,0 5-1 16,-1-5 0-16,1 5 2 0,-3 0-1 15,0-1 0-15,0 2 4 0,0-4 0 16,0 2-2-16,-3 1-1 16,-5-1 1-16,1-2 1 0,-4 2 5 15,-4 0 2-15,-1-3 5 0,-4 3 5 16,-1-2-2-16,0-2-1 0,-2-2-3 16,0 2-7-16,2-2-4 0,-2-2-4 15,0 0 3-15,2-2-3 0,5-2-2 16,-2 3-5-16,3 0-21 0,2-1-20 15,0 2-27-15,5-2-18 0,0 2-25 16,3-1-24-16,5-1-75 0,0 2-40 16,5 0-154-16</inkml:trace>
  <inkml:trace contextRef="#ctx0" brushRef="#br0" timeOffset="51835.75">19793 9889 761 0,'2'0'4'0,"1"-1"139"0,-3 0-45 16,2 0-23-16,-2 1-44 0,0 1-31 16,0 6-1-16,-2 3 1 0,-1 5 29 15,1 4 14-15,-6 3-4 0,0 1-3 16,3 5-14-16,5-2-10 0,-5 2-8 16,2-1-2-16,3-2-2 0,0-2 2 15,0-3-2-15,0 1-13 0,0-6-47 16,0-1-35-16,0-4-80 0,0-6-58 15,0-2-116-15</inkml:trace>
  <inkml:trace contextRef="#ctx0" brushRef="#br0" timeOffset="52587.02">19992 9278 302 0,'0'0'138'0,"0"0"-12"0,0 0-17 16,0 0-26-16,0 0-27 0,7-12-7 15,-4 6 0-15,-3 4-8 16,3-1 0-16,-3-3-16 0,5 4 8 15,-5-1 15-15,2-3 1 0,3 2-5 16,-5-1-15-16,6 1-9 0,-4-2-7 16,3 1-1-16,-2-1-2 0,2 2-2 15,0-3 5-15,-2 4 2 0,2 0-2 16,0-2-3-16,0 4 2 0,1 0-8 16,-1 0 2-16,0 0 0 0,-3 1-6 15,4 0 0-15,-4 1 0 0,3 1 0 16,-5 5 0-16,6-1 0 0,-4 3 2 15,3 3-2-15,-2 3 0 0,-3-1 2 16,5 5 0-16,-5 0 5 16,0-2 6-16,0 4 2 0,-3 0-3 15,-2 0-2-15,0 0-3 0,-3-2-2 16,1 1-4-16,-1-3 0 0,-2-2 2 16,2-3-1-16,0-2 0 0,0 1 9 15,1-3 5-15,1-1-1 0,1-3-4 16,3-3-5-16,-1 1-2 0,3-2 1 15,0 3 0-15,3-3 4 0,-1 0 6 16,6 0 0-16,2 0-1 0,3 0-1 16,3 0-7-16,-3 0 0 0,2 0-5 15,3 0 1-15,0 0-1 0,0 0-1 16,1 1 0-16,-1 0 0 16,0-1 0-16,-3 1 0 0,3-1 1 15,-5 0-1-15,3 0-15 0,-3 0-29 16,0 1-22-16,-1-1-27 0,-4 1-26 15,0 0-62-15,0 0-97 0,-3 0-35 16</inkml:trace>
  <inkml:trace contextRef="#ctx0" brushRef="#br0" timeOffset="53320.07">18552 10547 203 0,'3'1'66'0,"-3"-1"-7"0,3 1-6 0,-3-1-18 16,0 0 2-16,0 0 16 0,0 0 2 15,0 0 6-15,0 0 10 0,0 0-6 16,2 0-1-16,1 0-9 0,4 0 19 16,4 0 4-16,7 0-23 0,5-3-11 15,13-1-7-15,16 1-3 16,18 0-1-16,10-1 7 0,3 0 7 15,2 4-4-15,-2 0-4 0,7 0 11 16,3 0-11-16,5 0-4 0,3 4-18 16,0-1-6-16,-3 0-4 0,-2-1-1 15,2 1-4-15,-5 1 2 0,0-2-1 16,-8 2 0-16,-5-1-2 0,-5 1-1 16,-8 0 1-16,0 1-6 0,-7-2-26 15,-6 2-52-15,-5-1-42 0,-2 0-55 16,-16 0-119-16,-5-3-137 0</inkml:trace>
  <inkml:trace contextRef="#ctx0" brushRef="#br0" timeOffset="56639.86">18999 11467 104 0,'0'0'146'0,"0"0"-88"0,0 0-9 0,0 0 23 16,0-1-34-16,0 0 9 0,0 1 1 15,0-1 3-15,0 1 10 0,0-2-1 16,0 0-1-16,0 0 2 0,3-1-12 16,2-1-1-16,0-1-8 0,3-1-7 15,2-1-11-15,1-1 4 16,2 1 7-16,0-1-4 0,0 0-10 0,-1 3-3 15,1-1-4-15,0 2 0 16,-5 0-1-16,5 3-2 0,-5 1 0 16,-1 1-7-16,1 5-2 0,-3 4 1 15,3 3-1-15,-5 3 1 0,-1 4-1 16,-2 4 0-16,0 3 2 0,0 2 0 16,-2 2 2-16,-1 0-1 0,1-1-2 15,-4 0 2-15,4-1-3 0,-3-6 1 16,2 0 0-16,-2-3 1 0,0-3 1 15,5-4 3-15,-3-4-1 0,3-3-5 16,-2-1 1-16,2-5 1 0,0 0 8 16,5-5 28-16,0-4-9 0,0-3-19 15,3-1 1-15,2-4-3 0,0 0 1 16,3-3 0-16,3 0 2 0,-3-2-1 16,2 1-2-16,6-2-4 0,0-1 2 15,2 2-4-15,0-2-1 0,0 2 2 16,1 0-3-16,2 1 4 0,-6 1 0 15,3 1 5-15,-2 1 1 0,-3 4 2 16,-2 1 0-16,-1 3-2 0,-4 3-3 16,-4 3-4-16,-2 3-3 0,-2 1-1 15,-3 1-1-15,0 5 2 16,-3 4 1-16,1 5 2 0,-3 1 1 16,0 5-2-16,-1 2 1 0,1 2 5 15,3 3-1-15,-4 1 2 0,1 1-3 16,3 1-4-16,-1-1-1 0,-2 1 0 15,0-2-1-15,2-1 1 0,3-1-1 16,-5-3-2-16,2-1-22 0,1-2-27 16,-1-1-21-16,3-4-20 0,-2-1-36 15,2-4-77-15,0-1-68 0,0-5-87 16</inkml:trace>
  <inkml:trace contextRef="#ctx0" brushRef="#br0" timeOffset="56923.53">19852 11730 811 0,'0'0'134'0,"0"0"-38"15,5-6-22-15,-2 6-46 0,-3 0-25 16,0 3-1-16,0 5 0 0,-5 5 23 15,2 3 18-15,-2 5-5 0,5 2-1 16,-5 1-14-16,2 3-8 16,1-1-4-16,-1 0-5 0,3 0-5 15,0-1 0-15,0-2-1 0,0-1-1 16,0-1-32-16,0-1-12 0,0-3-19 16,3 0-45-16,2-3-77 0,0-3-52 15,0-2-132-15</inkml:trace>
  <inkml:trace contextRef="#ctx0" brushRef="#br0" timeOffset="57657.72">21937 9889 558 0,'0'0'62'0,"0"0"47"0,0 0-35 16,0 0-41-16,0 0-29 0,0 0 2 15,13 20 8-15,-13-4 6 0,0 1 12 16,-5 5 14-16,0 7 6 0,-3 7-9 15,0 6-2-15,3 5-17 0,0-2-11 16,2-7-7-16,1-9-3 0,2-12-1 16,0 2-2-16,0 1-10 0,0 2-34 15,2 5-28-15,1-4-38 0,0 0-32 16,4-5-39-16,-7-5-122 0</inkml:trace>
  <inkml:trace contextRef="#ctx0" brushRef="#br0" timeOffset="57942.31">21775 10225 642 0,'0'0'94'16,"0"0"49"-16,41-5-21 0,-13-1-52 16,3 1-39-16,5-1-18 0,6 1-5 15,4 0-1-15,1 1-6 0,-11 2-1 16,-10 2 0-16,-5 0 1 0,-1 0 0 16,1 0-1-16,5 0-26 0,-3 0-53 15,3 1-60-15,2-1-41 0,-7 0-68 16,-3 0-179-16</inkml:trace>
  <inkml:trace contextRef="#ctx0" brushRef="#br0" timeOffset="58959.32">23715 9720 360 0,'0'0'12'0,"8"-1"35"0,-3-1 7 0,3 0 19 16,-3-3-20-16,3 4 19 0,-6-2 20 15,3-2-5-15,1 2-15 0,-6-1-4 16,2 0-26-16,-2 1-12 0,0 1-8 16,-5 0-7-16,-3 2-5 0,-5-2-4 15,-2 2-2-15,-3 0-3 0,-6 4-1 16,-1 1-2-16,-4 3-9 15,-4 2-13-15,4 2 12 0,-2 1 8 16,0 4 4-16,5-2-1 0,6 3 1 16,-1 0 0-16,3-2 0 0,2 3-2 15,9 0 2-15,-1 0-5 0,5-3 5 16,3 3 0-16,5-1 0 0,8-3 1 16,0 2 0-16,3-3 6 0,4 1 11 15,-1 0 3-15,1-3-7 0,3 2-3 16,-2-1 0-16,5-1-2 0,-5 0 5 15,-1 0 2-15,1 0-5 16,-3 0-6-16,-5 1 2 0,-3-1 2 16,1 1 19-16,-11-2 7 0,0 1 4 15,-8 0-2-15,-5 0-8 0,-5 0-8 16,-5-4-12-16,-3 0-6 0,-8-1-1 16,-7-3-2-16,-8 1-7 0,2-1-30 15,3-4-21-15,13 1-26 0,6 1-20 16,12-2-36-16,-8 0-46 0,8 0-15 15,0 0-139-15</inkml:trace>
  <inkml:trace contextRef="#ctx0" brushRef="#br0" timeOffset="59459.09">23826 10168 469 0,'0'0'86'0,"0"0"49"0,0 0-55 15,13-15-21-15,-5 11-24 16,0-1-2-16,2 1 12 0,3-3-16 15,0 3-7-15,2 0 7 0,-2-1-1 16,0 4-2-16,-3 1-2 0,3 0-7 16,-5 0-2-16,2 6-5 0,-7-1-5 15,2 5 2-15,0 0 11 0,-5 1-1 16,0 6-1-16,-2-2-5 0,-6 2 4 16,0 2 1-16,-5-1-1 0,0 1-3 15,-2 1-4-15,2-3-5 0,-3-2 0 16,4-3 1-16,1-1 6 0,1-2 13 15,5-2 2-15,2-4-1 16,-2-2-1-16,5-1 0 0,0 0 10 16,0 0 4-16,5-1-18 0,3 0-10 15,2 0-6-15,3 0 0 0,5-2 0 16,-2 3-3-16,4-3 1 0,1 3-1 16,2-1-1-16,-2 1-12 0,2 0-29 15,3 0-18-15,-3 0-12 0,1 0-26 16,-1 0-37-16,3-3-78 0,-3 1-32 15,-5-3-135-15</inkml:trace>
  <inkml:trace contextRef="#ctx0" brushRef="#br0" timeOffset="60277.24">24281 9192 139 0,'0'0'147'0,"0"0"-55"0,0 0 17 15,0-5-30-15,0 2 1 0,0-4-19 16,2 2-5-16,1-3-6 0,0-1-10 15,2 3-5-15,3-3 5 0,-3 0-2 16,3-1-8-16,-1 1-7 0,1 1-2 16,5 1-1-16,0-1 2 0,0 0-8 15,0 3-7-15,2-1-4 16,-2 5 1-16,0-1-2 0,-5 2 4 16,5 2-2-16,-6 3-3 0,1 2-1 15,-3 4 0-15,-2 6 0 0,2 0 9 16,-5 6-1-16,0 1 2 0,-8 0-5 15,1 4-3-15,-4-3 4 0,1 2-3 16,-3-4-1-16,-5-2-1 0,5-1 1 16,-2-2 8-16,2-4 8 0,0-3 1 15,2-1-3-15,6-3-3 0,-3-4-3 16,8-1-3-16,0-2 6 0,0 0 16 16,0 0 13-16,8 0-9 0,0-1-4 15,10-2-9-15,-2-2 0 0,4 2-1 16,6-1-6-16,-5-1-3 15,7 3-7-15,-2-2 0 0,-3-1-2 16,3 4-1-16,0-1 0 0,-3 0-1 16,3-1-9-16,-8 2-23 0,3 0-21 15,-3 0-8-15,0 1-29 0,-5 0-22 16,2 0-87-16,-2 0-61 0,-5 0-149 0</inkml:trace>
  <inkml:trace contextRef="#ctx0" brushRef="#br0" timeOffset="60994.57">23015 10571 551 0,'13'-1'78'0,"7"-1"57"0,9-3-13 16,17 2-12-16,11-1-26 0,10 1 0 15,6 0-14-15,4 3-5 0,-2 1-11 16,5 4-11-16,0 0-8 0,3 3-8 16,-5 0-9-16,2-2-8 0,-5 2-9 15,5 2 6-15,-5-1-6 0,-3 1-1 16,-5-1-1-16,-2 1-28 0,-8-1-25 15,-8-1-11-15,-3 1-20 0,-7 0-27 16,-11-1-48-16,-2-1-49 0,-5-2-9 16,-13-2-128-16</inkml:trace>
  <inkml:trace contextRef="#ctx0" brushRef="#br0" timeOffset="62212.26">23178 11391 336 0,'5'-3'58'0,"-3"0"1"15,6-2 4-15,-3 1-6 0,3-1-15 16,0 1 0-16,5-3 28 0,-3 2 13 16,0-1-4-16,3 1-12 0,3-2-6 15,-3 3-19-15,5-3-3 0,-5 4-15 16,2 0-4-16,1 2-9 0,-3 1-6 15,5 1 0-15,-11 5 1 0,6 5 0 16,-5 1-4-16,0 6 2 16,-3 2 1-16,0 3 2 0,-5 2-2 15,0 4 1-15,0 0 0 0,-2 1-2 16,-6 0-1-16,5-3 2 0,-4-1-2 16,1-1 1-16,1-5 0 0,3-2-1 15,-6-5-1-15,3-1 3 0,5-5-3 16,-5-1 1-16,5-6 0 0,0 0 7 15,0-1 48-15,0-8-16 0,5-2-13 16,0-3 0-16,5-4 7 0,3-2-9 16,5-1-5-16,0 0-1 0,6-2-2 15,-1-1-5-15,3 1-3 16,2-2-2-16,1 4 2 0,2-1-5 16,-6 3 2-16,4 0-4 0,-6 4 0 15,0 0 0-15,-2 2-2 0,0 4-1 16,-8 2 4-16,-3 3-5 0,0 2-1 15,-7 2 0-15,2 0 0 0,-2 6-3 16,-3 4 3-16,0 3 1 0,-3 6 3 16,3 3 0-16,-5 3-1 0,2 4 0 15,1 0 1-15,-1 2-3 0,-2-2 1 16,5 0 0-16,0 1-1 0,0-3 0 16,0-2 0-16,0 0-4 0,0-3-29 15,0-3-25-15,-3 0-31 16,3-3-24-16,0-3-37 0,0 0-80 15,0-4-56-15,3-2-127 0</inkml:trace>
  <inkml:trace contextRef="#ctx0" brushRef="#br0" timeOffset="62712.82">23976 11769 384 0,'0'0'78'0,"0"0"47"0,5-15-33 0,-5 9-18 0,5-2-15 15,-2 3-1-15,5-2 8 0,-3 1-4 16,3 1-4-16,-3 1-11 0,5-1-12 15,0 3-10-15,-2-1-5 0,0 2-11 16,2 1-5-16,1 0 0 0,-1 1 1 16,-2 3 0-16,-1 3 3 0,-1 3-2 15,1 3 2-15,-7 1 7 16,0 4 5-16,0 2 5 0,-5 0 0 16,-3 2-5-16,-7-1-1 0,2 1-7 15,0-1-6-15,-5 0-2 0,3-4-4 16,-1 0 3-16,3-3-1 0,0-3 5 15,5-2 10-15,-2-4 5 0,8-1-5 16,2-2-4-16,0-1 6 0,0-1 10 16,7 0 1-16,1-2-7 0,10 0-7 15,-2 0-5-15,4 2 0 0,6-1-3 16,0 1-2-16,2 0-3 0,9 0-3 16,4 3 1-16,11 4-1 0,-3-3-12 15,-3 4-30-15,-4-1-38 16,-6-1-33-16,-3 1-45 0,-2-4-96 15,-15 1-124-15</inkml:trace>
  <inkml:trace contextRef="#ctx0" brushRef="#br0" timeOffset="69503.39">18999 9062 24 0,'0'0'105'0,"0"0"-92"16,0 0 5-16,3-6 15 0,-3 6-6 15,3-3 1-15,-3 0 10 0,2 2 9 16,-2 0-5-16,3-1-8 16,-3-2-7-16,2 3-1 0,-2-1-2 15,3 1 1-15,-3 0-8 0,0 1 2 16,0 0 6-16,0 0 4 0,0 0-6 16,0 0-1-16,0 0 3 0,0 0-3 15,0 0-3-15,0 0 9 0,0 2 5 16,-3 1 2-16,1 2 3 0,2-3-2 15,-5 5 3-15,-1-2-2 0,1 3-6 16,0 1-5-16,-5 1-6 0,2 1-5 16,-2 0-9-16,-1 3-1 0,1 3 6 15,0 1-5-15,-1 0 3 0,-2 4-3 16,0 2 0-16,3 0 4 16,-5 3 0-16,4-1 4 0,-2 3-3 15,0 2 2-15,1 0-2 0,-1 1-3 16,-3 3-3-16,1 6-2 0,-3 8-3 15,-1-3 2-15,1-1-1 0,5-4-1 16,1-1 0-16,-1 1 1 0,2 0 0 16,1 2 0-16,2 0-1 0,-2 1 1 15,2 5 0-15,0-3-1 0,1 3 2 16,1 0 0-16,-4-1 0 0,0 2 5 16,-1 2-2-16,1 1 4 0,-3 1 1 15,0-1-2-15,5 3 1 0,-4 0 1 16,1-1-2-16,1-2-1 0,2 2 5 15,3-2 0-15,-3 3 2 0,6-1-3 16,2-1 6-16,0 4 2 0,0-3-5 16,0 2-5-16,2 0 4 0,3-1-9 15,1 0 1-15,1 0-3 0,-2 1 1 16,3-2-2-16,0 2 1 0,2 0 0 16,1 1-2-16,-4-1 1 0,4 0 0 15,2-3-1-15,-3-3 1 0,6-1 6 16,2-2 7-16,-3-1 4 0,3-1-4 15,0-1-4-15,3 0-5 0,2-3 1 16,-2-1 1-16,2-2 12 16,3-4 5-16,0 0-2 0,-6-9 1 15,1-3-1-15,-5-4-3 0,-3-4 0 16,7 4-3-16,-2 1-3 0,3 3-4 16,0-3-4-16,-3-1-5 0,-3-2 1 15,1-1 4-15,-3 1-3 0,-3-4-2 16,0 0-2-16,-4-2-4 0,-1 1-20 15,-3-1-14-15,1-1-12 0,-3-3-14 16,0 3-14-16,0-4-23 0,0 0-42 16,0 0-91-16,5-4-63 0,-5-2-155 15</inkml:trace>
  <inkml:trace contextRef="#ctx0" brushRef="#br0" timeOffset="71021.32">25030 9070 283 0,'0'0'63'0,"0"0"32"0,0 0-18 16,5 0-26-16,-2 0-7 0,2 2-11 16,-2 2 15-16,2-1-10 0,0 2-8 15,3 1 3-15,-6 1 9 0,4 1 2 16,1 1-5-16,-1 3 3 0,1 1-8 15,-2 1-2-15,3 5-12 0,-5 0-6 16,2 2-3-16,0 2 6 0,3 0 10 16,-3 5 0-16,3-1-4 0,0 9-4 15,4 5-3-15,1 5-2 0,-2 3-1 16,-1-3 2-16,3-3 0 0,-5-2-2 16,-3 3 0-16,3 2-4 0,-6 0-1 15,3 3-4-15,1-2 2 0,-4 1-3 16,3-1 0-16,-5 3 0 0,0-1 2 15,3-3 1-15,-3 2-3 0,0-2 1 16,0 1 4-16,0 0 0 0,0-2 0 16,0 3 1-16,-3-3 2 0,3 2 1 15,-7 0 3-15,4-3 2 0,0 3-2 16,-4-2 3-16,1-2-2 0,1-1-3 16,-2 0-3-16,4-1-3 0,-7 1 2 15,-1 0-3-15,1 0 1 0,0-1-2 16,-1-1-1-16,-2 0 0 15,3-2 0-15,-3 2 0 0,0-1 0 16,0-1-1-16,0 0 0 0,0-2-1 16,-2 0-1-16,2-1 2 0,0 0 1 15,0 1-1-15,3 0 0 0,-3 2-1 16,0 0-1-16,0 0 1 0,0 2-2 16,3-3 0-16,-3 2 2 0,0 1-2 15,0-1 0-15,0 0 1 0,0 0-2 16,0-4 2-16,-2 1-2 0,-1-1-1 15,-2-2 2-15,3 3 3 0,-3-3-1 16,2-4-1-16,6-6 1 16,-1-4 2-16,1 0 5 0,-5 2 4 15,2 3 3-15,-3 1 0 0,-2 1 3 16,5-1-2-16,-2-3 1 0,-1-1 0 16,3-4-1-16,0 0-4 0,-5-3 1 15,8-2-2-15,-8-1 1 0,5-1-1 16,3-3-1-16,-3 1-1 0,5-3-1 15,-5-1 0-15,5-1-1 0,-2-1-4 16,7 0-1-16,-7 2-2 0,7-4-1 16,-2 1-2-16,3 0-12 0,2-1-45 15,-3 1-49-15,3 2-36 16,3-3-71-16,-1 1-103 0,3-1-259 0</inkml:trace>
  <inkml:trace contextRef="#ctx0" brushRef="#br0" timeOffset="82999.27">3904 13909 67 0,'0'0'144'0,"0"0"-95"0,8 0-4 16,-5 0 13-16,2-3-6 0,-3-1-6 16,1 2 2-16,2-1-5 0,-5-1 0 15,3 1 1-15,-1 2-3 0,-2-2 3 16,3-2 12-16,-1 4 4 0,-2-2-6 16,0 1-11-16,0-4-13 0,3 3-6 15,-3-3 0-15,0 1-6 0,0-2-7 16,0 3-1-16,3-2 1 0,-3-2 5 15,0 2 4-15,0-3 1 0,0 1 1 16,-3-1-6-16,0 2-2 0,-2-1-1 16,0 0-4-16,3 3-1 0,-6-1-1 15,3 3-4-15,-3-1 0 0,0 3-3 16,-2 1-2-16,2 0-4 0,-2 4 4 16,-1 0 1-16,-2 2 0 0,1 0 0 15,-1 3 0-15,0 0 1 16,-3 1-1-16,3 1 1 0,0 2-2 15,0 3 2-15,0-1-2 0,1 2 2 16,1-1 0-16,-2 3 0 0,6 1 0 16,-4-1-1-16,3 1 1 0,1-3 0 15,4 1 0-15,1-1-2 0,-1-2 2 16,3 1-2-16,5-3 0 0,0 1 1 16,3-2-1-16,0-2 2 0,5 1-1 15,0-3 1-15,0 0 0 0,2-4 1 16,1 2 0-16,2-4 0 0,-3-1 0 15,3-1 1-15,-2 0 2 0,-3 0 1 16,2-4 0-16,3-2 2 0,-2-4 4 16,-3 0 3-16,0-2 10 15,-3-6 10-15,0-3 0 0,-2-3-4 16,-3-9-2-16,3-15-9 0,-8-12-3 16,0-7-3-16,-3 3-1 0,-2 8-6 15,3 11-3-15,-1 4-2 0,-2 4 2 16,2 7-3-16,1 8-1 0,-1 6 1 15,3 0-1-15,-5 1-15 0,0-2-15 16,2 3-32-16,-2-1-26 0,2 8-24 16,1 1-62-16,2 6-83 0,2 0-60 15</inkml:trace>
  <inkml:trace contextRef="#ctx0" brushRef="#br0" timeOffset="83684.39">4506 13586 289 0,'3'-3'42'0,"-3"-4"18"0,5 3 23 16,-2-4-19-16,-1-1-30 0,1 3-7 15,-1-2 13-15,1 0 7 0,-3 0 4 16,3 2 4-16,-3-3 0 0,0 1-10 15,0 3-5-15,0-1-5 16,0-1-9-16,0 3 0 0,-3-3-3 16,3 2-1-16,0-1 2 0,0 3-1 15,-3 0 2-15,1-2 1 0,2 2-5 16,0 1 0-16,-3-3-8 0,3 3-1 16,-2-2-2-16,-1 0-1 0,-2 1 1 15,2 2-2-15,-2-1-2 0,-3 2 0 16,1-3-4-16,-4 0 2 0,4 2 2 15,-4 0 2-15,1 0 1 0,-3 0 0 16,5 0-4-16,-2 1-2 0,0 0 0 16,-1 2-1-16,3 0-1 0,-2 5 1 15,2 2-2-15,-2 3 1 0,0 1-1 16,-1 1 3-16,4 7 0 16,-6 4 1-16,5 1 3 0,-5 12-4 15,0 9 1-15,0 14-3 0,3 3 0 16,0 3 2-16,7-7-2 0,-2-4 0 15,5 0 0-15,-3-2-1 0,3-1 0 16,-2 0 1-16,-1-5-1 0,3-6 0 16,0-1-1-16,0-4 0 0,0-1 0 15,0-8-11-15,0-3-13 0,-3-9-14 16,6 0-14-16,-3-2-18 0,0 3-20 16,0-4-65-16,0-5-38 0,0-4-2 15,3-3-95-15</inkml:trace>
  <inkml:trace contextRef="#ctx0" brushRef="#br0" timeOffset="83917.23">4111 14116 670 0,'0'0'78'0,"0"0"0"0,0 0 88 0,0 0-52 0,34-25-44 16,-19 21-15-16,6-3-6 0,-1 3-25 16,-1-1-14-16,4 1-9 0,-3 1-1 15,4-1 0-15,-1 3-1 0,3 1 0 16,2 1-43-16,-2 4-40 0,15-1-62 16,-10-1-109-16,0 1-93 0</inkml:trace>
  <inkml:trace contextRef="#ctx0" brushRef="#br0" timeOffset="84484.91">5504 13971 169 0,'0'0'299'0,"0"0"-226"0,0 0 42 16,0 0-4-16,46-1-19 0,-30-3-24 0,2 2-9 16,-3 0 0-16,6 0-25 0,-3-2-11 15,3 1-6-15,-3 2-4 0,3-1-6 16,-6 2-4-16,1-1-3 0,2 0-20 15,-5 1-60-15,-6 0-62 0,4 0-40 16,-6 0-64-16,-3 0-132 0</inkml:trace>
  <inkml:trace contextRef="#ctx0" brushRef="#br0" timeOffset="84667.99">5504 14152 781 0,'0'0'66'0,"0"0"32"0,0 0 66 0,0 0-75 16,41 2-24-16,-20-3-5 0,5-4-15 16,-1-1-28-16,6 3-15 0,-2-2 0 15,4 2-1-15,4-1-1 0,9 0-23 16,3 3-77-16,3-1-101 0,-13 2-173 16,-11-4-317-16</inkml:trace>
  <inkml:trace contextRef="#ctx0" brushRef="#br0" timeOffset="104187.51">6506 14137 80 0,'0'0'44'0,"0"0"-21"0,0 0-4 15,0 0-5-15,0 0-10 0,-2 0-2 16,2 0 0-16,0 0 22 0,0 0 13 16,0 0 7-16,0 0 14 0,0 0 12 15,0 0 3-15,0 0-7 0,0 0-15 16,0 0-4-16,0 0-6 0,0 0 2 15,0-3-1-15,0 1-4 0,5 0-5 16,-3-1-2-16,4-3 2 0,-1 1 4 16,-3-1-10-16,6-2-4 0,-3 4-4 15,3-2-6-15,0 3-1 0,2-1-4 16,0-1 0-16,-2 4-3 0,0 0 3 16,2 1-4-16,-5 0 0 0,3 2-1 15,-3 5-2-15,3 2 2 0,0 2-1 16,-3 3-1-16,3 4 1 0,-6 3-2 15,4 0 1-15,-4 2 0 0,1 0-1 16,-3 0 1-16,0 1-1 0,-3-1 2 16,1-3-1-16,-4-3 0 0,4 1 0 15,-3-5-1-15,2 1 3 0,-2-7-2 16,5 0-1-16,-3-6 1 0,3 0 0 16,0-2 7-16,0-4 16 0,3-5 6 15,2-7-10-15,0-3-1 16,0-1-3-16,6-2 2 0,2-1-5 15,-3 0-3-15,3 1 0 0,2 2-2 16,-2 0 3-16,3 1 2 0,-1 3 2 16,-2 0-3-16,0 0-1 0,3 3-3 15,-3 1-5-15,-1 2-1 0,1 0-1 16,0 4 0-16,-2 2-1 0,-1 0 0 16,-2 4 0-16,0 1-1 0,-1 1-1 15,-2 5 0-15,-2-1 1 0,2 6-1 16,-2 0 2-16,-3 5-1 0,2-1 0 15,1 3-2-15,-3 1 0 0,0 1 2 16,0 1-1-16,0 0 1 16,0 0-2-16,0 0 0 0,0-4 1 15,0 2 1-15,-3-5 1 0,3 1 0 16,0-4 0-16,-2-3 0 0,2-3 0 16,0-2 0-16,0-1 0 0,5-2 1 15,-2-3 4-15,-1-2 3 0,6-4-6 16,-3-3 1-16,3-4 0 0,0 2 0 15,-1-5 0-15,1 3 1 0,2-3-3 16,1-2-1-16,2-1 1 0,-3 0-2 16,0 2 2-16,3 1-1 0,0 0 0 15,-5 3 1-15,2 1-1 16,-2 1 0-16,0 1 1 0,-1-1 0 16,1 4-1-16,-3 0 0 0,3 4 0 15,-3 0 0-15,-2 4 0 0,2 2-1 16,-2 0-2-16,-1 0 0 0,1 6 0 15,-3 1 3-15,2 4 0 0,1 4 0 16,0 0 0-16,-3 4 0 0,0 2 1 16,0 1-1-16,2 2 1 0,1 3 0 15,-3-3-1-15,5 3-2 0,-3-2-15 16,4 2-12-16,1-4-10 0,-1 1-25 16,1-1-37-16,-2 0-33 0,6 1-75 15,-1-4-25-15,-2-6-165 0</inkml:trace>
  <inkml:trace contextRef="#ctx0" brushRef="#br0" timeOffset="104621.21">7462 14091 508 0,'3'-5'89'0,"2"-1"-4"16,-2 0 25-16,-3 0-46 0,5-1-19 16,-5 5-8-16,0 2-2 0,0 0-23 15,0 6-11-15,-5 1 14 0,-1 7 19 16,-1 0-8-16,-1 6-13 0,-2 1-8 15,-1 1-4-15,1 2 0 0,0 0 2 16,4-2-3-16,-1-2 0 0,2-3 0 16,2 1 0-16,0-5 4 0,1 2-1 15,2-7 1-15,0 0 0 0,5-3 1 16,0-2 9-16,0-3 8 0,6 0-1 16,-1 0-8-16,0-6-5 15,6 1-4-15,-1-2-2 0,-2 1 0 16,3-2-2-16,-1 0 0 0,3 0-1 15,-2 4-8-15,-1-3-25 0,1 3-13 16,-3-3-19-16,0 2-41 0,5-3-51 16,-5-1-24-16,-6 2-135 0</inkml:trace>
  <inkml:trace contextRef="#ctx0" brushRef="#br0" timeOffset="104771.43">7436 13923 679 0,'0'0'1'0,"0"0"-1"0,0 0-5 16,26-41-70-16,-15 28-146 0,-1 3-84 0</inkml:trace>
  <inkml:trace contextRef="#ctx0" brushRef="#br0" timeOffset="105555.47">7762 14131 208 0,'0'0'112'0,"0"0"-55"16,0 0 35-16,0 0-7 0,0 0-17 15,0 0-21-15,0 0-4 0,0-25 9 16,0 19 0-16,0 4 6 0,0-3-1 16,3 1 3-16,2-3-6 0,-3 2-13 15,6-3-11-15,0 0-9 0,2 4-4 16,-2-3-1-16,2 3-10 0,1-3-1 16,2 2-1-16,-6-1-3 0,4 4 0 15,-1 1-1-15,-2 1 2 16,-3 1-2-16,0 3-1 0,0 5-1 15,0 0-2-15,-2 2 4 0,-3 7 1 16,3 0-1-16,-3 3 0 0,0 2 1 16,0 1-1-16,-3-1 0 0,3 3 2 15,0-2-2-15,0-2-1 0,0 0 1 16,0-1 1-16,0-2 0 0,0-2-1 16,3-4 0-16,-1-2 0 0,1-3 1 15,-3-4-1-15,2-4 1 0,1 0 2 16,-1-1 14-16,6-8 16 0,-3-3-11 15,6-5-6-15,2 0-5 0,0-5-1 16,0-3-5-16,5 0 0 16,-3-4-3-16,6 3 0 0,-1-2 3 15,1 0 0-15,2 5-1 0,1 2-3 16,-4 2 0-16,-2 6 1 0,-2 2 2 16,2 4 2-16,-8 4 0 0,3 3-4 15,-2 0-1-15,-4 2-1 0,1 5 0 16,-3 2 0-16,3 5 0 0,-3 4 2 15,0 5 6-15,-2 4 6 0,-1 1-4 16,-2 3-1-16,0 1-4 0,0-1-3 16,0 1-1-16,0-1 1 0,0-1-2 15,6 0 0-15,-6-1 0 0,2-4 1 16,3 4-1-16,1-5-9 0,-4-2-35 16,1-1-22-16,2-2-44 0,0 0-43 15,0-5-99-15,-2-5-68 0</inkml:trace>
  <inkml:trace contextRef="#ctx0" brushRef="#br0" timeOffset="107073.96">9475 13312 224 0,'3'-1'68'0,"-1"-1"-13"16,3 0 14-16,-2-2-15 0,2 3-12 15,0-1-5-15,1-2 9 0,-4 2 10 16,3-1-7-16,-2 2-3 0,2 0 2 15,-2-5-7-15,-3 4-3 0,5 0-8 16,-5-2-8-16,0 1-5 16,0 2-6-16,2 0 2 0,-2-1 0 15,0 1-2-15,0-4 7 0,0 4 6 16,0 0 3-16,-2-1 2 0,2 0-2 16,-5-3 1-16,2 3-9 0,3-1-3 15,-5-2-1-15,0 4-5 0,2-1-1 16,-5-1 0-16,3-1-1 0,-3 1-2 15,1 1-1-15,2-3-1 0,-6 1 2 16,1-1-6-16,0 0 2 0,-3 0-1 16,0 1-1-16,-3-1 1 0,3 0-1 15,-2 3 1-15,-1-3-1 0,-2 3-1 16,3 0 1-16,2 2-1 16,-3 0 1-16,3 0 0 0,0 2 0 15,3 4 0-15,0-3 1 0,2 5 1 16,3 1-1-16,0 2 0 0,2 1 4 15,3 4 1-15,0 2 4 0,0 6 0 16,5 2 3-16,6 6 1 0,2 10-2 16,7 11 1-16,-2-1-1 0,3 0-3 15,0-6 2-15,-6-6 10 0,1-1-5 16,-3-4 0-16,-1 1 2 0,1-2-5 16,-5-5 2-16,-3-4-7 0,0-6-1 15,-5-1-1-15,0 3-3 0,0 3 0 16,-5-1 0-16,-2-2-1 0,-4-1-2 15,1-6 2-15,-3 1-2 16,-5-6 0-16,2-4-1 0,-2-2-5 16,-2 0 0-16,-1-3 5 0,0 0 1 15,3-3 0-15,0 2-1 0,3 1 2 16,2-1-1-16,2 0 0 0,4 1 1 16,1-1 0-16,6-1-1 0,-2 1-1 15,2 0-1-15,2 1-2 0,4 0 2 0,1 2 1 16,4 1-1-16,-1 5 1 0,3 2 1 15,2 3 0-15,1 1 0 0,-1 6 0 16,1 2-1-16,-3 6 1 16,-3 2-1-16,1 4 1 0,-6 9 0 15,-3 9 1-15,-2 1-1 0,0-2 0 16,-5-1 0-16,-3-6 3 0,-2-2-1 16,-3-1 0-16,0-1 1 0,0-5-1 15,0-5-1-15,6-7 3 0,-1-3 3 16,0-3 3-16,0 4 8 0,1-2-5 15,-1 4 5-15,3-7-1 0,0 0 0 16,2-3-2-16,3 0 3 0,8-3 2 16,-1 0 10-16,9 2 0 15,2-3-10-15,5 2-9 0,3-2-6 0,3-1-4 16,4 2 0-16,8-1-1 16,6-2-9-16,-6 2-28 0,-4-4-23 15,-14-2-20-15,-5 0-36 0,5-2-50 16,11 4-97-16,-6-4-145 0</inkml:trace>
  <inkml:trace contextRef="#ctx0" brushRef="#br0" timeOffset="108191.44">10245 13911 82 0,'-2'0'245'0,"2"0"-156"16,-3 0 20-16,3 0-26 0,0-1-31 16,0-1-13-16,0-3 14 0,0 3 19 15,5-2-17-15,0-1-6 0,3 2 4 16,0-4-5-16,2 3-9 15,1-4-14-15,1 4-6 0,1-3 2 16,0 3-5-16,0 0 0 0,0 2 2 16,0 1-4-16,-3 1-1 0,3 0-1 15,-2 0-1-15,-1 2-7 0,0 4-1 16,-2-1-2-16,0 3-1 0,0 4 0 16,-3 0 1-16,-3 5-1 0,1 3 1 15,-1 2 1-15,-2 2 0 0,0 4 1 16,-2-2 0-16,-1 2 0 0,-2 1 5 15,0-4-3-15,0 2 3 0,0-5-2 16,2-1-3-16,-2-6 4 16,2 2 2-16,3-7-2 0,-2-2-1 15,2-4 2-15,0-3-1 0,2-1 4 16,3-2 35-16,1-8-3 0,4-4-21 16,0-5-13-16,6-4-2 0,-1-3 0 15,1 0-3-15,-1-1 2 0,1 2 1 16,4-1 2-16,-4 3-5 0,5 1-3 15,-1 2 1-15,1 0-2 0,0 1 0 16,-3 4 0-16,0-3 0 0,0 5 0 16,-3 1 1-16,1 1-1 0,-3 0 0 15,0 4 0-15,-5 0-1 0,-1 4 0 16,-4 1 0-16,2 2-3 0,-5 2-4 16,0 6 3-16,-3 2 4 0,1 3 2 15,-3 6-1-15,0 1 1 0,-1 2 0 16,4 1-1-16,-1 1 1 0,1 4 1 15,-1 3-2-15,3-2 0 0,-3 3 6 16,1-1 2-16,-1 1 0 0,3-2 0 16,-2 0-5-16,2-2-3 0,0 0 1 15,-3-3 2-15,1 0-3 0,2-3 0 16,-3-1-13-16,0-5-30 0,3 0-17 16,0-3-21-16,0-1-20 0,0-4-47 15,0-1-50-15,8-1-27 16,-3 1-72-16</inkml:trace>
  <inkml:trace contextRef="#ctx0" brushRef="#br0" timeOffset="108525.31">11116 14265 575 0,'0'0'80'0,"0"0"1"16,21-11 4-16,-11 7-38 0,-7 4-24 15,2 0 3-15,-3 3 4 0,-2 2 20 16,0 6 9-16,-2 2-2 0,-3 4-13 15,-3 4-10-15,3 1-14 0,-3 2-14 16,3 2-5-16,-3-1 0 0,3 1-1 16,-3-2-13-16,5-2-27 0,1-1-29 15,-1-1-25-15,3-1-53 0,0 0-20 16,3-6-59-16,2-4-112 0</inkml:trace>
  <inkml:trace contextRef="#ctx0" brushRef="#br0" timeOffset="108875.45">11328 14164 614 0,'0'0'138'0,"0"0"-27"0,0 0 18 16,0 0-61-16,0 0-2 0,33-6-16 16,-20 1-5-16,5 2 3 0,1-3-17 15,1 3-3-15,1 1-2 0,0-3-12 16,-1 3-10-16,3 2-4 0,-2 0 0 15,2 0-6-15,3 0-20 0,-3 2-30 16,6 1-37-16,-6-1-44 16,13 0-72-16,-7-1-8 0,-6 0-125 15</inkml:trace>
  <inkml:trace contextRef="#ctx0" brushRef="#br0" timeOffset="109243.57">12020 13886 607 0,'0'0'127'16,"0"0"-40"-16,0 0 75 0,0 0-62 15,34-29-50-15,-32 27-25 0,4 1-8 16,-4 1-8-16,1 0-9 0,-3 3 0 16,0 5 11-16,0 5 28 0,0-1 8 15,0 8-8-15,-3 1-12 0,1 3-4 16,-4 8-2-16,4 7-10 0,-3 6-2 16,2-3-2-16,1-7-3 0,-1-11 0 15,3-4-1-15,0 3-1 16,0-2-1-16,0 7-2 0,0-3-1 0,5-3-1 15,-2-1-28-15,-1-2-30 16,3-4-23-16,1-1-57 0,-1-4-77 16,-3-5-92-16,4-3-261 0</inkml:trace>
  <inkml:trace contextRef="#ctx0" brushRef="#br0" timeOffset="110210.31">12563 14359 293 0,'0'0'78'0,"0"0"32"0,0 0-22 0,0 0-35 0,0-1-15 16,0 1-1-16,3 0 14 0,-1 0 23 16,1 0-2-16,2 1-8 0,0 0-4 15,0 2-12-15,3-1-8 0,-3 2-12 16,-2 0-14-16,2-3-11 15,0 5-2-15,-5-1-1 0,3 3 0 16,-3-1 0-16,-3 0-1 0,0 1 1 16,-4 1-4-16,-1 0-10 0,0-4-1 15,-5 1 6-15,6-3 1 0,-6-2 0 16,2 0-1-16,1-1 1 0,2-2-3 16,3-3 7-16,0-3 1 0,2-3 3 15,1 0 1-15,2-1 1 0,0-2-2 16,2 3 3-16,3 0 2 0,-2 1 2 15,5 4-2-15,-3 0 2 0,3 3 2 16,-3-2-5-16,3 3-1 16,-1 2-2-16,-1 0-1 0,-1 0 0 15,2 1-1-15,-4 5-1 0,2-2 0 16,-5 3 1-16,0-3 0 0,0 4 0 16,0-1 1-16,0-3 0 0,0 3 1 15,-5-3-1-15,2 2 0 0,-2-3 2 16,3-2-1-16,-3-1 3 0,-3 0 1 15,5-1-3-15,-2-2 1 0,0-2 1 16,5 2-1-16,-3 0 18 0,3-3 12 16,0 2 0-16,0-2-3 0,3 1-14 15,5-1-10-15,-1-1-4 0,4 3-2 16,-4 2 1-16,6-4-1 0,-2 5 0 16,2 1 0-16,0 0 1 0,-1 1-1 15,-1 6 0-15,-1 3 0 0,-2 0-1 16,0 3 1-16,-3 7 0 0,0 0 1 15,-2 2 4-15,-1 1-1 0,1 4 4 16,-3-3-1-16,-5 5-2 0,2-3 5 16,-5 1-1-16,-2-3 0 0,2-2-4 15,-5 0-2-15,0-2 0 0,-2-2 0 16,2-5-3-16,-3-2 1 0,3-2-1 16,3-3 0-16,0-3-5 0,-1-2-27 15,4 0-13-15,-1-1-27 16,5 0-46-16,3 0-87 0,0-1-44 15,3 0-199-15</inkml:trace>
  <inkml:trace contextRef="#ctx0" brushRef="#br0" timeOffset="111428">13708 14046 208 0,'0'0'110'15,"0"0"-27"-15,0 0 21 0,0 0-26 16,5-1-17-16,-3-4 3 0,6 2 9 15,0-2 5-15,0-1-17 0,2-1 1 16,0 2-13-16,6-3-6 0,-1 0-12 16,1 2-7-16,-3-2 0 0,2 4-1 15,1-2 0-15,-3 3-4 0,-3 2 1 16,3-3-11-16,-3 4-4 16,1 0-4-16,-4 1-1 0,1 5-1 15,-3 1 0-15,-2 0-3 0,-1 4 4 16,-2 7-2-16,0 2 2 0,0 3 1 15,-5 4 1-15,0 0 1 0,2 2-2 16,-2-3 2-16,-2 0-2 0,1-4-1 16,-1-2 0-16,1 1-2 0,1-8 1 15,0 1-4-15,0-6 2 0,0-1-2 16,2-3-1-16,3-2-1 0,0-2 7 16,0-3 8-16,0-2-6 0,3-7-1 15,2-3 4-15,3-2 7 16,-1-7-4-16,4-1-3 0,2-4-2 15,2-1-3-15,3 3 0 0,0-1 0 16,6 4 1-16,-1 2-1 0,-2 2 0 16,-1 1 0-16,1 5 0 0,-3 3 2 15,-2 2-1-15,-4 1 3 0,4 1 2 16,-3 4-3-16,0 0-2 0,0 3 0 16,0 0-2-16,0 2 1 0,-3 1-1 15,0 6-1-15,-5 1 1 0,1 2 0 16,-4 7 1-16,1 2 2 0,-3 3 3 15,0 4 1-15,0 1 2 0,-3 2 2 16,1-1-1-16,-4 2-2 0,1-3 1 16,0 0 1-16,0 0-2 0,2 0 1 15,-2-3-6-15,3 1-1 0,-4-3-1 16,1-3-5-16,3 0-37 0,-4-3-41 16,4-5-51-16,-3-2-115 0,0-3-44 15,5-4-179-15</inkml:trace>
  <inkml:trace contextRef="#ctx0" brushRef="#br0" timeOffset="111978.93">14377 14380 437 0,'0'0'84'0,"0"0"-5"0,10-15 5 0,-5 9-30 16,6-1 1-16,-4-1 6 0,1 3-17 16,5-3-15-16,-5 1 4 0,5 3 1 15,-3 1 2-15,0-2-5 16,-2 4-8-16,5 1-13 0,-5 0-5 15,0 0-2-15,2 1-2 0,-2 5-1 16,-3-1 0-16,-3 4 1 0,4 1 0 16,-4 0 1-16,-2 7 3 0,0-1 3 15,-2 3 5-15,-6 1 8 0,-2 0-3 16,2 1-5-16,-5-1-4 0,3 1-1 16,-3-4-1-16,0 1 0 0,2-3 4 15,4-2-2-15,-1-2 0 0,3 0 3 16,-3-6-4-16,5 2 4 0,3-6-3 15,-2 1 3-15,2 0 14 0,0-2 12 16,2 2 0-16,6-2-5 16,0 0-4-16,2 0-11 0,3 0-3 15,3 0 0-15,-1-2-7 0,1 2-6 16,-1 0 1-16,3 0-2 0,0 0-1 16,3 0 0-16,-3 3 0 0,3-2-1 15,-3 1-6-15,2-1-15 0,1 4-9 16,-3-2-24-16,-2-1-18 0,2 4-15 15,-3-3-14-15,-2-1-74 0,0 1-54 16,0 0-36-16,-8-2-96 0</inkml:trace>
  <inkml:trace contextRef="#ctx0" brushRef="#br0" timeOffset="112529.1">14976 14213 456 0,'0'0'118'16,"0"1"-65"-16,0-1 31 0,0 0 6 15,3 0-13-15,2 0 27 0,3 0-15 16,5-1-10-16,5 0-7 0,2 0-13 15,1-2-10-15,2 3-15 0,6-1-17 16,-3 0-13-16,-1 1 1 0,1 0-5 16,0 0-9-16,0 0-38 0,-3 1-32 15,1 0-43-15,-4 3-64 0,11-2-49 16,-10-1-73-16</inkml:trace>
  <inkml:trace contextRef="#ctx0" brushRef="#br0" timeOffset="112895.52">15687 13971 656 0,'0'0'86'16,"0"0"-51"-16,0 0 84 0,26-37-42 16,-21 30-54-16,3-1-11 0,-6 0 5 15,3 6-3-15,1 0 3 0,-4 2-3 16,1 2-13-16,-1 7 0 16,-2 3 22-16,0 3 18 0,0 5 1 0,-5 3-5 15,3 5-14-15,-4 3-9 0,1 1-4 16,-3 6-3-16,3 5-2 15,-2-8 0-15,4-1-4 0,0-6-1 0,1-8-1 16,2 4 0-16,-3 3 0 0,3-3-6 16,0-3-19-16,0-2-32 15,0-4-28-15,0-1-55 0,3-7-50 16,-1-1-35-16,1-6-178 0</inkml:trace>
  <inkml:trace contextRef="#ctx0" brushRef="#br0" timeOffset="113863.75">16098 13383 298 0,'0'0'55'0,"0"0"-18"16,0 0-3-16,20-34-28 0,-12 26-4 15,-5 0 1-15,2 0 12 0,-3 3 15 16,1-2 15-16,0 3 0 0,2-1 1 15,-3 3 8-15,1-1 5 0,2 0-16 16,3 2-20-16,0-1-13 0,2 0-4 16,-2 1-6-16,5-1 1 0,-3-2 0 15,3 2-1-15,-3 1 0 0,3 1 11 16,-3 0 0-16,-2 0 8 0,0 0-3 16,-5 1-7-16,2 3-9 0,-5 1 0 15,0 0 0-15,-5 3 1 0,-1 4 15 16,-4 2 8-16,-3 1 2 0,0 5-2 15,-2 3-5-15,-1 5-10 0,-2 2 6 16,0 7-2-16,-3 13-2 0,6 10-3 16,-3 0 8-16,7-2 2 0,6-7 4 15,5-7 5-15,3-2-11 0,7 0-7 16,6-2-2-16,2-8 2 16,-5-10 6-16,0-1 4 0,0-4 2 15,2 0 0-15,6 1 0 0,-1-3-7 16,1-5-8-16,0-3-2 0,-6-6 2 15,3-1 3-15,-2-5 16 0,-1-5 7 16,-2-4-1-16,-2 0-13 0,-4-1-10 16,4-2-5-16,-6 0-1 0,5 3-2 15,-7 1 3-15,2 1-3 0,-5 3 3 16,3 2 2-16,-3 2 0 0,0 1 4 16,2 3-2-16,-2 1-7 0,0 1-3 15,0 6-11-15,-2 4 12 16,-1 4 2-16,0 13 0 0,-2 13 0 15,0 9 2-15,5 6-2 0,0-1 1 16,0-2 3-16,5-4 1 0,0 0 5 16,1-1 1-16,-4 1 8 0,1-5 0 15,-1-1-6-15,1-2 12 0,-3-6 3 16,0-7-12-16,0-9-1 0,-3-7 10 16,1-3-13-16,-3 1-7 0,-1-2 2 15,1 0-2-15,-5-1-1 0,-3-3 3 16,3 0-6-16,-3-2-2 0,0-1-16 15,5-1-29-15,-5 1-13 0,3 2-29 16,-3 0-43-16,-5-2-80 0,2 1-182 16,3-2-243-16</inkml:trace>
  <inkml:trace contextRef="#ctx0" brushRef="#br0" timeOffset="163963.71">6532 16766 220 0,'0'0'196'0,"0"0"-150"0,0 0 20 15,-2-1 6-15,2 0-9 0,0-2-19 16,0 1-4-16,2 1-2 16,3-5-6-16,6 0 3 0,-1-2 11 15,5-2 19-15,4 0 2 0,1-2-21 16,1 0-22-16,5-3-15 0,2-1-8 16,1 2 2-16,2-1-3 0,0 2 0 15,5-2-8-15,-5 4-16 0,2 0-27 16,-4 3-28-16,-6 3-29 0,5 3-53 15,-7 2-74-15,-8 0-118 0</inkml:trace>
  <inkml:trace contextRef="#ctx0" brushRef="#br0" timeOffset="164331">6723 16800 539 0,'0'0'72'16,"0"0"-55"-16,0 0 8 0,0 0 37 15,0 0-10-15,0 0-35 0,-2-10-12 16,-3 14-5-16,2 3 2 0,0 5-1 16,-2 7 9-16,0 6 18 0,0 11 8 15,-3 9 3-15,-2 13-19 0,-1-1-15 16,-1-3-2-16,4-5 3 0,0-11-6 16,3-2-15-16,0-3-63 0,2-5-41 15,3-2-18-15,0-7-85 0,0-7-23 16</inkml:trace>
  <inkml:trace contextRef="#ctx0" brushRef="#br0" timeOffset="164880.94">6925 16700 583 0,'0'0'44'0,"0"0"-23"0,0 0 61 16,0 0 21-16,0 0-61 0,0 0-20 15,13-35 3-15,-13 34 3 0,0 1-10 16,0 0-18-16,2 8-5 16,-2 3 5-16,3 3 9 0,0 7 14 15,-3 6 9-15,0 8-9 0,-3 8-9 16,0 9-6-16,1 2-4 0,-1-4 1 15,1-5-3-15,2-6-1 0,0-5 0 16,0-4-1-16,2-6 1 0,1-8-1 16,-1-1 1-16,1 2-1 0,2-1 1 15,0 0 0-15,0-3-1 0,-2-3 0 16,2-2 0-16,0-7 0 16,3-1 2-16,0-2 6 0,0-7-1 0,-1-2-1 15,6-5 0-15,-2-1 8 0,4-3 14 16,-2 0-10-16,0 0-10 15,2-1-4-15,-2 1-2 0,0-1-1 16,0 4-1-16,-2 0 0 0,-1-2 2 16,0 3-2-16,1 0 0 0,-1 4 0 15,-2 0 0-15,-3 4-1 0,0 2 0 16,0 6-1-16,-5 0-5 0,0 5-1 16,0 6 8-16,-5 6 12 0,0 6 11 15,-3 1 1-15,0 5-11 0,1-1-4 16,-4 0-7-16,3 2 1 0,1-1-3 15,2-4 0-15,2 1 0 0,3-3 0 16,0-1-11-16,0-3-32 0,0-4-47 16,8 0-54-16,7-9-85 0,-2-1-73 15</inkml:trace>
  <inkml:trace contextRef="#ctx0" brushRef="#br0" timeOffset="165281.69">7377 17156 554 0,'0'0'47'0,"0"0"-28"0,0 0 61 0,0 0-44 0,0-7-27 15,0 5 3-15,3 2 3 0,2-2 18 16,0-4 21-16,5 2 13 16,1-3 17-16,2 2-16 0,2-3-35 15,1 0-13-15,2 1-7 0,0-1-7 16,2-3-3-16,-2-1 4 0,1 1-1 15,-1-2-1-15,-3 1 8 0,-2 0 2 16,0-1 2-16,-3 1-2 0,-2 0-8 16,-3 2-2-16,-2 3 5 0,-3 0 0 15,-5 4 2-15,-3 2 6 0,-5-1-17 16,-5 2-1-16,-5 5 1 0,-1 4-2 16,-1 3 1-16,-1 5 0 15,0 2 0-15,3 3 0 0,2 0 2 16,3 2-2-16,2-2 2 0,3 2 9 15,6-2 14-15,4-5 19 0,3 2-3 16,0-5-14-16,5-1-15 0,3-2-7 16,5-1-2-16,2-5-3 0,4 1-12 15,1-4-39-15,6-2-41 0,-3 0-36 16,13-5-78-16,-7 1-72 0,-3-4-76 16</inkml:trace>
  <inkml:trace contextRef="#ctx0" brushRef="#br0" timeOffset="165683.19">7710 17078 323 0,'0'0'256'0,"0"0"-231"0,0 0 63 0,0 0-3 15,0-38-46-15,6 27-10 0,-1-1-9 16,2 3-10-16,-1-1-7 0,4 3 2 15,0 5 4-15,1 0 6 0,2 2 10 16,-1 2 6-16,4 7-1 0,-3 4-2 16,2 7-1-16,-2 2-15 0,0 6-5 15,-2-3-5-15,-4 4 0 0,-2-3-2 16,-2 0-3-16,-3-4-22 0,-3-1-34 16,-2-2 25-16,-2-4 19 0,-4-2 4 15,3-4 11-15,1-1 0 0,-1-6 1 16,0-2 0-16,3-3 2 0,0-7 4 15,2 0 36-15,1-4 0 0,2-4-10 16,0-1-10-16,5-1-7 0,3 2-6 16,2 0 2-16,0-1-12 0,6-1 0 15,2 2-4-15,0-1-15 0,3 2-20 16,-1 1-24-16,4 2-29 0,-1 2-57 16,10 2-11-16,-7 0-71 15,-2 3-9-15</inkml:trace>
  <inkml:trace contextRef="#ctx0" brushRef="#br0" timeOffset="166065.76">8144 17105 474 0,'0'0'62'0,"0"0"-12"0,0 0 63 16,0 0-59-16,0 0-19 0,37 18 27 15,-24-18-4-15,2-3-14 0,1-2-18 16,-4-3-7-16,4 1-6 0,-3-1-2 15,2-3 8-15,-2 1 0 0,3-3-4 16,-3 0-9-16,-6-1 0 16,4 1 13-16,-6-3 9 0,0 1-15 15,-5-2-9-15,0 4 1 0,0 2-2 16,-2 1-3-16,-4 7-4 0,-4 2 2 16,-3 4-2-16,-5 5-5 0,-3 6 6 15,-2 4 3-15,0 1 0 0,0 4 1 16,2-1 0-16,3 1-1 0,5-3 2 15,3 0 15-15,2-4 16 0,5 0 24 16,3-3 7-16,3-1 0 0,2-2-5 16,5-1-14-16,3 0-18 0,3-3-3 15,-1-3-4-15,3-1-7 16,6-2-4-16,-1-2-5 0,5-4-4 16,6 0-11-16,12-2-29 0,6-1-26 15,2 4-28-15,6 2-41 0,-3 1-69 16,-19 2-100-16,-4-2-112 0</inkml:trace>
  <inkml:trace contextRef="#ctx0" brushRef="#br0" timeOffset="166532.94">9659 16920 700 0,'0'0'39'0,"0"0"-15"16,5-6 81-16,-5 5-45 0,0 1-39 16,0 0 1-16,-3 0 3 0,-2 4-7 15,0 6 13-15,-3 6 25 0,0 2 4 16,-2 5-8-16,2 4-12 0,1 4-11 15,-1-1-14-15,0 1-10 0,-2-3-5 16,7-2 0-16,-5-3 0 0,6-1-1 16,2-2-20-16,0-2-20 0,2-4-33 15,4 2-35-15,4-6-60 16,5-6-43-16,-2 1-71 0</inkml:trace>
  <inkml:trace contextRef="#ctx0" brushRef="#br0" timeOffset="166700.29">9739 16787 1022 0,'0'0'29'0,"0"0"5"16,0 0 27-16,0 0-45 0,2-36-16 16,1 30-31-16,-3-1-32 0,0 2-24 15,0 3-51-15,2 2-9 0,4 0-73 16,-1 4-112-16</inkml:trace>
  <inkml:trace contextRef="#ctx0" brushRef="#br0" timeOffset="167149.78">10077 16882 804 0,'0'0'55'0,"0"0"31"16,0 0 2-16,0 0-69 0,11-42-11 16,-19 29-4-16,0 3-4 0,0 1-2 15,-5 1-4-15,-2 6-3 0,2 0 2 16,-3 4 7-16,1 3-2 0,-1 5-3 16,-2 3 0-16,0 2-8 0,0 1-33 15,0 1 3-15,3 2 14 0,2-2 18 16,2 0 8-16,6 1 3 0,0-2 3 15,5 1-3-15,3-1 0 0,2-2 0 16,5-1 3-16,0-1 4 0,3 0 0 16,0-2 3-16,0 0 12 0,0 3 2 15,3-5 9-15,2 2-7 0,-3 0-15 16,1 0-6-16,-3 0 3 16,2-1 5-16,-5-2 2 0,-2-1 1 15,-3 2 2-15,-2-3 3 0,-3 1 0 16,-3-1 3-16,-4 0-3 0,-4 0-2 15,-2 1-8-15,-5-3 1 0,-2 2-6 16,-4-2-3-16,1-1-3 0,-3 1-32 16,3 0-56-16,0-1-28 0,2-2-28 15,-2 1-2-15,5 1-25 0,5-2-122 16</inkml:trace>
  <inkml:trace contextRef="#ctx0" brushRef="#br0" timeOffset="168201.26">11542 16989 417 0,'3'-2'28'0,"5"-3"19"0,-1 1 33 0,1 0-35 16,0-1-7-16,0 2 17 15,-3-3 4-15,3 3-9 0,-1 0-1 16,1-2 0-16,0 3-8 0,-3-2 10 16,0-1 0-16,-2 3-7 0,-1-3-12 15,1 1-4-15,-1-1-1 0,-2 0 1 16,0 3-3-16,-2-5-5 0,-3 2-6 16,-3-2-10-16,0 3-1 0,-5-1-1 15,0 3-2-15,-5 2 0 0,-2 4-2 16,2 4-6-16,-6 4-3 0,1 5-1 15,-3 2-3-15,-2 4 5 16,2 3 2-16,0 2-3 0,0 8-1 16,0 2 1-16,8-2 2 0,5-6 8 15,6-6-1-15,7-8 2 0,0 2-1 16,5 2 2-16,3-6-1 0,2-3 5 16,3-1 3-16,0-4 3 0,0-4 2 15,2-2-7-15,-2-3 1 0,0-5-1 16,0-3-2-16,-5-4 6 0,5-1 11 15,-6-4-8-15,4 1-8 0,-4-2-3 16,4-1 0-16,-1 1-2 0,-2-1 1 16,5 1-1-16,-5 0 0 0,2 2 1 15,-2 4-2-15,-1-2 1 0,1 7 0 16,-3 3 1-16,0 2-1 0,-2 5-3 16,0 0 1-16,-1 4-2 15,1 5 4-15,-3 5 0 0,0 2 0 16,0 5 1-16,0 0 1 0,0 3-2 15,0-2 4-15,2 1 1 0,1-4 6 16,2-2 7-16,3 1 1 0,2-5 7 16,1-1 12-16,1-2-5 0,4-2-10 15,-1-5-3-15,-2 0-4 0,5-3-10 16,-2-3-4-16,-1 0-2 0,4-7-3 16,1 0-20-16,1-4-30 0,0-5-36 15,-1-2-37-15,6 1-63 0,8-6-39 16,-8 5 7-16,-3 6-111 0</inkml:trace>
  <inkml:trace contextRef="#ctx0" brushRef="#br0" timeOffset="168819.56">11883 17090 625 0,'0'0'108'0,"0"0"-50"0,0 0 80 0,0-15-71 16,3 9-44-16,5-2-13 0,-1-1 0 15,4 0-4-15,-3 0-6 16,-1 2 0-16,4 1-2 0,-1 2 2 16,-2 2 2-16,2 2-2 0,-5 1-2 15,3 4 0-15,0 3 2 0,-3 1 1 16,0 1-1-16,-2 4-1 0,-1 0-1 16,3 4 2-16,-5 2 1 0,6 0 2 15,-6 0-3-15,2 1-1 0,1-2 1 16,-1-3 2-16,1 2 1 0,-1-5 1 15,1-2 0-15,2-1 2 0,-2-4 2 16,-1-2-2-16,1-4 2 0,2-2 23 16,-2-5 16-16,2-2-25 0,0-3-13 15,0 0-2-15,0-1 3 16,3-3-1-16,2 2-3 0,-2-3 1 16,3 1 2-16,1-2-2 0,1 0-3 15,0 0-4-15,3 2 3 0,-1 0-3 16,1 0 1-16,-3 4 1 0,0-2-1 15,2 1 0-15,-4 3 1 0,1-2-2 16,-1 2-3-16,-3 0 2 0,-1 2 0 16,-4 3 0-16,-3 3 1 0,0 2-7 15,0 0 5-15,0 0-1 0,-3 2 1 16,3 3-2-16,-2 0 4 0,2 1-7 16,0 0-1-16,-5 2 7 0,5 0 1 15,-3 1-1-15,-2 5 1 16,2 0 0-16,-2 4 1 0,0-1-1 15,2 0 0-15,-4 1 1 0,1-1-1 16,1-1 0-16,0 3 4 0,0-4-3 16,2 2-1-16,1-3 1 0,2 0-1 15,0 0 0-15,0-2-1 0,0-1 1 16,2 1 1-16,-2 1-1 0,5-1-1 16,-5 0-1-16,3-2-2 0,0-2-27 15,-1-1-36-15,1 0-24 0,-1-4-41 16,4-3-45-16,1-2-64 0,-4-4-138 0</inkml:trace>
  <inkml:trace contextRef="#ctx0" brushRef="#br0" timeOffset="169268.99">12563 17084 377 0,'0'0'141'0,"3"-11"-125"16,-3 6 24-16,0-1-10 0,0-1-19 16,0 4 5-16,0-2 13 0,0 4-8 15,-6 1-8-15,1 5 0 0,-3 1 13 16,1 4 9-16,-6 4 2 0,2 0-11 15,-2 6-4-15,1 0-1 0,1 1-8 16,1 1-6-16,2-1 4 0,3 0 11 16,2 0 29-16,1-2 0 0,2-4-9 15,5 1-4-15,0-4-2 0,3-3-6 16,0-4-1-16,-1-3 9 0,6-2-3 16,-2-4-1-16,-1-6-10 0,0-2-9 15,-2-6-6-15,0-2 5 16,-3-4-7-16,-2-8-6 0,-3-10-1 15,0 6-7-15,-3 7-18 0,-2 8 4 16,0 10 6-16,2 3-14 0,-5-1-31 16,1 8-48-16,-1 1-5 0,0 6-19 15,3 8-27-15,2-3-39 0,1 0-68 16</inkml:trace>
  <inkml:trace contextRef="#ctx0" brushRef="#br0" timeOffset="169703.28">12940 16614 695 0,'0'0'26'0,"0"0"20"0,0 0 30 16,0 0-59-16,34 0-16 0,-32 10 0 15,1 8 0-15,0 3 8 0,-3 13 2 16,-6 12 4-16,-4 13-6 0,-3 8-3 16,-5-1-3-16,3-6 0 0,-6-10 2 15,3-2-5-15,-3-5-4 0,6-6 4 16,4-8 2-16,3-5 4 0,6-8 14 15,-3-2 22-15,5 3 5 0,0 1-4 16,0-4-17-16,7 0-14 0,4-7-4 16,-1-2 4-16,3-4 10 0,8-1 9 15,-3-7-13-15,5 1-10 0,0-2-6 16,1-1-1-16,-1 0 0 0,-2-1-1 16,2 1-24-16,-3-2-25 0,-1 2-20 15,-4-1-35-15,1 2-59 0,-6-8-11 16,-2 4-70-16</inkml:trace>
  <inkml:trace contextRef="#ctx0" brushRef="#br0" timeOffset="169869.98">12826 17130 884 0,'0'0'47'0,"0"0"16"0,42-10 43 16,-19 3-88-16,3-1-16 0,2-3-1 15,1 2 4-15,2 0-5 16,0 0-61-16,-3 0-66 0,11 2-42 16,-11-1 4-16,-2 3-143 0</inkml:trace>
  <inkml:trace contextRef="#ctx0" brushRef="#br0" timeOffset="170370.09">13348 16763 702 0,'0'0'28'0,"0"0"-10"0,0 0 93 0,0 0-80 16,0 0-24-16,0 0-7 16,0 0-6-16,0 0-7 0,-5-4 13 15,3 20 3-15,-3 7 2 0,2 8 8 16,0 14 1-16,1 12-8 0,-3 3 1 15,5-1-7-15,-3-9-1 0,3-6 1 16,0-4 1-16,0-4 1 0,0-6-2 16,0-8-2-16,0-8 2 0,3 2 2 15,-3-3-2-15,5 0 0 0,-3-1 0 16,4-7 1-16,-1-5 10 0,0-5 56 16,3-9-15-16,-1-1-22 0,6-5-1 15,-2-6-4-15,2 2-14 0,-1-2 1 16,1-1 3-16,0 1 1 0,3 0-5 15,2 3-10-15,-3-2-1 0,1 2 1 16,-3 0 0-16,2 3-1 0,-2 3 1 16,0 2-1-16,-3 3 0 0,-2 3-1 15,0 3 1-15,-3 2 0 0,0 4-2 16,-2 0-3-16,-3 8 0 0,2 0 4 16,1 6-1-16,-3 1 0 0,0 6 2 15,-3 4-2-15,1-1 1 0,-1 5 1 16,1-4 1-16,2 4-1 0,0-4 0 15,0 0-1-15,0-3-2 16,0-2-48-16,5-1-32 0,-5-4-47 16,8 0-70-16,-3-6-70 0</inkml:trace>
  <inkml:trace contextRef="#ctx0" brushRef="#br0" timeOffset="170754.01">13842 17126 606 0,'0'0'84'0,"0"0"-37"0,0 0 78 0,0 0-98 0,0 0-20 0,31-22 6 16,-23 14-4-16,5 2 0 0,0-1 10 16,2-3-8-16,6 2-2 15,-1-3 5-15,1 0-1 0,2-1-9 16,1-3-4-16,-6 1 1 0,0 1 5 15,-5 1-2-15,-3 2 13 0,-2 0 9 16,-3 2-9-16,-5 2-9 0,-3-1-8 16,-4 2-2-16,-4 4-2 0,-4 1 3 15,-3 6 0-15,-3 6 0 0,-5 3 0 16,0 2 1-16,-2 6 1 0,2 1 0 16,0 2 4-16,3 2 17 0,5-2 16 15,2 3 19-15,9-5-5 0,-1 0-11 16,8-4-15-16,0-2-10 15,8-2-7-15,-1-4-4 0,9-2-1 16,2-5-4-16,3 0-20 0,2-5-60 16,3 0-54-16,12-7-50 0,-4 0-47 15,-3 0-76-15</inkml:trace>
  <inkml:trace contextRef="#ctx0" brushRef="#br0" timeOffset="171204.31">14242 16998 561 0,'0'0'41'0,"0"0"-25"0,0 0 82 0,34-19-73 15,-24 11-14-15,1 3 9 0,2-2 8 16,-6 4 9-16,4-1 31 0,-1 1 5 15,0 3-14-15,1 0-17 0,-1 0-1 16,0 3-5-16,1 2-10 0,-4 4-15 16,1 2-6-16,0 4-1 0,2 5 0 15,-2 8-2-15,2 5-1 0,1 8 0 16,2 2 0-16,-6-2 5 16,-1-13-2-16,-4-7-3 0,-2-7-1 15,-2 2-1-15,-4 1-4 0,-1 1-23 16,-4-5-13-16,4-3 12 0,-4-8 7 15,6-2 9-15,-3-9 5 0,3-4 8 16,0-4 10-16,5-3 17 0,0-2 4 16,0-3-10-16,5 2-4 0,3-3-3 15,0 3 7-15,7 2 3 0,1 3 2 16,4 3-5-16,4 2-1 0,9-1-1 16,9 0-11-16,9 2-8 15,6 2-2-15,-3 4-47 0,-2 1-52 16,-3 5-52-16,-10 0-120 0,-6-4-91 15</inkml:trace>
  <inkml:trace contextRef="#ctx0" brushRef="#br0" timeOffset="173006.06">16041 16832 269 0,'0'0'18'16,"0"0"21"-16,0 0 26 0,0 0-28 15,0 0-17-15,0 0-7 0,41-31 12 16,-36 25 23-16,3 0 3 0,-3-1 2 16,3 2 2-16,-3-3-4 0,0 0-6 15,-2 4 3-15,0-4 7 0,-3 2-5 16,0-1-3-16,0-3-15 0,0 1-2 16,-3-1-7-16,-2-1-6 0,0-1 2 15,-1-2 5-15,1 1-2 0,0-1-2 16,-3 0 1-16,1 1 2 0,-1 0 1 15,-2 2-4-15,-1 0-4 0,1 4-5 16,0 1-2-16,-3-1 3 16,-3 6-5-16,1 1-5 0,-1 0-2 15,1 8 0-15,-4 5 0 0,4 7 2 16,-6 10 6-16,-2 13 7 0,2 20 0 16,6 3 2-16,-1 6 6 0,9-4 5 15,1-10 5-15,1 2-7 0,3-7-9 16,-1-1-1-16,-2-8-6 0,2-2-5 15,1-1-5-15,2-4-1 0,-5-2-33 16,5-7-38-16,0-4 7 0,0-9-27 16,0-2-31-16,0 0-32 0,2-1-86 15,1-2-45-15,-1-8-80 0</inkml:trace>
  <inkml:trace contextRef="#ctx0" brushRef="#br0" timeOffset="173489.87">15713 17118 769 0,'0'0'86'0,"0"0"-40"0,0 0 117 0,0 0-107 16,38-30-42-16,-22 24-9 0,2-2-5 15,3 3 0-15,-1 0 0 0,4 2 0 16,-4-1-6-16,6 1-20 0,0 3-13 15,2 1-11-15,-2 4-26 0,0-2 5 16,0 1 19-16,-3 0 20 0,0-3 13 16,-2-1 12-16,0 1 7 0,-3-1 1 15,0 0-1-15,-3-2 5 0,-2-4 5 16,-5 2 11-16,0-3 23 0,-3 3 4 16,-2-3 8-16,-1 4-1 0,-2-1-19 15,-2-1-6-15,-4 5-15 0,-1-2-12 16,-4 2-2-16,-2 2 2 0,-5 6 3 15,-2 4-3-15,-1 2 1 16,-2 7-3-16,0 2 0 0,4 2-1 16,1-1 0-16,0 2 0 0,8-2 0 15,2-2 1-15,3-1-1 0,5-2 10 16,3-4 17-16,7 1 23 0,0-6-4 16,8-4-7-16,3-1-3 0,0-5-2 15,2-5-9-15,0-1-7 0,0-7-9 16,-2-2-6-16,-3-3-3 0,-2-4-1 15,-3-1-35-15,0-3-26 0,-8-2-45 16,0-1-46-16,-5-5-66 0,0 4-42 16,-3 9-188-16</inkml:trace>
  <inkml:trace contextRef="#ctx0" brushRef="#br0" timeOffset="173973.41">16250 17106 548 0,'0'0'68'15,"0"0"30"-15,0 0 49 0,23-34-48 16,-15 23-38-16,2 0-18 0,1 1-26 15,-1 1-11-15,3 0 0 0,0 5 4 16,-5 1 0-16,5 1 6 0,-3 2-1 16,3 4 5-16,-3 3-10 0,3 2-6 15,-2 5-4-15,1 2-2 0,1 5 0 16,0 1 1-16,0 4 1 0,0 1 0 16,0 2 0-16,3-2 0 0,-6-1-10 15,0-4-15-15,-2 1-12 0,-3-2-11 16,-2-3-7-16,-3-2 19 0,-5-3 23 15,-1-5 11-15,1-3 2 0,-3-5 1 16,3-1 8-16,-2-7 0 0,1-3-2 16,4-2 38-16,-3-4 15 0,5-2-10 15,0-3-13-15,0-1-15 0,5 0-1 16,3 1 6-16,-1 1 2 0,9 1 7 16,2 1-10-16,0 4-8 0,3 2-13 15,2-1-5-15,3 4-3 0,-3 3-43 16,3 2-56-16,0 3-76 0,7 2-51 15,-9 0-36-15,1 2-131 0</inkml:trace>
  <inkml:trace contextRef="#ctx0" brushRef="#br0" timeOffset="174707.94">16816 17209 771 0,'0'0'47'0,"0"0"-15"0,0 0 66 15,26-46-43-15,-13 32-38 0,0 1 0 16,2 2 12-16,-2-1-10 0,0 3 6 16,0-1-7-16,-3 6 2 0,3 0-4 15,-2 4-7-15,1 3-7 16,-1 2-2-16,2 4-5 0,-6 1-1 15,4 2-1-15,-1 2 3 0,-5 3 1 16,3 2-3-16,-5 1-5 0,-3 0 5 16,0 1-2-16,0-3 7 0,-6 1 1 15,1-2 2-15,0-3-1 0,0-3-1 16,2-1-1-16,-2-2-2 0,3-5 2 16,-4-1 1-16,6-2 9 0,-2 0 20 15,-1-5 0-15,3-5-9 0,0-6-1 16,0 2-3-16,5-5-6 15,3 0-3-15,0 0-4 0,2-2 0 0,1 2-1 16,2 0 0-16,-1 3-2 16,4 2-2-16,-3 2 2 0,5 1-2 15,-2 2 2-15,2 4 1 0,-5 1-1 16,-3 3 0-16,3 1-1 0,-5 1 0 16,2 6-3-16,-2 3-2 0,-3 3-4 15,0 5 5-15,-2 2 0 0,-3 1 2 16,0 1 1-16,0 1-5 0,0-2-8 15,0 1 1-15,-3-1-4 0,0-1 5 16,3-1 10-16,0-5-1 0,-2-2 3 16,2-3-4-16,-3-4-12 0,3-3-14 15,0-2 31-15,0-5 5 0,0-3 2 16,5-2 3-16,-2-5 6 0,2 0 0 16,5-2-2-16,-2-1-2 0,3 2 2 15,-1-2-3-15,3-1-6 0,2 4-2 16,3-5 0-16,-2 2-2 0,-1 1-1 15,1 0 1-15,-1 2-1 0,1 4 0 16,-3 1-1-16,0 3 1 0,-3 0 0 16,0 5 0-16,-2 1 0 0,-3 1-3 15,-2 3 0-15,-1 5 3 0,-2 5 4 16,0 4 1-16,-2 0-4 0,-1 3 5 16,-2 2-4-16,3 2-2 0,-1-2-2 15,-2 1-30-15,2 2-37 16,-2 0-37-16,2 5-48 0,-2-6-43 15,5-5-136-15</inkml:trace>
  <inkml:trace contextRef="#ctx0" brushRef="#br0" timeOffset="175091.06">17669 17177 561 0,'0'0'76'0,"2"-9"-7"0,1 6 43 0,-3-3-69 15,0 2-43-15,0-2 0 0,-3 4-21 16,-2 1-7-16,0 1 20 0,-3 1 8 16,0 8 7-16,1 2-5 0,-4 2-1 15,4 5-1-15,-1 3-1 0,3 0 1 16,2 1 4-16,3-1-4 0,-2 0 10 15,7-1 10-15,2-1 4 0,6-5 13 16,3-3 12-16,-1-2 4 0,3-4-13 16,1-5 7-16,1 0-2 0,-4-7-3 15,2-3-17-15,2-3-6 0,-4-2-3 16,2-3-1-16,-5 0-12 16,0-3-3-16,-3-3-3 0,1-1-1 15,-9 2-19-15,3 3-11 0,-2 1-2 16,-3 7-30-16,0 4-29 0,0 4-54 15,-3-1-45-15,-2 4-131 0</inkml:trace>
  <inkml:trace contextRef="#ctx0" brushRef="#br0" timeOffset="175408.47">18056 16832 514 0,'0'0'52'0,"0"0"-30"0,0 0 71 0,0 0-74 16,0 0-19-16,0 0 0 0,0 2 7 15,-5 11-3-15,-3 6 0 0,1 9 3 16,-1 11 23-16,-5 15 9 16,-3 11-10-16,4 3-14 0,-1-9-14 15,0-9-1-15,5-9-42 0,0-6-56 16,3-7-59-16,0-7-134 0</inkml:trace>
  <inkml:trace contextRef="#ctx0" brushRef="#br0" timeOffset="176042.42">18452 17181 50 0,'0'0'238'0,"0"0"-214"0,0 0 65 16,0 0-20-16,0 0-14 0,0 0 12 15,5-30 18-15,-5 24-8 16,0-2-9-16,0 2-12 0,0 1-10 15,0-3-13-15,-3 3 0 0,1-2-10 16,-1 1-19-16,-2 0-4 0,-3 4-5 16,0-4 2-16,-5 6 3 0,-2 0 0 15,-3 7 1-15,0 4 1 0,-3 2-2 16,0 6 1-16,-2 3-1 0,3 3-1 16,1 1 1-16,1 1-2 0,5-1 2 15,6 2 2-15,1-1 1 0,4 0 2 16,4-4 21-16,4-2 17 0,4-3 1 15,-2-5-12-15,5-4-7 0,0-7-11 16,2-2-1-16,3-6 4 0,0-6 2 16,0-2-16-16,3-5-1 0,-3-2-2 15,3-1 0-15,-6 0-14 0,1 0-3 16,-3 3 8-16,-3 6 7 0,-2 3 1 16,0 4 1-16,-3 4-2 0,-5 2-3 15,2 0 0-15,-2 5 5 0,0 0 9 16,0 5 10-16,-2 0-4 0,2 0-7 15,0 1-3-15,0 0-3 0,2-1-1 16,3 0 3-16,3-2 5 0,3-2 1 16,1 2-8-16,4-2 3 0,-1-2-5 15,6-3-5-15,-3 0-28 16,6-1-48-16,-4 0-65 0,14 0-79 0,-6-1-61 16</inkml:trace>
  <inkml:trace contextRef="#ctx0" brushRef="#br0" timeOffset="176610.29">19658 16824 384 0,'0'0'86'0,"0"0"-76"0,39-18 62 16,-26 8 3-16,0 1-38 0,2-3 17 15,-4 1 17-15,2-1-14 0,-3 0-10 16,-2 1 2-16,-3 0 2 16,3-2-4-16,-8 3-5 0,2-2 4 15,-2-2-3-15,0 0-11 0,0 2-8 16,-2 0 1-16,2-2-3 0,0 3-10 16,-5-2-6-16,5 2-2 0,-3 0-1 15,0 3-2-15,-2 0 0 0,3 1 2 16,-6 4 2-16,5 1-2 0,-4 2 0 15,1 0 0-15,-1 2 1 0,-4 3 1 16,-2 5 3-16,0 2-1 0,-5 5-2 16,0 3-1-16,0 3-1 0,-5 11 0 15,-6 12 1-15,-4 13-4 0,-3 10 0 16,2-2 1-16,3 1 0 0,8-5 1 16,2-4-1-16,1 1-1 0,1-5 2 15,7 0-2-15,-1-7 3 0,2-2-1 16,6 0 0-16,0-4-2 0,5-2-13 15,5-1-24-15,3-4-29 0,5-9-32 16,-5-6-55-16,-1-10-78 0,-2-5-323 16</inkml:trace>
  <inkml:trace contextRef="#ctx0" brushRef="#br0" timeOffset="177111.05">19421 17169 1044 0,'0'0'1'0,"0"0"52"0,0 0 74 16,49-17-83-16,-26 12-39 0,-2-1-5 16,-1 1 0-16,4 2-5 0,-1-2 4 15,3 4-1-15,2 1 1 0,-5 0-11 16,6 0-15-16,-6 3-12 0,0 0-10 15,1 0 11-15,-4-1 6 0,-2-2 19 16,-2 0 13-16,-3 0 1 16,-3 0 5-16,3-2 14 0,-8-1 8 15,3-2 4-15,-6 3-9 0,4-4-4 16,-4 1 1-16,1-1-7 0,-3 0 1 16,0-2 2-16,0 5 17 0,-5-3-1 15,-1 4-4-15,1 1-8 0,-2 1-11 16,-4 0-5-16,-4 5-4 0,-1 3 0 15,1 3 1-15,-1 3-2 0,-2 3 1 16,5 1 0-16,0 2 0 0,5-1 0 16,1-1 1-16,2 0-1 0,5-2 3 15,5-1 9-15,-3-4-6 0,3-1 4 16,3-4 1-16,0-4 3 16,-3-2 3-16,6 0-1 0,-4-7 1 15,1-2-14-15,-3-3-3 0,3-2-1 16,0-5-11-16,-3-3-31 0,-3-2-24 15,1 2-28-15,0 0-19 0,-1 7-27 16,-2 1-29-16,5 3-20 0,-2 4-113 16</inkml:trace>
  <inkml:trace contextRef="#ctx0" brushRef="#br0" timeOffset="177561.03">19955 17133 503 0,'0'0'80'0,"0"0"-27"0,0 0 67 16,34-28-67-16,-24 18-25 0,1 3 17 16,2 0 8-16,-3-1-7 0,3 3 3 15,0 0-8-15,0 0-7 0,-6 5-1 16,6 0-17-16,-7 0-9 0,1 6-7 15,-2 2 0-15,1 2-1 16,-1 2-5-16,0 7 5 0,-5 2 1 16,3 2 1-16,-1 4-1 0,-2 1-2 15,-2 1-1-15,-6-3 2 0,3 0 0 16,-3-3-3-16,-2-1-21 0,-3-3-18 16,2-2-3-16,-2-6 24 0,0-5 9 15,1-4 6-15,4-2-1 0,3-4 8 16,-1-5 4-16,6-3 4 0,0-1 11 15,8-4 4-15,3-4-4 0,1 0-1 16,4-2-4-16,5 0 2 0,-1-1-4 16,6 0 3-16,3 4 2 0,-1 4 2 15,6 1 4-15,-6 4-6 0,0 2-13 16,-2 3-4-16,-5 1-1 16,-3 2-25-16,-2 2-59 0,-4 0-61 15,-4-1-45-15,-3 0-25 0,-2-3-114 16</inkml:trace>
  <inkml:trace contextRef="#ctx0" brushRef="#br0" timeOffset="178445.22">21692 17094 401 0,'0'0'139'0,"18"-1"-99"0,-3-2 37 0,-2-1 20 15,3 4-41-15,-6-2-6 0,1 2 17 16,-4-1-10-16,1 0-7 0,-3 0 11 15,-2-1-8-15,-1 1-12 0,-2 1-4 16,0-3 6-16,0 1-1 0,0 0-12 16,0-4-12-16,-5 1-5 0,0-3-2 15,2 2 3-15,-4 0-5 0,-4-3 0 16,4 2 0-16,-1 0-2 0,-5 0-1 16,0 1-6-16,-2 2 0 0,2 2 0 15,-8 0 1-15,0 2-1 16,1 0 0-16,-4 2 0 0,-2 4-4 15,1 2-1-15,-1 6-5 0,0 3-6 16,3 3 4-16,2 3-4 0,8 4-1 16,0 1 5-16,5 0 6 0,8 1 3 15,3-4 0-15,7 1 3 0,6-4 0 16,5-2 0-16,4-4 2 0,1 1 0 16,10-7-1-16,-7-4 4 0,4-3 3 15,1-3 12-15,-8-8 10 0,7-3 7 16,-4-3-4-16,-3-5 6 0,-3-4 1 15,-2-5-9-15,-1-13-7 16,-2-19-4-16,3-21-5 0,0-9-5 16,-11-2-1-16,0 12-9 0,-7 17-2 15,2 14-13-15,-5 13-3 0,5 11 3 16,-5 12-2-16,0 4-12 0,0-2-27 16,0 2-29-16,0 2-7 0,0 3-39 15,0 3-59-15,8 3-53 0,-8 2-18 16,8 1-96-16</inkml:trace>
  <inkml:trace contextRef="#ctx0" brushRef="#br0" timeOffset="178911.94">22477 16679 608 0,'0'0'36'0,"0"0"45"0,0 0 5 0,42-15-58 15,-32 13 6-15,0-4 22 0,-4 2 6 16,-1-1 3-16,-3 1 15 0,3-2-14 16,-5 1-18-16,0 0-11 0,0 0-14 15,0-3-7-15,0 1-12 16,-5-1-3-16,3-1 4 0,-3 3 1 15,-1 1 2-15,-1 0 4 0,-1 0 3 16,0 1-1-16,-5 0-4 0,5 3-7 16,-4 1-3-16,-1 0 0 0,-3 0 0 15,-5 4 1-15,3 2-1 0,-2 4 0 16,-1 0-1-16,0 3 1 0,1 6 0 16,-1 2 0-16,0 12 0 0,1 12 0 15,-1 12 0-15,0 5 0 0,6 0 0 16,4-5 0-16,-1-4 0 0,4 0 2 15,-3-3-2-15,4-3 0 0,-1-5 1 16,5-4 0-16,1-3-1 0,-1 0 0 16,3-7-1-16,0-4-4 15,0-6-16-15,0-2-24 0,5 0-36 16,-2 2-27-16,2-1-82 0,3-5-52 16,-6-5-84-16</inkml:trace>
  <inkml:trace contextRef="#ctx0" brushRef="#br0" timeOffset="179129.49">22110 17133 946 0,'0'0'78'0,"0"0"-20"0,60-2 82 16,-19-1-107-16,6 2-18 0,7 0-8 15,-8 1-3-15,-2 1-2 0,-2 5-2 16,-1 1-8-16,3 1-14 0,-3 2-26 16,1 0-43-16,-1 0-111 0,-7-4-94 15,-11-2-260-15</inkml:trace>
  <inkml:trace contextRef="#ctx0" brushRef="#br0" timeOffset="181231.35">23702 17052 149 0,'0'0'130'0,"0"0"-64"0,0 0 13 0,-13 0-2 15,11 0-27-15,-1 0-7 0,0 0 4 16,3 0 7-16,0 0 3 0,0 0-13 16,0 0-5-16,0 0-8 0,0 0 4 15,6 0 1-15,1 0 25 0,6 0 1 16,8 0-5-16,13 0-4 16,17-4-2-16,22-2 2 0,7-3 0 15,5 5-2-15,-2-3-8 0,-8 6-12 16,-1 1-17-16,-1 1-14 0,-6 2 2 15,-2 1-1-15,-1-2 0 0,-2 0-1 16,-8 2 1-16,1-1-1 0,-6 0-1 16,-8 1-4-16,-2 1-13 0,-16-3-14 15,-2 1-16-15,-8-3 4 0,-8 1-11 16,3-1-5-16,-3 0 10 0,-3 0-4 16,-2 0 5-16,0-1 0 15,-2-3-20-15,-8 2-39 0,-1-4 8 16,1 3 20-16,-6 1 13 0,3-4-7 15,-2 3-2-15,2-2-4 0,-5-2-3 16,2 0 0-16,9 3 10 0</inkml:trace>
  <inkml:trace contextRef="#ctx0" brushRef="#br0" timeOffset="181597.75">24798 16883 212 0,'0'0'93'0,"0"0"-34"15,0 0 52-15,0 0-28 0,0 0-19 16,0 0 7-16,-29-32 14 0,24 26-15 16,0 2-7-16,2 1-8 0,-2-1 6 15,5 3-8-15,0 1-2 0,0-1-15 16,0 1-28-16,0 1-6 0,5 3 11 16,3 1 12-16,5 4 6 0,-3 1-5 15,8 2 0-15,3 0-9 0,0 6-4 16,-1 1-1-16,1 1-4 0,5 1-6 15,-11 1 4-15,6 2-4 0,-8-2 2 16,0-2 5-16,-5-2 4 0,-3-1-1 16,-3 0-4-16,-2-3-3 0,-2-1 1 15,-6-2 1-15,-5 0 0 0,-5-3-1 16,-5-1-2-16,2 1-2 16,-5-3-1-16,-2 2-1 0,2-4-1 15,-2 3-19-15,2-3-16 0,0 0-14 16,5 0-17-16,6 0-18 0,-3-1-30 15,7 0-45-15,11 1-34 0,0-1-41 16,8-2-135-16</inkml:trace>
  <inkml:trace contextRef="#ctx0" brushRef="#br0" timeOffset="182098.45">26025 16926 703 0,'0'0'47'0,"0"0"6"0,0 0 60 0,0 0-17 0,0-38-65 16,0 28 5-16,0-2 14 0,-5 0-1 15,2 1-3-15,-4 1-10 0,1 1-11 16,-1 0-11-16,-1 2-8 16,-5 1-1-16,0 4-1 0,-5 2-3 15,2 0-1-15,-4 6 0 0,-6 7 0 16,3 2 0-16,-8 8 1 0,2 9 6 16,1 11-2-16,-3 5-2 0,8 2 0 15,15-8-2-15,3-9 0 0,10-10 7 16,3-4 21-16,7 0 19 0,11 2 7 15,10 0-14-15,16 0-14 0,-3-8-12 16,-3-8-5-16,-4-8-4 0,-14-1 1 16,-7-5 5-16,-3 0-2 0,-5-1-4 15,-3-5-2-15,0-7-4 0,-2-11 0 16,-8-10-3-16,-8-6-24 0,-4 4-15 16,-7 11-3-16,4 17 1 0,-6 6-2 15,-7-3-6-15,-11 0-25 0,3-2-7 16,2 5-10-16,9 5-54 0,4 0-13 15,0 4-27-15,3-1-119 0</inkml:trace>
  <inkml:trace contextRef="#ctx0" brushRef="#br0" timeOffset="182949.47">26364 17012 674 0,'0'0'74'0,"0"0"-38"0,0 0 64 0,0 0-37 0,20-23-46 0,-12 15 9 15,5 1 3-15,-3 2-6 0,3 2 2 16,0 0-7-16,0 1 4 16,0 2-4-16,0 0-9 0,0 0-1 15,-6 5-4-15,1-1-1 0,0 4-3 16,0 3-4-16,2 2 4 0,-7 4 0 16,2 2 1-16,-5 3 1 0,2 2-1 15,-2 2 1-15,0-1 2 0,0-1-2 16,0-1 4-16,-2-3-2 0,2-2 1 15,0-5 4-15,-5-2-6 0,5-3 2 16,0-4 0-16,0-1 3 0,0-3 6 16,0-3 37-16,5-2-2 0,0-5-22 15,5-2-4-15,1-2-4 0,-4-2-4 16,6-3-6-16,3-1-4 16,-1-1-3-16,3 0-2 0,-2-1 0 15,5 1 0-15,-1 3-1 0,-2 1-3 16,3 1-2-16,0 4-1 0,-3 2 2 15,2 3 3-15,-4 1-3 0,-3 0 3 16,0 3-4-16,-5 2-6 0,-1 1 0 16,-2 3 6-16,-2 4-3 0,-3 0 1 15,0 2 2-15,0 3 5 0,0 2 1 16,-3 2-1-16,3 0 0 0,-5 3-4 16,5-1-1-16,0 2-4 0,0-2 1 15,0 0 6-15,0-2 2 0,5 0 1 16,-2-5 1-16,2 0 0 0,-5-2 2 15,5-6 2-15,3-2 1 0,-8-1 9 16,8-1 15-16,0-6-6 0,5-4-2 16,-6-2 5-16,6 0-1 0,5-4-10 15,-2 1-11-15,-1-3-2 0,3-1-2 16,-2 2 0-16,2 1-1 0,3-1 0 16,-8 4 0-16,2-3 0 0,3 5 0 15,-7-2 0-15,7 2-3 0,-5 3 2 16,-6 2-2-16,1 2 1 0,-3 2 0 15,-2 2 1-15,2 0-5 0,-5 1-10 16,0 0-7-16,5 0-3 16,-5 1 5-16,0 1 7 0,3 3-7 15,-3 0-8-15,5 4 8 0,-5 1 6 16,0 1-5-16,0 1-8 0,0 4-4 16,0-2-1-16,0 4 1 0,0 0-11 15,-5 2-17-15,2-1-23 0,-2 1-26 16,-3 7-22-16,8-6-23 0,-5-5-143 15</inkml:trace>
  <inkml:trace contextRef="#ctx0" brushRef="#br0" timeOffset="183333">27508 16990 547 0,'3'0'14'0,"2"1"13"0,0 4 24 0,-2 1-35 0,-3 3-1 15,-3 3 10-15,-2 4-8 16,-3 0-12-16,-2 3-4 0,0 1 2 15,-3-1-1-15,0-1 17 0,-3-2 25 16,3 0 14-16,3-1 17 0,2-4-7 16,0 0-8-16,8-2-4 0,-5-3-1 15,5-1-20-15,0-2-7 0,5 2 2 16,1-4 6-16,4 0-5 0,3-1-11 16,5 0-11-16,3 0-5 0,-1 0-1 15,1 0-3-15,5 0-2 0,-6-1-9 16,4 1-31-16,2-6-59 0,7-7-82 15,-7 1-101-15,-3-6-88 0</inkml:trace>
  <inkml:trace contextRef="#ctx0" brushRef="#br0" timeOffset="183466.49">27637 16910 812 0,'0'0'47'0,"0"0"-46"0,0 0 5 16,0 0-6-16,0 0-60 0,42-7-96 15,-35 5-177-15</inkml:trace>
  <inkml:trace contextRef="#ctx0" brushRef="#br0" timeOffset="183834.08">28157 16536 796 0,'0'0'16'0,"0"0"23"0,0 0-2 0,0 0-37 16,0 0-4-16,0 0-9 0,0 0 5 16,13 51-2-16,-21-16 8 0,-13 11 2 15,-5 12 1-15,-2 6 0 16,-3-2 7-16,3-5 9 0,2-8 23 15,2-2 9-15,4-6 8 0,-1-8 5 16,8-7 6-16,5-7-8 0,3-3-12 16,0 1-9-16,3 1-10 0,-4-2-3 15,6-2-7-15,8-4 6 0,2-3 1 16,6-1-2-16,2-5-16 0,3-1-5 16,2 0-1-16,8-6-2 0,-8 2-3 15,3-3-20-15,0 3-23 0,2-3-18 16,-4 2-19-16,-1-2-47 0,0-2-76 15,-5 1-25-15,-5-2-127 0</inkml:trace>
  <inkml:trace contextRef="#ctx0" brushRef="#br0" timeOffset="184016.8">27927 17022 882 0,'0'0'65'0,"0"0"-16"15,33-6 30-15,-15 2-66 0,6 3-8 16,2-1-3-16,2-1-2 0,6 1-12 16,7 1-16-16,11-1-48 0,-3-1-58 15,-8-5-52-15,-7-2-103 0</inkml:trace>
  <inkml:trace contextRef="#ctx0" brushRef="#br0" timeOffset="184317.08">28857 16524 549 0,'0'0'12'0,"0"0"65"0,0 0-7 16,0 0-32-16,0 0 7 0,0 0-2 15,0 0-8-15,0 0-7 0,13-7 49 16,-18 24-8-16,5 6-26 0,-8 7-4 16,0 13-11-16,-5 11 0 0,0 5 1 15,-2-1-5-15,2-2-7 0,0-5-8 16,0-3-4-16,5-2-1 0,-5-5-4 16,6-6 0-16,2-8-23 0,-3 1-51 15,3 5-67-15,2-8-79 0,-2 1-89 16</inkml:trace>
  <inkml:trace contextRef="#ctx0" brushRef="#br0" timeOffset="184469.08">28849 17451 1132 0,'0'0'0'15,"0"0"-65"-15,0 0 26 0,0 0-320 16,0 0-194-16</inkml:trace>
</inkml:ink>
</file>

<file path=ppt/ink/ink2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617.08099" units="1/cm"/>
          <inkml:channelProperty channel="Y" name="resolution" value="1090.77893" units="1/cm"/>
          <inkml:channelProperty channel="F" name="resolution" value="5.68611" units="1/deg"/>
          <inkml:channelProperty channel="T" name="resolution" value="1" units="1/dev"/>
        </inkml:channelProperties>
      </inkml:inkSource>
      <inkml:timestamp xml:id="ts0" timeString="2025-03-17T14:24:51.752"/>
    </inkml:context>
    <inkml:brush xml:id="br0">
      <inkml:brushProperty name="width" value="0.05292" units="cm"/>
      <inkml:brushProperty name="height" value="0.05292" units="cm"/>
      <inkml:brushProperty name="color" value="#0070C0"/>
    </inkml:brush>
  </inkml:definitions>
  <inkml:trace contextRef="#ctx0" brushRef="#br0">23906 6275 23 0,'0'0'82'0,"-5"0"-48"16,5 0 11-16,-3 0 0 0,3 0 0 15,0 0 4-15,-5 0-6 0,5 0-5 16,0 0-3-16,0 0-5 0,0 0 0 16,-2 0 2-16,2 0 2 0,0 0-7 15,0 0-4-15,0 0 0 0,0 0 1 16,0 0-4-16,0 0-5 0,0 0-6 16,0 0-5-16,0 0-3 0,0 0 2 15,0 2 1-15,2 0 2 16,3 0 7-16,3-1 8 0,-3 0 14 15,6 0 1-15,2 0-3 0,0-1-2 16,7 3-3-16,1-3-6 0,5 1-1 16,-3 1-3-16,11 0-6 0,10-1-1 15,7 0-3-15,9 0-4 0,-4 0-1 16,-1 2-1-16,-4 0-2 0,6 1 2 16,3 1-2-16,2-1 1 0,5-3 1 15,0 3 1-15,-2-2 1 0,7-1-3 16,-5 1 2-16,3-1-3 0,0 2-1 15,2 1 1-15,-2-2 0 0,5-1 0 16,-3 1 0-16,3 1 0 0,-5 1 3 16,0 0 0-16,2 1 6 0,3-2-3 15,0-1 0-15,0 1-1 0,0-1-2 16,0-1 0-16,0-1 1 0,-1 1-1 16,1-1-3-16,0 0 1 0,3 0 3 15,2 0-1-15,0 0 3 0,3-1 3 16,-6 0 6-16,9 1 1 0,-4 0-5 15,1 0-4-15,5 0-1 0,-6 0-3 16,6 0-3-16,-8 0 3 0,3 2-1 16,-3 0 2-16,3-1-3 0,-6-1 13 15,3 5-8-15,1-3-3 16,-6 0-2-16,-6 3-1 0,6-1 1 16,-8-1-1-16,3 3-1 0,-3-1 1 15,-7 0-4-15,2-1-14 0,-5 2-14 16,-3-2-21-16,-2 5-25 0,-8 0-61 15,-3-2-45-15,-10-1-75 0,-8-5-127 16</inkml:trace>
  <inkml:trace contextRef="#ctx0" brushRef="#br0" timeOffset="14548.19">15961 8381 353 0,'0'0'62'16,"-3"0"-22"-16,3 0 26 0,0-2-7 15,0 0-28-15,0 0-3 0,3 1 7 16,2-2-12-16,0-1-4 0,3 3-5 16,0 0-3-16,2-1 0 0,0 0-1 15,3 1 3-15,3-1-5 0,-1 1 2 16,1 0 1-16,4 1 1 0,1 0-2 16,0 0-1-16,7 0 1 0,-2 0 4 15,13 0 0-15,5 0 3 0,15 0 1 16,3 0 1-16,0-2-1 0,-2 2-4 15,-4-4-2-15,4 1-4 0,4 1-1 16,4 1-2-16,4-1-2 0,0-1 9 16,8 0-3-16,0 2 2 0,3 1-2 15,2 1-1-15,1-1-3 0,-1 0 0 16,5 0-3-16,1 3 4 0,2-2 3 16,2 1 4-16,-1 0 1 0,4 0 3 15,-3 1-3-15,6-1 8 0,2 1-6 16,1-1 0-16,2 0 0 0,0 1 1 15,0 0-4-15,2-2-2 0,1 1 0 16,-1 3-1-16,-2-2-1 0,3 1 1 16,4 2-7-16,1-3 13 0,0 2-10 15,-3-1-1-15,3-1-2 16,-1 4-2-16,3-2 1 0,-4 0-2 0,-4-1 1 16,6 1-1-16,-8-2 2 15,0 1 0-15,-3-2 0 0,-2 2 3 16,-8 0 2-16,-3 2-1 0,-7-4 0 15,-3 4 0-15,-2-3-4 0,-6 1-1 16,-5 2-1-16,-5-4 0 0,0 5-1 16,-8-1-30-16,1 0-37 0,-4 0-55 15,-4-3-85-15,-14-1-95 0,-7-2-196 16</inkml:trace>
  <inkml:trace contextRef="#ctx0" brushRef="#br0" timeOffset="17217.59">14255 9608 404 0,'0'0'66'0,"0"0"-5"0,0 0 8 16,0 0-18-16,0 0-16 0,16-12-11 15,-14 10-1-15,6 0-6 16,0 0 4-16,0-3 1 0,-1 2 4 16,4 2-6-16,-3-1 4 0,2-2 1 15,3 3-6-15,0 1 3 0,0-1-1 16,5 1-4-16,2 0-2 0,1 0-4 16,2 0 2-16,8-1 3 0,3 1 3 15,10-1 1-15,15 1 0 0,1-1-2 16,2 0-1-16,0 1-1 0,-5 0-1 15,2 0 0-15,3 0-4 0,8 0 0 16,2 0-1-16,3 0-1 0,8 1 0 16,-1-1-3-16,4 0 2 0,2 0-1 15,5 0-4-15,5 1 0 16,5-1 9-16,0 0-6 0,3 1-1 16,6 0 0-16,-4 0 2 0,3-1-2 15,8 1 5-15,-3 0-4 0,3 3 3 16,3-2-1-16,2-1-5 0,0 3 9 15,-3 0-6-15,6-1-1 0,-3 0-2 16,2 3-2-16,1-3 1 0,2 2 0 16,-2-1-1-16,5 3-1 0,-3-2 0 15,3 3 2-15,-1 0-2 0,-1-2 0 16,1 2 2-16,4 2-3 0,-4-1 1 16,1 0 0-16,0 2 0 0,0-1 1 15,2 1 0-15,-5 1 0 0,3-4 2 16,0 3 1-16,0-5 4 0,-3 3-3 15,0 0 0-15,0-2-5 0,0-1 4 16,1 1 1-16,-6-3-5 0,-3 1 0 16,-2-2 2-16,-5-1-1 0,-3-2-1 15,-5 1 1-15,-3-1-1 0,-7 0-1 16,-8 0 1-16,-6 0 0 0,-2 0-3 16,-10 0-29-16,-11 0-48 0,-9 0-67 15,-17 4-155-15,-10-4-172 0</inkml:trace>
  <inkml:trace contextRef="#ctx0" brushRef="#br0" timeOffset="19452.41">29632 9499 472 0,'0'0'61'0,"0"0"-21"16,0 0 12-16,0 0-18 0,3 0-12 15,2 0 6-15,8 0 13 0,2 0-2 16,3 0 16-16,6 2 8 0,9-1-4 15,9 3-3-15,17-2-4 16,3 0 1-16,0 1 1 0,-2 2-8 16,-6-3-6-16,3 2-11 0,-3 1-10 15,5-2-7-15,-2 2-2 0,3-2 0 16,2 0-3-16,-8 2 5 0,0-1 0 16,-5-2 0-16,-2 4-1 0,-1-4 5 15,-10 2-3-15,3 0 3 0,-10-1-8 16,-4-2-3-16,-9-1-3 0,2 1-2 15,-2 3-2-15,4-2 0 0,1-2-30 16,0 1-26-16,-1 0-17 0,-2-1-32 16,-2 0-31-16,2 0-44 0,5 0-18 15,-5 0-77-15</inkml:trace>
</inkml:ink>
</file>

<file path=ppt/ink/ink2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617.08099" units="1/cm"/>
          <inkml:channelProperty channel="Y" name="resolution" value="1090.77893" units="1/cm"/>
          <inkml:channelProperty channel="F" name="resolution" value="5.68611" units="1/deg"/>
          <inkml:channelProperty channel="T" name="resolution" value="1" units="1/dev"/>
        </inkml:channelProperties>
      </inkml:inkSource>
      <inkml:timestamp xml:id="ts0" timeString="2025-03-17T14:26:33.186"/>
    </inkml:context>
    <inkml:brush xml:id="br0">
      <inkml:brushProperty name="width" value="0.05292" units="cm"/>
      <inkml:brushProperty name="height" value="0.05292" units="cm"/>
      <inkml:brushProperty name="color" value="#0070C0"/>
    </inkml:brush>
  </inkml:definitions>
  <inkml:trace contextRef="#ctx0" brushRef="#br0">1912 6179 286 0,'0'0'45'0,"0"0"-11"0,0 0 37 16,0 0-21-16,3-10-25 0,-3 8-7 16,2 0 11-16,-2-3 9 0,3 3 2 15,2-4-3-15,-2 2-1 16,2 0-7-16,0-2 0 0,0 2 5 16,5-2 7-16,-2-1-6 0,3 1-7 15,1-3-1-15,1 0-5 0,0 2 3 16,0 0 0-16,0-1 4 0,0 2-1 15,0 1-2-15,-5 2-4 0,5 0-6 16,-6 2-8-16,1 1-4 0,-3 0-3 16,3 1-1-16,-3 5-4 0,-2 0 0 15,-3 5 4-15,2 1 4 0,1 1 5 16,-3 6 2-16,0 0 1 0,-3 0-3 16,1 1-1-16,-1-1-6 0,1 2 0 15,-1-1 0-15,0-1-2 0,1 0 2 16,2-5-1-16,-3 4 0 15,3-4 1-15,0-4-2 0,0 2 1 16,0-4 1-16,0-2-2 0,0-4 1 16,0-1 5-16,0-1 13 0,3-4 25 15,-1-3-13-15,4-5-24 0,-1-2-2 16,5 1 2-16,-2-7 5 0,0 5-4 16,5-5-6-16,-3 0 0 0,0 0-2 15,3-1 2-15,0 1 1 0,0-1 2 16,0 0 1-16,2 1-1 0,-2-1 1 15,0 6 2-15,0-4-1 0,0 3 2 16,-3 1 2-16,3 4 3 0,-5-1-2 16,0 4 2-16,-3 2 1 0,0 2-4 15,-2 2-9-15,2 1-2 0,-5 1-4 16,3 2 2-16,2 3 1 0,-3 2 1 16,1 5 0-16,-1 3 0 0,4 3 1 15,-4 0 0-15,3 6 2 0,3 1-3 16,-3-1 1-16,0 4-2 0,3-3 2 15,-3 1-1-15,1-2 1 0,-1 2-1 16,-3-1 0-16,1-1-3 0,-3-3-8 16,2 1-39-16,-2-1-25 0,6-2-38 15,-4 0-59-15,1-5-108 0,-1-3-43 16</inkml:trace>
  <inkml:trace contextRef="#ctx0" brushRef="#br0" timeOffset="234.61">2690 6259 561 0,'0'0'77'0,"0"0"-26"0,-3 13 54 0,1-2-42 0,-1 2-29 16,-2 7-6-16,2-2-8 0,-2 3-7 15,3 0-3-15,-1 0-2 0,0 1 1 16,3-1-7-16,0 1-1 0,0-1-1 16,0-2-4-16,0 2-58 0,0 3-66 15,3-3-49-15,0-4-127 0</inkml:trace>
  <inkml:trace contextRef="#ctx0" brushRef="#br0" timeOffset="1251.58">1700 7506 470 0,'0'0'59'0,"0"0"0"0,0 0 43 16,13-33-27-16,-5 21-43 0,0-2-9 15,2 2 2-15,0-1-1 0,-2 2 3 16,2 1 2-16,-2 1 3 16,0 2 2-16,0 1-6 0,-1 2-7 15,1 0-10-15,-3 3-5 0,0 1-6 16,-2 1 0-16,2 6-14 0,-2 1 14 16,2 5 1-16,-2 5 2 0,-3 4-3 15,0 2 4-15,-3 4-3 0,-2 1 0 16,5 0 1-16,-3 2 1 0,-2-1-3 15,2-2 1-15,1-2 0 0,-1-1-1 16,3-4 1-16,0-4 2 0,0-2-3 16,0-5 0-16,3-3 1 0,-1-3 0 15,-2-3 2-15,3-1 15 16,2-4 56-16,-2-4-3 0,2-4-34 16,3-6-14-16,-3 0 0 0,3-6 1 15,-1 0-6-15,1-2-4 0,2 0-1 16,1-1-4-16,-1-1-3 0,3 4 4 15,0 0 2-15,0 0-3 0,-3 0-3 16,3 2 0-16,0 0-2 0,0 1 0 16,0 3-2-16,-5 3-2 0,2 1 1 15,-2 4 0-15,0 4 0 0,-6 2-1 16,3 3 0-16,-2 1-6 0,-3 2 2 16,5 7-1-16,-2 3 2 0,-1 7 3 15,1 4 0-15,-3 1 2 0,5 6-2 16,-2 5 0-16,-1-3 1 0,1 3 0 15,-1 2 0-15,3 4-1 0,-2 4 2 16,0-5-1-16,2-9-1 0,-5-10 0 16,0-5-19-16,2 0-41 0,-2 4-23 15,3 1-34-15,0-5-59 0,-1-3-64 16,-2-3 9-16,3-6-139 0</inkml:trace>
  <inkml:trace contextRef="#ctx0" brushRef="#br0" timeOffset="1701.57">2227 7662 406 0,'0'0'142'16,"0"0"-26"-16,11-20 0 0,-9 10-36 0,3 1-29 15,1 1-10-15,-1-2-8 0,2 3-11 16,-1-1-1-16,4 1 1 0,-5 1-3 16,3 2 5-16,0 0-1 15,-1 2-2-15,1 2-15 0,-3 0-4 16,3 3-2-16,0 4-3 0,-3 1 3 16,3 4 1-16,-3 1-1 0,-2 5 1 15,2 1 7-15,-3 4-2 0,-2 1-1 16,0 2 2-16,0 0-4 0,-2-3 0 15,-3 1-3-15,-1-2 2 0,-1-2 1 16,1-3-2-16,1-1 1 0,0-3 4 16,0-4 18-16,2-3 9 0,-2 0-10 15,5-4-7-15,0-1 9 0,0-1 8 16,0 0-1-16,0 0-2 0,5 0-6 16,3-1-8-16,0-1-12 0,5-2 0 15,0 0-4-15,2 1-1 16,1-1-3-16,2 1-17 0,0 1-35 15,0 2-16-15,0-3-31 0,3 3-42 16,-1-2-65-16,1 2-36 0,-5 0-161 0</inkml:trace>
  <inkml:trace contextRef="#ctx0" brushRef="#br0" timeOffset="2219.09">3411 6145 560 0,'0'0'69'0,"0"0"27"0,15-3 18 0,-10 0-20 16,8 2-32-16,-2-1-2 0,-1-1-4 16,3-1-11-16,0 2-12 0,2-1-12 15,-2-3-16-15,3 4-3 16,-1-2 1-16,1-1-3 0,-1 4 0 15,1-1-7-15,2 1-33 0,-3-2-29 16,-2 2-32-16,5 1-78 0,-7 0-35 16,-1 1-171-16</inkml:trace>
  <inkml:trace contextRef="#ctx0" brushRef="#br0" timeOffset="2402.38">3475 6327 677 0,'0'0'22'0,"0"0"42"16,0 0 88-16,0 0-47 0,37 10-49 16,-17-9-7-16,-2 0-3 0,6-1-11 15,1 0-20-15,-1 0-7 0,1 0-6 16,-1 0-2-16,-1 0 0 0,-2 0-3 16,-1 0-60-16,-4 0-70 0,4 6-91 15,-4-3-56-15,-3 1-166 0</inkml:trace>
  <inkml:trace contextRef="#ctx0" brushRef="#br0" timeOffset="2869.4">3147 7418 652 0,'0'0'96'0,"0"0"4"0,0 0 45 16,0 0-58-16,34 0-40 0,-21 0-13 15,2 0-11-15,1 0-17 16,-1-1-1-16,1-1-2 0,-3 1-3 16,2 0-6-16,-2-1-42 0,0 2-54 15,0 0-74-15,-3 0-51 0,-2 0-156 16</inkml:trace>
  <inkml:trace contextRef="#ctx0" brushRef="#br0" timeOffset="3036.72">3199 7559 738 0,'0'0'194'0,"0"0"-79"16,0 0-11-16,0 0-60 0,0 0-27 15,41-6-10-15,-20 1-4 16,0 0 0-16,-1-2-3 0,6 1-45 16,0 0-59-16,18-3-45 0,-11 0-48 15,4-1-112-15</inkml:trace>
  <inkml:trace contextRef="#ctx0" brushRef="#br0" timeOffset="5555.53">4832 5892 195 0,'0'0'57'0,"0"0"-19"0,2-6 9 0,1 4-12 15,0 0 0-15,-1-2 7 0,-2 2-5 16,3 1 5-16,-1 0 0 0,-2 0 2 15,0 0 4-15,3 1-4 16,-3-1-8-16,0 1-5 0,3-4-7 16,-1 3 6-16,-2 1 2 0,0-1-3 15,3 1 4-15,-3-1 7 0,0 1-7 16,2-1-5-16,-2 1-6 0,0 0-5 16,0 0-2-16,0 0-7 0,0 0-1 15,0 3-3-15,3 3 7 0,-3 4 1 16,2 3 4-16,-2 1 2 0,0 5-3 15,-2 2 1-15,-3 4-3 0,-3 1 1 16,3 3 5-16,-6-2-3 0,4 3 2 16,-1 2 2-16,-5-1-3 0,3 0-3 15,-1 1-4-15,1-3-7 16,0-2-2-16,-1 0 0 0,4-5 1 16,-1 0-2-16,3-3-5 0,0-2-20 15,2-4-24-15,0-2-42 0,1-4-42 16,4-4-62-16,1-2-29 0,5-2-149 0</inkml:trace>
  <inkml:trace contextRef="#ctx0" brushRef="#br0" timeOffset="6106.88">5168 5968 447 0,'0'0'108'0,"0"0"-63"0,0 0 15 0,0 0-25 16,13-26-6-16,-13 23 3 0,0 0-2 15,0 1 3-15,-5-3-16 16,-1 3-3-16,-1 2-1 0,-4 0-2 16,-2 0-7-16,0 0-1 0,1 7-2 15,-7-2-1-15,4 4 1 0,-1 2-1 16,-2 0 0-16,3 1 0 0,2 3 0 16,0-1 1-16,5-1 2 0,1 2-1 15,7-1-2-15,0-3-1 0,2 2 1 16,6-1 1-16,2-2 2 0,3-1 4 15,3 0 1-15,-1-1-2 0,3-5 5 16,3 2-5-16,-6 0 2 0,6-2-4 16,-5 2 0-16,-1 1-3 0,-5 0 8 15,1-1 10-15,-4 1 9 16,1 1 0-16,-3 1-5 0,-5 0-6 16,0 2 3-16,-2 0 12 0,-3 4 16 15,-6-1-26-15,-2 0-8 0,-5-1-5 16,0-1-4-16,-2-1-2 0,-6 0-1 15,2-1-2-15,4 0-2 0,-3-4-34 16,2 2-29-16,0-5-20 0,6-2-24 16,2 0-24-16,0-11-4 0,8 2-73 15,-1-3-72-15</inkml:trace>
  <inkml:trace contextRef="#ctx0" brushRef="#br0" timeOffset="6323.03">5181 5893 687 0,'0'0'130'15,"0"0"-9"-15,0 0 14 0,44-31-78 16,-26 21-25-16,2 0-20 0,1 1-8 16,0 0 1-16,2 4-4 0,0-3-1 15,1 1 0-15,-4 3 0 0,6-2 0 16,-3 3 0-16,1 3-38 0,4 2-80 15,-7 3-134-15,-3-1-76 0</inkml:trace>
  <inkml:trace contextRef="#ctx0" brushRef="#br0" timeOffset="7056.98">4561 7045 261 0,'0'0'76'16,"0"0"-2"-16,0 0 11 0,2-6-15 16,1 5-26-16,-3 1 4 0,0-1 13 15,2 1 8-15,-2-2-1 0,0 1 11 16,0 1-12-16,0 0-15 0,0 0-23 15,0 0-14-15,0 3-15 0,-2 1 2 16,-3 7-1-16,-1 3 16 0,-4 7 16 16,-3 5 8-16,-2 8-14 0,-6 9 5 15,0 9-12-15,-2 1-6 0,0-3-8 16,5-7-3-16,0-9-3 0,7-3 0 16,1-9 0-16,2-2-20 0,3-4-25 15,-3 1-30-15,3 1-19 0,0 2-49 16,2-9-50-16,1-4-71 0,2-4-195 15</inkml:trace>
  <inkml:trace contextRef="#ctx0" brushRef="#br0" timeOffset="7608.32">4899 7038 475 0,'0'0'74'0,"0"0"1"0,0 0-7 0,0 0-30 0,0 0-26 16,5-30 10-16,-5 27 10 0,0 0 6 15,0 0 21-15,0 3 11 16,0 0-11-16,0 0-7 0,-2 0-19 16,2 0-18-16,-6 3-11 0,-1 3-1 15,-4 4 2-15,-2 2 0 0,-2 5 0 16,-3 4 4-16,0 4 10 0,0 3-2 16,0 3-4-16,0 1-5 0,5 5 0 15,0 5 9-15,5-6 8 0,3-4 5 16,5-6 0-16,0-8-2 0,5 2-8 15,3 2-6-15,2-3-1 0,0-3 6 16,3-6 0-16,5-3-1 0,-5-3-3 16,3-4 0-16,-1-6-2 0,-2-4-4 15,3-4 1-15,-6-2 4 0,-2-4 13 16,-3-1-6-16,-2-2-10 16,-3-1-5-16,0 3-5 0,-8 3 3 15,-3 2-3-15,-4 5 0 0,-1 3-2 16,-7 6-2-16,0 2 1 0,0 0 0 15,-3 6-3-15,0 1-8 0,5 1-17 16,-2 2-26-16,5 0-18 0,3 1-22 16,2 0-23-16,0 4-58 0,5-2-100 15,3-4-104-15</inkml:trace>
  <inkml:trace contextRef="#ctx0" brushRef="#br0" timeOffset="13514.25">7573 5757 204 0,'0'0'64'0,"0"0"-11"16,6-6-11-16,-6 5-11 0,2 1-10 16,-2-2-2-16,3 1 9 15,-1-1 1-15,3 1 0 0,-5-1 9 16,3 0-1-16,0 2-2 0,-1-1-1 16,-2 1-3-16,3 0-8 0,-3-1-4 15,2 1-1-15,1-1 8 0,-3 1-1 16,3 0 0-16,-1 0-2 0,-2 0-7 15,0 0-8-15,0 0 2 0,3 0 5 16,-3 0 10-16,0 0-1 0,0 0 3 16,0 0-1-16,0 0 1 0,0 0 0 0,0-1-3 15,0 1-4-15,0 0 2 0,0-1-11 16,-3 1-7-16,3-1 2 0,-5 1-5 16,2 0 8-16,-2 0 0 0,3 0 1 15,-4 0-3-15,-1 0-1 16,-4 0 0-16,4 2-2 0,-6-1 1 15,-3 2-1-15,1 4 2 0,-3-2-4 16,0 4 1-16,-3 0-2 0,3 2 0 16,0-1 3-16,0 2-3 0,2-1 2 15,3 0-3-15,0 2 0 0,0-3 1 16,6-1 0-16,4 0-1 0,-2 0-2 16,5 0-2-16,0-1 4 0,2-3-4 15,4 2 6-15,4-4-2 0,3 4 6 16,2-1 0-16,1 1-1 0,-1 0 0 15,3-1 1-15,-2 1-4 16,2 0 2-16,0 0 1 0,-2 2-1 16,2 0 2-16,0 0 2 0,-3 0-1 15,1-1 1-15,-3 1 1 0,-3 0 1 16,-2 1-1-16,0-1 3 0,-6-1 5 16,-2-2 3-16,0 2 7 0,-8 0 0 15,-2-1-5-15,-3-1 0 0,-8 1-9 16,1-3-6-16,-3 0-4 0,-3-1 2 15,-3-2-5-15,1-1 0 0,-1 0-5 16,1 0-18-16,2 0-13 0,3 0-13 16,2 0-16-16,1 0-13 0,7 0-28 15,0 0-20-15,2-1-59 16,6-2-7-16,5 0-42 0,0 1-92 0</inkml:trace>
  <inkml:trace contextRef="#ctx0" brushRef="#br0" timeOffset="13880.5">7798 6021 606 0,'0'0'135'0,"0"0"6"0,8-16-40 0,-8 13-24 16,5-1-22-16,-5 1-10 0,0 0-1 16,0 3-10-16,0 0-15 0,0 0-11 15,0 6-1-15,0 1 17 0,0 4 14 16,-5 6 3-16,5 4-7 0,-3 2-4 16,-2 4-4-16,3 2-6 0,-1-2-1 15,0 3-8-15,-2-1-3 0,3-5-3 16,2 1-2-16,-5-4-2 0,5-1-1 15,0-2 1-15,-3-2 1 16,3-3-2-16,3-2-3 0,-6-3-20 16,3-4-25-16,0 1-32 0,0-2-28 15,0 0-43-15,-3-2-71 0,1 5-84 16,-1-4-131-16</inkml:trace>
  <inkml:trace contextRef="#ctx0" brushRef="#br0" timeOffset="14931.95">7328 7125 239 0,'0'0'75'0,"8"-2"-12"16,-8 1 20-16,2-1-35 0,1 0-3 15,-1 1-15-15,1 0 7 16,-3-1 8-16,0 2-4 0,0-1-1 16,3 1-5-16,-3 0 10 0,0 0 10 15,0 0 5-15,0-1-16 0,0 0-1 16,0-2-10-16,0 1-1 0,0 0-4 15,0 0 5-15,-6 0-16 0,1 1-5 16,-5 0-6-16,2 1-6 0,-5 1 1 16,0 3 0-16,-2 0 1 0,-3 3-2 15,0 2 0-15,0 0 1 0,-3 1 0 16,0 2-1-16,1-1 0 0,1 1 0 16,4 0 1-16,-1 1-1 0,6-2-5 15,2 1-15-15,3-3 7 16,3 0 6-16,-1 0 1 0,3 0 5 15,3-1-1-15,2-1-1 0,0 0 1 16,5 0 1-16,3-1 2 0,-2-1 1 16,1-1 3-16,4-1-1 0,-1 1-1 15,1-1 1-15,-3-1-2 0,2 1 1 16,-2 2-2-16,0 1 2 0,0 0 1 16,0 2 5-16,-3-1 1 0,1 1 0 15,-1 3 3-15,-5-2-1 0,3 4 3 16,-5 0 9-16,-3 1 6 0,0-1 0 15,-6 1 12-15,-4 1 6 0,0-2-10 16,-3 2-12-16,-5-2-9 16,2-1-7-16,-2-2-5 0,-3-2 0 15,1 0-5-15,-1-4 5 0,0-1-5 16,1-2-1-16,2-1-4 0,0 0-17 16,5 0-14-16,2 0-14 0,4 0-27 15,4 0-11-15,0 0-25 0,3 0-42 16,16-4-98-16,-3-3-18 0,2 2-89 0</inkml:trace>
  <inkml:trace contextRef="#ctx0" brushRef="#br0" timeOffset="15415.54">7470 7496 437 0,'0'0'129'0,"0"0"26"0,0 0-47 0,0-18-22 15,0 13-18-15,3 0-14 0,-1 1-4 16,1-1-17-16,5-1-8 0,-3 0-4 16,5 1-4-16,0 2-1 0,1 0-4 15,-1 2 2-15,3 1-5 16,-3 0-3-16,1 3-3 0,-1 0-3 15,-2 5 0-15,-1 1 1 0,-1 1 5 16,-4 1 2-16,1 3 2 0,-3-1 4 16,0 3 0-16,-5 3-4 0,-3-3 6 15,-2 2-4-15,-3 0-7 0,-3 0 3 16,3-3-1-16,-5 0 1 0,3-3-2 16,2-1 2-16,0-3 1 0,2-1 4 15,4-2 7-15,-1-2 8 0,5-2-3 16,3 0 2-16,0-1 4 0,3 0 8 15,5 0 1-15,2-3-16 16,3 0-8-16,2 0-3 0,4 1-5 0,1-1-5 16,-2 0 0-16,3 1-2 15,0 0-1-15,-3 0 0 0,2 0-3 16,-4 1-12-16,-1 0-11 0,1 1-15 16,-6 0-16-16,1 0-14 0,-1 1-18 15,-2 0-41-15,-3-1-68 0,0 0-96 16,-2-3-58-16</inkml:trace>
  <inkml:trace contextRef="#ctx0" brushRef="#br0" timeOffset="16049.33">8628 5879 355 0,'0'0'112'0,"0"-1"9"0,2 0 3 0,-2 0-34 0,3 0-23 15,2 0-14-15,0-1 0 0,0 2 0 16,6-1-16-16,-1-3 9 0,3 3-6 16,0 1 2-16,5-1-10 0,0 1-14 15,3-1-10-15,-1 0-5 16,4-1-1-16,-1 1-2 0,-2 0-5 16,-1-1-31-16,-4 2-46 0,2 0-32 15,-5 2-36-15,-6 2-29 0,-1-2-88 16,-4 0-122-16</inkml:trace>
  <inkml:trace contextRef="#ctx0" brushRef="#br0" timeOffset="16266.19">8697 6033 466 0,'0'0'156'0,"0"0"-53"0,0 0 59 0,0 0-64 15,0 0-14-15,0 0-19 16,0 0-10-16,42 9-5 0,-27-9-17 15,3 0-13-15,0-2-1 0,3-1-3 16,0 0-5-16,-1 2-5 0,1-2-2 16,0 2-3-16,-1 1-1 0,-1-2-5 15,-1 2-20-15,0 0-39 0,-3 2-45 16,3 0-68-16,-5 0-95 0,-2 0-78 0</inkml:trace>
  <inkml:trace contextRef="#ctx0" brushRef="#br0" timeOffset="16783.59">8351 7208 233 0,'0'0'265'0,"0"0"-138"15,0 0 39-15,39-8-41 0,-24 4-13 16,-2 2-40-16,3-2-22 0,-3 3-15 16,0-1-21-16,0 0-7 0,0 0 0 15,-1 0-5-15,1 1-1 0,-5 0-2 16,5 1-16-16,-5-2-63 0,2 2-58 16,-2 0-84-16,0 0-49 0,-6 0-128 15</inkml:trace>
  <inkml:trace contextRef="#ctx0" brushRef="#br0" timeOffset="16966.91">8349 7336 685 0,'0'0'146'0,"0"0"17"16,0 0-43-16,0 0-42 0,0 0-15 15,49 9-18-15,-29-10 7 0,6-4-17 16,3 2-17-16,-1-2-9 0,8-1-3 15,-5 4-6-15,3 0 0 0,-6 1 0 16,1 1-42-16,9 0-88 0,-9 1-133 16,-3 0-191-16</inkml:trace>
  <inkml:trace contextRef="#ctx0" brushRef="#br0" timeOffset="27494.8">9674 5520 180 0,'3'-2'28'16,"-1"1"3"-16,1-1 32 0,2-2-14 15,-2 1-25-15,-1 2-8 0,3-1 4 16,-5 0 6-16,3-3-1 0,2 5 1 15,-5-3 4-15,3 0 7 0,-1 0-5 16,-2 1-4-16,3 1-1 0,-3 1 3 16,0-2-3-16,0 2-5 0,0 0-1 15,2-1-1-15,-2 1 2 0,0-1 13 16,0-2 7-16,0 2-1 0,0 0-4 16,-2 1-14-16,2 0-5 0,-3 0-12 15,-2 0 3-15,-3 0 0 16,1 2-1-16,-4 3-2 0,-2 0-4 15,-2 4 0-15,-1 1 1 0,-2 3-1 16,-2 4 4-16,2 2 0 0,-3 2 5 16,3 1 1-16,-3 2-2 0,3 3 2 15,5-1-1-15,-2 4 5 0,4-1 2 16,3 0 8-16,6-2 2 0,-1 2 4 16,3-4-5-16,5 1-4 0,6-4 1 15,-1-2-1-15,6-4-2 0,2 1 6 16,2-5 0-16,1-2-3 0,5-3-5 15,0-2-3-15,0-4 0 0,-3-1-5 16,-2 0-2-16,2-5-1 16,-8-4 1-16,1-3 2 0,-6-4 5 15,-2 0 0-15,-6-5-7 0,-2-1-2 16,0-3-3-16,-5 2-1 0,-5 4-2 16,-3 1 0-16,-5 3-1 0,2 4-1 15,-4 1 0-15,-6 5 0 0,0 0-1 16,-2 5 1-16,-3 0-1 0,0 2 0 15,2 4-3-15,3 1-12 0,1-2-7 16,1 2-5-16,4 0-6 0,2 0-13 16,5 1-23-16,2 1-7 0,6 0-27 15,3-1-37-15,4 8-68 0,6-4 16 16,2-3-86-16</inkml:trace>
  <inkml:trace contextRef="#ctx0" brushRef="#br0" timeOffset="27694.8">9894 5913 825 0,'0'0'139'0,"0"0"-85"0,0 0 35 0,0-8-62 16,0 6-27-16,-3-1-5 0,1 1-23 15,2 0-15-15,0 2-41 16,-3 0-31-16,0 0-4 0,3 0-62 15,-2 0-59-15</inkml:trace>
  <inkml:trace contextRef="#ctx0" brushRef="#br0" timeOffset="28478.53">10222 5571 251 0,'0'0'60'0,"0"0"-13"0,5-10 19 0,-2 8-16 16,-1 0-8-16,1-3 1 0,-1 4 5 15,-2 0 7-15,3 0-3 16,0 0-2-16,-3 0 6 0,0 1-6 16,0 0 1-16,0 0-12 0,0 0-13 15,0 3-2-15,0 1 4 0,0 4 9 16,0 3 1-16,0 3 2 0,-3 2-3 16,0 4-6-16,1 3-7 0,-3 3-2 15,-1-1-7-15,4 5-4 0,-6-5-5 16,6 3-5-16,-4-4 2 0,1 2-2 15,3-4-1-15,-1-2 0 0,3 0-15 16,0-5-26-16,0 1-40 0,0-4-38 16,0 0-81-16,0-5-25 0,3-3-91 15</inkml:trace>
  <inkml:trace contextRef="#ctx0" brushRef="#br0" timeOffset="29112.35">10449 5635 318 0,'0'0'48'15,"0"0"8"-15,0 0 18 0,0 0-21 16,0 0-20-16,11-22-1 0,-11 17 18 16,2-3 0-16,-2 0 0 0,5-2 8 15,-2 3 0-15,2-2-9 0,0 1-6 16,0-1-9-16,3 0-7 0,0 1-5 15,2 2-8-15,1-2-7 0,2 4 3 16,-3-2 1-16,0 3-7 0,1 1-2 16,-4-1-1-16,1 1-1 0,0 2 0 15,-6 1-1-15,4 4-1 0,-4 1 2 16,1 2-2-16,-1 3 2 0,-2 2 0 16,0 4 1-16,-2-1-1 0,-3 2 0 15,-1 2 2-15,-1 0-1 0,-1-1 1 16,-2 2 0-16,-3-2 0 0,0-2 0 15,0 3-1-15,0-3 0 0,-3-2 0 16,3 1 0-16,1-3 5 0,1-3 6 16,1 1 9-16,2-4-9 0,3-2-3 15,0-1 1-15,0 0 1 16,5-3 1-16,0-1 1 0,0 0 8 16,7 0 8-16,1 0-1 0,5 0-8 15,3 0-5-15,-1 0-1 0,6-2-6 16,-3-1-6-16,2 1-1 0,1 1-1 15,0 0-1-15,-1 0-23 0,-1-2-38 16,-1 1-36-16,-3-2-33 0,1 2-52 16,2-5-17-16,-5 3-59 0,0-2-141 15</inkml:trace>
  <inkml:trace contextRef="#ctx0" brushRef="#br0" timeOffset="29595.63">11023 5573 199 0,'0'0'157'0,"0"0"-111"16,0 0 41-16,8-35-13 0,-8 23-1 15,0 4-24-15,-3-2-9 16,1 1-2-16,-4 4-9 0,1-2-1 16,0 4 8-16,0 2-1 0,0 0-6 15,-3 1-10-15,0 1-7 0,0 3 3 16,-2 4-2-16,-3 3-2 0,3 1 2 16,-3 6 2-16,0 0 5 0,0 3-2 15,0 3-5-15,3-2-7 0,2 2-2 16,3 2-1-16,5-4 5 0,0-1 5 15,2-4 6-15,6 2 8 0,3-6-3 16,1 1 1-16,-1-4-1 0,7-6 1 16,-3-1 9-16,3-3-12 0,-2-1-6 15,-1-4-1-15,1-5 1 0,-3-3-2 16,0-3 1-16,-3-5-3 0,-5-4-5 16,1-10-5-16,-4-6-2 0,-2 4-1 15,0 6-19-15,-5 7-3 0,-3 9 2 16,0 3-10-16,-2 1-14 0,-3 3-20 15,0 5-19-15,-2 3 4 0,2 0-62 16,-8 8-61-16,11-2-61 0,-3 2-31 16</inkml:trace>
  <inkml:trace contextRef="#ctx0" brushRef="#br0" timeOffset="30130.62">11212 5507 223 0,'0'0'126'0,"0"0"-80"16,0 0 58-16,0 0-28 0,20-39-16 15,-15 33-21-15,1-2-4 16,-1 0 2-16,0 3 2 0,0-2 6 16,0 3-6-16,3-1-15 0,0 3-6 15,-1-1-7-15,4 2-6 0,-3 1-4 16,-1 0 0-16,1 3-1 0,0 2 0 16,2 4-1-16,-7 5 1 0,2 0 4 15,-5 5 0-15,0 2 7 0,-5 0 3 16,0 0 2-16,-6 1-9 0,-2 0-2 15,0 0-4-15,-2-3 1 0,-1 1-1 16,1-3 1-16,5-2 8 0,-3-3 25 16,5 0 4-16,3-3 1 15,0-2 1-15,2-2-16 0,3-4-15 16,0 0 8-16,3-1 20 0,4 0-3 16,4-1-11-16,2-3-2 0,2-1 1 15,3 3-2-15,3 0-11 0,2 0-1 16,0 1-3-16,3-3-5 0,0 4 2 15,0 0-3-15,0 0-1 0,0 0 1 16,-3 0-10-16,3 5-20 0,-6-1-13 16,-4 2-9-16,2-1-24 0,-8 2-38 15,1-1-40-15,-4 1-82 0,-7-4-100 0</inkml:trace>
  <inkml:trace contextRef="#ctx0" brushRef="#br0" timeOffset="32765.64">9452 7160 285 0,'5'-4'32'0,"3"2"21"0,0-3 16 16,-1 2-13-16,1 0-25 0,-5-1 8 16,-1 0 34-16,3 1 7 0,-5-2-22 15,3 2 6-15,-3-3-12 0,3 1-6 16,-1-2-1-16,-2 2-4 0,3-1-5 15,-3-2 1-15,0 2 2 16,0-3 0-16,2 2-4 0,-2-2-2 16,0-2-5-16,0 3-5 0,-2-3 3 15,-1-1-5-15,-2 2-8 0,2-2 1 16,-4 1 0-16,-4 1-2 0,4 0-6 16,-9-1-1-16,3 3-4 0,-5-1-1 15,0 3 0-15,0 3-2 0,-5 3 0 16,-1 3 1-16,1 3 0 0,0 5-2 15,0 2-3-15,-1 6-13 0,4 1-1 16,2 1 1-16,5 2-1 0,2-1 9 16,9 2 1-16,-1-2 6 0,6 1 2 15,5-4 2-15,7 1-1 16,3-2 1-16,3-2 0 0,2-4 1 16,3-1 0-16,2-4 0 0,-2-3 2 15,0-4-1-15,-3 0-2 0,-2-7 4 16,-3-2 6-16,3-2 2 0,-8-2-6 15,-1-2 0-15,1 0 0 0,-5-3-1 16,0 1-4-16,-3-3 2 0,0 0 2 16,0 2-5-16,-2 2 0 0,0 0 1 15,-1 4 0-15,1 1 1 0,-3 4 3 16,0 4 3-16,0 1-2 0,0 2-6 16,0 2-5-16,0 6 5 15,-5 4 3-15,-1 3 10 0,4 6-1 16,-3 6 4-16,2 0 1 0,3 6 1 15,-2-1-3-15,2 1-6 0,0 1-2 16,2-3-3-16,1-2-2 0,2-2-1 16,0-2 1-16,-2-4-2 0,2-2 0 15,0-3-15-15,0 0-38 0,0-5-46 16,0-1-56-16,1-5-131 0,-1-5-160 0</inkml:trace>
  <inkml:trace contextRef="#ctx0" brushRef="#br0" timeOffset="32899.46">9827 7354 828 0,'0'0'101'0,"0"0"2"0,0 0-57 16,0-13-46-16,0 8-13 0,0-3-116 16,-6-2-46-16,4 3-61 0,-3-1-70 15</inkml:trace>
  <inkml:trace contextRef="#ctx0" brushRef="#br0" timeOffset="33234.39">10064 6964 739 0,'0'0'49'0,"0"0"62"0,0 0-36 16,0 0-40-16,0 0-27 0,0 0-3 16,0 0 12-16,0 0-12 0,24-16 4 15,-24 29 27-15,0 4 21 16,-6 4-4-16,1 7-13 0,-3 5-19 15,1 7-13-15,-1-3-5 0,5-5-1 16,-2-4-2-16,5-6-2 0,-2 2-34 16,-1 3-38-16,3-3-15 0,0-1-17 15,0 4-56-15,3-7-17 0,-1-5-94 0</inkml:trace>
  <inkml:trace contextRef="#ctx0" brushRef="#br0" timeOffset="33983.87">10354 6937 298 0,'0'0'87'0,"0"0"16"15,0 0 8-15,0 0-40 16,0 0-26-16,0 0-18 0,5-15-6 16,-5 15 7-16,2 0 8 0,1-3 20 15,-3 0 14-15,3 0-4 0,-1-3-17 16,1 1-22-16,2-2-10 0,3 2-1 15,-1-2-7-15,4 5 0 0,-1-5-2 16,3 2 2-16,0 0-7 0,-3 1 0 16,3 0-1-16,0 2 1 0,0 0-1 15,-3 0-1-15,-2 2 0 0,0 0 0 16,-3 0-1-16,0 2-2 0,-5 1 0 16,0 4-3-16,0 2 5 15,-8 2-1-15,1 1 0 0,-6 4-7 16,-3-2 3-16,3 1 1 0,-2 2-1 15,2-3-5-15,0 2 3 0,0-3 5 16,5 2 3-16,1-1-1 0,1-3 1 16,1 2 0-16,3-4 1 0,-3 1 0 15,2-2 0-15,0-2-1 0,3-1 3 16,0-2-1-16,3-1 4 0,0 0 0 16,4-1 7-16,4-1 0 0,-4 0-4 15,4 0 0-15,2-1 0 0,-3 0-3 16,3 0 1-16,-3-1 3 0,3 2-5 15,0 0 0-15,0 0 1 16,0 0 0-16,-3 2 7 0,1 2 1 16,-4 1 6-16,1 4-9 0,-3 0 4 15,-2 1 2-15,-3 0 2 0,0 2 0 16,-3 0 9-16,-2-1 5 0,-3 1-3 16,-5-1 0-16,0-1-3 0,-2 1-3 15,-3-3-5-15,-3-1-9 0,1-1-5 16,-4-2-4-16,4-2-1 0,-4-1-1 15,1-1-15-15,5 0-21 0,0 0-17 16,2 0-18-16,6 0-18 0,0 0-29 16,2 0-28-16,8 0-54 0,-3 0-4 15,3 0-96-15</inkml:trace>
  <inkml:trace contextRef="#ctx0" brushRef="#br0" timeOffset="35101.4">10951 6837 294 0,'0'-4'117'0,"2"2"-10"15,3-2 18-15,0 0-62 0,1 1-16 16,-1-1-15-16,-3 0 0 0,1 0 4 15,0 0-2-15,-1 1 4 16,1 1 5-16,-3 1-8 0,2 0 0 16,1 1-4-16,-3-1-9 0,0 0 5 15,0 1-1-15,0 0-7 0,0 0-6 16,0 0-6-16,0 0-6 0,0 0 2 16,0 0-2-16,0 0-1 0,0 0-1 15,0 0 1-15,0 0 1 0,0 0 3 16,0 0 0-16,0 0-2 0,0 0 0 15,0 0 0-15,0 0 0 0,0 0 0 16,0 0-1-16,0 0 0 0,0 0 2 16,0 0 1-16,0 0 1 0,0 0 0 15,0 0-1-15,0 0 3 16,0 0 5-16,0 0 2 0,0 0 5 16,0 0-2-16,0 0-1 0,0 0 0 15,0 0 1-15,0 0-6 0,0 0-5 16,0 0-5-16,2 0-1 0,1 4 2 15,-3 0-2-15,0 1 4 0,0 0-2 16,0 2 2-16,-5 4 1 0,0-1 3 16,-3 1 0-16,0 4 0 0,0 0 2 15,-4 4 1-15,-1 1 0 0,-3 1 2 16,3 0-6-16,-2 0-1 0,-1-3 0 16,1 2-2-16,-1-3 1 0,3 0 1 15,3-2 0-15,0-1 2 0,-1-4 0 16,6-1-2-16,0 0-4 0,2-3 3 15,1-3-4-15,2-1 2 0,0-2 1 16,2 0 0-16,4 0 6 0,1 0-2 16,4-2-4-16,2 1-3 0,2 0 1 15,1 0-2-15,4 1 0 0,-2-1 0 16,6 1 1-16,-4 0-1 0,1-1 1 16,2 0 0-16,-5-1-1 0,0 0 0 15,0-2 0-15,-2 0 1 0,-3 1 0 16,0-3-1-16,-3 3 1 0,0-3 0 15,-2-1 0-15,-3 0-1 16,3-3 1-16,-3 1 0 0,-2 0 0 16,2-1 0-16,-2 0-1 0,2 2 0 15,-5 0 1-15,5-1 6 0,-5 5 3 16,0-2 0-16,0 4 0 0,3-1-4 16,-3 3 2-16,0-2-5 0,0 2-1 15,0 2-2-15,0 3-4 0,0 4 4 16,-3 4 2-16,3 2 2 0,-5 3 0 15,5 3 1-15,-3 1 2 0,1 3 2 16,2-2 3-16,0 2-4 0,0-1 0 16,-3-1 0-16,3-1-1 0,0-1-1 15,0-1 3-15,0-1-3 16,0-4 1-16,0 1-4 0,0-3-1 16,-3-3 1-16,3-3 1 0,0-3-4 15,0-1 3-15,0-3-2 0,0 0 3 16,0 0-1-16,0 0-3 0,0 0-3 15,0 0-17-15,0 0-25 0,0 0-31 16,0 1-38-16,0 3-60 0,-2 1-88 16,-1 1-146-16</inkml:trace>
  <inkml:trace contextRef="#ctx0" brushRef="#br0" timeOffset="36937.1">13359 5569 374 0,'0'0'66'0,"0"0"-12"0,0 0 6 15,0 0-6-15,0-10-25 0,0 7 15 16,0-1 16-16,2 0-15 0,-2 0 2 16,3-1-2-16,2-1 6 0,0 0-1 15,0-2-1-15,3 2-4 0,0-2-6 16,2 1-3-16,1-4-9 0,2 1 0 16,-3 2-10-16,3 1 3 0,0 0 4 15,0-1-2-15,0 4-5 0,-1-2-5 16,-1 4-3-16,-1 0-3 0,0 0-3 15,1 2 1-15,-3 0 0 0,-1 2 0 16,1 1-1-16,-3 4-2 0,0 0 2 16,-2 6-2-16,-3 1 3 0,0 3 5 15,0 3 8-15,-5 2-5 16,-6 1-5-16,1 0-3 0,0 3-3 16,-6-3 2-16,1 0-1 0,-1-2-1 15,1-2 0-15,-1-4 0 0,1 2 0 16,2-5-1-16,3 0 4 0,-1-4-4 15,3-1 1-15,6-2 0 0,-1-5 0 16,3 0 3-16,0 0 5 0,5-5 10 16,1-3-5-16,4-4-5 0,3 1-1 15,2-3-2-15,3 2-1 0,3-2-4 16,0-3 0-16,5 3 0 0,-3-2 0 16,0 2-1-16,0-2 0 0,3 2 0 15,-5 2 0-15,0-1 0 16,-1 1 1-16,-2 0-1 0,-2 2 0 15,-1 1 1-15,-2 0-1 0,0 1-1 16,-2 3 0-16,-4-1 2 0,-2 3 0 16,-2-1-1-16,-3 3 0 0,0 0 1 15,0 1-2-15,-5 0-3 0,-3 5 1 16,0-1 3-16,-5 3-1 0,3 4 1 16,-3 0 0-16,0 3-1 0,0 1 0 15,0 1 1-15,1 3-2 0,4 2 2 16,0-1 0-16,0 1 1 15,3-1 2-15,2-4 2 0,3 2 4 0,0-4 3 16,0 2 5-16,3-4 2 16,5-2 3-16,-3-5-3 0,3 1 3 15,2-4-2-15,0-1-8 0,1-1-3 16,4 0-6-16,-2-2-1 0,3-3-2 16,2 0 0-16,0 0-20 0,3 0-18 15,-1 2-18-15,3 1-28 0,-2 2-32 16,0-3-35-16,-1 3-68 0,-7 3-91 15,-2-3-93-15</inkml:trace>
  <inkml:trace contextRef="#ctx0" brushRef="#br0" timeOffset="37853.98">14059 5672 561 0,'0'-5'132'0,"0"1"-40"16,0-1 41-16,0 3-59 0,0 0-31 15,0 2-13-15,0 0-22 0,0 3-3 16,0 5 2-16,0 4 18 0,0 5 11 16,-3 2-1-16,1 2-10 0,-1 2-4 15,3 1-9-15,-2-2-6 0,2 0-5 16,0 3 1-16,0-4-2 0,0-4 0 15,2 2-12-15,-2-3-28 0,3-3-27 16,-1-2-32-16,-2-2-67 16,0-5-43-16,0-3-110 0</inkml:trace>
  <inkml:trace contextRef="#ctx0" brushRef="#br0" timeOffset="38338.69">13478 5263 422 0,'0'0'137'0,"0"0"-24"0,0 0 0 16,0 0-37-16,5-6-1 0,5 4 13 16,3-1-16-16,5-2-4 0,5 3 0 15,3-2-7-15,3 0-7 0,-1 2-11 16,3-1-1-16,-2-4-22 0,-1 4-3 16,3-4-12-16,-8 4-2 0,3 0-1 15,-5-2-2-15,-3 4-2 0,0-1-19 16,-3 2-28-16,1 0-22 0,-3 2-29 15,-3 0-50-15,3 7-68 0,-3 1-40 16,-2-3-132-16</inkml:trace>
  <inkml:trace contextRef="#ctx0" brushRef="#br0" timeOffset="38688.71">14635 5559 244 0,'0'0'86'0,"0"0"-24"0,0 0 32 0,0 0-4 16,0 0-14-16,0 0-3 0,5 1 6 16,3-1 11-16,0 0 0 0,2 0-6 15,1 0-17-15,1 0-12 0,4 0-28 16,-1 0-15-16,-2 0-9 0,3 0 0 16,-1 0-3-16,-2 0-1 0,0 2-18 15,0 1-51-15,0 0-49 16,-3-1-59-16,-2 1 3 0,0 2-42 15,-5-3-51-15</inkml:trace>
  <inkml:trace contextRef="#ctx0" brushRef="#br0" timeOffset="38872.47">14664 5740 625 0,'0'0'133'0,"0"0"-69"15,0 0 70-15,0 0-75 0,0 0-37 16,0 0-8-16,41 10-4 0,-23-10-1 15,0 0 0-15,0 1 10 0,3 0-10 16,0 4-4-16,-1-2-4 16,4 3-1-16,-6 0-3 0,2 3-38 15,-2 1-68-15,3 3-66 0,-5 1-16 16,-4-3-85-16</inkml:trace>
  <inkml:trace contextRef="#ctx0" brushRef="#br0" timeOffset="40006.55">13444 6942 173 0,'0'0'133'0,"0"0"-60"15,0 0 21-15,-3-20-5 0,3 13-14 16,0-1-23-16,0 1 5 0,3-1 8 15,0-1-7-15,2 0 8 0,0 2-4 16,3 0-3-16,-1-2-13 0,6-2-8 16,0 2-2-16,3-2-5 0,2 1-7 15,-3 0-4-15,6-1-4 16,0 1-5-16,-3 1-3 0,2 1-4 16,-1 1-1-16,-1-1 0 0,0 4-2 15,-5-2 1-15,-3 4 0 0,0 1-2 16,-2 1 2-16,-3 1-4 0,3 4 1 15,-5 2-1-15,-1 2 2 0,1 0-1 16,-3 4 1-16,0 0 0 0,-3 4 0 16,1 2 1-16,-6 2 0 0,0 2 0 15,-2 1-1-15,-6 3 3 0,3 1-1 16,-7 0 2-16,2 0-3 0,-3-2 1 16,0 1-1-16,3-4-1 0,-3-2 1 15,3-2 0-15,3-3 0 0,-3-1-1 16,7-5 1-16,1-3-1 0,2-3 1 15,6-3 1-15,2-1 4 0,2-4 21 16,6-3-15-16,5-4-6 0,3-4 1 16,2-1-1-16,2-2-1 0,4-1-2 15,-1-1 1-15,0 0-4 0,3 2 1 16,0-1 0-16,-3 0-1 0,0 1 1 16,1 3 0-16,-4-3-1 0,1 2 0 15,-3 1 0-15,3 0 1 0,-6 2-1 16,-2-1 0-16,0 1 0 0,-5 2 1 15,-1 3 0-15,-1 0-1 16,-4 3 0-16,-2 2-1 0,0 0 0 16,-2 3-4-16,-6 2 2 0,0 2 2 15,-5 7-2-15,0 2 3 0,-2 3 0 16,2 3-2-16,-5 3 2 0,2 4 4 16,1 2-3-16,-1 1 4 0,6-2-1 15,0 0 9-15,4 0 15 0,1-3 4 16,5-2-8-16,0-5 1 0,3 0-2 15,5-4-5-15,2-3-2 0,0-3-3 16,6-2-7-16,2-4-2 0,0-1-4 16,3-6-8-16,-1-1-41 0,1 0-26 15,0-1-26-15,-1 0-35 0,1-2-58 16,-3 2-93-16,-2 1-72 16</inkml:trace>
  <inkml:trace contextRef="#ctx0" brushRef="#br0" timeOffset="40474.92">13956 7116 330 0,'0'0'205'0,"2"-12"-88"0,3 5 2 0,6-4-31 16,-4 1-36-16,6-1-14 0,-2-1-3 15,4 0-1-15,1 2-10 0,-1-1 8 16,-2 4 0-16,0 1-3 0,0 1-2 16,0 2-12-16,-5 2-12 0,-1 1-3 15,1 0 0-15,-3 1-2 0,-2 6 1 16,2-1-1-16,-5 5 1 0,0 0-1 16,0 5 2-16,-5-1-1 0,2 3 0 15,-4 2 2-15,-4-1-1 0,1 0 0 16,-3-2 0-16,0 1 1 0,-2 0-1 15,-1-2 0-15,1-1-1 0,-1-2 0 16,3-2 1-16,5-1 1 0,-2-3-1 16,5 0 1-16,2-4 3 0,1-1 7 15,2-2 15-15,0 0 19 0,5 0-2 16,3-2-11-16,2 0-8 0,5-2-7 16,1 0-4-16,-1 1 0 0,4 1-1 15,-1 0-6-15,0 0-4 0,-3 0 0 16,3 0-2-16,-2 1-2 0,-1-2-36 15,1 1-40-15,-6-2-20 0,3 1-48 16,-3-4-71-16,-2 2-32 0,-5-1-134 16</inkml:trace>
  <inkml:trace contextRef="#ctx0" brushRef="#br0" timeOffset="40991.07">13578 6565 403 0,'0'0'88'0,"0"0"23"15,0-3-18-15,0 2-19 0,3-2-6 16,2 2 10-16,3-2 3 0,5-3-10 16,2 4 1-16,6-3 3 0,0 0-8 15,2-1-9-15,3 1-11 0,-3-1-18 16,3 0-14-16,-3-1-7 0,3 4-4 15,-3-2-4-15,0 1 0 0,-2 2 0 16,0-2-19-16,-3 2-27 0,0 2-20 16,-3 0-34-16,-2 0-55 0,8 5-73 15,-8-1-17-15,-3-1-118 0</inkml:trace>
  <inkml:trace contextRef="#ctx0" brushRef="#br0" timeOffset="41407.73">14669 6666 409 0,'0'0'135'0,"0"0"-15"0,0 0 27 0,33-1-42 0,-17 1-36 16,-1 0-8-16,3 0-23 0,-2 0-16 0,5-2-14 16,-6 2-5-16,1 0-1 15,-3 0-1-15,0 0-1 0,-3 0 0 16,-2 0-1-16,-1 0-2 0,-4 4-45 16,0 0-51-16,-1 2-52 0,-2 1-19 15,-2-1-72-15,-1-3-134 0</inkml:trace>
  <inkml:trace contextRef="#ctx0" brushRef="#br0" timeOffset="41608.71">14612 6871 831 0,'0'0'125'0,"0"0"-38"15,0 0-19-15,0 0-35 0,39 1-20 16,-21-1 0-16,2-3-6 0,1 0-6 15,2-1 3-15,-2 2-2 0,2 0 0 16,3-1-1-16,-3 2-1 0,-2 1-15 16,2 0-67-16,3 4-79 0,-5-1-106 15,0 0-128-15</inkml:trace>
  <inkml:trace contextRef="#ctx0" brushRef="#br0" timeOffset="45846.7">15935 5380 186 0,'0'0'74'0,"0"0"-22"16,0 0-6-16,0 0-22 0,2 0-12 15,1-2-10-15,0 1-1 0,2-2-1 16,-3 0 3-16,4 2 8 0,-1-2 13 16,-3-2 10-16,4 4 4 0,-1-2 3 15,-3-1 6-15,1 2 2 0,2 0-3 16,-5 0-10-16,3-3-4 0,-3 3-3 16,0 0 6-16,0-1 4 0,0-2-9 15,0 3-4-15,0 0-3 16,0 1-5-16,0-4 4 0,0 4 2 15,-3-1-2-15,0-1-6 0,1-3-2 16,-1 1-1-16,-2-1-2 0,-3-2-5 16,1 3-1-16,-6-1-1 0,0 2-3 15,-3-1 0-15,-2 1-1 0,0 4 1 16,3 0-1-16,-1 0 0 0,-2 0-1 16,2 1 1-16,-2 5 0 0,3-1 0 15,-6 2 0-15,6-1 0 0,-1 2 0 16,1 1 0-16,2 0 0 0,0 0 0 15,0-2 0-15,0 3 0 16,3 0 0-16,2-2-1 0,0 3 1 16,0-1-1-16,3-1 1 0,0 2-1 15,5-1 0-15,-2 1 1 0,2 0 0 16,0 0 0-16,0 0 0 0,2-1 0 16,3 1 0-16,-2 0 0 0,5-1 0 15,-3 1 1-15,3-2-1 0,-3 1 2 16,5-2-2-16,0-4 8 0,1 2 7 15,-1-2 4-15,3 0 3 0,0 2-1 16,2-3-3-16,-2 3 0 0,0-3-3 16,0 0-8-16,3 1-2 0,-1-2 2 15,1 4-5-15,-1-1 3 0,1 3 1 16,-1 0-3-16,-2-2 0 0,-3 3-1 16,-2 0-2-16,0-4 1 0,0 3-1 15,-6 1 0-15,1-1 1 0,-3-2 0 16,0 2 1-16,-5 0 0 0,-3-4 0 15,0 3 2-15,-2-4 1 0,-3-1 4 16,-3 2-1-16,1-2-2 0,-3-1-2 16,-3 0-3-16,3-1 1 0,0-1 0 15,-3-3-1-15,3-2 0 0,3-4 1 16,-1-1 2-16,3 0-3 0,3-4 1 16,0-1 0-16,4 2 0 0,4 2 1 15,2-3 0-15,2 5 7 16,6 0-8-16,3 0-1 0,4-1 0 15,6 1 0-15,-1-1-1 0,4-2 3 16,1 2-1-16,1-2-1 0,0 1 5 16,0-3-1-16,-3 2 0 0,-2 0-2 15,-3-2 1-15,-5 2 0 0,-5 1 1 16,-6-1 0-16,-2-2-2 0,-2 2-1 16,-9 1-2-16,-2 0-3 0,-2 3 0 15,-3 1-10-15,0 1-7 0,-3 4-1 16,0 1-4-16,3 2-10 0,0 0-10 15,3 0-22-15,2 3-27 16,5 4-16-16,3 1-68 0,2 0 34 16,8 9-23-16,3-4 22 0,0 2-23 15</inkml:trace>
  <inkml:trace contextRef="#ctx0" brushRef="#br0" timeOffset="46396.45">16129 5411 374 0,'-3'-6'106'0,"1"0"-25"0,-1-2 2 15,3-1-21-15,-5 0-18 0,5-2 3 16,0 2 2-16,0-1-7 0,0 2-4 15,0 0 2-15,5-1 3 0,-2-1-4 16,-1 2-11-16,3 1-5 0,0 0-10 16,1-1-3-16,1 3 1 0,1-2 2 15,0 0-5-15,2 2 0 0,-2-2-7 16,0 5-1-16,-3-1 1 0,3 1 0 16,-3 0 1-16,-3 2-2 0,4 0-1 15,-1 3 0-15,-3 1 1 0,3 4-1 16,-5 3 1-16,3 2 1 0,-3 0 1 15,0 5 0-15,0 2 1 0,-3 2 3 16,-2 0 3-16,-2 1-3 0,-4 3 0 16,1-2-2-16,0 0 1 0,-3 0-3 15,0-1 2-15,0-1 1 0,0-3 12 16,0-3 5-16,3 1 1 0,-1-3-5 16,4 1 2-16,-4-5-1 0,9-3 2 15,-4 0-4-15,6-5-10 0,0 0 0 16,0-1 1-16,8-1 14 0,0 0 7 15,2 0-8-15,6-1-7 16,2-2-3-16,-3 1-5 0,3-3-3 16,-2 2-2-16,2 1-1 0,0-1 0 15,-2-1-7-15,2 2-26 0,-3 2-23 16,1-1-18-16,2 0-18 0,-3 0-41 16,6 0-56-16,-3-1-70 0,-5-1-114 15</inkml:trace>
  <inkml:trace contextRef="#ctx0" brushRef="#br0" timeOffset="46546.77">16532 5629 679 0,'0'0'68'0,"0"0"-11"0,0 0-34 0,0 0-23 15,10-20-17-15,-7 7-121 0,2 1-119 16,-5 1-79-16</inkml:trace>
  <inkml:trace contextRef="#ctx0" brushRef="#br0" timeOffset="47330.21">16979 5294 558 0,'0'0'93'0,"0"0"-30"0,0 0 21 15,0 0-17-15,13-35-43 0,-13 28-16 16,2-1-5-16,-2-1 0 0,0 4 0 15,-2-2-1-15,-3 1 6 0,-3 1 16 16,0 2-8-16,-2-2-9 0,-3 5 2 16,-3 0-7-16,1 0-1 0,-3 7 1 15,-3-3-4-15,6 6 1 0,-4 0-3 16,1 0 1-16,3 2 0 0,5 4 0 16,-1-3 1-16,6 2 0 0,2 3-2 15,3-1 2-15,0-1 0 0,6 2 2 16,4 0 2-16,0-3 3 0,3 4 1 15,3-4 1-15,-1 3-3 0,3-1 0 16,-2-3-3-16,-1 0 2 0,1 1-1 16,-1-1-1-16,3-3 9 15,-5 3 12-15,3-1 3 0,-3-1 1 0,-6-1-10 16,1-1-5-16,-3 0 2 16,-5-1-1-16,0 1-8 0,0-2 5 15,-5 1-3-15,-3 0 4 0,-4 1 5 16,-1-3 6-16,0-4-3 0,-3 0 0 15,-2-2-4-15,-3-1-3 0,3 0-2 16,0 0-5-16,0-4 3 0,3 2-5 16,-1-4 1-16,-2 2 0 0,5-3-3 15,5 3 5-15,1-2-1 0,2 1 2 16,5-3 11-16,-3-2-9 0,3 0 8 16,5 0 12-16,5 0-8 0,1-2-8 15,7 1 0-15,0-3-7 16,3-2-3-16,2-1-1 0,0-2 2 15,0-1-2-15,3-2-1 0,-5 0 3 16,0-2-3-16,-6 3 1 0,-2 3 4 16,-5 0 2-16,-3 0-4 0,-5 4-1 15,0-1-2-15,-8 3-2 0,-2 1 0 16,-3 5-2-16,-3 0-5 0,1 3-5 16,2 2-7-16,0-2 0 0,0 3-14 15,3 0-4-15,2 0-11 0,3 3-30 16,0-1-19-16,-3 1-14 0,8 2-36 15,-3 0 5-15,3 3-62 16,0-4-61-16</inkml:trace>
  <inkml:trace contextRef="#ctx0" brushRef="#br0" timeOffset="49616.19">15521 6561 192 0,'0'0'102'0,"0"0"-25"0,0 0-12 15,0 0-13-15,6 0-12 16,-4 0-12-16,6 0-11 0,2-3 2 16,-2 3 4-16,2-3 11 0,1 0-5 15,2-2 1-15,0 3-4 0,0-3 0 16,2 0 1-16,1-1 6 0,2 1 2 16,0-3 0-16,0 4 2 0,0-2-7 15,3 2-2-15,-6 2 8 0,3 0-9 16,-2-1-9-16,-3 2-1 0,-1 0-5 15,1 0-2-15,-5 0 0 0,0-2-2 16,-3 2-2-16,-2 0 0 0,2 1 2 16,-5 0-2-16,0 0 3 0,0 1-1 15,0 4 2-15,-5 1 16 0,2 2 3 16,-2 8-5-16,-3-1-2 0,-2 6 2 16,-1 0 2-16,1 6-3 0,0-1 4 15,-1 4-8-15,4-1-7 0,-1-2-4 16,0 0-4-16,3-4-4 0,2 0 3 15,1-2-3-15,-1-2-4 0,1 0-17 16,-1-3-30-16,3-1-21 0,0-3-32 16,0-3-58-16,3-3-103 0,2-3-60 15</inkml:trace>
  <inkml:trace contextRef="#ctx0" brushRef="#br0" timeOffset="50216.78">16157 6520 357 0,'0'0'43'0,"0"0"10"0,0 0 46 0,0 0-21 15,5-35-31-15,-2 27 2 0,-1 2 4 16,-2-1-11-16,3 2 3 0,-3-1 14 16,3 2-14-16,-3-1-5 0,0 4-10 15,-3 0-15-15,-5 1-4 0,3 0-7 16,-5 3 1-16,-1 4-5 0,-1 1 1 15,-1 3-1-15,-3 3 2 0,3 0-2 16,0 2-2-16,3 2 2 0,0-3 0 16,4 3-1-16,6-3 0 0,0 2 1 15,3-2 0-15,7 1 0 16,1-3 2-16,2 3-2 0,0-4 4 16,2 0-1-16,3-2 0 0,0 0 6 15,0-1 5-15,0-2-5 0,0 1 0 16,1 0-2-16,-4-2-2 0,1 3 3 15,-4-1 0-15,-1 1 4 0,-3 1 3 16,-6 1-1-16,1 0 1 0,-6 0 1 16,-2 0 1-16,-8 2 3 0,0-2 0 15,-5 0-7-15,0 0-4 0,-3-4-4 16,1 1-3-16,-4-3 0 0,4-1-2 16,-1-2-6-16,-2 0-24 0,0-2-13 15,2-1-20-15,3-3-10 0,0-2-13 16,5 0-55-16,2-1-1 0,6-9-1 15,3 1-57-15,2-1-114 0</inkml:trace>
  <inkml:trace contextRef="#ctx0" brushRef="#br0" timeOffset="50416.79">16100 6527 652 0,'0'0'133'0,"0"0"0"0,0 0 8 0,36-26-60 16,-20 19-22-16,2-2-6 15,3 1-21-15,-1 1-18 0,4-1-7 16,-4 0-5-16,1 5 2 0,0-4-4 16,-1 5 0-16,4 1-16 0,-4 1-57 15,-2 1-67-15,11 3-78 0,-9 0-42 16,1-2-125-16</inkml:trace>
  <inkml:trace contextRef="#ctx0" brushRef="#br0" timeOffset="50617.12">16633 6754 883 0,'0'0'131'0,"0"0"-95"15,0 0-14-15,0 0-22 0,0 0-14 16,0 0-67-16,0 0-16 0,0 0-54 16,25-33 44-16,-22 27-35 0,2 2-56 15,0-2 20-15</inkml:trace>
  <inkml:trace contextRef="#ctx0" brushRef="#br0" timeOffset="61044.62">17268 6373 245 0,'0'0'63'0,"0"0"-33"0,0 0 17 15,0 0-23-15,5-1-17 0,1 1 1 16,-4 0 11-16,1 0 5 0,-1 0 9 15,1-2-1-15,-1 1 2 0,-2 1 7 16,3 0-2-16,-3 0-3 0,0 0-3 16,0 0-9-16,0 0-8 0,0 0-11 15,0 0-4-15,0 0-1 0,0 0 2 16,0 0-1-16,0 0-1 0,0 0 11 16,0 0 7-16,0 0 5 0,-3 0 0 15,3 0-2-15,0 0-4 16,-2 0-2-16,-1 0-2 0,1 0 1 15,-1 0 2-15,3 0-5 0,-2 0 1 16,-4 1 1-16,4-1-4 0,-3 2 2 16,-1-1 3-16,-1 3 1 0,-4-3 3 15,1 2-4-15,-3 3 2 0,-2-2-2 16,-3 5-2-16,-1 2-1 0,-1-1-3 16,-3 4 0-16,-1 3 2 0,-2 2-3 15,3 3-1-15,0 0-2 0,2 0-2 16,6 5 8-16,2-2-3 15,2 2 4-15,4 0 8 0,7 0 5 16,0 0 3-16,2 1 0 0,6-1 1 16,5-1-4-16,2-4-5 0,6-2-1 15,0 0-1-15,5-6-5 0,2-3-4 16,1-3-4-16,-4-5 0 0,1-3-2 16,0 0 1-16,-8-7-1 0,3-3 0 15,-8-5 2-15,-6-2 10 0,-4-3 2 16,-3-2 2-16,-5-4-12 0,-8 1-3 15,0-1-3-15,-8 1 0 0,-2 0-1 16,-3 3 0-16,0 4-2 0,1 2-2 16,1 6-2-16,-4 1-7 0,2 5-2 15,0 1 0-15,0 3-6 16,6 0-7-16,2 2-4 0,2 1-11 16,6 2-18-16,-1-1-30 0,9 1-11 15,-1 0-40-15,3 4-4 0,5-4 37 16,11 6-41-16,-1-2-62 0</inkml:trace>
  <inkml:trace contextRef="#ctx0" brushRef="#br0" timeOffset="61745.09">17666 6451 389 0,'0'0'94'0,"0"-12"-30"0,-2 4 9 16,-1-2-19-16,0 3-26 0,1-1 6 15,-1-1-5-15,1 1-8 0,-1-2 10 16,3 1 5-16,-3-1 14 0,3 1-4 15,0 1 8-15,-2-1-11 16,-1 1-5-16,1-2-3 0,-1 3-3 16,-2 0-10-16,0 0-6 0,0 0-8 15,-3 1-1-15,0 1-5 0,-2 1 0 16,-3-1-1-16,3 2-1 0,-1 2 2 16,1 1-1-16,-3 1-1 0,0 5-1 15,0 1 1-15,0 3 0 0,-2 2 1 16,2 4-1-16,-3 1 0 0,6 1 0 15,-3 3 0-15,8-2-1 0,0 1 1 16,2 1-1-16,3-1 0 0,3 0 1 16,4-4 2-16,6 0 0 0,0-4 9 15,5-1 7-15,6-2-6 16,-4-4-4-16,4-3 0 0,-1-2-1 16,0-3 3-16,0-4 8 0,-2-2-3 15,0-2-5-15,-3-2-2 0,0-1 3 16,-5 0 3-16,-3-4 3 0,0 2-4 15,1-2-7-15,-6-1-3 0,3 2-1 16,-3 1 0-16,0 2-1 0,-5 1 1 16,3 5-2-16,-3 0 2 0,0 4 1 15,0 1 2-15,0 3-5 0,0 3-3 16,-3 4-5-16,-2 6 8 0,0 5 1 16,-1 12 3-16,1 9 4 15,3 8 8-15,2 5 9 0,0-7-6 16,5-4 3-16,3-6-1 0,-3-7-11 15,0-4-7-15,-2-6-1 0,2-2-1 16,-3 2 0-16,3 2-1 0,-5 1-16 16,3-4-45-16,0-5-49 0,-3-4-13 15,2-5-104-15,-2-3-118 0,5 0-134 0</inkml:trace>
  <inkml:trace contextRef="#ctx0" brushRef="#br0" timeOffset="65915.42">20475 5654 274 0,'0'0'65'0,"0"0"-4"15,0 0 25-15,2-7-23 0,-2 6-37 16,0 0-7-16,0 0 14 0,0 1 14 16,0 0 3-16,0 0 1 0,0 0 3 15,0 0-14-15,0 2-25 0,-2 6-12 16,2 4 25-16,0 8 24 0,0 10-10 15,-5 12-11-15,-3 11-10 16,-2 5-4-16,4-2-6 0,-1-6 4 16,1-7 1-16,4-3 9 0,2-1-5 15,0 0-2-15,0-5-7 0,0-6-5 16,2-6-3-16,4-6-3 0,-6-1-3 16,7-1-43-16,-7 4-37 0,8-2-39 15,5-2-42-15,-5-6-29 0,2-6-145 16</inkml:trace>
  <inkml:trace contextRef="#ctx0" brushRef="#br0" timeOffset="66250.39">20780 5982 665 0,'0'0'103'0,"0"0"-40"16,0 0 28-16,0 0-30 0,41-11-24 15,-18 8-7-15,3-4 1 0,5 2-16 16,-2-2-8-16,7-2-6 0,5 3-1 16,6-4-39-16,2 1-46 0,-5 1-55 15,-8-1-36-15,-10 5-71 0,-6-4-90 0</inkml:trace>
  <inkml:trace contextRef="#ctx0" brushRef="#br0" timeOffset="66883.34">21924 5666 494 0,'0'0'52'0,"0"0"32"0,0 0 20 16,0 0-55-16,0 0-14 0,0 0 2 16,0 0 1-16,8-36-7 0,-3 30-1 15,-5 4 1-15,0 0 9 16,0-1 2-16,0 3-6 0,-5 0-10 16,0 0-9-16,-3 5-8 0,-2 3-4 15,-3 4-3-15,-5 2 3 0,0 5 3 16,-5 4 2-16,-1 5-1 0,-7 5-5 15,-2 7 1-15,-3 6-4 0,2-5 0 16,6-8-1-16,7-10 1 0,8-5 1 16,-5 3 2-16,-3 0 16 0,0 1-1 15,1-2-9-15,4-2-3 0,3-6-4 16,0-2-1-16,1-8-1 16,4-2 3-16,-3-2 4 0,4-8-2 15,-1-4-1-15,5-4 0 0,-2-5 0 16,5-3 5-16,0-1 0 0,0-9-2 15,5 6-3-15,3-1-5 0,-3 4 0 16,3 5 3-16,0-2-3 0,0 3 0 16,-1 4 0-16,4-1 0 0,-4 5 0 15,4 1 0-15,-1 2 0 0,-5 3-2 16,0 4 1-16,1 2 0 0,-1 1-2 16,2 0-2-16,-1 5 0 0,-4 5 2 15,6 6 0-15,-3 1 3 0,3 7 0 16,-3 1 0-16,8 3 0 15,-8 3-1-15,5-2 1 0,1 1-1 16,4 1 0-16,-2-1-12 0,8 1-8 16,0-2-6-16,2 1-12 0,3-4-10 15,7 5-22-15,-4-4-20 0,2-5-45 16,10-2-65-16,-15-7-180 0,-3-5 181 0</inkml:trace>
  <inkml:trace contextRef="#ctx0" brushRef="#br0" timeOffset="67133.64">22253 5787 658 0,'0'0'155'0,"0"0"-51"0,0 0 22 0,49-6-79 16,-29 4-37-16,1 0-9 0,0 0 1 16,2-1-2-16,-2 1-22 0,-1 1-13 15,1-2-18-15,-6 2-25 0,6-1-19 16,5 2-14-16,-5 3-55 0,-3-1-125 16</inkml:trace>
  <inkml:trace contextRef="#ctx0" brushRef="#br0" timeOffset="67318.37">22299 5935 836 0,'0'0'207'0,"0"0"-88"16,0 0-25-16,0 0-65 0,0 0-21 16,36 1 0-16,-10-2-4 0,8-6-4 15,12 3 0-15,3-3-24 0,6 3-40 16,-6-1-50-16,0 4-40 0,-3 1-57 15,-12 0-52-15,-3-2-133 16</inkml:trace>
  <inkml:trace contextRef="#ctx0" brushRef="#br0" timeOffset="67867.62">23457 5648 445 0,'0'0'44'15,"0"0"39"-15,0 0-5 0,0 0-33 16,0 0-10-16,0 0-1 0,0 0 11 15,0 0 1-15,28-25 6 0,-28 23-9 16,-3 1-33-16,1 0-10 0,-6-1-2 16,-2-1 2-16,-3 3 0 0,0 0 2 15,-5 0-2-15,2 5 1 0,-4-1 1 16,-1 4-2-16,0 2 3 0,1 1-3 16,-6 2 0-16,8 1 1 0,0 4-1 15,5 3-3-15,0 0-1 0,5 2 4 16,3 2 2-16,5-2 22 0,0-1 9 15,8-1 10-15,2-2-7 0,6 1-12 16,-4-5-3-16,4-1-6 0,5 0-5 16,-3-4-3-16,2-5 3 0,1 0 3 15,0-4 10-15,-1-1 3 0,1-5 12 16,-3-1 5-16,0-4-3 0,0-4-3 16,3 0-6-16,-8-7-6 0,0-2-10 15,-3-7-7-15,0-1-5 0,-7-8-3 16,-3-4-1-16,-3 8 1 0,-2 5-2 15,-2 12 1-15,-1 6-2 16,-5 1 1-16,0 0-1 0,0 0-5 16,0 3-32-16,-2 3-24 0,-1 1-19 15,3 1-47-15,-5 3-75 0,5 0-61 16,3 0-125-16</inkml:trace>
  <inkml:trace contextRef="#ctx0" brushRef="#br0" timeOffset="68018.82">23909 5947 1032 0,'0'0'95'0,"0"0"-28"0,0 0-19 0,0 0-48 0,0 0-81 16,23 0-164-16,-28-10-82 0</inkml:trace>
  <inkml:trace contextRef="#ctx0" brushRef="#br0" timeOffset="68803.14">24446 5587 407 0,'0'0'102'15,"0"0"-70"-15,0 0 34 0,0 0-46 16,0 0-15-16,0 0-3 0,0 0 2 15,13 5 13-15,-13-5 10 0,0 0 29 16,0 0 18-16,0-1 7 0,-2-3-2 16,-1-1-24-16,0 1-22 0,-4-4-13 15,2-2-14-15,-3 1-6 0,0 0-1 16,-5 2-2-16,0-2 2 0,5 1-2 16,-10 4 1-16,3 0 0 0,-6 3 1 15,1 1 1-15,-1 6 0 0,0 0 2 16,3 8-2-16,-3 0-1 0,6 5-1 15,2 1 2-15,-3 3-3 0,11 0 2 16,-2 0-3-16,4 3 0 0,3-2 4 16,5-2 11-16,5 0 19 0,6 0 8 15,-3-3 4-15,8-2-6 16,-6-4-6-16,3-4-3 0,-2-6-6 16,4-2 0-16,-2-1-2 0,-2-3-3 15,-3-5-2-15,0-1-1 0,0 0 8 16,-6-3 5-16,1 0-6 0,0 0-7 15,0 0-7-15,2-1-2 0,-2-1-3 16,-3 1 1-16,3 3-1 0,-1-1-1 16,-1 2 1-16,1 0 0 0,-4 1-1 15,7 0 1-15,-10-1-1 0,8 7 0 16,-8-3-1-16,0 5 0 0,0 0-2 16,0 0-4-16,0 4 1 0,3 0 2 15,-3 6-2-15,0 0 3 16,-3 1 3-16,-2 0 9 0,2 1 3 15,3 3-3-15,-5-1-2 0,0-1-2 16,5 5-1-16,-3-3-3 0,3 3 1 16,0-1-1-16,0-1-1 0,0 3-3 15,3-1-7-15,2 0-5 0,-5-1-10 16,0 0-7-16,0-2-17 0,0-1-8 16,0 0-19-16,0-3-31 0,0-1-27 15,0-2-31-15,0-2 15 0,0-6-28 16,5 0-78-16</inkml:trace>
  <inkml:trace contextRef="#ctx0" brushRef="#br0" timeOffset="69302.95">24777 5571 463 0,'0'0'90'16,"0"0"8"-16,28-26-20 0,-15 17-52 15,-5 0-14-15,-3 2-7 0,-2 4-2 16,-3-1-3-16,0 1-3 0,-3 2 2 16,-7 1 1-16,2 1 5 0,-5 6 5 15,-2 1 6-15,-3 2-1 0,2 1 1 16,1 2-4-16,2 1 4 0,0 1 2 15,5 0 2-15,3 2-7 0,-3-2 3 16,8 2 1-16,-5-2-5 0,5 0-1 16,5-1 2-16,3-2 8 0,0-1-3 15,-1 0-1-15,6-2-6 0,5-1-3 16,-2-3-2-16,2 1 2 0,3-1-2 16,-1 1 2-16,4-3-2 0,-4 2-1 15,6-1 2-15,0 0-3 16,-5 2 2-16,-1 2-1 0,1-1-3 15,-6 1 0-15,4 2-1 0,-12-1 2 16,1 2 0-16,-8 1 2 0,0-1 1 16,-3 4-3-16,-9-2 1 0,-1-1 1 15,-8-1 0-15,0-1 1 0,-5 1-3 16,3-1 1-16,-8 0-1 0,3-1-3 16,-1-2-2-16,4-1-31 0,-1 0-32 15,5-4-29-15,6-1-11 0,-1-1-8 16,11-8-23-16,-3-2-90 0,8 1-3 15</inkml:trace>
  <inkml:trace contextRef="#ctx0" brushRef="#br0" timeOffset="69536.37">24839 5477 722 0,'0'0'82'0,"0"0"-8"0,34-20 78 16,-14 13-97-16,4 0-33 0,1 0-11 15,4 0-7-15,4 1 3 16,-2-1-5-16,3 4-2 0,7-4-5 16,1 3-38-16,15-6-35 0,2 0-43 15,-15 3 35-15,-11 2-356 0</inkml:trace>
  <inkml:trace contextRef="#ctx0" brushRef="#br0" timeOffset="76743.05">4871 9097 180 0,'0'0'45'0,"2"-6"-1"15,1 5 23-15,-3 1-6 0,0-2-6 16,2 1-12-16,1-2 4 0,-3 1-1 16,0 0-6-16,3 1-8 0,-3-1 1 15,0 1-1-15,0-1 6 0,2-2-1 16,1 3-8-16,-3-3-8 0,0 0-6 16,2 1-1-16,-2 1 4 0,0-4 2 15,0 4 4-15,0-2 5 0,0-3-1 16,-2 0-5-16,-3 2-4 0,2-5-11 15,-5 2-2-15,3-1-2 16,-3 1-1-16,1 1 3 0,-1-2 2 16,0 2 3-16,-2 0 0 0,-1 1-8 15,1 0 0-15,0 1-1 0,-1 1-1 16,-2-1-1-16,3 4 0 0,-3-1-2 16,0 1 1-16,0 1 1 0,0 0-1 15,1 0 1-15,1 3 0 0,1-2-1 16,2 5 0-16,-2 0 0 0,2 2-1 15,-2 2 1-15,5 0 1 0,-6 2-2 16,3 0 1-16,3 4-2 0,0-2 1 16,0 2 2-16,2 0-1 15,1 3 1-15,2-1-1 0,0 1 1 16,0-2 0-16,2 2-2 0,4 0 2 16,-1-3 0-16,0 3-1 0,3-1 1 15,-3-3 0-15,3 2 0 0,-1-4 0 16,1 4 0-16,0-6 0 0,0 0 0 15,-1-1 0-15,1-4 0 0,2 0 0 16,-2-4 2-16,2 0 1 0,3-2 3 16,-2-2 7-16,4-2 1 0,-2-4 0 15,0-3 11-15,0-2 13 0,0-4 1 16,0-4-2-16,-5-3 2 0,2-8-6 16,-2-15-2-16,-3-8-11 0,0-6-7 15,0 4-5-15,-5 6-4 16,3 9 0-16,-3 2-3 0,0 7 1 15,0 3-1-15,0 9-1 0,-3 6 0 16,3 2-1-16,0-2-15 0,-2 2-25 16,-1-1-24-16,0 2-32 0,1 6-47 15,-1 1-57-15,3 3-42 0,-2 2-122 0</inkml:trace>
  <inkml:trace contextRef="#ctx0" brushRef="#br0" timeOffset="77493.92">5356 8756 271 0,'3'-2'75'0,"-3"-1"-17"0,3 0 3 0,-3-1-20 16,2 3-3-16,-2 0-17 0,3-3 2 15,-3 1 7-15,0 1-5 0,0 1 7 16,0-2 8-16,2-1 10 0,1 1-3 15,-3 0-7-15,3-3-10 0,-3 2-2 16,0-2-10-16,2 4-6 0,1-3-3 16,-3 2-5-16,0 1 1 0,0-1-3 15,0 1 5-15,0-1 3 0,2 1 7 16,-2 2 3-16,0 0-2 0,0-2-2 16,0 0-6-16,-2-1-6 0,2 1-2 15,0 0-1-15,-5 1 1 16,5-1 1-16,-3 0-3 0,-2 1 1 15,2-1 0-15,1 0 0 0,-1 2 6 16,-2-1 0-16,2-1 3 0,1-1 0 16,-1-1 2-16,1 2 3 0,-4 0 0 15,1-3 3-15,3 3 1 0,-4-1 1 16,4-2-1-16,-3 1-2 0,2 0-2 16,-2-2-9-16,0 1-2 0,0 0-1 15,2 0-3-15,-2 1 2 16,2 2-2-16,-2-1 2 0,0 1 4 15,2 2 1-15,-2 0-5 0,3 0-2 16,-4 4-1-16,-1 0 0 0,1 6 0 16,-4 4 1-16,0 1-1 0,-1 5 1 15,1 3 0-15,-3 3 1 0,-2 10 2 16,-3 10 2-16,0 14-4 0,-3 4 3 16,5-3-3-16,3 0 1 0,6-7 2 15,4-1 3-15,3-1-2 0,0-2 5 16,3-5-4-16,2-1-3 0,-3-3-1 15,-2-1-2-15,6-8 1 0,-4-7-2 16,1-7 1-16,-3-1-20 0,2-1-26 16,4 3-35-16,-4-2-10 0,3-5-52 15,0-8-92-15,-2-3-79 0</inkml:trace>
  <inkml:trace contextRef="#ctx0" brushRef="#br0" timeOffset="77710.91">5101 9226 773 0,'0'0'111'0,"0"0"1"0,0 0 26 0,28-20-58 0,-12 15-30 15,2-2-16-15,2 0-8 16,1 3-21-16,0-3-2 0,-1 3 1 15,4-3-4-15,1 3-23 0,4-2-60 16,15 2-85-16,-5-3-106 0,-1 4-65 16</inkml:trace>
  <inkml:trace contextRef="#ctx0" brushRef="#br0" timeOffset="78111.03">6511 9046 456 0,'0'0'102'0,"0"0"7"16,0 0 16-16,0 0-16 0,0 0-24 15,0 0-16-15,26-4 1 0,-13 1-17 16,0 0-19-16,3 1-10 0,2-3-14 15,0 3-4-15,0-1-5 0,-3-1-1 16,6 2-2-16,-3 0-35 0,-2 2-75 16,4 0-99-16,-2 0-79 0,-5 0-155 15</inkml:trace>
  <inkml:trace contextRef="#ctx0" brushRef="#br0" timeOffset="78278.7">6558 9229 783 0,'0'0'78'0,"0"0"20"16,0 0 39-16,0 0-71 0,44 5-35 15,-16-5-17-15,14 0-7 0,9-1-6 16,9-5-1-16,2 5-28 0,-3-2-59 16,-5 2-80-16,-10-1-69 0,-7 0-191 15</inkml:trace>
  <inkml:trace contextRef="#ctx0" brushRef="#br0" timeOffset="81297.53">7612 9111 130 0,'0'0'69'0,"0"0"-14"0,0 0-2 16,3-11 4-16,-3 8 9 0,0-3-22 15,2 3 4-15,1-2 10 0,0 0-11 16,2-2-1-16,0 2 4 0,3-3 4 16,-1-1 4-16,1 1 0 15,2-1 1-15,1 1-4 0,-1-1-12 16,0 0-8-16,3 0-2 0,-2 4-9 15,-4-1-9-15,1 5-4 0,0 0-6 16,0 1-4-16,-1 3-1 0,-1 5 0 16,-1 3 2-16,-3 6 3 0,1 0 1 15,0 5 1-15,-3 4 1 0,0-3-3 16,0 3-3-16,-3-1-1 0,0-2 1 16,3-2-2-16,-2-1 0 0,-1-3 1 15,1-3-1-15,-1-3 1 0,3-1 0 16,0-3-1-16,0-4 0 0,0-2 2 15,0-1 7-15,-3-1 0 16,3-8-4-16,0-2 0 0,0-7 4 16,6 1 1-16,-1-4-3 0,3-2-5 15,-1-1 0-15,6 2 1 0,-2-1-3 16,4 1 0-16,-2 2 0 0,-3 1 0 16,3 4 0-16,0-2 0 0,3 5 0 15,-3-1 0-15,-3 4-1 0,3 1 1 16,-3 0-2-16,-2 5 1 0,0 3-1 15,-3 0-1-15,3 0 0 0,-3 1-2 16,3 7-1-16,-6 2-2 0,3 1-2 16,-2 1-3-16,-1 4 4 0,4 1 4 15,-6 2 2-15,2-1 2 0,-2-2 1 16,5 2 0-16,-5-4 0 16,6 3 0-16,-4-5 0 0,3-2 0 15,-2-1 0-15,-1-4 1 0,1 0 0 16,2-5 1-16,0 0 6 0,-2-5 17 15,2-1-4-15,0-5-4 0,0-4-5 16,3 1 1-16,-3-4-6 0,6-1-5 16,-1 1 0-16,0-6-1 0,1 0-1 15,2 0 1-15,0-4-1 0,-1 3 0 16,1-1 0-16,3 3 0 0,-3 1 0 16,0 2 0-16,0 1 0 0,0 6 0 15,-6 2 0-15,1 2-1 0,-3 6 1 16,-2 1-1-16,-1 2-2 0,1 2-7 15,-3 7 0-15,0 1 6 0,0 4 2 16,-3 7 2-16,3 2 1 0,-2 4-1 16,2-2 0-16,0 5 1 0,2-1 0 15,1-3-1-15,0 4 0 0,2 1-22 16,0-3-10-16,0-2-13 0,0 2-15 16,0-5-7-16,-2 0-37 0,0-3-38 15,-1 2 12-15,3-6-32 0,-5-6-98 16</inkml:trace>
  <inkml:trace contextRef="#ctx0" brushRef="#br0" timeOffset="81731.48">8555 8886 507 0,'5'-5'59'0,"1"2"23"0,-1-3 26 0,0 3-58 0,-2 1-16 15,-1 2-32-15,-2 2-2 0,0 6-4 16,0 3 4-16,0 2 24 0,-5 5 15 15,-3 2-2-15,0 0 2 0,1 2-4 16,-6 1-16-16,5-1-4 0,-2 0-4 16,-1-1-2-16,6-2-1 0,-3-3 1 15,3-1 1-15,3-3 0 0,-3-2 8 16,5-2 6-16,0-4 1 0,0-1-2 16,0-1 4-16,7-1 6 0,-2-1-1 15,8-1-7-15,0-4-12 16,3 1-7-16,-1-3-3 0,3-2-3 15,3 2 0-15,0 1 0 0,-3-4-1 16,0 3-33-16,3-3-44 0,-3 1-56 16,5-6-34-16,-5 2-55 0,-5 1-115 0</inkml:trace>
  <inkml:trace contextRef="#ctx0" brushRef="#br0" timeOffset="81865.06">8540 8774 745 0,'0'0'4'0,"0"0"-4"16,0 0 0-16,20-39-76 0,-9 28-167 15,-1 3-130-15</inkml:trace>
  <inkml:trace contextRef="#ctx0" brushRef="#br0" timeOffset="82665.63">8806 8960 239 0,'0'0'98'0,"0"0"-18"16,0 0 30-16,0 0-35 15,0 0-18-15,0 0-17 0,0 0 17 16,0-37 7-16,5 30-14 0,0 2-9 15,3-4 2-15,0 2-2 0,0 0-1 16,2-2-8-16,0 0-11 0,-2 0-6 16,2 3 1-16,1-1-3 0,-1 0-1 15,-2 3-7-15,2-1-2 0,0 3-3 16,-2 1-1-16,0 1 1 0,-3 2 0 16,3 5-1-16,-3 1-3 0,0 4 3 15,-2 0-2-15,-1 7 3 0,-2 0 0 16,0 2 1-16,0 1 0 0,-2 0 0 15,-3-1 0-15,2 0 1 16,0 0 1-16,1-1-1 0,-1-5-1 0,1 1-1 16,2-4 1-16,0-3 0 15,0-4 1-15,0 0 1 0,0-3 2 16,2-2 12-16,1-2 19 0,2-5-2 16,3 0-17-16,-3-4-4 0,3 1-4 15,-1-4-1-15,4 2-3 0,-4-3 0 16,4 0-4-16,-1-4 2 0,0 4 0 15,3-5 0-15,0 0 0 0,3-1-3 16,-3 1 1-16,2 0-1 0,1 4 1 16,-3-1-1-16,2 5 0 0,-2 0 1 15,-3 1-1-15,1 3 0 0,-3 0 0 16,-1 4-1-16,1-1 0 0,-3 3-1 16,-2 2-1-16,-1 1-1 0,-2 5-4 15,3 0 4-15,-3 2 3 0,0 4 0 16,0 2 0-16,3 0 1 0,-1 4 2 15,1-2-2-15,-1 4 0 0,1-1 0 16,-1 1 0-16,1-2 0 0,0 3 1 16,-1 0-1-16,1 2 0 0,-1-1 0 15,1 0 0-15,0 0 1 0,2 0-2 16,-3 0-6-16,-2 0-27 0,5-1-18 16,-2-2-14-16,0 0-36 0,-3-4-30 15,2 0-28-15,-2-4-45 16,3-5-180-16</inkml:trace>
  <inkml:trace contextRef="#ctx0" brushRef="#br0" timeOffset="83900.5">10075 8388 217 0,'0'0'59'0,"0"-1"24"0,2 0 1 0,-2-3-35 16,3 1-12-16,-3-1 6 0,0 1 12 15,2 1-3-15,1-1 0 0,-3 1 14 16,0 0-3-16,0 0-10 0,0 1 0 16,0-2-9-16,0 1-7 0,0 1-5 15,0 0-11-15,0-2-3 0,0 0-6 16,0 1-6-16,-3 0 0 0,1-1-1 15,-3-2 0-15,5 0 0 0,-3 1 0 16,-2-1-1-16,2-1-2 0,-2 3 2 16,-3-3 1-16,3 2 1 15,3 0-1-15,-6-2-3 0,3 2 0 16,0 0 2-16,-3 1-1 0,3 1 2 16,2-3 3-16,-2 3-1 0,0 1 1 15,2 1-1-15,1 0 0 0,-1 0-4 16,3 0-2-16,-3 0-1 0,3 1 0 15,-5 6 0-15,5-1 0 0,-2 3 1 16,-1 4 0-16,0 2 2 0,3 3 0 16,0 3-2-16,0 5 4 0,3 8 6 15,5 10 4-15,0 9 0 0,2 3-2 16,0-4 1-16,-5-8 6 16,1-4-1-16,-6-5-2 0,0-4-2 0,0-8-2 15,-3-5-3-15,-2 0-1 16,-3-2-3-16,-5 4 0 0,-2 0-1 15,-3-4-1-15,-3-4-2 0,0-5 1 16,-2 0-1-16,0-5-2 0,2 0 0 16,5-2 0-16,4 0 1 0,-1-4 0 15,5 2 1-15,3-4 0 0,2 1-1 16,1-2 1-16,2 2-1 0,0-2-1 16,5 4-2-16,0-3 1 15,-3 5 0-15,6-1 0 0,0 2-2 0,0 0 3 16,2 2-2-16,-2 4 1 0,2 3-3 15,0 4 3-15,1 2 0 0,-3 6-2 16,-1 3 3-16,-1 2 0 16,-6 1-2-16,0 9 2 0,-6-5 1 15,1 1-1-15,-3 7 0 0,1-12 2 16,1 5-2-16,1-3 0 0,0-8 2 16,3 0-2-16,2-2 1 0,0-6-1 15,0-2 0-15,0-2 0 0,2-5 1 16,1 0 2-16,2-2 4 0,3-1 2 15,5 0-4-15,0 1-2 0,-1 1-1 16,7-1-1-16,-4 0 0 0,3-1 0 16,-2 1-1-16,2 2-2 0,-3-1-16 15,1-2-17-15,-1 2-19 0,3 1-16 16,-5-1-27-16,3 0-40 0,-1 2-57 16,1-3-40-16,-6-1-128 0</inkml:trace>
  <inkml:trace contextRef="#ctx0" brushRef="#br0" timeOffset="85085.33">10845 8510 258 0,'2'-5'68'0,"1"2"42"0,2-2-6 15,0-2-22-15,-2-1-15 0,2 2 14 16,-3 0 15-16,4-1-10 0,-4 0-7 15,3 0-17-15,1 2-12 0,-4 0-7 16,1 2-8-16,-1 0-3 0,-2 1-10 16,0 2-5-16,0 0-12 0,0 7-4 15,0 4-1-15,-5 5 4 16,3 8 9-16,-9 10-2 0,1 15-2 16,-3 8 2-16,0 5-3 0,5-8-4 15,3-6-3-15,3-9 0 0,-1-2 0 16,0-7-1-16,3-7-9 0,0-5-29 15,0-4-21-15,6 6-41 0,-4-2-57 16,8 1-69-16,1-5 3 0,-3-5-157 0</inkml:trace>
  <inkml:trace contextRef="#ctx0" brushRef="#br0" timeOffset="85552.15">11315 8558 560 0,'0'0'40'0,"0"0"34"0,0 0-17 16,10-44-36-16,-10 34-15 0,-2 2-6 15,-1 1-4-15,-5 4-16 0,1 2 3 16,-1 2 17-16,-5 5 10 0,-3 4 18 15,1 1 4-15,-1 5-10 0,1-1-3 16,2 1-3-16,0 2-9 0,5-1-7 16,1 1-3-16,4-3 2 0,0 4 1 15,3-4 4-15,0 4-4 16,8-5 11-16,0 2 15 0,2-2 7 16,1 1-1-16,1-3-11 0,4-1-4 15,-3-2-2-15,5 1-2 0,0-4 6 16,0 2 8-16,3-1-7 0,-3-3-4 15,-3 2 4-15,1-2 4 0,-6-1-5 16,1 2 3-16,-4-1-1 0,-1 2-3 16,-4-3-13-16,-2 3-5 0,-5-1 0 15,0 1 3-15,-3-2 1 0,-5 2-2 16,-2-1 4-16,-1 1-6 0,-2-3-11 16,-3 1-17-16,1 0-18 0,-1-2-16 15,3-1-20-15,-3-1-21 16,6-3-40-16,-6-7-19 0,8 0-150 15</inkml:trace>
  <inkml:trace contextRef="#ctx0" brushRef="#br0" timeOffset="85768.98">11204 8572 604 0,'0'0'76'0,"0"0"14"15,0 0 70-15,39-18-52 0,-19 11-24 16,1 1-34-16,0-3-16 0,-1 0-2 16,1 0-17-16,0 2-6 0,-1 1-2 15,1-2-7-15,0 2-2 0,-1 1-1 16,4 2-37-16,-4 0-48 0,3 2-78 16,8-1-70-16,-5 1-63 0</inkml:trace>
  <inkml:trace contextRef="#ctx0" brushRef="#br0" timeOffset="86019.11">11702 8683 678 0,'0'0'78'0,"0"0"-77"0,34-6 134 0,-11-1-50 16,1 1-21-16,4 0-32 0,3-3-5 16,-3 4 1-16,1-2-21 0,-1 0-7 15,-2 4 1-15,0-1-3 16,-5 0-26-16,-1 2-59 0,1 1-73 16,2 0-35-16,-5 1-73 0,-5-2-127 15</inkml:trace>
  <inkml:trace contextRef="#ctx0" brushRef="#br0" timeOffset="86386.52">12369 8408 724 0,'0'0'41'0,"0"0"45"0,0 0-5 16,0 0-50-16,36-27-10 0,-28 23-7 16,-3 2 18-16,0 1-18 0,1 1-1 15,-4 0-3-15,-2 3-1 0,0 4 1 16,0 2 16-16,0 5 1 0,-2 2-3 15,-6 5-7-15,3 4-8 16,-3 0-5-16,3 4-2 0,2 0 0 16,-2 0-2-16,5 0-5 0,0 1-20 15,0-1-29-15,5-3-28 0,0 1-47 16,6 4-49-16,-1-7-63 0,-2-4-147 0</inkml:trace>
  <inkml:trace contextRef="#ctx0" brushRef="#br0" timeOffset="86669.74">12832 8797 551 0,'0'0'0'16,"0"0"1"-16,0 0 17 0,0 0-18 15,20 40-43-15,-20-28-28 0,0 5 3 16,-7-2-21-16,-1 3 27 0,-3-1 62 16,-1 1 2-16,-4 1 17 0,-7 4-11 15,0-4-8-15,4 0-130 0</inkml:trace>
  <inkml:trace contextRef="#ctx0" brushRef="#br0" timeOffset="87203.8">13568 8268 615 0,'0'0'97'15,"0"0"30"-15,0 0-4 0,0 0-63 16,31-37-34-16,-23 34-1 0,0 1 5 16,-3 2-17-16,-3 0-8 0,1 5-5 15,-1 5 5-15,-2 7 7 0,0 2 23 16,-5 6 5-16,-2 6-18 0,-1 11-11 16,-5 6-9-16,-3 4 0 0,1-4 0 15,-1-6-2-15,6-8-40 0,0-3-27 16,2-5-16-16,3-8-22 0,0 0-40 15,2 9-9-15,-2-4-71 0,2-6-89 16</inkml:trace>
  <inkml:trace contextRef="#ctx0" brushRef="#br0" timeOffset="87705.31">14193 8253 539 0,'0'0'86'0,"0"0"-25"0,0 0 37 16,0 0-54-16,0 0-33 0,0 0-5 15,37-24 4-15,-35 21 6 0,1 1 5 16,-3 2 13-16,0 0 7 0,0-1-3 16,0 1-14-16,0 0-24 0,0 0 0 15,-5 4 0-15,-3 3 5 0,-3 6-5 16,-1 1 7-16,-7 6 3 0,-1 4 3 16,-3 4 9-16,-3 11 1 0,-3 8-9 15,3 6 5-15,6 1 4 16,7-5 11-16,8-8 11 0,5-11-1 15,0-7-8-15,5-4-9 0,0-5-9 16,5 5-9-16,1-3-2 0,-1-1 1 16,3-6-1-16,0-6-4 0,0-3 4 15,-3-8 0-15,0-2-3 0,-2-3 8 16,-3-6 6-16,-5-2-16 0,0 0-2 16,-5-2-5-16,-3 2-10 0,-4 2-18 15,-4 6-13-15,-2 2-8 0,-3 4-10 16,-2 4-17-16,0 3 1 0,5 0-5 15,0 5-23-15,5 2-21 16,0 11-1-16,5-6-65 0,3 0-59 0</inkml:trace>
  <inkml:trace contextRef="#ctx0" brushRef="#br0" timeOffset="88054.82">14431 8532 641 0,'0'0'167'0,"0"0"-47"0,0 0 0 0,0 0-57 15,36-1-18-15,-18-2-12 0,3 0-5 16,2 2-3-16,3-1 0 0,0-2-14 16,-3 1-6-16,3 1-5 0,0 0-5 15,0 3-35-15,0-1-40 0,-3 0-41 16,10 0-73-16,-9 0-35 15,-1 0-115-15</inkml:trace>
  <inkml:trace contextRef="#ctx0" brushRef="#br0" timeOffset="88354.75">15074 8343 542 0,'0'0'92'16,"0"0"-17"-16,0 0 12 0,0 0-59 15,0 0-23-15,0 0-5 0,0 0-11 16,16-6 11-16,-19 15 41 0,-2 3 21 16,0 4 21-16,0 3-18 0,-3 5-17 15,3 1-8-15,-3 9-10 0,0 5-7 16,1 6-8-16,2 1-11 0,-1-12-4 15,6-5 0-15,0-10-1 0,0-3 0 16,0 5-24-16,0 0-31 0,3 2-20 16,2-2-40-16,5 2-42 0,1-8-42 15,-1-5-196-15</inkml:trace>
  <inkml:trace contextRef="#ctx0" brushRef="#br0" timeOffset="89372.43">15457 8007 323 0,'0'0'113'0,"0"0"-40"0,0 0 12 16,0 0-56-16,2-9-15 0,-2 7 0 15,3 0 4-15,-3 0-1 0,5 0 0 16,0 0-2-16,-2 0 3 0,5 0 4 16,-1 0 20-16,1-1 3 15,0 3-4-15,2-2-7 0,1 2-14 0,-1-2-10 16,0-1-4-16,1 3-4 16,-1-1 2-16,0-2 6 0,1 2-1 15,-6 0-4-15,3 1 6 0,-6 0-1 16,-2 0-9-16,3 3-1 0,-3 3-6 15,0 1 6-15,0 3 0 0,-3 4 1 16,1 1-1-16,-6 4 4 0,3 4-4 16,-3 2 6-16,-2 10 10 0,2 7 7 15,0 11-3-15,3 2 2 0,2-2-6 16,3-5 1-16,3-9 4 0,2-2-4 16,3-1 0-16,-3-7-5 15,3-3-8-15,0-9 4 0,-1 0-4 16,4 0 0-16,-4-1-2 0,6 1 4 15,0-7 7-15,0-5 11 0,3-5 5 16,-3-2 4-16,2-8-12 0,-2-1-8 16,0-1-3-16,0-5-1 0,-3 2-1 15,0-3 4-15,1 2 0 0,-3 0-4 16,-3 3-1-16,2-1-2 0,-1 1 0 16,-1 6 1-16,0 1-6 0,-2 0 1 15,-1 3-1-15,1 3-3 0,-3 0-1 16,0 5-7-16,0 4 6 0,0 6 3 15,-3 5 1-15,1 4 1 0,-4 9 0 16,-1 10 1-16,1 7 0 0,4 6-1 16,-1-3 0-16,3-3 0 0,3-5 2 15,-1-3 0-15,4-5-2 0,-1-6 3 16,0-4 7-16,-5-8 0 0,3 1 0 16,-3 2-5-16,-3 3 0 0,-2-2-4 15,-6-3-1-15,4-7 0 0,-6-3 1 16,-5-3 0-16,0-3 1 0,-3-3 2 15,-2-1-3-15,-1 0 0 0,-1 0-1 16,1-1-39-16,-1-3-11 0,-1-2-26 16,2 1-36-16,-1-2-54 0,-4-5-77 15,6 2 10-15,7 0-96 16</inkml:trace>
  <inkml:trace contextRef="#ctx0" brushRef="#br0" timeOffset="89790.5">17056 8389 616 0,'11'0'55'16,"2"-2"16"-16,2 1 21 0,6-4-20 16,-1 2-61-16,4 0-11 0,2 0-1 15,-1 1 1-15,1-1 2 0,-3 2-2 16,3 1-9-16,-5 0-7 0,0 0-17 16,-1 0-1-16,-2 0-46 0,3 0-30 15,-5 0-80-15,-4 1-117 0</inkml:trace>
  <inkml:trace contextRef="#ctx0" brushRef="#br0" timeOffset="89973.03">17095 8536 854 0,'0'0'178'0,"0"0"-96"0,0 0 17 0,47 0-44 15,-14 0-43-15,9 0-2 0,9 0-10 16,3 0-8-16,-7 0-10 0,-3 2-14 15,-8 4-24-15,3 0-6 0,-3 0-49 16,0 1 1-16,0 0-57 0,-10-2-28 16,-3-2-157-16</inkml:trace>
  <inkml:trace contextRef="#ctx0" brushRef="#br0" timeOffset="91074.13">18648 8080 546 0,'0'0'47'0,"0"0"6"0,0 0 16 15,0 0 18-15,0 0-41 0,0 0-32 16,13-19-14-16,-13 29 2 0,0 3 7 16,0 8 10-16,-3 10 4 0,-7 10 25 15,0 10 2-15,-6 0-6 0,3-4-8 16,0-6-3-16,3-3-6 0,2-4-9 16,-2 2-8-16,0-1-8 0,2 0-2 15,-3-2 0-15,6-4 0 0,-2-5-21 16,4-5-31-16,0 0-26 15,1 2-38-15,-3 9-38 0,2-6-27 16,0-4-124-16</inkml:trace>
  <inkml:trace contextRef="#ctx0" brushRef="#br0" timeOffset="92308.86">19268 8088 524 0,'0'0'90'0,"0"0"-30"0,0 0 7 15,0 0-46-15,0 0-20 0,26-17-1 16,-23 15 5-16,2 0 2 0,0 1 16 16,-5-2 19-16,2 3 19 0,-2-1 5 15,0 0 2-15,0 1-15 0,3 0-11 16,-3 0-5-16,3 0-12 0,-3 0-7 15,0 0 0-15,0-1-5 0,2 1-3 16,-2-1-1-16,3-1 1 0,-1 0 0 16,-2-1 1-16,3 1 0 0,0-1 2 15,-3-1-2-15,2 1 1 0,-2 3-1 16,0-2-3-16,0-1 1 0,3 2 2 16,-3 0-4-16,0 1 3 0,2-1-1 15,-2 1-4-15,0 0-2 16,0 0-3-16,0 1-1 0,-5 4-2 15,0 2 2-15,-3 4 1 0,0 4 0 16,-2 2 4-16,0 4 8 0,-6 0 7 16,1 4 0-16,-1-3-2 0,1 1 2 15,2 1-3-15,-5-3 2 0,2-1 0 16,1 1 0-16,-1-3-1 0,1 1-2 16,4-5-4-16,-1 3-2 0,-1-5-3 15,5 0-2-15,0-1-1 0,3-1 0 16,-3-1-1-16,3-2-1 0,5-1 0 15,-5-1 0-15,2-2 0 0,1 1 0 16,-1 0 0-16,3-2 0 16,0-1-1-16,0 0 0 0,0 1 1 15,0-1-1-15,0 2 0 0,0-2 1 16,0 0-1-16,0-1 2 0,0 0-1 16,0 2 0-16,0-1 0 0,5 1 1 15,-2-1-2-15,2 0 2 0,0 0-1 16,3 0-1-16,-3-1 1 0,5 1 0 15,1-1-1-15,-1 1 0 0,3-1 0 16,0 0 1-16,5 0-1 0,-2 0 0 16,-1 0-1-16,3 0 1 0,3 0 0 15,-1 0 0-15,1 0 0 16,0-1 0-16,-1 0 1 0,-1-1-2 16,-4 1 1-16,1-2 0 0,-1 0 1 15,-2 1-1-15,-3-3 1 0,1 2 0 16,-1-1-1-16,-2-1 0 0,0 3 2 15,-3-4-1-15,0 1 2 0,-3-2-3 16,1 2 1-16,0-2 2 0,-3 2-3 16,0-2 1-16,0 2 0 0,0-2 1 15,0 0-2-15,0 3 2 0,-3-3-1 16,0 2 1-16,3-1 0 0,0 1 4 16,-2-2-1-16,2 3 2 0,0-1-1 15,0 1 0-15,0-1-1 0,0 3 2 16,0-2-2-16,0 2-3 0,0 0 4 15,0 1 0-15,0 1 0 0,0 0-6 16,0 0 0-16,0 2-5 0,0 4 1 16,0 2 3-16,0 4 1 0,0 1 0 15,0 3 0-15,0 2 1 0,0 1 1 16,0 3 0-16,2 0 3 0,1 1 3 16,0 2 1-16,-3-1-1 0,5-1 1 15,-5 0 0-15,2 1-3 0,-2-3 0 16,3 0 2-16,0-4-2 0,-3 0 5 15,2-3 0-15,-2 0-1 16,3-2-1-16,-1-1-5 0,-2-2-3 16,0-1 0-16,3-3 1 0,-1 0-1 15,-2-1 0-15,0-1-1 0,0 1 0 16,0-1-5-16,3-1-14 0,-3 0-17 16,0 3-18-16,0-3-19 0,3 0-18 15,-1 2-28-15,-2-1-37 0,0-1-74 16,0-1-148-16,0-1-209 0</inkml:trace>
  <inkml:trace contextRef="#ctx0" brushRef="#br0" timeOffset="107991.16">3651 14124 201 0,'0'-2'46'0,"3"1"-7"0,-1-1 22 0,-2-1-6 15,0 0-15-15,3 1-7 0,-3 1-2 16,0-1-2-16,0 1 3 0,0 1-3 16,0-1-7-16,-3 1 19 0,3 0-7 15,0 0-4-15,0 0-7 16,0 0-13-16,0 0-6 0,0 0-4 16,0 0 0-16,0 0 0 0,3 0 1 15,-1 0 0-15,6 0 1 0,-3 0 2 16,3 0 1-16,0 0 6 0,2 1-1 15,0-1-1-15,1 0-2 0,-1 1-4 16,3-1 1-16,0 0-3 0,0 0 2 16,2 0-2-16,4 0 2 0,-1 1-2 15,0 0-1-15,5-1 0 0,0 1 1 16,3-1-1-16,2 1 0 0,1 0 1 16,7 0 1-16,5 1 1 0,11 0 2 15,2 0 3-15,-5-2 6 16,-2 1 1-16,-6 0-2 0,6 1-4 15,-3 1-4-15,2-2 0 0,3 1-3 16,0 0-2-16,1-2 2 0,1 2 2 16,1 2-3-16,0-2-1 0,-1 0 2 15,1 1 0-15,0 2 2 0,2-1 5 16,0 1 1-16,0-2 4 0,3 1-5 16,0 1-3-16,0-2 2 0,2 2 2 15,1-1-4-15,-3 0 6 0,-1 1 4 16,4-2 0-16,-1-1-4 0,3 3-6 15,0-5 0-15,-2 2 0 0,2-1-1 16,0 0 2-16,0 0-2 0,0 2 1 16,-3-1 3-16,3-1-1 0,0 1 1 15,0-1-5-15,3-1 10 0,-1 0-5 16,1 0-1-16,0 1 1 0,2-1-1 16,-5 0 2-16,2 0-3 0,4 0 2 15,-1 0 1-15,3 0-2 0,-1 0-2 16,6 0-3-16,-2 0-2 0,-1 0 1 15,0 0-1-15,1 0-1 0,2-1 0 16,5 2 3-16,-3-1-2 0,3 0 0 16,0 0 0-16,-2 0-1 15,2 0 1-15,0 0-1 0,0 0 0 16,3 0 1-16,0 0 0 0,-1 0-1 16,-2 0 0-16,3 0 0 0,-3 0 0 15,0 0 0-15,0 0 2 0,1 0-1 16,-4 0-1-16,1 0 0 0,-6 0 0 15,0 0-1-15,-2 0 0 0,-8 0-9 16,3 0-25-16,-3 0-29 0,-8 0-21 16,-5 0-43-16,-3-1-43 0,-12 0-33 15,-11-1-117-15</inkml:trace>
  <inkml:trace contextRef="#ctx0" brushRef="#br0" timeOffset="110277.86">3873 13822 382 0,'0'0'76'0,"0"0"-47"0,0 0 11 0,0 0-7 16,0 0 7-16,0 0-3 0,0 0 7 15,0 0 1-15,0 0-4 0,0 0-12 16,0 0 2-16,0 0-4 0,0 0-8 15,0 0-4-15,3 0 3 16,2 1 13-16,0 0 1 0,3-1-9 16,2 0-3-16,1 0-6 0,2-1-3 15,-1-3 0-15,4 2 5 0,-1-2 5 16,4-2-2-16,-1 1-5 0,0-3 1 16,2 0 2-16,1-1-2 0,2-2 2 15,-2 0-3-15,0 0 1 0,2-1-4 16,-2-2 1-16,2-1-5 0,0 2-1 15,-2-3 0-15,-1 1-3 0,-1-1 1 16,1 0-2-16,1-2 1 0,-3 2 3 16,0-2 4-16,0-2-4 15,-2 1 2-15,2 1 1 0,0-2 0 16,-3-1 0-16,3-1-2 0,-2-1-2 16,2-1-3-16,0 1 0 0,-2 0-1 15,2-4 1-15,-3 3-1 0,3-4 3 16,-5 3-3-16,3-2 1 0,-1 1 0 15,-2-3-2-15,3 2 0 0,-1 0 2 16,-2-2-2-16,0 2 1 0,0-2-1 16,0 0 0-16,0-2 1 0,2 1 0 15,1-5 0-15,-3 3-1 0,0-1 0 16,2-6 1-16,1 1-1 0,2-9 1 16,2-1-1-16,-4 6-1 0,-3 3 1 15,2 6 5-15,-2-1-5 0,0 5 1 16,-3 3-1-16,3-3 0 0,-2 4 0 15,-4-2 1-15,6-1-2 0,-5 3 2 16,5-3 0-16,-3-4-1 0,1 1 0 16,-1 0 1-16,0 0 3 0,-2 0-1 15,2 2 1-15,1-1-1 0,-1-1-3 16,-2 3 3-16,5-1-1 0,-3 1-2 16,0 1 4-16,3 1-3 0,-2-2 0 15,-1 3-1-15,0 0 0 0,3 0-1 16,-2 2 1-16,-1 0 0 0,0 1 1 15,1 1-1-15,-1-1 0 16,-2 2 0-16,2-1 0 0,0 3 1 16,-2-2-1-16,0 3 0 0,2-1 0 15,-2-1 1-15,0 1-1 0,-3 1 1 16,3 0-1-16,-1-1-1 0,4 2 1 16,-3-1 2-16,2 3-2 0,0-3 0 15,-2 3 2-15,0 0-1 0,5-1 1 16,-6 2-1-16,1 0 0 0,2-1 0 15,1 3 0-15,-3-1 2 0,-1 1-2 16,1-1 5-16,0 1-4 16,2 1 3-16,-2 0-1 0,2-2-2 15,-2 1 2-15,2 0-3 0,1-1 2 16,-1 1-1-16,0 0 0 0,3-3 2 16,0 3-3-16,-3-1 2 0,1 0 1 15,2-1-1-15,0 2 1 0,-3-3 0 16,3 3 0-16,0-1 0 0,0 0 1 15,0 2-2-15,2-1 3 0,-2 1 0 16,3-1-2-16,-1-1-1 0,1 1 0 16,-1 0-2-16,1-1 0 0,2 0 1 15,0 0-2-15,0-1 0 0,0 2 0 16,0 0 0-16,-2 0 1 0,4 1-1 16,-2 0 0-16,-2 0 0 15,4 1 0-15,-4 0 0 0,2 1-1 16,3 0 1-16,-3 0-1 0,0 1 3 15,5 2-2-15,-2-2 0 0,0 2 0 16,2-1 0-16,0 1 0 0,0 1 0 16,3 0 0-16,-3 1-1 0,3-1 1 15,0 1 0-15,-3 2 0 0,6-1 0 16,-3 2 0-16,-1 0 0 0,1 0 0 16,0 0 0-16,3 2 0 0,-4-1-1 15,4 2 1-15,-1 2 0 0,-2-2 0 16,2 3-1-16,1 0 1 0,-3 2 0 15,2 0 0-15,1-1 0 0,-1 3 0 16,-2 0 0-16,2 1 0 0,3 0 0 16,-2 2 0-16,-3 0 0 0,2-1 0 15,-2 4 1-15,2-1-1 0,-2 0 0 16,0 1 0-16,2 0 0 0,-4 1 0 16,1 1 0-16,1 1-1 0,0-3 1 15,0 4 0-15,0-1 0 0,-3 2-1 16,0 0 1-16,1 1 1 0,-1-1-1 15,0 1 1-15,-2 1-1 0,2-1 1 16,-2 2 0-16,2 0-1 0,-2 0 2 16,-1 3-2-16,3 0 2 15,-2 1 0-15,2 1-1 0,-2 1 0 0,2 0-1 16,-2 1 2-16,2 6-1 16,6 5 0-16,-1 5-1 0,1 3 3 15,-4-8 2-15,-4-5-2 0,-5-11 0 16,2 6 1-16,2 5-1 0,4 4 0 15,1 6 0-15,-1-5 1 0,-4-4-1 16,1 1 1-16,2 1 0 0,-2 1 1 16,2 1 1-16,-2-1-2 0,0-2 2 15,-3 2 0-15,0-2 0 0,2 0-2 16,1-1-1-16,-3 0 1 0,3 1 1 16,-1-2-1-16,-4 1 3 0,5-1-1 15,-1 2-2-15,1 0 1 16,-3 0-1-16,3-1 0 0,-1 1 1 15,1-3 0-15,-3 1-1 0,3 2 1 16,0-4 1-16,-3 2-1 0,0-1-4 16,2-2 2-16,1 3-3 0,-3-3 0 15,5 0 7-15,-2 3-4 0,2-3-1 16,-2-6 1-16,0-3 0 0,-8-6-2 16,2 1 4-16,6 2 2 0,5 1-3 15,2 7 1-15,0-5-1 0,1 2-1 16,4-5-1-16,-2 0 2 0,6 4-3 15,4-4 0-15,5 2-1 16,-2-3 0-16,-5-8 1 0,-10-3-1 16,-11-2 0-16,2-2 0 0,6 0-1 15,3 2-9-15,-1-1-12 0,3-1-24 16,-3 1-12-16,-4-3-20 0,-1 0-20 16,-5 0-26-16,-2-2-39 0,-9 1-57 15,-4 0-48-15,-3-2-109 0</inkml:trace>
  <inkml:trace contextRef="#ctx0" brushRef="#br0" timeOffset="111361.42">4904 12855 206 0,'0'-3'30'0,"3"-1"9"15,-1-2 11-15,1 2-13 0,0-2-9 16,-3 2 4-16,2 0 15 0,-2-1 6 15,0 0 1-15,0 1-7 0,0-1-8 16,0 0 5-16,0 2 0 0,0-1 9 16,0 0-2-16,0 2 5 0,0 0-7 15,0 1-12-15,0-1-4 0,0 2-18 16,0 0-6-16,0 0-8 0,0 0-1 16,0 4 4-16,0 2 11 0,0 2 12 15,3 6-2-15,-1 1-10 0,-2 4 0 16,3 3-3-16,-3 3-6 0,2 12 1 15,1 6-2-15,0 10 2 0,-1 1 0 16,-2-1 5-16,3-1 5 0,-3-8 11 16,0 6 2-16,2-1 0 0,1-2 3 15,0 3-4-15,2-4-6 0,0 2-5 16,-5-4-9-16,3 0-2 0,-3-4-4 16,5-1-2-16,-5-5 0 0,5-1 1 15,-5-5 1-15,2-5 0 0,-2-5 2 16,0-1 4-16,6 3 1 0,-6 5-2 15,0-1 5-15,2 0-3 16,-2 1-8-16,0-3 2 0,0-2 0 16,3-3-1-16,-3 1 7 0,0-4 4 15,0 2 0-15,0-2-2 0,0 1-5 16,0-2 0-16,0-1 7 0,0 0-5 16,0-1 3-16,0 0-2 0,0-2 2 15,0 2-6-15,-3-2-2 0,3 0 0 16,0-1-3-16,0-2-1 0,-2 3 0 15,-1-4-1-15,0 1 0 0,1 0-14 16,2-2-21-16,-3-1-23 0,3 2-36 16,0-2-56-16,3-3-77 0,5 0-138 15,-1-4-159-15</inkml:trace>
  <inkml:trace contextRef="#ctx0" brushRef="#br0" timeOffset="112412.25">8219 12877 244 0,'0'-5'50'0,"0"-4"19"0,0 2-11 15,0-2-10-15,0 1-22 0,0 0 1 16,0 3 19-16,0-2 2 0,0 2 14 16,0 1 6-16,0 1-2 0,0 1 6 15,0 0-3-15,0-1-8 0,0 3-18 16,0 0-12-16,0 0-10 0,-2 0-10 16,2 0-2-16,-3 0-4 0,3 5 4 15,0 1 4-15,-2 2 11 16,2 4-1-16,0 4-5 0,0 0-2 15,0 8 3-15,0 3 4 0,0 14 1 16,2 7 6-16,1 5 0 0,2 1-4 16,-2-6-6-16,2 1-3 0,0-3-2 15,0 1-3-15,0-2-1 0,-2 3 1 16,2-4 6-16,-2-1 0 0,2-2 2 16,-5-2 2-16,0-3 0 0,0 0-1 15,0-8-3-15,0-2-1 0,0-8-2 16,-5 1-1-16,5 4 0 0,-6 3-1 15,1 0-4-15,0 3 0 16,2-5 0-16,-2 4-5 0,5-4 4 16,-2 2-3-16,-1-3-3 0,3-1 1 15,0 1 0-15,0-2-2 0,0-1 1 16,5-1-1-16,-5 0 1 0,3-3-2 16,-3-1 0-16,2-1 2 0,-2-1-1 15,3 1-1-15,-3-2 1 0,0-2 0 16,0 1-1-16,0-2 2 0,0 1 0 15,0-5 1-15,0 1-1 0,0-2-2 16,0-3 2-16,0 0-1 0,0 0 1 16,0-1 0-16,0 0-1 0,0 0 2 15,0 0 0-15,0 0-3 0,0 0-2 16,0-2-14-16,0 1-20 0,0-1-33 16,0 0-24-16,0-2-34 0,-3 0-61 15,3 1-98-15,-2-2-133 0</inkml:trace>
  <inkml:trace contextRef="#ctx0" brushRef="#br0" timeOffset="116449.32">5961 12505 226 0,'3'-2'30'0,"-3"-3"16"0,2 1 29 16,-2 1-9-16,5-2-18 0,-5 3-7 15,0 0 6-15,3-2-10 16,-3 1-3-16,0 0 1 0,0 0 2 15,0 0-7-15,0 0 4 0,0 1 6 16,0-2 6-16,0 1-8 0,-3 0-11 16,3 2-5-16,-5-4-8 0,3 2-6 15,-4 0 2-15,1 0 5 0,-2-2 3 16,-1 4 0-16,-3-2-4 0,-1 2 2 16,-1 1-5-16,0 0-6 0,-5 3-2 15,2 1 0-15,1 4-3 0,-1 1 1 16,-2 4-1-16,0 2 0 0,2 3 0 15,-2 3 0-15,3 4 0 0,2 1 0 16,0 4 0-16,5 0 0 16,3-2 0-16,5 4 0 0,0-4 0 15,8 3-1-15,5-2 1 0,2-2 2 16,3-1-1-16,6-3 4 0,-1-2 6 16,3-3 1-16,0-4-3 0,-1-4 1 15,1-1-2-15,0-5 6 0,0-1 10 16,-3-3 5-16,0-6 2 0,1-3-4 15,-6-2 0-15,-3-3-7 0,1-4 6 16,-3-4-2-16,-3-2 0 0,-5-5-2 16,3-11-4-16,-5-9-8 0,-3-9-2 15,-6 1-3-15,-1 8-5 16,-1 11 5-16,0 16-2 0,3 5 0 16,-3 3 4-16,-2 0-5 0,-3-2-1 15,3 2-1-15,-6 1 0 0,1 5-2 16,4 0-8-16,-2 5-16 0,0 3-18 15,3 0-36-15,2 6-45 0,6 8-64 16,-1-2-111-16,3 1-37 0</inkml:trace>
  <inkml:trace contextRef="#ctx0" brushRef="#br0" timeOffset="116599.57">6400 12791 926 0,'0'0'13'0,"0"0"31"0,0 0-19 16,0 0-25-16,0-12-72 0,0 3-169 16,0 0-79-16</inkml:trace>
  <inkml:trace contextRef="#ctx0" brushRef="#br0" timeOffset="117350.37">6811 12525 450 0,'0'0'84'0,"0"0"3"0,0 0 13 0,0-35-13 15,-2 27-22-15,2-2-13 0,0 1-3 16,0 2-13-16,0-1-1 0,2 1 5 16,-2 1 0-16,0 0-4 0,3-1 0 15,-1 1-5-15,-2 0-2 16,3 1-2-16,-3-1-5 0,0-2-5 16,0 2-1-16,0-1-2 0,-3-1-5 15,-2 1-6-15,0-2 1 0,-3 2-2 16,0-2 1-16,1 4 0 0,-4-2-3 15,1 2 1-15,-3 1 0 0,0 1-1 16,0 1 0-16,0 2-2 0,-2 0 1 16,-1 6-1-16,3 2-1 0,-5 2-6 15,3 5 1-15,-1 2 2 0,1 4 1 16,2 0-1-16,0 4 3 16,5 1 1-16,3-1-3 0,3 2 4 0,2-2 0 15,5 2 1-15,2-5 0 16,4 0-1-16,4-3 1 0,-2-1 0 15,3-3 0-15,2-4 0 0,-3-1 0 16,1-2 2-16,-1-4-2 0,-4-4 3 16,2 0 5-16,-6-3 6 0,4-6 0 15,-4-1-7-15,1 0-4 0,0-3-3 16,-3-3 4-16,0 3-4 0,3-4 2 16,-3 0 0-16,3-3 1 0,-3 1 0 15,0 0-2-15,3 1 0 0,-3-1 0 16,3 2-1-16,-3 1 0 0,0 3 1 15,-2 1 0-15,2 3 0 0,-5 3 0 16,5 2-1-16,-5 1 0 0,0 3-1 16,3 1-5-16,-3 6 0 0,0 3 5 15,0 2 0-15,-3 5 1 0,3 4 1 16,-5 4-1-16,2 2 3 0,1 1-3 16,-1 2 2-16,1 2 0 0,2 1-1 15,0-2 0-15,0 0 0 0,0 0-1 16,0-1 0-16,0-2 0 0,0-4-6 15,2-1-18-15,1-3-33 0,2-2-45 16,3-6-56-16,5-7-103 0,-3-1-51 16</inkml:trace>
  <inkml:trace contextRef="#ctx0" brushRef="#br0" timeOffset="117900.87">7230 12368 463 0,'0'0'69'0,"8"-19"10"0,-6 8 27 16,3 0-52-16,-5-1-17 0,3 4-15 16,-3 0-14-16,-3 3-3 0,-2 1-5 15,-3 3 0-15,1 1 1 0,-6 2 0 16,0 4 5-16,0 4 5 0,0 0-2 16,3 4-6-16,-3 0 1 0,5 0-3 15,-2 2 0-15,2 2-1 0,3-1-1 16,-3 2 1-16,8-2 0 0,-3 1 0 15,3 1 0-15,0-2 2 0,0 0 15 16,3 1 4-16,2-4-3 16,0 3-5-16,3-6-4 0,-3 0-6 15,5-1 2-15,-2-3 1 0,5-1 12 16,0 0 10-16,0-2-1 0,0 3-1 16,-3-3-12-16,1 2-3 0,-1-2 3 15,-2 3 8-15,-1-2 3 0,-1 3 3 16,-1 0-7-16,-5 0-10 0,2 1-1 15,-2 0 0-15,-2 0-5 0,-3 1 0 16,-6-1-1-16,4 2-1 0,-6-2-1 16,-6 1-2-16,4-3-4 0,-1 0-15 15,-2 1-13-15,3-4-17 0,-3 1-19 16,2-3-15-16,-2 0-37 0,5-2-15 16,0-4-33-16,3-3-67 0,5 0-108 15</inkml:trace>
  <inkml:trace contextRef="#ctx0" brushRef="#br0" timeOffset="118084.39">7170 12408 756 0,'0'0'61'0,"0"0"48"0,34-35 0 0,-16 19-99 15,0 0-8-15,-2 0-2 16,-1-2-15-16,6 5-15 0,-6-1-18 15,6 0 10-15,0 1-35 0,7-2-59 16,0 2-73-16,-4 0-164 0</inkml:trace>
  <inkml:trace contextRef="#ctx0" brushRef="#br0" timeOffset="139822.54">7961 14690 130 0,'0'0'21'0,"-5"-2"-17"0,2 2 0 16,-2-1 4-16,2 1 6 0,1 0-9 15,-1-1 4-15,1 1 13 0,-1 0 0 16,1 0 6-16,2 0-1 0,0 0 3 16,0 0-3-16,-3 0-13 0,3 0-4 15,-3 0-4-15,3 0-6 0,-2 0-5 16,-1 0-9-16,3 1 2 0,-2 1 8 16,-4 1 4-16,6 0 0 0,-2-1 5 15,-1-1 10-15,3 0 11 0,-2-1 14 16,2 0 2-16,0 0 9 0,-3 0 1 15,1 0 3-15,2 1-7 0,0-1-5 16,0 0-3-16,0 0-3 0,0 0-1 16,0 0-1-16,0-1-5 0,0-2 7 15,0 1-15-15,0-3 2 0,5 2-1 16,-3-2-3-16,1 1 3 0,2-4-1 16,0 2 3-16,0-1-6 0,1-2-5 15,-1 4-5-15,0-3 2 0,0-1-6 16,3 1 4-16,0 2-3 0,-3-2 2 15,3 1 5-15,-1 3 1 0,1 1 0 16,-3-2 0-16,3 4 1 0,-3 0-3 16,0 0-4-16,0 1-2 0,1 0-3 15,-1 0-2-15,0 3 1 0,0-2 0 16,-2 5-1-16,2-3 0 0,0 2 0 16,0 0-1-16,0 3 1 0,1 0 0 15,-4 1 0-15,1 0 1 16,-1 0 0-16,1 2 0 0,-3 0-2 15,0 3 3-15,0-3 2 0,-3 3-3 16,-2-1 3-16,-3 3-1 0,1-2-1 16,-4 3 1-16,1-3-2 0,-6 3-1 15,4-2 1-15,-4 0-1 0,1 0 0 16,-4-2 0-16,-1 3 1 0,2-3-2 16,-3-1 2-16,3 0-2 0,0-2 0 15,0 1-4-15,2-3 4 0,3 0 0 16,3-4 3-16,2 2-3 0,0-4 7 15,3-1-1-15,5 0 2 16,-2-1-4-16,2 1-2 0,2-1 3 16,3 1 16-16,6-1 12 0,2 2-6 15,0-2-6-15,7 0-6 0,1 0 2 16,2 0-2-16,-2 0 2 0,5 0-5 16,-3-2-3-16,3 2-3 0,-3 0-4 15,-2 0-2-15,-3 0 0 0,0 0-13 16,-3 0-35-16,-4 3-30 0,-1-2-31 15,-2 2-45-15,0 2-77 0,-3 0-80 16,0-2-159-16</inkml:trace>
  <inkml:trace contextRef="#ctx0" brushRef="#br0" timeOffset="140273.6">8289 14918 264 0,'0'0'127'0,"0"0"-57"16,3 0 34-16,-1 1-9 0,1 2-13 15,-1 0 2-15,4-2-11 0,-4 2-2 16,1-1-11-16,-1 2-23 0,1-1-11 16,-3-2-6-16,3 0-1 0,-3-1-6 15,0 0-2-15,0 0 11 0,-3 0 11 16,-2-2-12-16,2 0 0 15,-2-4-3-15,2 1-3 0,1-2-7 16,-1 0-4-16,3 0-4 0,0-1 1 0,0 0-1 16,0 4 0-16,0 0 0 15,3 1-5-15,-1 3-19 0,1 0-15 16,2 4-17-16,0 2-21 0,3 1-31 16,0 6-63-16,0-2-33 0,-3-1-129 15</inkml:trace>
  <inkml:trace contextRef="#ctx0" brushRef="#br0" timeOffset="140723.62">8535 14657 466 0,'0'0'65'0,"0"0"-21"0,0 0 51 16,13-32-17-16,-8 22-32 0,-3 1-10 15,3 4 6-15,-5-2 1 0,3 4 2 16,0 2 4-16,-3 0-3 0,0 1-19 16,0 0-13-16,0 1-11 0,0 3 0 15,-3 5 15-15,0 2 2 0,3 1 0 16,0 7-3-16,0 0-2 0,-2 3-1 16,2 3 1-16,0 5-1 0,0-1-5 15,0 2 5-15,2 0-5 0,-2 0-4 16,0-3-2-16,0-1 0 0,0 0-3 15,3-3 1-15,0-1-1 0,-1-3-4 16,3-1-29-16,-2-4-34 0,2-2-39 16,0-4-66-16,3-1-59 0,0-7-101 15</inkml:trace>
  <inkml:trace contextRef="#ctx0" brushRef="#br0" timeOffset="141891.95">8917 14629 277 0,'0'0'56'0,"0"0"-24"0,0 0 43 16,0 0-21-16,0 0-13 0,3-18-10 15,-1 13-7-15,-2 3 10 0,0 2-1 16,0 0 0-16,3 0 8 0,-3 0 9 15,0-1 12-15,0 1-11 0,0 0-4 16,0 0-9-16,0 0-9 0,0 0-6 16,-3-2-6-16,3 0 2 0,0-1-2 15,0 1 0-15,0-1-3 0,0 2-2 16,-2-2-3-16,2 0 6 0,0 1 0 16,0 0-4-16,0 0 4 0,0-1-1 15,0 1 1-15,0 1 0 0,0-1-4 16,0 2 0-16,0-1-4 0,0 0-1 15,0-1 0-15,0 2 3 16,0 0-4-16,0 0 2 0,0 0 6 16,0 0-2-16,0 0-5 0,0 0 0 15,0 0-1-15,0 0-4 0,0 0 5 16,0 0-5-16,0 0 0 0,0 0 0 16,0 0-1-16,0 0 1 0,0 0-1 15,0 0 0-15,0 3 0 0,0 0 2 16,2 0-2-16,-2 2 4 0,0-1 2 15,3-1 1-15,-1 1-1 0,-2-1 1 16,3 3-2-16,-3-2 1 0,3 3-2 16,-3-2-1-16,2 3 0 0,-2 0-3 15,0 1 6-15,0 0-4 0,-2-1-1 16,-1 1 4-16,0 2-2 0,1-1 0 16,-1 0 0-16,-2-1 1 0,2 1 1 15,-2 0 0-15,0-3 4 0,0 3-5 16,-3-2 1-16,3 1 1 0,-3 0-4 15,1-1 1-15,-1-2 0 0,0 2-1 16,0-3-1-16,1 0 2 0,-1 0-2 16,3 0 4-16,2-2-2 0,-2-1-2 15,0 2 3-15,2-2-2 0,3-2-1 16,0 1 0-16,-2 0-1 0,2-1 4 16,0 0-2-16,0 0-1 0,0 0 3 15,0 0-3-15,0 0 1 16,2 0-1-16,3 0 2 0,3 0-1 15,0 0 2-15,0 0-4 0,4 0 0 16,1 1 1-16,-2-1-1 0,2 2 0 16,0-2 0-16,-1 0 0 0,1 0 2 15,3 0-2-15,-6 0 0 0,1-3 0 16,1 2 0-16,-1-1 0 0,-1-2 0 16,-2 1 0-16,0 0 0 0,-1-1 1 15,-1 0-1-15,-1 1 0 0,0-2 1 16,-3 2 0-16,1 0 0 0,0-1-1 15,-3 0 3-15,0 2-3 16,0 0 2-16,0-1-1 0,0 2-1 16,0 0 0-16,0 1 1 0,0 0-1 15,0 0-3-15,0 0 0 0,0 3-2 16,0 3 5-16,0 1-2 0,0 0 2 16,0 2 0-16,-6 3 4 0,4 0 2 15,-1 2 1-15,1 0 0 0,-1-1-2 16,1 2 1-16,-1-2-4 0,0 1-1 15,1 0-1-15,2-2 1 0,0 0-1 16,0-2 0-16,0 0 0 0,0-2-8 16,0-3-28-16,2 1-27 15,1-3-27-15,-3-2-21 0,3-1-37 16,2 0-38-16,2 0-32 0,4 0-34 16,-6-5-52-16</inkml:trace>
  <inkml:trace contextRef="#ctx0" brushRef="#br0" timeOffset="142492.43">9281 14643 419 0,'3'-4'109'0,"0"1"13"0,-1-1-31 0,1-3-28 15,-1 2-16-15,1-1-5 0,-3 2 11 16,0-1-16-16,0 4-1 0,2 0 0 15,-2 1-11-15,0-1-4 16,-2 1-12-16,-1 0-9 0,-2 1-1 16,-3 4 1-16,-2 2 0 0,0 4 2 15,-3 1-1-15,0 2-1 0,3-1 0 16,-1 0 0-16,3 1 1 0,3 0-1 16,3-1 0-16,2-2 0 0,0 1 0 15,0 0 1-15,2 0 3 0,3-3 7 16,3 2 3-16,0-1-4 0,0-2 3 15,5 0-4-15,0-3-2 0,-1 1-1 16,1-3 3-16,0 2-2 0,3-1 5 16,-1-1 2-16,-2 1-4 15,5-2-2-15,-5 1 0 0,3 2-2 16,-3 0-3-16,0 1 1 0,-6 1-2 16,1 3 4-16,-3-1 2 0,-2 0-4 15,-3 2-1-15,0 0 4 0,-8 0-1 16,0 0-4-16,1-1 3 0,-6 0-3 15,0 0-2-15,0 0 1 0,-5-1-1 16,2-1-17-16,1 0-18 0,-1-2-26 16,3 1-24-16,0-6-26 0,3 0-36 15,2-3-39-15,6-5-32 0,-1 1-94 16</inkml:trace>
  <inkml:trace contextRef="#ctx0" brushRef="#br0" timeOffset="142775.67">9338 14632 657 0,'0'0'106'0,"0"0"15"15,0 0 16-15,0 0-60 0,44-29-48 16,-28 20-7-16,-1 2-6 0,1 0-9 16,-1-2-4-16,1 2-3 0,-1 4-2 15,3 0 0-15,-2-1 1 0,2 2-29 16,3 1-51-16,4 0-72 0,-4-1-88 16,-3-3-156-16</inkml:trace>
  <inkml:trace contextRef="#ctx0" brushRef="#br0" timeOffset="149799.85">11374 10515 186 0,'0'0'55'16,"0"0"12"-16,0 0-7 0,13-6 2 16,-8 5-19-16,1 0-8 0,-4-1 6 15,1 1-2-15,2 0-12 0,-5 1-6 16,5 0-2-16,-5 0 0 0,3 0 7 16,-3 0 6-16,5 0 6 0,-5 0-3 15,5 0 3-15,-5 0-1 0,3 0-4 16,-3 0-8-16,0 0-3 0,2 0 1 15,-2 0 2-15,0 0 1 0,0 0-3 16,0 0-4-16,0 0-1 0,0 0-3 16,-2-2-5-16,-1 2-1 0,-2 0-2 15,-5 0 0-15,-1 0-6 0,-2 4 0 16,-2-1-1-16,-3 4 1 0,-6 2 1 16,1 2-2-16,0 3 0 0,-6 5 0 15,1 2 1-15,2 3-1 0,-5 3 0 16,8-2 1-16,-5 6 4 0,2-1 2 15,5 1 5-15,0-1 5 16,8 1 8-16,1-2 10 0,4 0 0 16,8-2 2-16,2-2 2 0,9-2 2 15,4-3-9-15,6 0-7 0,0-4-12 16,4-3-7-16,4-1-2 0,7-4-4 16,3-4-3-16,-3-1-36 0,-3-3-43 15,-7-1-48-15,5-9-64 0,-2 2-93 16,-3-4-86-16</inkml:trace>
  <inkml:trace contextRef="#ctx0" brushRef="#br0" timeOffset="150150.59">11767 10538 573 0,'0'0'73'16,"0"0"42"-16,0 0-5 0,26-20-19 15,-11 11-26-15,6 3-13 0,0-3 5 16,2 1-4-16,3-1-13 0,0 1-5 16,2 2-8-16,-2-2-6 0,-3 4-10 15,3-2-9-15,-3 1-2 0,1-1-1 16,-4 5-1-16,1-3-36 0,-6 4-47 16,-2 0-63-16,0 0-93 0,-5 0-28 15,0 0-140-15</inkml:trace>
  <inkml:trace contextRef="#ctx0" brushRef="#br0" timeOffset="150517.12">11984 10482 521 0,'0'0'95'15,"0"0"54"-15,0 0-1 0,0 0-43 16,0 0-40-16,0 0-15 0,-2-26-6 16,2 24-1-16,0 1-18 0,0 1-8 15,0 0-13-15,-3 6 0 0,3 1 0 16,-5 7 25-16,2 1 0 0,1 6-11 15,-6 1-2-15,5 3-6 0,-4 3-5 16,1 3-3-16,-1-2-1 0,1-1-1 16,1 0-2-16,0-3-20 0,0 0-27 15,0-2-29-15,2-2-43 0,-2 4-66 16,2-7-45-16,1-1-96 0</inkml:trace>
  <inkml:trace contextRef="#ctx0" brushRef="#br0" timeOffset="150784.07">11733 10940 665 0,'0'0'170'0,"0"0"-39"16,0 0-13-16,0 0-10 0,0 0-52 16,44-6-29-16,-25 2-1 0,1 1-6 15,-2 0-14-15,3 0-1 0,0 1-4 16,-1 0-1-16,1 2-1 0,0 0-2 16,2 0-26-16,-2 0-59 0,10-1-86 15,-3 1-125-15,-5-2-126 0</inkml:trace>
  <inkml:trace contextRef="#ctx0" brushRef="#br0" timeOffset="151134.6">12705 10535 836 0,'0'0'126'0,"0"0"-26"0,0 0-43 0,0 0-39 15,0 0-18-15,0 0-38 0,31-24-41 16,-26 20-80-16,-2-2-88 0,-3 2-168 16</inkml:trace>
  <inkml:trace contextRef="#ctx0" brushRef="#br0" timeOffset="151283.72">12695 10819 1115 0,'0'0'100'0,"0"0"26"16,0 0-58-16,0 0-62 0,0 0-6 16,7 34-87-16,-1-34-83 0,-4-1-141 15,3-4-155-15</inkml:trace>
  <inkml:trace contextRef="#ctx0" brushRef="#br0" timeOffset="155354.98">14478 10464 271 0,'0'0'74'0,"7"-8"-15"0,-1 5 12 15,-1-2-31-15,0 1-24 0,0 0-2 16,-2-2 15-16,4 3-2 15,-1-2-3-15,-1 2 2 0,0-1 5 16,-3-1 2-16,4 4 1 0,-4 0 2 16,3-1-2-16,-2 0-1 0,0-2-4 15,-1 3-3-15,1-1 2 0,-3 0 3 16,2 1 4-16,-2-3-8 0,0 2-8 16,3 1-5-16,-3-1-2 0,0 0 2 15,0-1 1-15,0 0 9 0,-3 0-3 16,3-2-4-16,-5 3-8 0,3-2-2 15,-4-1-6-15,1 2-2 0,-3 1 1 16,-4-3-4-16,-1 4 3 0,-3 1-1 16,-5 1 1-16,1 5 0 0,-1 1 1 15,-5 0 0-15,0 5 3 0,-2 3-2 16,0-1-1-16,2 6 5 0,-3-1-3 16,3 2-2-16,6 0 1 0,-1 0-1 15,8 0 1-15,3 1-1 0,0-3-1 16,10 0 0-16,0-3-6 0,2 1 3 15,8-4 4-15,3 0 1 0,3 0 4 16,5-3 0-16,2 1-2 0,3-2 2 16,-1-1 1-16,1 0 11 0,3-1-1 15,-3 0-4-15,-1 0 2 0,1-1 3 16,-2 1 1-16,-4 0-5 0,-2-2-2 16,-2 3-2-16,-1-2-5 0,-2 1-2 15,-5 2 1-15,-3 0-3 16,0 0 0-16,-5-3 0 0,0 3 2 15,-5 1 8-15,-3-1 2 0,1 0-3 16,-4 0-5-16,-2-4-1 0,-5 4 0 16,-2-4 0-16,-4 0-1 0,1-3 1 15,-3 1-2-15,0-3 2 0,1 0-3 16,1-4-1-16,1-2-1 0,2-2 1 16,3-1 1-16,3 0 0 0,2-1 2 15,3-1 3-15,4 0-5 0,4-1 0 16,2 0 0-16,8-1 0 0,4 0 7 15,4 1-2-15,7-1-3 16,0 0-2-16,14-3 1 0,4-3 3 16,8-3-3-16,0-1-1 0,-10 2 0 15,-13 6 1-15,-8 1 2 0,-8 3 1 16,3-2 11-16,-3-6 1 0,-2-1-2 16,-3-1-5-16,-5 0 1 0,-7 1-10 15,-1 3 0-15,-10-1-3 0,0 2 1 16,-3 2 1-16,0 4-10 0,-2 0-23 15,2 6-17-15,3-1-13 0,0 5-19 16,5 0-24-16,0 7-57 0,6 5-64 16,1-1-24-16,6 1-114 0</inkml:trace>
  <inkml:trace contextRef="#ctx0" brushRef="#br0" timeOffset="155571.99">14963 10821 918 0,'0'0'132'0,"0"-2"-91"0,0-2 19 15,0 1-47-15,0-1-13 0,0 1-27 16,0-1-39-16,0 4-46 0,0 0-25 15,0 0-72-15,0 0-127 0</inkml:trace>
  <inkml:trace contextRef="#ctx0" brushRef="#br0" timeOffset="156839.59">14860 10400 288 0,'0'0'118'0,"-3"0"-5"0,3 0-22 16,0 0-42-16,0-1-14 0,0-2 5 16,0-1-2-16,0 1 0 0,0-4 6 15,0 2 5-15,0-2-4 16,0-2-7-16,3 2-2 0,0 1-8 16,2-3-12-16,0 1 0 0,3 3-5 15,-3-1-2-15,3 3-8 0,-3-2 3 16,3 3 0-16,-1 0 1 0,1 2-1 15,2 0 3-15,1 2-2 0,-4 4 2 16,1-3 0-16,3 5-3 0,-4 1-2 16,1 1-2-16,0 2 0 0,-3 2 1 15,3 5-1-15,-3-1 2 0,-3 3 9 16,4 1 3-16,-4 0-2 16,1 2 0-16,-1 2-3 0,-2-1 2 0,0 1-2 15,0-1-4-15,-2-1-3 16,-1 0 0-16,-5-1 1 0,3-2 3 15,-5-3 2-15,2 0-2 0,-5 0 3 16,0-2 0-16,0 1-1 0,-2-1-3 16,2-1-1-16,-2 0 2 0,2-1 0 15,2-2 3-15,-2-1-1 0,6-1 0 16,-1 0-1-16,5-4-3 0,-2 0-1 16,3-2-1-16,-1 0-1 0,3-3-1 15,0 0-1-15,0-1 0 0,0 0 1 16,0 0 2-16,3 0 20 0,4-1 9 15,-2-3-9-15,6-1-13 0,2-1-2 16,0 0-5-16,2-1 1 16,3 0-3-16,3 1 4 0,-3-1 2 15,5 2 3-15,-2-1 3 0,2 4 5 16,-2-3-2-16,-1 1 1 0,-1 3-4 16,-4-1-5-16,-2 0-1 0,0 1-3 15,-5 1-3-15,2 0 0 0,-7 0-1 16,2 0-8-16,-3 0-24 0,3 0-20 15,-5 1-41-15,3 1-38 0,0 1-83 16,-3-1-94-16,0 0-112 0</inkml:trace>
  <inkml:trace contextRef="#ctx0" brushRef="#br0" timeOffset="157223.42">15483 10763 366 0,'0'0'139'0,"0"0"-33"0,10 4-13 15,-7-2-6-15,2 2-18 0,0 0-4 16,0-1 2-16,0-2-17 0,0 5-16 16,-5-5-13-16,3 1-8 0,-3-1-7 15,0-1-5-15,0 0 9 0,0 0 15 16,0 0 10-16,0-1 13 0,-3-2-10 16,3-4-14-16,-2 1-11 0,2-1-9 15,0-1-4-15,0-1-1 0,0 4 0 16,0-1-17-16,2 3-15 0,-2 0-24 15,3 3-25-15,0 0-51 16,4 4-28-16,1 4 5 0,2-1-57 16,-2 1-129-16</inkml:trace>
  <inkml:trace contextRef="#ctx0" brushRef="#br0" timeOffset="158057.31">16134 10378 38 0,'0'0'398'0,"0"0"-294"16,0 0-26-16,21-36-2 0,-19 27-44 16,1 2 3-16,-1-1 15 0,-2 0 1 15,0 3-4-15,3-2 12 0,-3 3-9 16,2-3 1-16,-2 1-9 0,3-1-4 16,-3-1-7-16,5 4-9 0,-5-2-5 15,0-1 1-15,0 3-4 0,0 0-11 16,-2-1-3-16,-4 4-6 0,1-1 3 15,-5 2 2-15,-3 0 1 0,0 2 0 16,-5 3 2-16,3 2-2 0,-6 2 1 16,0 5-1-16,1 1 3 0,-4 0-2 15,6 2-1-15,0 2 0 0,5-1-1 16,0 0 1-16,5 2 0 0,1 2-2 16,4-1 1-16,3-1 1 0,0 1 0 15,5-2 3-15,3 1 3 0,2-5 4 16,3 4-3-16,0-5-1 0,3 0-2 15,-1 0-2-15,1-2 0 0,-1 2 3 16,3-2-3-16,0-1 2 16,1 0-2-16,-4 1-1 0,3-1 1 15,-2 1 12-15,-3 1 4 0,-1 0-2 16,1 1-5-16,-5-1 4 0,-3 1-5 16,-2 0-1-16,-1-2-4 0,-2-1 0 15,-2 0-1-15,-3-2 1 0,-3 0 0 16,-5-3 1-16,-2-1 2 0,-4-2-4 15,1 0-1-15,-5-3 1 0,0-3 1 16,-3-2-4-16,3-4 0 0,-3-2 1 16,5-3-2-16,1 0-1 15,1 0 1-15,7-3 0 0,4 3 0 16,3-3 1-16,2 2-1 0,6-3 0 16,7-1 1-16,0 0-1 0,11-2 1 15,2-2 0-15,1 1-1 0,9-6 2 16,-4 3-2-16,4-2 2 0,-4 0 0 15,-6 4-2-15,-3-4 3 0,-4 3 1 16,-1 1 5-16,-4 0-3 0,-9-1-1 16,1 4-5-16,-3 3 0 0,-5 0-2 15,-3 3-4-15,-5 4 2 0,-5 3 0 16,0 3 1-16,-5-1-1 0,2 4-13 16,0 1-23-16,1 3-14 15,-4 1-30-15,1 3-18 0,3 0-55 16,-9 2-67-16,8 1-10 0,3-4-161 0</inkml:trace>
  <inkml:trace contextRef="#ctx0" brushRef="#br0" timeOffset="158807.84">16984 10567 492 0,'0'0'117'0,"3"0"-51"0,2 0 12 16,2 0-9-16,6-1-20 0,3 1 13 15,2-2 3-15,5 1-6 0,3 1-1 16,0 0-13-16,5 0-14 0,0 0-16 16,0 1-12-16,0 3-3 0,-3-3-5 15,6 2-64-15,2 2-75 0,11-2-59 16,-9-1-63-16,-4 0-175 0</inkml:trace>
  <inkml:trace contextRef="#ctx0" brushRef="#br0" timeOffset="159425.75">17741 10291 573 0,'0'0'96'0,"0"0"-65"16,0 0 29-16,0 0 5 0,0 0-31 16,0 0-1-16,36-7 10 0,-23 2-4 15,3 2 17-15,-1 1-12 0,3-3 7 16,0 2-3-16,3 0-3 0,-3 0-5 16,5-1-19-16,3 2-8 0,-3-3-6 15,3 1-2-15,0 3-2 0,-3-1 0 16,3 1-2-16,-3 0 0 0,1-1 2 15,-4-1-1-15,1 3 3 16,-5-2-2-16,2 0 1 0,-8 1 4 16,0 0 2-16,-2 0-3 0,-3-1-2 15,-2 2-3-15,-1 0-2 0,1 0-4 16,-3 0-5-16,0 0-4 0,-3 5 2 16,1-1 11-16,-3 5 4 0,-3 1 3 15,0 0 7-15,0 2 2 0,-2 3-3 16,0 2 2-16,-1 3-1 0,1 1-3 15,-3 1-5-15,0 6 0 0,0-3-5 16,0 4 0-16,-2 2 0 16,2 0 1-16,0 0-2 0,-2 0-1 15,4 0 1-15,1-2 0 0,-3-1 0 16,5 0-5-16,3-3-15 0,-3-2-15 16,3-1-13-16,3-2-23 0,2-2-36 15,0-3-56-15,7-1-49 0,1-4-22 16,2-8-151-16</inkml:trace>
  <inkml:trace contextRef="#ctx0" brushRef="#br0" timeOffset="160059.57">18602 10298 350 0,'0'0'91'0,"0"0"19"0,0 0-13 0,18-7-14 0,-13 4-42 0,0 0 5 15,0-3 1-15,0 3-4 16,-2 0 24-16,-1-2-9 0,1 3-17 16,-3-1-9-16,0 2-15 0,-3-1-15 15,-2 1-2-15,-2 1 0 0,-4 0 3 16,3 4 1-16,-7 1-2 0,5 3-1 16,-3 3 1-16,0-1-2 0,2 5 0 15,-2-1 0-15,1 1 0 0,4 3 0 16,3 0 0-16,2-2 1 0,3 3 0 15,0-2 3-15,5-1-2 0,6 2 3 16,1-4-2-16,-1 2 1 0,4-4 1 16,3-1 2-16,1 1 2 15,1-5 0-15,1 0-5 0,0 0 1 16,4 1-3-16,-7-2 2 0,3 1 2 16,-3 1-1-16,0-2-2 0,-5 2 2 15,0 2 4-15,-5-1-4 0,0 1 1 16,-8 0-3-16,0 3 3 0,-8-1 5 15,-5 3-2-15,-3-2-2 0,-4-2 1 16,-1 0-3-16,-5 1-3 0,-2-3 2 16,2 1-3-16,0-1-2 0,-2-2 1 15,4 0-15-15,1-1-28 0,3-3-9 16,4-2-17-16,3-1-33 0,0-1-40 16,8-4-27-16,2-7-7 0,3-1-71 15,0 2 14-15</inkml:trace>
  <inkml:trace contextRef="#ctx0" brushRef="#br0" timeOffset="160310.82">18558 10275 518 0,'0'0'99'0,"0"0"24"16,0 0-9-16,0 0 0 0,31-13-43 15,-13 7 6-15,2 5-3 0,-2-2-23 16,6-2-20-16,-1 2-12 0,0-1-12 16,0-1-5-16,-2 3-2 0,2-2 0 15,1 1-19-15,-4 3-59 0,4 0-55 16,7 0-85-16,-3 0-38 0,-5 3-181 15</inkml:trace>
  <inkml:trace contextRef="#ctx0" brushRef="#br0" timeOffset="160793.63">19201 10779 1147 0,'0'0'202'0,"0"0"-80"0,0 0-36 16,0 0-54-16,26 0-32 0,-21-5-37 16,3 1-67-16,-6 0-31 0,1-2-10 15,-3 2-80-15,2-3-8 0,1 4-62 16,0 0-47-16</inkml:trace>
  <inkml:trace contextRef="#ctx0" brushRef="#br0" timeOffset="161478.04">19986 10241 333 0,'0'0'52'0,"0"0"11"16,0 0 17-16,0 0-42 0,0 0-18 16,0 0-2-16,37 6 5 0,-32-6-7 15,-3 0 8-15,1-1 17 0,0 0 13 16,-1-2 0-16,-2 3 13 0,0-2 0 16,0-2-15-16,0 3-23 0,0-2-6 15,0 0-10-15,-2 0-4 0,-4 1 5 16,1 0-9-16,3 1 0 0,-9 1-3 15,4 0-2-15,-1 3 2 16,-8 5 6-16,3 1-2 0,-2 2-1 16,-3 2 0-16,0 1-5 0,-3 6 0 15,0 4 0-15,-2 4-1 0,-3 12 0 16,3 4 1-16,5 3 0 0,5-4 0 16,5-11 1-16,8-9 1 0,0-6 13 15,8-2-1-15,-3 3 0 0,6 0-6 16,1 2-1-16,7-4 5 0,-1-3 4 15,0-5 17-15,2-3 2 0,1-4-12 16,0-1-1-16,-3-4-2 0,2-3-1 16,-4-1-1-16,-1-6 5 0,1 1-9 15,-6-1-6-15,-2-3-5 16,-3 4 1-16,-2-3-2 0,-3 2 0 16,-5 3-2-16,-1 0-6 0,-6 0 0 15,-4 2 2-15,-2 5 3 0,-3 0-4 16,-5 2-8-16,3 2-6 0,-3 0-2 15,3 0-14-15,0 1-14 0,2 4-22 16,6-1-39-16,-1 0-88 0,1 2-28 16,4-2-79-16</inkml:trace>
  <inkml:trace contextRef="#ctx0" brushRef="#br0" timeOffset="162211.99">20457 10403 195 0,'0'0'109'0,"0"0"-22"0,0 0-11 0,10-19-24 16,-10 12-30-16,0 0-16 16,0-2 9-16,0 4 8 0,0-2 8 15,-5-2 18-15,2 4 0 0,1-1-5 16,-1-2 0-16,1 4 0 0,-4-3-6 16,1 1-11-16,3-1-6 0,-4 1 4 15,4 1 2-15,-1-3 3 0,1 3 6 16,-3-2-11-16,2 3 4 0,0-2-5 15,1 1-13-15,-3 0 1 0,2 3-6 16,-2 0-2-16,2 0-3 0,-2 0-1 16,-3-1 0-16,1 3-1 15,-4 0 0-15,1 5-1 0,-3-2 1 0,3 3 0 16,-3 1 1-16,0 1 0 16,3 1-3-16,-3 2 2 0,5 1-4 15,0 0-2-15,3 1 1 0,0 3 0 16,5-2-3-16,0 3 9 0,2-3 0 15,4 4 3-15,4-4 1 0,-5 1 0 16,3-4 0-16,0-1 9 0,-1-4 11 16,-2 0 9-16,3-4-2 0,0-2-12 15,0-1-5-15,-1-3 4 0,4-2-2 16,-3-1-3-16,-1 2-4 0,1-2 2 16,2 0-7-16,-2 1 1 15,0-2-1-15,0 1 5 0,-1 1 0 0,-1-2-2 16,1 3-4-16,-2 0 1 15,1 1-1-15,-4 3-3 0,3-1 0 16,-5 2-2-16,0 0-2 0,0 0-1 16,0 6 2-16,0 1 1 0,0 3 2 15,0 2-3-15,0 3 3 0,-5 4 3 16,3 3-1-16,-6 3 8 0,3 2 3 16,-3 1-3-16,3 0 0 0,0 0-3 15,2-3-5-15,-2 1 0 0,5-3 0 16,-3-4-2-16,3 0 0 0,0-5-2 15,3 0-15-15,2-1-29 0,-2-5-35 16,4-2-64-16,4-6-130 0,-1-1-53 16</inkml:trace>
  <inkml:trace contextRef="#ctx0" brushRef="#br0" timeOffset="162646.49">20671 10111 680 0,'11'0'101'0,"1"1"40"16,4 4-34-16,5 3-72 0,-3-2-29 15,0 5-2-15,2 7-4 0,1 1 0 16,0 5 0-16,-1 11-5 0,9 13 4 16,-3 15 1-16,2 7 0 0,-5-2 2 15,-4 0 9-15,-7-10 6 16,-1 0-1-16,-3-3-4 0,-8-2-1 15,-6-2-1-15,-1 1-4 0,-9-4-6 16,-5 0 0-16,3-4 2 0,-2-3-2 16,2-4 3-16,-1-8 0 0,4-7-3 15,-1-5 3-15,1-5 4 0,-3 1-7 16,-3 0 0-16,-5-1-13 0,3-1-55 16,-3-4-87-16,-2 0-65 0,7-4-86 15</inkml:trace>
  <inkml:trace contextRef="#ctx0" brushRef="#br0" timeOffset="163563.56">14137 10004 421 0,'0'0'72'16,"18"-14"-3"-16,-8 3 21 0,3 0-42 15,-3-1-31-15,3-2-9 0,-5 4 6 16,2-1-4-16,1 2 5 0,-4 1 21 16,1 0 14-16,0 0-2 0,-3 1 10 15,0 1 3-15,0 1-11 0,-2 2 2 16,-3 3-8-16,0-1-18 0,0 1-17 15,0 0-9-15,-3 1-11 0,-2 2 11 16,0 5 0-16,-5 3 1 0,-3 6 2 16,-5 3-1-16,-6 5 3 15,-4 14-4-15,-13 14 0 0,-6 19-1 16,-2 13 0-16,5 4-8 0,5 3-7 16,8-6-11-16,3 1 12 0,7-7 11 15,8-4 3-15,11-7 18 0,7-8 32 16,10-5 1-16,9-3 0 0,7-1-14 15,0-3-10-15,2-6-10 0,-4-9-10 16,4-3-5-16,6-1 8 0,-5-7 16 16,4 1 13-16,-9-9-5 0,-6-5-9 15,-7-4 0-15,4 1-7 0,-2-2-7 16,6 5-8-16,1-3 4 0,-4 3-6 16,0-2-2-16,-1 2-3 0,-4 0-16 15,-1-2-30-15,-2 3-22 0,-2 2-24 16,-6-2-24-16,3 2-44 0,-6 8-76 15,-2-6-50-15,0 1-236 0</inkml:trace>
  <inkml:trace contextRef="#ctx0" brushRef="#br0" timeOffset="164714.2">21705 10133 413 0,'0'0'63'0,"0"0"9"0,0 0 17 16,0 0-36-16,0 0-27 0,5-25 8 15,-2 21 14-15,-3-1-3 0,2 3-5 16,3-1 2-16,-2-1 11 15,-1 3-15-15,1-1-2 0,-3 2-9 16,0 0-13-16,5 0-8 0,-5 5-2 16,0 1 9-16,0 3 19 0,0 3 2 15,0 5 0-15,0 3 0 0,-5 3-4 16,5 1-9-16,-3 5-6 0,1 1-2 16,-1-3-6-16,3 2-2 0,0-1-4 15,0-3 1-15,-5 2-2 0,5-6-1 16,0 1-9-16,0-4-23 0,0-1-22 15,0 0-23-15,5-5-28 16,-5-1-53-16,0-1-4 0,0-6-9 16,0 2-124-16</inkml:trace>
  <inkml:trace contextRef="#ctx0" brushRef="#br0" timeOffset="165014.71">21555 10361 653 0,'0'0'96'0,"0"0"33"0,0 0-16 16,0 0-34-16,0 0-38 0,10 0 26 15,3 0 0-15,5 0-13 0,5 0-11 16,3-1-9-16,8 0-12 0,-8-1-12 15,5-1-8-15,0 0-2 0,2 1-1 16,-4 1 1-16,-1-1-24 0,-2 1-28 16,2 0-31-16,-2 1-36 0,-5 0-63 15,5 4-7-15,-6-1-18 0,-4 3-148 16</inkml:trace>
  <inkml:trace contextRef="#ctx0" brushRef="#br0" timeOffset="165381.72">21428 10873 616 0,'0'0'141'0,"0"0"32"15,0 0-36-15,0 0-51 0,0 0 24 16,47-2-30-16,-14-1-7 0,9-1-23 15,15 1-27-15,2 0-13 0,-5 1-7 16,1 2-1-16,-6 0-2 0,0 2 0 16,2 2-2-16,-4 2-17 0,-3 1-32 15,0 1-47-15,-3-2-53 0,-7 1-108 16,-6 0-58-16,-12-4-228 0</inkml:trace>
  <inkml:trace contextRef="#ctx0" brushRef="#br0" timeOffset="169568.91">22901 10326 104 0,'0'0'56'0,"0"0"22"0,0 0 29 0,0 0 7 16,-2 0-21-16,2 0-25 0,0 0 1 15,0-1 0-15,0-3 2 0,0 1-20 16,0 1 0-16,0-4-1 15,0 1 0-15,0-3-2 0,0 0-4 0,2 2-2 16,3-4-8-16,0 0-7 16,3 0-2-16,0-1-1 0,2 0-2 15,1 0-2-15,2-1-2 0,2 3-1 16,-2-3-3-16,0 4-2 0,5 0 0 16,-5 0-6-16,2 4-4 0,-2-2 0 15,0 4 1-15,0 0-3 0,3 2 0 16,-9 0 0-16,1 3 0 0,2 4-1 15,-2 1 0-15,-3 0 1 0,-2 7 0 16,0 0 0-16,-3 4 3 0,-3 2 8 16,-5 4 1-16,0 1-5 0,-2 1 4 15,-5 0-4-15,-1 2-6 0,-2 0 0 16,-3-3 1-16,1 1-1 0,-6-2 0 16,3-3 0-16,2-1 0 0,-5-1 1 15,5 0 5-15,1-2 3 0,2-3-1 16,2-3 0-16,3 0-1 0,6-3-5 15,1-1-2-15,4-3-1 0,2 0-3 16,0-2 1-16,2 1 2 0,6-1 6 16,2-1 2-16,1-2 16 0,7 3 6 15,-3-2-5-15,6 1-8 0,2-2-11 16,1 0-3-16,1 1-1 0,-1-1-2 16,7 0-1-16,-8 0-19 15,8 0-37-15,-8 0-30 0,3-1-32 16,0-2-26-16,5-1-67 0,-8-2-68 15,0 1-86-15</inkml:trace>
  <inkml:trace contextRef="#ctx0" brushRef="#br0" timeOffset="169702.33">23444 10633 762 0,'0'0'132'0,"0"0"-69"0,0 0 10 0,0 0-73 15,2-4-32-15,-2-1-166 16,3 1-44-16,-3-2-112 0</inkml:trace>
  <inkml:trace contextRef="#ctx0" brushRef="#br0" timeOffset="170086.13">23687 10230 703 0,'0'0'53'0,"0"0"29"16,0 0 4-16,0 0-18 0,0 0-45 16,0 0-18-16,0 0 20 0,15-31-1 15,-15 33-24-15,0 5 4 0,0 6 48 16,-5 1 4-16,2 10-1 0,-2 8-11 16,0 10-13-16,-3 9-11 0,6 3-8 15,-3-6-9-15,5-8-2 0,0-12-2 16,0-5 1-16,5-7-6 0,-5 1-23 15,2-3-31-15,3 5-36 0,1 2-53 16,1-8-105-16,-4-4-78 0</inkml:trace>
  <inkml:trace contextRef="#ctx0" brushRef="#br0" timeOffset="170938.34">24085 10115 478 0,'0'0'17'0,"0"0"73"16,0 0-22-16,0 0-19 0,0 0-22 15,25-19-1-15,-22 17 24 0,7 0 2 16,-10-1 7-16,0 1 15 16,3 2 1-16,-3-1-8 0,0 0-16 15,0-3-16-15,0 1-1 0,0 2-7 16,0-1-7-16,0-1-4 0,0-1-6 15,5 2-2-15,-5 0 2 0,0 0-1 16,0-3-3-16,0 4 5 0,0-1 2 16,0 0 0-16,3 2 7 0,-3-2 1 15,0 2 3-15,0-2-6 0,0 2-2 16,0 0-3-16,0 0-4 0,0 0 0 16,0 0-4-16,0 0-4 15,0 2-1-15,0 2-5 0,-3 4 5 16,3-1 3-16,-5 7 2 0,-3 1 2 15,0 1-2-15,1 3 2 0,-6 0 4 16,0 4 1-16,0-2 0 0,-3 3-5 16,3-2-4-16,1 0 0 0,-1-1-3 15,5-2 2-15,-5-2-2 0,5-1 1 16,3-3 3-16,2 0 0 0,3-5-3 16,0 1 1-16,0-2-1 0,8-2 4 15,-3-3-1-15,6 3-1 0,2-4 0 16,0 1 0-16,-1-1-2 0,1-1 1 15,3 0-1-15,-1 0-1 0,-2 0 1 16,5-3 1-16,-2-1-1 0,2 0-1 16,-3 0 1-16,1-2-1 0,-1 2 0 15,1-3 1-15,-3 2-1 0,0-1 1 16,2-2-1-16,-7 4 0 0,2-3 1 16,-2 3-1-16,0 0 1 0,-3 1-1 15,3 2 0-15,-6 0 0 0,-2 0 0 16,6 1-2-16,-4 0-1 0,1 2 0 15,-1 5-2-15,-2 1-1 0,0 4 2 16,6 1 4-16,-6 2 3 0,-6 4 5 16,4 2-1-16,-1 0-4 0,1 1-1 15,2-2 2-15,-6 1-2 0,6-1-2 16,0-1 0-16,0-3-1 16,0 0-21-16,6-4-36 0,-6 0-37 15,0-3-22-15,2-2-31 0,1-4-60 16,5-4-51-16,-1-6-10 0,-2 2-177 15</inkml:trace>
  <inkml:trace contextRef="#ctx0" brushRef="#br0" timeOffset="171421.91">24640 10119 667 0,'0'0'97'0,"8"-10"52"0,-6 7-103 16,4-1-14-16,-6 1-30 0,0 3-2 0,0 0-62 0,-8 0 33 15,0 5 14-15,3-1 15 16,-8 3 2-16,5 4 2 0,-5 0 14 0,0 3 12 15,6 2-5-15,-1-1-2 16,3 3-3-16,0-3-5 0,2 1 0 16,3-2 8-16,0 0 21 0,3 0-1 15,7-4-15-15,-8-2-12 0,9-2-6 16,-1 2-3-16,3-5 0 0,0 3 11 16,0-3 3-16,0 0-7 0,2 1-5 15,1 0-5-15,-3-2-1 0,0 5 2 16,-3-2 3-16,-2 2-4 0,0 1 4 15,-3 1-2-15,-5 2 6 0,0-1 6 16,-5 2 1-16,-3 1-4 0,-5-2-6 16,0-1-6-16,0 1 0 0,-3-2-2 15,-2 0 1-15,3 0 0 0,-6-4-2 16,1 2-8-16,1-3-17 0,4 0-17 16,2-2-38-16,0-2-27 0,5 0-48 15,1-6-19-15,-1 1 20 0,8-10 1 16,0 3-90-16</inkml:trace>
  <inkml:trace contextRef="#ctx0" brushRef="#br0" timeOffset="171638.84">24656 10094 757 0,'0'0'107'0,"0"0"80"16,0 0-89-16,54-21-50 0,-39 13-25 15,6 1-18-15,0 1-3 0,-3-1-1 16,-3 3 1-16,3-1 0 0,-2 2-1 16,2 1 0-16,-3 0-1 0,4 0-3 15,-4 2 1-15,1 0-25 0,2 4-44 16,-3-3-36-16,11 2-52 0,-5-1-42 16,-6 2-132-16</inkml:trace>
  <inkml:trace contextRef="#ctx0" brushRef="#br0" timeOffset="173791.07">23986 12667 466 0,'0'0'76'0,"16"-18"6"16,-8 5-35-16,5-2-23 0,2 1-11 16,3 0 0-16,3-1 15 0,-1 3 4 15,-4 0 16-15,5 0 9 16,-3 3-5-16,2 1 0 0,-7 0 1 16,3 3-22-16,2 0-6 0,-5 3-13 15,2 1-8-15,-2 1 0 0,0 1-3 16,-3 3-1-16,1 2 1 0,-3 3 5 15,5 2 2-15,-11 1 5 0,8 7 5 16,-2-1-2-16,0 3-1 0,5 3-8 16,-8 0 1-16,3 5-4 0,2-2-3 15,0 2 2-15,-2 3 1 0,0 3-4 16,2-3 1-16,-2-1-1 0,0 1 3 16,0-6-2-16,-1 3 4 15,1 2 3-15,2-6 3 0,-7 1-4 16,7-3-1-16,-7-2-1 0,2-4-3 15,0-3 3-15,3-2-1 0,-8-2-1 16,8-2 1-16,-8-5 1 0,5-1 2 16,-3-2 9-16,4 0 18 0,-4-4 1 15,6-5-6-15,-3-1-9 0,8-6 2 16,-8 0 0-16,3-5-6 0,0-1-2 16,-1-4 2-16,4-1-4 0,-1-2 0 15,3-2-2-15,0-3-1 0,2-8-3 16,9-6 0-16,-4 0 1 0,1-1 0 15,0 6-1-15,-8 4 2 0,2-1 0 16,1-1 0-16,2-1 0 0,-5-2 1 16,2-2-1-16,-2 0 2 0,3-1-4 15,-3-1 2-15,5 0-2 0,-5-4-6 16,2 3 3-16,1 0-3 0,2 0 1 16,-3 1 1-16,3 0-2 0,-2-1 1 15,2 0 1-15,2 0-1 0,-7-1 2 16,8 0 2-16,-5 1-3 0,-1 0 0 15,3 1-1-15,-2-2 1 0,2 1 1 16,-3 1-1-16,3-1-2 0,-2 1 0 16,2 0 0-16,-3-2 0 0,1 0 0 15,2 1 0-15,3 0 0 16,-6-2 1-16,3 3-1 0,3-1 0 16,-6 0-1-16,4 2 1 0,-4 1 0 15,-2 0 0-15,5 0-1 0,-8-2 1 16,8 0 0-16,-5 1 1 0,3 1 0 15,-3-2-1-15,0 1 0 0,0-1 1 16,-3 4-1-16,3-2 0 0,5 2 0 16,-5 2 0-16,-3-1-2 0,3 1 1 15,5-1 1-15,-7 0 1 0,2 0-1 16,-1 2 0-16,1 0 0 0,0-1 0 16,-5 0 0-16,5 2 0 15,-5 1 0-15,-1 1 0 0,4-1 0 16,-3 4 0-16,-6-3-1 0,8 3 1 15,-2 1 0-15,-3-1-1 0,3 7 0 16,-5 3 2-16,2 4-1 0,-3 0 1 16,4-2 0-16,1-2-1 0,4-6 0 15,-9 2 0-15,6 1 1 0,-3 2-1 16,0-1 0-16,3 5 1 0,-5 1-1 16,2 0 0-16,0 3-1 0,-2 1 1 15,4 0 0-15,-1 3 1 0,-1 1-1 16,-3-1 0-16,9 2 0 0,-9 2 0 15,3 0 0-15,3 0-1 16,0 3 1-16,0 1-1 0,2-2 0 16,-2 3 1-16,5-2-1 0,-6 5 0 15,6-2 2-15,3 0-1 0,2 2 0 16,-3 0-1-16,4 1 1 0,1 1 0 16,3 0 0-16,3 0 0 0,0 0 0 15,3 0 2-15,-1 0 0 0,11 1-2 16,5 1 1-16,10-1 0 0,5 1-1 15,-4 3 0-15,-1-2 0 0,-8-3 0 16,9 4 1-16,-6-2-1 0,0-1 0 16,3 0-1-16,-1 1 0 0,1-2 1 15,5 1 0-15,-3-1 0 0,5 0 0 16,-2 0 0-16,3 0 0 0,2 0 0 16,0-1 0-16,2 1-1 0,-2-2 1 15,3 2 0-15,2-1 1 0,5 0 0 16,-7-1 0-16,7-1-2 0,-2 2 1 15,3 1 0-15,-4 0 0 0,-2-1-2 16,3 0 2-16,3 0 0 0,2-1 0 16,-6 0 1-16,6 1-1 0,0 0-1 15,-5 0 1-15,5 0 0 0,0 1 2 16,0-1-2-16,5 1 1 0,0 0-1 16,-5 0 0-16,8 1 1 0,-9-1-1 15,7 1 0-15,-4 1 0 16,6-2 0-16,-3 3 0 0,3-3 0 15,-1 2 0-15,-2-2 0 0,3 2 0 16,-3-1 0-16,3-1 0 0,-1 1 1 16,6-1-2-16,-8 1 2 0,3 1-1 15,-3-2 0-15,-2 0 0 0,7 0 0 16,-2 0 0-16,-1-2 1 0,1 0-1 16,-3 1 0-16,3-1 1 0,0 0-1 15,-3-2 1-15,2 2 0 0,-2 0 0 16,-2 1 0-16,2-2-1 0,-10 1-1 15,5 1 1-15,-3-1-1 16,-2 0 1-16,2 0 0 0,-2 1 1 16,-3 1 0-16,3 0-1 0,-8 0 0 15,-3 1-1-15,3 3-1 0,-7-1 0 16,-6 3 0-16,2-1-25 0,-7 2-34 16,-5-2-25-16,-3 1-30 0,-10 2-31 15,0-5-88-15,-13 2-151 0</inkml:trace>
  <inkml:trace contextRef="#ctx0" brushRef="#br0" timeOffset="178978.42">26513 9909 225 0,'0'0'60'0,"0"0"-7"0,0 0 11 0,0-1-7 16,0 0-10-16,0 1-8 0,0-1-9 15,3 0-8-15,2 0 12 16,-5-2 4-16,3 2-1 0,2 0 5 15,0 1 1-15,-5-1 3 0,0 1 1 16,0 0-3-16,0 0-11 0,0 0-13 16,0 0-17-16,0 0-3 0,0 0 0 15,0 0 6-15,0 1 8 0,-5 1-3 16,0 1 7-16,2-1 5 0,-2-1 1 16,-3 1 0-16,0 1-7 0,1 4-10 15,-6 1-1-15,0 1 0 0,0 3-2 16,-8 2 1-16,1 2-3 0,-1 1-2 15,0 2 2-15,1 3-1 16,-1 0-1-16,0 5 0 0,3-4 1 16,3 5-1-16,2-3 2 0,0 3 12 15,5-2 6-15,0 2 8 0,8-3-6 16,0 2-3-16,0-4-4 0,3-3-5 16,2 0-6-16,8-5 0 0,-5 2 3 15,7-4 3-15,3-3 3 0,3 0 0 16,2-4-1-16,1-2-1 0,4-3-3 15,-7-1-1-15,4-1 5 0,-1-5 5 16,-4 0-6-16,-2-3 8 0,-2-3 7 16,-3-1-6-16,0-3-8 0,-8-4-1 15,3 2-5-15,-8 0-2 0,0-1-3 16,-11 0-1-16,1 5-2 16,-3 0 0-16,-8 3 1 0,1 2-3 15,-6 3 4-15,-2 4 1 0,2 1-1 16,-3 1-1-16,3 1-3 0,1 1-13 15,4 3-10-15,0 0-18 0,6 0-14 16,2 0-25-16,5 1-22 0,3 1-65 16,5 1-66-16,5 0 1 0,-2-3-140 0</inkml:trace>
  <inkml:trace contextRef="#ctx0" brushRef="#br0" timeOffset="179162.03">26800 10393 636 0,'0'0'0'0,"0"0"-100"0,0-12-38 0</inkml:trace>
  <inkml:trace contextRef="#ctx0" brushRef="#br0" timeOffset="179645.76">27177 10078 473 0,'0'0'47'0,"0"0"43"0,0 0 18 0,0 0-56 16,19-41-3-16,-17 33-18 0,3 2 11 15,-5 0 1-15,5 2-4 16,-5 2 26-16,0 1-5 0,0 1-10 15,0 4-26-15,0 4-6 0,0 3 15 16,-5 6 0-16,0 4-8 0,3 3-9 16,-6 1-7-16,3 4-4 0,-3 1-3 15,0-1 0-15,3-2-2 0,5 3-4 16,0-6-43-16,0 2-49 0,0-4-39 16,0 0-43-16,5-3-34 0,3-6-127 0</inkml:trace>
  <inkml:trace contextRef="#ctx0" brushRef="#br0" timeOffset="180263.24">27413 10033 496 0,'0'0'49'0,"0"0"34"16,0 0-18-16,0 0-48 0,0 0 4 16,0 0-15-16,20-39 2 0,-17 33-1 15,7-2 4-15,-7 0 24 0,5-1 12 16,2 4-4-16,-2-3-2 0,-1 0-3 15,1 2-3-15,0-2 0 0,2 1-10 16,-2 4 2-16,0-3-6 0,5 2-14 16,-6 0-2-16,6 0-2 0,-5 3-3 15,5 0 1-15,-5 1 4 0,2 1 2 16,0 1 3-16,1 5 3 0,-9 0 0 16,3 3 0-16,3 2-5 0,-8 2-1 15,0 3-2-15,0 0 2 16,0 4-1-16,0 4 4 0,-5-2 2 15,2 2 2-15,-4 4-2 0,-4-1-2 16,4-2-4-16,-6 3-3 0,0-3-3 16,-3-1 1-16,1-2 0 0,-6-1-1 15,3-4 2-15,3-4 1 0,-6-2 3 16,8-3 10-16,-5 0 3 0,10-7-3 16,0 1-7-16,3-3-4 0,5 0 8 15,0-3 2-15,0-1-1 0,5-1-3 16,8 2 2-16,-5 0 4 0,8-2-5 15,2 3-7-15,-3-1-4 16,6 0 0-16,-1-2-1 0,6 4-4 16,-5-2-21-16,5-1-30 0,-6 2-16 15,6 1-9-15,-5-2-15 0,2-1-25 16,-2 1-36-16,10-1-13 0,-10-2-55 16,-1 2-110-16</inkml:trace>
  <inkml:trace contextRef="#ctx0" brushRef="#br0" timeOffset="180813.77">28121 9990 315 0,'0'0'77'0,"0"0"11"0,0 0-27 0,7-13-9 0,-4 8 12 15,-3 3-6-15,0-1-6 16,0-2-33-16,0 4-14 0,0-2 4 15,-3 1-6-15,-2 0 4 0,3 0 13 16,-4 2 7-16,-1 0 6 0,-1 0 7 16,-10 2-6-16,5 5-8 0,-3 2-6 15,-2 3-3-15,3 2-4 0,-3 4-1 16,2 3-2-16,8 1-3 0,-4 4 8 16,6-1 5-16,4 0 15 0,2 1 7 15,2-3-6-15,9-2-5 0,-1 0-2 16,8-4-6-16,-2-4-5 15,2-4-4-15,2-5 5 0,-4-4-1 16,2-1 4-16,-2-9-5 0,2-2-9 16,-3-7-1-16,-2-1 5 0,0-4-2 15,-5-8-9-15,-1-8-1 0,-1 5-7 16,-6 4-19-16,0 6-17 0,-8 10 1 16,3 3-13-16,-8-2-11 0,0 6-3 15,5 1-11-15,-5 6-10 0,5 1-16 16,-4 1-15-16,-1 9-3 0,10 1-53 15,-2-2-70-15</inkml:trace>
  <inkml:trace contextRef="#ctx0" brushRef="#br0" timeOffset="181381.01">28335 10001 328 0,'0'0'54'0,"0"0"34"0,0 0-29 16,0 0-33-16,21-11 4 0,-11 4-9 15,-7 4 12-15,2-2 8 0,3 2 20 16,-3 0 4-16,2-3-10 0,1 5-13 16,0-2-18-16,2 0-5 0,1-1-2 15,-1 3 4-15,3-1-2 0,-5 1-7 16,-6-1-1-16,9-2-3 0,-9 4 8 16,6 0-5-16,-3 4-7 0,3 1-4 15,-3 3 3-15,-2 2 15 0,2 4 11 16,-5 2 7-16,0 3-9 0,0 2-6 15,0 4-7-15,-5-2-2 16,2 5-2-16,-5-2 1 0,-5 4 2 16,0-1-5-16,0-3 3 0,-7 2-1 15,-1-4-1-15,6-2 1 0,-3-1 6 16,2-4 5-16,3-4 1 0,5-3-9 16,-2-3-6-16,7-4-3 0,3-3-2 15,0 0 10-15,0 0 14 0,8-3-5 16,-3-3-14-16,6 2-3 0,2-2-4 15,5 3 1-15,-3-1-1 0,3 0 0 16,3 1 0-16,0 1-2 16,-1-1-22-16,1 0-28 0,0 1-7 15,-1 0-14-15,6 0-14 0,-5-1-17 16,7 0-50-16,-7 1-50 0,-6-2-86 16</inkml:trace>
  <inkml:trace contextRef="#ctx0" brushRef="#br0" timeOffset="182182.2">28808 9594 292 0,'0'0'57'0,"2"-3"37"0,4-1-11 0,-6 0-51 0,2 2-3 16,3 0-7-16,-5-3 19 0,0 4 4 15,6-2 6-15,-6-1-1 0,2 2 1 16,3 0-20-16,-2 0-13 16,7 0-7-16,-7-2-9 0,5 3 0 15,2 1 2-15,-2 0-1 0,-1 0 5 16,-1 0-3-16,1 1 10 0,-1 3 1 15,-4-1-5-15,3 2-6 0,-5 3-1 16,0 1 7-16,0 3 15 0,-5 4 7 16,-3 0-1-16,1 3-6 0,-1 2-5 15,-2-1 1-15,-3 3-1 0,2-4-1 16,-2 0-3-16,-5-3 0 0,10-1-2 16,-4-2 1-16,4-3 6 15,0-2-5-15,0-4-3 0,8 2-1 16,-5-4-1-16,5-1 10 0,5-1 27 15,3 0 10-15,5-2-19 0,0-2-8 16,2 2-5-16,6 1-2 0,0-1 0 16,-1 2-4-16,1-1-9 0,-3 0-2 15,3-2-3-15,-6 2-5 0,6 1-2 16,-8 0 0-16,8 0-3 0,-8 0-25 16,-1 0-16-16,4 0-16 0,-3 0-21 15,-5 4-28-15,-1-2-31 0,4 0-47 16,-11 2-73-16,0 0-57 15</inkml:trace>
  <inkml:trace contextRef="#ctx0" brushRef="#br0" timeOffset="183016.75">26283 10759 486 0,'0'0'93'0,"8"0"-26"0,0-1-12 0,10-1-8 15,-2-1-16-15,9 2-8 0,9-2 14 16,7 2-15-16,8-1-2 0,6 2 10 15,-1 0 5-15,-2-1 16 0,-3 1 18 16,-3 0-3-16,8 0-10 0,3 0-6 16,3 1-6-16,10-1-6 0,-3 3-6 15,10-2-1-15,3 2-6 16,0 2-4-16,3-3-14 0,5 1-7 16,2 1 3-16,3-2 4 0,-2 2-7 15,2 0 1-15,-3-1 0 0,1 4 0 16,-3-4-1-16,-3 1 1 0,-8 2 0 15,-2-4 2-15,-8 5-2 0,-5-2 0 16,-7 1-2-16,-6-1 1 0,-3 0-8 16,-4 0-11-16,-4 2-44 0,-4-3-27 15,-13 0-53-15,7 0-101 0,-12-2-71 16,-3 0-257-16</inkml:trace>
  <inkml:trace contextRef="#ctx0" brushRef="#br0" timeOffset="185268.41">26896 11458 349 0,'0'0'55'0,"0"0"20"0,0 0 9 16,0 0-11-16,0 0-9 0,23-30-7 16,-18 25 17-16,-5 2-4 0,5-1-1 15,-5 2-7-15,0 0-3 0,0 0 0 16,0 0-12-16,0 2-8 0,0 0 0 16,0 0-9-16,0 0-12 0,0 1-18 15,0 4 3-15,-5 8-3 0,0 2 13 16,2 5 5-16,-9 5-4 0,4 8-4 15,-10 9 7-15,2 8 1 0,-2-1 1 16,3-4-6-16,2-12-7 16,5-11-5-16,3-4 0 0,2-1-1 15,-5 0-3-15,3 2-24 0,5 2-36 16,-5-3-32-16,5-2-30 0,5-4-44 16,8-3-32-16,-5-1 0 0,5-6-120 0</inkml:trace>
  <inkml:trace contextRef="#ctx0" brushRef="#br0" timeOffset="185803.07">27299 11470 548 0,'0'0'55'0,"0"0"2"0,0 0 66 0,0 0-35 15,39-31-35-15,-29 23-23 0,-5 2 2 16,0 1 8-16,-2-1-19 0,-3 4 6 16,0 0-7-16,0 1-20 15,-3 1-9-15,-7 0 9 0,2 1 1 16,-5 3 3-16,3 3 1 0,-8 0-4 15,5 2-1-15,-3 0 2 0,4 3-2 16,4-1 0-16,-5 1-1 0,8-1 0 16,2 1 1-16,3 1 1 0,3-3-1 15,7 1 3-15,-2 0 0 0,5-2-1 16,2 2 5-16,3-3 10 0,-2 0 4 16,4-2-2-16,-4 1-10 0,7 0-4 15,-7 0-3-15,-1-1 2 0,3 0 6 16,-5 1 3-16,0 2 0 0,-5 0 1 15,0 1-2-15,-1 0-3 16,-1 1-4-16,-6 1-3 0,0 2-2 16,0-2 4-16,0 2-4 0,-13-1 0 15,5 0-1-15,-5-1-1 0,0 0 2 16,-8-2 1-16,6 0-1 0,-3-1-11 16,-3-2-20-16,6-1-15 0,-6-1-16 15,8-3-28-15,-5-1-49 0,10-1-13 16,-5-4 17-16,6-3-20 0,7-2-80 15</inkml:trace>
  <inkml:trace contextRef="#ctx0" brushRef="#br0" timeOffset="186035.27">27353 11382 607 0,'0'0'116'0,"0"0"4"0,0 0 39 16,0 0-87-16,42-35-13 0,-24 27-22 16,2 3-5-16,-4-3-10 0,4 5-22 15,-1-1 0-15,1 0 2 0,1 1-2 16,-6 3-1-16,3-3-10 0,3 3-16 16,-5 0-17-16,4 0-35 0,-2 0-49 15,11 0-6-15,-9 0-40 0,1 0-121 0</inkml:trace>
  <inkml:trace contextRef="#ctx0" brushRef="#br0" timeOffset="186819.58">29612 10459 442 0,'0'0'57'0,"0"0"7"0,0 0 11 0,0-4-35 16,0 2 3-16,0 2-14 0,0 0 2 15,0 0-29-15,0 0 4 0,0 2-1 16,-6 2 21-16,6 2 17 0,-5 0 6 15,5 0-10-15,-2 4 1 16,-4 1 0-16,6 3-18 0,-5 2 4 16,3 1-8-16,2 1-11 0,0 3-1 15,0 3-3-15,-6-2-2 0,6 0 2 16,0 0 2-16,0 0-4 0,0-2-1 16,0-1 3-16,0-1-3 0,0-2 0 15,0-2 0-15,0 1-3 0,-2-3-33 16,2-1-34-16,0-2-25 0,0-3-16 15,0-2-36-15,0-2-59 0,0-2-108 16</inkml:trace>
  <inkml:trace contextRef="#ctx0" brushRef="#br0" timeOffset="187219.98">29418 10639 507 0,'0'0'116'0,"0"0"-49"0,0 0 38 0,0 0-26 0,33-5-10 16,-15 3-6-16,3 0 4 0,2-2-13 16,3 2-29-16,0 1-8 0,2 0-3 15,-2 0-3-15,-2-1-7 0,1 2-3 16,1-1 3-16,-3 1-4 0,3 0 0 15,-5 0-17-15,0 0-23 0,4 0-28 16,-4 0-37-16,8 1-46 0,-9 1-35 16,-2-2-124-16</inkml:trace>
  <inkml:trace contextRef="#ctx0" brushRef="#br0" timeOffset="192191.3">30723 10255 351 0,'0'0'52'0,"0"0"-18"16,0 0 5-16,0 0 11 0,41-23 0 15,-28 17-6-15,2 1 2 0,-2-1-4 16,3 1-3-16,-3 0 5 16,0 1 10-16,0-1 3 0,-1 0 7 15,-4-2 1-15,0 4-18 0,-3-3-2 16,-2 2-8-16,-3 0-15 0,0-2-11 16,0 1-4-16,0-3 0 0,-3 0 4 15,3-1 8-15,-8-1 3 0,3-1 3 16,-8 1-2-16,6-1-1 0,-1 0-7 15,-5 2-6-15,-5 2-4 0,2-1-5 16,1 0 0-16,-3 6-2 0,-3 1 3 16,-5 1-1-16,5 1 0 0,1 7 1 15,-1 3-2-15,0 1 3 0,6 2-3 16,-3 3 2-16,5 2-2 0,3-4 1 16,-1 5 0-16,9-5-2 0,-3 3 1 15,5-3 1-15,5 0 0 0,2-2 0 16,1 0 4-16,5-3 0 0,5-1-2 15,-2-1 0-15,-3-1 1 0,7-6 0 16,1 0 0-16,-6-1-1 0,6-4 0 16,-3-1 1-16,-2-2 0 0,2 0-2 15,-5-1 3-15,2-2 2 0,-7 0-2 16,5-1-2-16,0 0 3 0,-5 0-4 16,-1 0 0-16,4-1 0 15,-4 2 0-15,-4 0-1 0,2 1 2 16,0 1 0-16,-2 5 3 0,2 0-1 15,-5 0 0-15,0 3-4 0,0 0-7 16,0 6-2-16,-5 2 8 0,2 5 1 16,-2 2 13-16,-3 5-1 0,3 6 7 15,5-1-2-15,-2 6 4 0,-3 1-7 16,10 4 1-16,-3-2-9 0,6-2-4 16,2 0-1-16,-2-8-2 0,5 5-1 15,-5-4-29-15,0-2-22 0,-1 0-25 16,-2-6-36-16,3 1-79 0,-3-6-105 15,3-4-127-15</inkml:trace>
  <inkml:trace contextRef="#ctx0" brushRef="#br0" timeOffset="192325.07">31159 10528 889 0,'0'0'113'0,"0"0"-61"0,0 0 15 16,5-9-67-16,-5 8-41 0,0-2-79 15,0-4-55-15,-5 0-50 0,5 1-131 16</inkml:trace>
  <inkml:trace contextRef="#ctx0" brushRef="#br0" timeOffset="192675.41">31400 10167 810 0,'0'0'41'16,"0"0"45"-16,0 0 21 0,0 0-82 15,0 0-21-15,0 0-4 0,0 0 5 16,0 0 10-16,12 15 11 0,-12 1 7 16,0 3 5-16,-2 6-4 0,-3 8 0 15,-3 9-11-15,-5 9-12 0,8 0-8 16,2-4-3-16,3-6 0 0,0-13-13 16,0-6-39-16,0-4-23 0,3-3-42 15,7 9-70-15,-2-1-26 0,0-4-132 16</inkml:trace>
  <inkml:trace contextRef="#ctx0" brushRef="#br0" timeOffset="193442.97">31704 10208 318 0,'0'0'54'0,"0"0"13"0,0 0 1 16,0 0-17-16,0 0 13 0,13-18-2 16,-5 11 6-16,-3 4 1 0,3-5-12 15,0 3-15-15,0-3 1 16,4 1-8-16,1 1 0 0,0 0-11 15,0 1-8-15,0 0-6 0,-3 1-7 16,3-1-2-16,0 3 0 0,0 2-1 16,-5 0 0-16,5-1 0 0,-8 1 0 15,3 0-1-15,-6 0-1 0,4 1-2 16,-6 5-8-16,0-1 0 0,-6 4-15 16,-1 1 19-16,-6 1 8 0,-3 1 2 15,3 0-2-15,-2 3 2 0,-3-2-1 16,2-1-1-16,8-1 0 0,-2 3 1 15,2-4-1-15,1-1 1 0,7 0 0 16,-6 0-1-16,6-1-2 0,6-4 2 16,-1 1 6-16,3-1-3 0,-1-3 3 15,1 1-2-15,5-2-1 0,0 2 5 16,-5 3 13-16,5-4-3 0,-1 2-4 16,-4 2-8-16,5-2-4 0,0 1 4 15,-5 2 5-15,5 0 8 0,-5 0-6 16,-1 3-1-16,6 1-2 0,-5 1 3 15,-3 1 2-15,3 4-2 0,-3-2 2 16,-2 1 1-16,-3 0 2 0,0-1 3 16,0-1 6-16,-8 1-3 0,0-3-4 15,-5-1 0-15,0 1-6 16,-2-2-4-16,-3-2-6 0,-3 0-3 16,0-2-1-16,1-1-1 0,-1-2-21 15,0-1-20-15,6 0-20 0,-8 0-15 16,12-1-18-16,-2 0-55 0,6 0-39 15,1 0-8-15,6 0-56 0,6 0-17 16</inkml:trace>
  <inkml:trace contextRef="#ctx0" brushRef="#br0" timeOffset="194427.16">32350 10136 435 0,'0'0'27'0,"8"-6"38"0,0 4-26 16,-3-3-36-16,0 1 1 0,-2 1 11 15,5-2 13-15,-8 2 27 0,5 1 16 16,-5-4-5-16,0 4-8 0,0 0-5 15,0-1-2-15,0-1-8 0,0 2-9 16,0 1-10-16,0 0-5 0,0 1-2 16,0-1-3-16,0 1 2 0,0-1 2 15,0 1 1-15,0 0 0 0,0 0-7 16,0 0-4-16,0 0-2 0,0 0 1 16,0 0 3-16,0 0 7 0,0 0 1 15,0 0 0-15,0 0-3 0,0-2-3 16,0 0-3-16,0 2-1 0,0-1 0 15,0 1 5-15,0-1-3 0,0 1-1 16,0-2 0-16,0 2 2 0,0-1 2 16,0 0-2-16,0 1-2 0,0-2 0 15,0 2 3-15,0 0-5 0,0 0-3 16,0 0-3-16,0 0-1 0,0 4 1 16,0-1 4-16,-5 5 7 15,5 2 1-15,-8 0-2 0,0 3-2 16,0 1-1-16,1 3-1 0,-6 1 2 15,0 1 0-15,5-1-6 0,-2 1 1 16,-1 1-2-16,1-2 1 0,0-1 0 16,-1 1-2-16,4 0 1 0,1-3 0 15,4 0-2-15,-3-2 3 0,5-2 0 16,0-1 1-16,0-2-3 0,5-2 4 16,3 1 0-16,-1-4 2 0,4 0 1 15,-1 0-1-15,3-1-1 0,0-1-2 16,0 0-3-16,0-1 0 0,2 1 1 15,-2-1-1-15,3 1-1 16,-3-1 1-16,5 2 0 0,-5-2-1 16,2 0 0-16,-2 0 0 0,-5 0 0 15,5 0 3-15,-6-3-3 0,6 1 0 16,-5 0 2-16,0-4-2 0,-3 3-1 16,0 1 1-16,-2-1 0 0,-3 0 1 15,5 2-2-15,-3 1-1 0,-2 0-1 16,6 0 0-16,-6 4-1 0,0 2 0 15,0 2-2-15,0 1 5 0,0 5-3 16,0-1 4-16,-6 6 0 0,4 2 0 16,-3 1 3-16,5 0 1 0,-3 3 0 15,-2-1-2-15,0-1-1 0,5-1-1 16,-3-2 0-16,3-1-3 16,0-4-16-16,0-1-19 0,3-2-27 15,-3-4-40-15,5-3-25 0,0-3-36 16,5-2-42-16,1-3-20 0,-3-2-177 0</inkml:trace>
  <inkml:trace contextRef="#ctx0" brushRef="#br0" timeOffset="195261.27">32761 9759 421 0,'0'-5'114'0,"0"3"-86"0,5 1 50 0,-5 0-53 0,6-1-22 15,-4-2 3-15,3 3 8 0,-5-1-3 16,6 1 3-16,-4 0-2 0,-2-1 8 16,5 1 6-16,-5-4 8 0,0 5 14 15,0-2-10-15,3-1-3 16,-3 2-3-16,0-2-2 0,0 2-6 16,0 1-13-16,5 0-5 0,0 0 2 15,-2 0-4-15,5 0 1 0,-3 0 5 16,0 0-1-16,-3 0-3 0,4 0 0 15,1 0-6-15,-7 0 2 0,8-1 0 16,-3 1 2-16,-5 1-1 0,5 4-3 16,-2-1 6-16,-3-1-2 0,5 4 2 15,-2-3-1-15,-3 4-2 0,0 1 1 16,5 1 6-16,-5 1 3 0,0 0 7 16,-5 2-6-16,5 1-1 15,-8 1 0-15,5-1 1 0,-7 3-4 16,2-2-3-16,-5 1-2 0,6-2-1 15,-6 1 1-15,5-3 9 0,-5-1 11 16,5-1 6-16,3-1-4 0,-3-4-9 16,8 4-4-16,-5-7-1 0,5 4-2 15,5-5 2-15,3-1 10 0,-3 0 6 16,8 0-14-16,0 0-4 0,-2 0 2 16,7 0 8-16,-3 0-1 0,3 0-6 15,-2 0-2-15,-3 0-7 0,2 0-1 16,3 0-2-16,-5 0-1 0,3 0 0 15,-3 0-2-15,-1 0 1 0,-4 1-4 16,5-1-9-16,-5 0-12 0,0 0-6 16,2 1-16-16,-2 0-19 0,-6 2-22 15,4 1-33-15,-1 0-39 0,-5 5-77 16,0-1-26-16,0-4-157 0</inkml:trace>
  <inkml:trace contextRef="#ctx0" brushRef="#br0" timeOffset="195878.97">30821 11030 414 0,'5'0'56'0,"8"-1"6"15,0-2 12-15,7-1-29 0,1 0 8 16,15-2 14-16,16-1 10 0,10 1-12 16,8 1 5-16,5 1 0 0,-3 2 3 15,-2 2 3-15,0 0-12 0,4 1-18 0,1 1-21 16,3 2-11-16,-3 1-9 0,2 0-4 15,-2-1 1-15,0 1-1 0,0 1-1 16,-8 2-6-16,1-1-16 0,-12 2-10 16,-4 0-5-16,-8 2-22 15,-3-2-27-15,-10-3-27 0,-7 0-44 16,-6 2-20-16,-5-5-77 0,-6 2-71 16</inkml:trace>
  <inkml:trace contextRef="#ctx0" brushRef="#br0" timeOffset="196295.86">31467 11351 618 0,'0'0'54'0,"0"0"-27"0,0 0-2 0,0 0-16 15,0 0-2-15,-3 19 13 0,-2-10 8 16,0 1 12-16,2 5 21 0,-2 3 6 15,-3 3 4-15,1 3-12 16,-6 11-10-16,5 7-19 0,-10 9-17 16,10 2 4-16,-5 0-8 0,5-8-3 15,1-5-4-15,-6-2-1 0,5-3 0 16,-2-7 0-16,7-4 1 0,-2-8-2 16,-3 1 0-16,3 1-11 0,2 0-27 15,-2 3-42-15,5-6-70 0,0-3-51 16,5-3-20-16,-2-5-83 0</inkml:trace>
  <inkml:trace contextRef="#ctx0" brushRef="#br0" timeOffset="196862.99">32030 11431 391 0,'0'0'177'0,"0"0"-131"0,0 0 34 16,0 0-19-16,41-21-41 0,-33 19-1 16,0 1 11-16,2 0 1 15,-7-1 6-15,2 2 9 0,-2 0-1 16,2 0-7-16,-5 0-8 0,0 0-1 15,0 0 0-15,0 0-5 0,0 0-4 16,0 0-13-16,0 0-6 0,-5 3 1 16,2 2 13-16,-5 2 12 0,-2 3-3 15,-6 4-11-15,-2 4 0 0,3 3 0 16,-6 4-3-16,-5 9-3 0,-2 6-4 16,2 9 2-16,5 0 4 0,6-4 14 15,7-11 3-15,8-11-1 0,0-4-1 16,3-5 5-16,4 3 5 0,6 2-7 15,0-4 0-15,8-2-8 16,0-6-9-16,-3-2-1 0,5-5-2 16,-5-5-4-16,3-3 6 0,-6-5 2 15,3-1 0-15,-5-4-3 0,-5-3-6 16,-5-1-2-16,-3 3-6 0,-3 4-1 16,-5 2-1-16,-5 5 1 0,-5 1 3 15,-2 2 3-15,-1 2-1 0,0 2 2 16,1 1-6-16,-1 1-9 0,0 3-5 15,1 1-5-15,1 0-10 0,4-1-13 16,2 1-7-16,5 1-12 0,0-4-26 16,8 2-43-16,0-3-71 15,8-1 15-15,8 0-20 0,2 0-124 0</inkml:trace>
  <inkml:trace contextRef="#ctx0" brushRef="#br0" timeOffset="198080.99">32379 8992 69 0,'0'0'47'0,"0"0"-8"15,0-4 16-15,0 3 20 0,0 0-4 16,0-1 7-16,0 0-13 0,5-3-20 16,-5 2-8-16,3 1-9 0,-3-3-10 15,5 2 5-15,-5 1 2 0,5-2 2 16,-5 1-2-16,3 2 10 0,-3 0 4 15,0-1 3-15,0 1-1 0,0-1-3 16,0 2-2-16,0-1 0 0,0 0-10 16,0 1 0-16,0 0-1 15,0 0-5-15,0 0-7 0,5 0-2 0,2 0 22 16,1 0 1-16,13 0-6 16,0 0-3-16,4-1 0 0,9 0-2 15,7 0-4-15,8-1 6 0,11 1 2 16,7 1 3-16,-5 0-1 0,-8 0-2 15,1 3-4-15,-6-1-7 0,2 3-2 16,-2-1-5-16,-2-3-3 0,-3 4-2 16,2-3 0-16,-4 0-2 0,4 1-1 15,-10 1 4-15,-5-2-5 0,-7-1-1 16,-6-1 1-16,-3 0 0 0,6 0 0 16,0 2-2-16,-1-1-9 0,1 1-10 15,-3 0-15-15,3 0-34 16,-1 0-25-16,-4 1-54 0,2 2-101 15,-3-4-71-15,-2 0-202 0</inkml:trace>
  <inkml:trace contextRef="#ctx0" brushRef="#br0" timeOffset="199532.53">26495 9366 213 0,'0'0'111'0,"0"0"-38"15,0 0 31-15,0 0-32 0,0 0-23 16,-7-26-22-16,7 23 8 0,0-1 0 16,0 2-5-16,0 2 8 0,0-1 12 15,0 1-10-15,-6 0-14 0,6 0-9 16,-2 2-11-16,-9 6 6 0,4 2 13 16,-6 3 7-16,-3 5-5 0,-4 3-11 15,-1 3-7-15,-7 10 2 0,-6 12-1 16,-7 10 1-16,-3 9 0 0,-5 5 1 15,2 2-3-15,3 0-1 0,-2 8-1 16,-3 5-3-16,2 7 0 0,1 3-1 16,4 3-1-16,6 3 1 0,10 2 0 15,0 1-3-15,11-1 0 16,4-3 0-16,4 2 2 0,4-5 6 16,3-3 5-16,3-4-11 0,4-9-2 15,12-3 12-15,1-4 57 0,-4-6-32 16,2-1 5-16,3-3-5 0,-6-2 6 15,3-2-3-15,-5-3-11 0,0-5-7 16,-3-5-11-16,3-4 0 0,-5-3-3 16,-3-5-5-16,-5-5 1 0,5-7-4 15,-5-4-1-15,-5-1-19 0,5 2-3 16,-8 2-17-16,3 1-25 0,-3-1-21 16,1-1-32-16,-6 0-58 0,5-1-83 15,0-8-90-15</inkml:trace>
  <inkml:trace contextRef="#ctx0" brushRef="#br0" timeOffset="200566.14">33195 9331 659 0,'0'0'3'0,"0"0"25"0,0 0 40 16,0 0-30-16,13-10-32 0,-5 10-6 15,-3 3 0-15,3 5 0 0,0 2 11 16,-1 2 5-16,6 5 6 0,-5 2-5 16,5 6 3-16,-5-1 4 0,5 13-3 15,0 6 6-15,5 11-7 0,-3 5-9 16,3 0-6-16,-2 2-4 0,-3 1 0 15,0 2 3-15,-3 6 0 0,0-1 0 16,-2 0 3-16,0 2-2 0,-3-2 0 16,-10 3 0-16,5 5-5 0,-8 2 2 15,0 4 3-15,-5 1 0 0,0 1-2 16,1 0-2-16,-1 3 2 0,-3 3-3 16,-2 3 2-16,-3 3-2 0,1-2 1 15,-9-1 0-15,3-1 3 0,-7-4 11 16,2-1 11-16,-8-1 7 0,-2-4-1 15,-6-4 13-15,-2-5 13 0,0-5 1 16,-3-2 5-16,3-5 5 0,0-2-16 16,5-2-7-16,3-3-7 0,5-6-4 15,2-4-2-15,1-7-7 0,7-8-6 16,5-6-15-16,6-7 6 0,-4-1-8 16,4-1-3-16,-1 3-1 15,-2 0-29-15,3-3-17 0,2-3-16 16,0-2-23-16,8-1-33 0,-3 0-33 15,8-3-76-15,0-1-115 0,0-3-213 16</inkml:trace>
  <inkml:trace contextRef="#ctx0" brushRef="#br0" timeOffset="207256.63">11930 13770 422 0,'0'0'91'0,"0"0"-35"16,0 0 23-16,0 0-6 0,-5-3-11 16,5 2-6-16,0 1 13 0,0 0 1 15,0-1-13-15,2 0-10 0,6-1-15 16,0-1-3-16,2-1-6 15,3 2-6-15,3 2-6 0,-1-1-3 0,3 1-6 16,3-1-2-16,-1 1 0 16,4-1-1-16,-1 1-17 0,3 0-18 15,-3 0-25-15,3 0-14 0,0 0-40 16,7 3-45-16,-9-1-23 0,-1 2-122 16</inkml:trace>
  <inkml:trace contextRef="#ctx0" brushRef="#br0" timeOffset="207491.1">12025 13998 725 0,'0'0'102'0,"0"0"-49"0,0 0 46 15,0 0-18-15,0 0-32 0,0 0-14 16,0 0 16-16,-5 6-8 0,18-6-31 15,5 0-11-15,6 0 1 0,-4 0 1 16,6 1-3-16,3-1-24 0,7 3-37 16,5 1-34-16,8-1-55 0,0-2-37 15,-13-1-41-15,-7 0-138 0</inkml:trace>
  <inkml:trace contextRef="#ctx0" brushRef="#br0" timeOffset="208091.02">12682 13667 569 0,'0'0'79'0,"0"0"-30"16,0 0-10-16,0 0 22 0,0 0-7 15,0 0-24-15,36-6-5 0,-23 4-3 16,0 2-4-16,5-2 4 0,-3 2 15 15,6 0 1-15,2 0-5 0,1 0-7 16,1 0-13-16,4 0-5 0,-1 1 2 16,3 0-4-16,0 0 2 0,0 1 0 15,0 1-1-15,3-1-4 16,-3 1 1-16,-3 1-4 0,-2 0 7 16,-3-1-6-16,3 2-1 0,-5-1 0 15,-6 1 0-15,3 0 1 0,-5-1 3 16,-2 3 1-16,-3-5-1 0,-3 4-2 15,0-2 1-15,-3 3 3 0,1-2-2 16,-3 3 0-16,-3 2 0 0,1 2 3 16,-6 4 6-16,3 0 3 0,-3 6 4 15,0 4 11-15,-5 1-5 0,1 10 1 16,-1 7 0-16,-3 9 1 0,3 0-4 16,0-4-6-16,6-8-7 0,-1-6-5 15,3-6-1-15,2-6-1 0,0-6-4 16,3-1 0-16,-2 4 0 15,-1 1-17-15,1 1-51 0,2-2-33 16,0 7-55-16,5-11-117 0,-3-1-73 16</inkml:trace>
  <inkml:trace contextRef="#ctx0" brushRef="#br0" timeOffset="208642.26">13627 14307 480 0,'0'0'136'0,"0"0"-74"16,8 0 23-16,-3 0-15 0,3 1-10 16,0 2 8-16,0-2-1 0,2 6-20 15,-2-2-11-15,0 3-16 0,-3-2-11 16,-3-2-5-16,1 3 5 0,-3-4 2 16,0 4-7-16,0-4 3 15,-3-2 3-15,1-1 14 0,-1 0 11 16,-2-1 3-16,2-3-14 0,-2-3-16 15,3-2-5-15,-1 0 2 0,0 3-5 16,3-3 0-16,0 1 0 0,0 0 0 16,0 4 0-16,0 2 0 0,0 1-3 15,0 1-25-15,3 0-29 0,0 3-15 16,-1 2-33-16,6 8-54 0,0-5-47 16,-3 0-108-16</inkml:trace>
  <inkml:trace contextRef="#ctx0" brushRef="#br0" timeOffset="209142.04">14082 13669 549 0,'0'0'100'0,"0"0"-12"0,0 0 6 0,0 0-55 0,18-23-28 16,-15 18 2-16,-3 4 5 0,0 0 0 16,0 1-15-16,0 6-3 0,0-1 0 15,0 7 21-15,0 4 23 0,0 5 2 16,-3 3-2-16,-2 13 3 0,0 11-14 15,0 12-10-15,-3 3-8 0,6 0-6 16,-1-9-7-16,3-3-2 0,0-2 1 16,3-6-1-16,-1-2-2 0,3-5-8 15,-2-1-32-15,2-6-26 0,-2-7-24 16,-1-3-41-16,6 2-37 0,-5-1-58 16,4-6-138-16</inkml:trace>
  <inkml:trace contextRef="#ctx0" brushRef="#br0" timeOffset="209492.18">14472 13653 752 0,'0'0'101'0,"0"0"-75"0,0 0 59 0,0 0-52 16,0 0-26-16,34-26-6 15,-31 29 0-15,2 8 0 0,-5 4 32 16,0 6 28-16,0 3 3 0,0 15-17 16,-3 13-12-16,1 12-9 0,-1 3-7 15,3-4 2-15,0-3-8 0,5-14-11 16,0 1 2-16,3-4 0 0,0-3-1 15,2-5-3-15,1-7 0 0,-4-4 0 16,-2-7 0-16,1-2-7 0,-1 2-47 16,3-2-46-16,4 1-58 0,-4-8-107 15,3-2-137-15</inkml:trace>
  <inkml:trace contextRef="#ctx0" brushRef="#br0" timeOffset="209992.71">15589 13630 579 0,'0'0'84'0,"0"0"-25"0,0 0 74 0,13-34-30 16,-11 26-49-16,1 3-13 0,-1-1 8 16,-2 4-5-16,0 2-2 0,0 0-13 15,0 8-26-15,0 5 18 16,0 7 32-16,-2 11-13 0,-3 13-14 16,-1 11-13-16,-1 5-9 0,-1-5-2 15,3-6 0-15,0-8-2 0,2-1-7 16,0-6-7-16,3-6-6 0,0-6-2 15,3-7-13-15,0 2-27 0,-1-3-23 16,1 4-48-16,5-2-58 0,-3-6-26 16,2-3-150-16</inkml:trace>
  <inkml:trace contextRef="#ctx0" brushRef="#br0" timeOffset="210276.09">15279 13920 556 0,'0'0'110'0,"0"0"-59"0,0 0 68 15,54-7-52-15,-23 3-35 16,10-3 5-16,8 1 4 0,3-3-3 16,-3 1-7-16,-2-2-9 0,-6 5-10 15,0 0-10-15,1 1 1 0,-1 0-3 16,-5 3-7-16,0-1-50 0,-7 2-55 16,-6 0-30-16,3 0-27 0,-11 0-71 15,1 2-1-15</inkml:trace>
  <inkml:trace contextRef="#ctx0" brushRef="#br0" timeOffset="210626.64">15382 14358 785 0,'0'0'145'0,"0"0"-51"15,52-4 0-15,-19 2-64 0,9-1-26 16,7-1-2-16,0 1 8 0,-5 3-10 15,-6-1-1-15,-1 0 1 0,-4 1 0 16,1 0 1-16,2 1-1 0,-2 0-3 16,4 0-37-16,-4 1-38 0,0 1-57 15,-9-2-58-15,-4-1-118 0</inkml:trace>
  <inkml:trace contextRef="#ctx0" brushRef="#br0" timeOffset="-213865.09">16617 14015 160 0,'0'0'73'0,"0"0"-32"16,0 0 41-16,0 0 1 0,0 0-9 15,0-4-14-15,0-2-11 0,0 3 1 16,0-5 5-16,0-1-9 0,0 1-6 16,3 1-3-16,-3-3-3 0,0-1 3 15,5-3 1-15,-3 2 1 0,1 0 2 16,5 0-4-16,-6-1-1 0,6 2-5 15,-3-3 1-15,3 2-1 0,2 2-6 16,1-1-3-16,-1 3-4 0,3 2-7 16,-3-1-4-16,1 5-2 0,2 1 1 15,-3 1-5-15,3 2 0 16,-3 5-2-16,0 0 1 0,1 7-2 16,-1 0 1-16,0 6-1 0,-2 2 0 15,0 5 1-15,-5-1 1 0,2 4 2 16,-5 1-1-16,0-1-1 0,-8 2 0 15,-2-1-1-15,-6-4 0 0,1 4 1 16,-6-3-1-16,0-3-1 0,-2 2 2 16,0-5 0-16,2-1 1 0,0 0-1 15,3-2 1-15,3-4-1 0,2 1 0 16,5-4 1-16,0-3 0 0,6-3 0 16,-1 0 0-16,3-2 0 0,3 2 1 15,2-4 5-15,0 0 4 0,3 2 10 16,5-4-2-16,2 1-1 0,3 0-1 15,0 0 1-15,6 0-7 0,-1 0-5 16,0-1-5-16,3 1 0 0,3 0-1 16,-6-1-9-16,5 4-21 0,-2-3-37 15,-3 0-49-15,8-1-78 0,-5 0-138 16,-5-2-188-16</inkml:trace>
  <inkml:trace contextRef="#ctx0" brushRef="#br0" timeOffset="-213714.88">17214 14368 936 0,'0'0'148'0,"0"0"-142"0,0 0 9 0,13-16-15 0,-5 6-139 16,-3 2-75-16,3 2-141 0</inkml:trace>
  <inkml:trace contextRef="#ctx0" brushRef="#br0" timeOffset="-213264.51">17710 13889 374 0,'0'0'170'0,"0"0"-80"16,0 0 3-16,0 0 16 0,0 0-43 16,0 0-19-16,0 0 17 0,26-34-12 15,-26 34-4-15,0 0-17 0,2 4-18 16,-2 5 8-16,0 4 13 0,0 7 1 16,0 3 1-16,-2 7-7 0,-3 10-9 15,2 6-5-15,3 11-6 0,0-1-1 16,0-7-3-16,0-15-4 0,3-10-1 15,-1-5 0-15,-2-1-10 0,3 3-43 16,-3 0-50-16,2 2-44 0,1 0-92 16,0-5-31-16,2-7-148 0</inkml:trace>
  <inkml:trace contextRef="#ctx0" brushRef="#br0" timeOffset="-212379.67">18167 13824 370 0,'0'0'54'0,"0"0"-31"0,0 0 48 15,0 0-26-15,0 0-6 0,0 0 8 16,24-25-2-16,-24 21 15 0,2 0 8 16,1-2 1-16,-3 2-3 15,2-3-13-15,-2 3-5 0,0-2-2 16,0 1-11-16,3-1 1 0,-3 4-12 15,3-3-1-15,-3 2-5 0,0 0-2 16,0-1-5-16,0 1 3 0,2 2-2 16,-2 0-1-16,0 0 4 0,0 0-2 15,0 1-1-15,0-1 2 0,0 1-2 16,0 0-2-16,0 0-4 0,0 0-2 16,0 0 1-16,0 0-3 0,0 0 0 15,0 0-1-15,0 0 1 0,0 0-1 16,0 0 0-16,0 0 0 0,0 0 2 15,0 0 7-15,0 0 1 16,0 0 4-16,0 0-4 0,0 0-5 16,0 0-3-16,0 0-3 0,0 3 0 15,-2 1 0-15,-4 5 3 0,1 0-2 16,0 2 0-16,-5 0 1 0,-1 1 1 16,-2 4-2-16,-2-1 1 0,-1 3 3 15,-2 1-5-15,0-2 2 0,0 3 1 16,3 1-3-16,-1-2 2 0,1 2 3 15,4-1-2-15,4-1 1 0,1-3-3 16,1 2 0-16,5-4 1 0,0 2 1 16,3-4-1-16,2 0 2 0,3-5 5 15,5-1 1-15,2 0 2 0,3-5-4 16,0 0-1-16,3 0-2 0,-3-1-2 16,5 1-3-16,-5-1 3 0,1 0-3 15,1 0 0-15,-2 0 1 0,-2 0 0 16,-3 0 0-16,2 0-1 0,-2-2 0 15,0 1 1-15,-3-1-1 0,-2-1 0 16,0 0 1-16,0 1-1 0,-1-1 0 16,-1 2 0-16,-4 1 0 0,1 0-2 15,-1 0 2-15,-2 1-1 0,0 4-1 16,0 3 0-16,0 2 2 0,0 2 0 16,-5 7 0-16,3-2 1 0,-1 0 0 15,0 3-1-15,3 1 0 16,0-2 0-16,0-3 0 0,0 2 0 15,0-2 0-15,0-2-1 0,0-2-5 16,0-1-25-16,0-1-33 0,6-3-30 16,-4-3-23-16,3-2-55 0,6-3-71 15,-1-4-72-15</inkml:trace>
  <inkml:trace contextRef="#ctx0" brushRef="#br0" timeOffset="-211846.58">18764 13816 439 0,'3'-4'147'0,"-1"-2"-41"0,1-1 14 16,2 2-64-16,-5-1-50 0,0 3-5 15,0 2-1-15,-2 0-11 16,-4 1 9-16,-4 1 2 0,2 2 1 16,-2 5-1-16,0 1 9 0,-1 0 13 15,4 0-8-15,-1 2-9 0,3 0-1 16,2 0-4-16,1 2 2 0,2 0 3 15,0 2-2-15,2 0 3 0,6 1 17 16,0-1 22-16,2-2 7 0,0 2-12 16,3-3-4-16,0 0-4 0,5-1-1 15,-2-3 2-15,2 2-13 0,2-4-8 16,-1 3-9-16,1 0-1 0,-2 1-2 16,0 0 1-16,-5 3-2 0,0-2 1 15,-2 4 0-15,-6-1 0 0,0 0 0 16,-5 0 1-16,0 1 0 0,-5-3 0 15,-6 4 0-15,1-2 0 0,-3-3-1 16,-8 1 1-16,3 1 0 0,-5-4-1 16,2 0-8-16,-4 1-11 0,4-2-12 15,0-3-7-15,1 0-8 0,4-5-35 16,3 0-40-16,3-5-24 0,5-2 37 16,5-11-1-16,0 2-59 0,5-1-66 15</inkml:trace>
  <inkml:trace contextRef="#ctx0" brushRef="#br0" timeOffset="-211629.57">18821 13814 600 0,'0'0'121'0,"0"0"-11"0,0 0 20 16,0 0-62-16,47-33-15 0,-29 25 2 15,-3-1-19-15,3 0-6 0,0 3-8 16,0-2-5-16,1 0-5 0,-4 5-8 15,3-2-4-15,-2 2 0 0,2 3 2 16,-3 0-2-16,3 0-10 0,0 0-47 16,1 3-60-16,-4 3-50 15,6-1-25-15,-3 2-55 0,-5-4-106 16</inkml:trace>
  <inkml:trace contextRef="#ctx0" brushRef="#br0" timeOffset="-209927.41">18718 15537 577 0,'0'0'102'0,"0"0"-65"15,36-26 55-15,-15 15-36 0,-3-1-23 16,2 1 2-16,1 2 2 0,0 2-5 15,-3 1-9-15,2 3-2 0,-4 2 1 16,2 1 8-16,-2 0-6 0,-4 4-8 16,4 4-3-16,-3 3-2 0,0 1-5 15,-3 5-1-15,-2 1 5 0,2 3-5 16,-2 4 0-16,-3 2 0 16,6 4 0-16,-6 1-3 0,5 2-1 15,-5 0 1-15,3 4-2 0,0 3 3 16,-1-2-2-16,-1-6 0 0,-1-8 1 15,-3-6-2-15,4 5 1 0,-4 0-1 16,3-3 0-16,0-1 0 0,-2-6 2 16,2-2-2-16,-2-3 2 0,2-3 0 15,-5-2-1-15,5-3 9 0,-2-1 26 16,2-5 1-16,3-2-10 0,-3-5-3 16,0 0-3-16,3-5-1 0,-3-3-9 15,0-1-6-15,3-4-2 0,0-2-1 16,-3-1 2-16,5-2 3 0,3-8 1 15,2-5 5-15,1-7 3 16,5 0-1-16,-3 3-3 0,-3 6-3 16,-2 1-1-16,3 2 0 0,-3-3-1 15,2 0-1-15,1-2-1 0,-3-1-4 16,-3 0-1-16,3 1 3 0,0 0-3 16,-6 1 1-16,4 1 0 0,-1-3-1 15,0 2 0-15,1-1 2 0,-1 2 1 16,0 1 3-16,3 1 3 0,0-1-2 15,0 0-1-15,0-2-2 0,-3 1-3 16,3 2 1-16,0 0-1 0,0-2 0 16,-2 1 0-16,-1 0-2 0,3 4 2 15,2-2 0-15,-2 4 0 0,0 0 0 16,0 5 3-16,-5 6 2 0,-3 4 0 16,3-1-3-16,-1-1-1 0,6-2 0 15,-5-6-1-15,5 3-1 0,0-3 1 16,-3 1 0-16,1 4-1 0,4-5 0 15,-4 6 0-15,1-5 0 0,4 4 0 16,-8 1 0-16,5 0 0 0,-6-1 1 16,1 3-1-16,-3 4 0 0,0-3 0 15,1 2 1-15,-4-1-1 0,3 5 0 16,-5 0 1-16,3-1-1 0,-3 3 0 16,3 2 2-16,-1-1-2 15,-2 2 0-15,3 1 4 0,-3 3-2 16,5-1 1-16,-3 1 3 0,1 1 0 15,5 0 0-15,0 1 0 0,-1-1-1 16,1 1 0-16,5 2 2 0,0-2-1 16,5 2-3-16,0-3 1 0,5 3-3 15,-2 0-1-15,7 1 1 0,-2-1-1 16,5 0 0-16,5 0-1 0,11 1 2 16,10-1 1-16,0 1-1 0,2 0-1 15,-5 0 0-15,1 0 1 0,-1 0 0 16,0 0-1-16,3 0 0 15,2 0 0-15,3 1 0 0,3 0 0 0,0 0 0 16,4 0 0-16,1-1-2 16,2 1 4-16,-2 0-3 0,3 1 1 15,-4 1 0-15,1-2 0 0,2 0 0 16,-4 0 0-16,1-1 1 0,4 0-1 16,-3 0 1-16,4 0-1 0,-4 1 0 15,3-1-1-15,-1 0 1 0,0 0 0 16,6 0 0-16,-1 0 0 0,6 0 1 15,-3 0-1-15,3-1 0 0,-6 1-1 16,9-2 0-16,-1 1 1 0,3-2 4 16,5 0-3-16,-3 2-1 0,3-1 0 15,-2 1 0-15,2 0 0 16,2 0-2-16,3 1 2 0,3 0 1 16,-5 0-1-16,5 0 0 0,-3 0 0 15,3 0 0-15,2 0 2 0,-2 0-1 16,2 0-1-16,0 1 1 0,-2 1-2 15,2-1 0-15,3-1 1 0,-2 1 1 16,4-1 0-16,-7 0-1 0,2 1 1 16,1 2-1-16,-1 0 3 0,3-1-2 15,-8 0 0-15,3 3-1 0,0-1 2 16,-6-2-2-16,1 3 1 0,-6-4-1 16,-4 2 0-16,-4 0-2 0,1 2-4 15,-3-2 5-15,-10 3-30 0,5-1-32 16,-13 1-34-16,0-3-45 0,-8-2-74 15,-15 0-163-15,-11-1-238 0</inkml:trace>
  <inkml:trace contextRef="#ctx0" brushRef="#br0" timeOffset="-204355.61">20079 14721 235 0,'0'0'157'0,"0"0"-82"0,0 0 10 16,0 0-8-16,0 0-17 0,0-1-5 16,0 0 10-16,3-2-2 0,0-3 5 15,-1 2-7-15,3-3-12 0,1 0 0 16,-1-1-11-16,0-1-4 0,5-1-6 15,1-2 3-15,-1 0-5 0,3-3-1 16,-3 4-5-16,6-1-2 0,-3 0-8 16,2 3 9-16,1 0-8 0,-3 4 1 15,-1-1-3-15,1 3-3 16,3 2-5-16,-3 1 2 0,0 1 0 16,-3 4-2-16,3 4-1 0,-3 2 0 15,-2 8 0-15,0 1 1 0,0 3-1 16,-3 6 1-16,-5 2 0 0,0 4 0 15,-3 7-1-15,-5-2 2 0,-2-7-1 16,0-5-1-16,-3-6 2 0,-3 2 0 16,1 4 0-16,-6-4-1 0,3-2 0 15,-3-1 1-15,6-2-1 0,-3-3 0 16,2-1 0-16,-2-2 0 0,8-3 2 16,-3 1 2-16,5-4 8 15,3-4 7-15,2 1-4 0,1-3-3 16,2-1-5-16,5 0 13 0,0 0 0 15,3-4-5-15,5 1-4 0,2 1-5 16,3-2-4-16,3 2-1 0,0 2 0 16,-1 0 0-16,4 0-1 0,2 0-2 15,-6 0-4-15,1 0-26 0,0 0-38 16,-1 0-36-16,9 0-53 0,-9 0-140 16,-2 0-153-16</inkml:trace>
  <inkml:trace contextRef="#ctx0" brushRef="#br0" timeOffset="-204205.47">20612 15067 831 0,'0'0'152'0,"0"0"-100"0,0 0-31 16,0 0-7-16,20-20-14 0,-9 15-64 15,4-1-76-15,-2 4-57 0,-2-1-149 16</inkml:trace>
  <inkml:trace contextRef="#ctx0" brushRef="#br0" timeOffset="-203204.27">21234 14606 453 0,'0'0'83'0,"0"0"-29"0,0 0 50 0,0 0-17 16,0 0-24-16,11-33-19 0,-11 30-3 15,0 1 12-15,0 0-14 16,0 2 5-16,0-2 4 0,0 2-1 16,0 0-1-16,0 0-7 0,0 0-4 15,0 0-10-15,0 0-7 0,0 0-4 16,0 0 2-16,0 0-4 0,0 0-1 16,0 0 0-16,0 0-2 0,0 0-1 15,0 0 3-15,0 0 2 0,0 0 3 16,0 0 3-16,0-1-3 0,0 1 2 15,0 0-1-15,0 0 0 0,0 0-3 16,0-1-4-16,0 0-2 0,0-1-5 16,0 1 1-16,0 0 2 0,0-2 0 15,0 2-2-15,0 0 3 0,0 1 3 16,0-1 1-16,0 1 1 0,0 0-1 16,0 0-3-16,0 0-3 0,0 0-4 15,0 0-1-15,0 3-3 0,-3 2 3 16,-2 2 0-16,-3 4 5 0,-5 2 0 15,0 1-3-15,1 2 4 0,-4 1-3 16,1 2 1-16,-4 1 0 0,1 0 0 16,0-1 0-16,3 0-2 0,4-1 1 15,-1-1-3-15,-1-4 0 0,5 1 0 16,3-2 2-16,2-3-2 0,3-1 0 16,0 0 0-16,3-3 2 15,4 0-1-15,4-2 3 0,2-2 0 16,2-1-1-16,3 0 0 0,0 0-2 15,3-1 0-15,0-2 0 0,-3 1-1 16,2-3 0-16,1 4 0 0,-3-1 0 16,-2 0 0-16,-3 0 0 0,-3 1 0 15,0-1 0-15,-2 2 0 0,2-1 0 16,-4 1 0-16,-1 0 1 0,3 0-3 16,-3 0 1-16,0 0 1 0,-3 0 0 15,4 3-2-15,-6 1 0 0,5 0 2 16,-5 4-2-16,2 1 1 15,-2 3 2-15,0 0 1 0,0 5 0 16,-2 1 5-16,-1 3 1 0,1 3 1 16,2-2-1-16,0 2-2 0,0 1-1 15,0-1-2-15,0-1-1 0,0-3 0 16,0-3-2-16,0 0-1 0,0-3-3 16,0 0-29-16,0-3-45 0,2-4-39 15,1 0-44-15,2-7-42 0,0-1-89 16,3-5-70-16</inkml:trace>
  <inkml:trace contextRef="#ctx0" brushRef="#br0" timeOffset="-202503.77">21878 14710 235 0,'0'0'312'15,"5"-10"-249"-15,-5 6 38 0,0-3-19 16,0 3-30-16,0-3-9 0,0-3 7 16,0 5 7-16,0-2-7 0,0 1 6 15,0 1-5-15,0-1-9 0,0 0-3 16,0-1-5-16,0 2-7 0,0-1-3 15,-5 2-1-15,5-3-7 0,-3-2-1 16,1 1-5-16,-1 1-3 0,-5-1-2 16,3 2 0-16,3 2-2 0,-9-1-3 15,4 1-2-15,-1 1 0 0,-5 3-1 16,0 0 1-16,0 1 1 0,-2 5 1 16,-1 1 0-16,-2 2 0 0,5 2 0 15,0 1-1-15,3 4 0 0,5-2 0 16,-3 4-1-16,5-3 2 0,3 3 0 15,0-1 0-15,5 0 2 16,1 2-1-16,4 0 0 0,0-2 2 16,3-1-2-16,0-2 1 0,0-1 2 15,3-4-1-15,-9-2-2 0,6-3 5 16,0-3 0-16,-3-1 2 0,1-4 2 16,-1 0 0-16,0-4-8 0,1-1 0 15,-1-1 0-15,-2 1-1 0,0-2-1 16,-3 2 0-16,3 0 2 0,-3 0-2 15,-5 1 2-15,2 2-2 0,1 1 0 16,-3 3 0-16,2-1 1 0,-2 2-1 16,0 1-4-16,0 0-3 15,0 5 2-15,0 3 2 0,0 4 3 16,-2 2 3-16,-3 6 3 0,0 3 1 16,2 3-4-16,-2 0-2 0,0 5 4 15,2-3-5-15,-2 1 2 0,2-1 1 16,1 0-3-16,2-1 1 0,0-1-1 15,2-5-1-15,-2-2-9 0,8-5-28 16,-5-3-39-16,2-4-32 0,3-5-51 16,2-2-57-16,5-13-8 0,-2-1-56 15,0 0 16-15</inkml:trace>
  <inkml:trace contextRef="#ctx0" brushRef="#br0" timeOffset="-202070.01">22007 14689 533 0,'0'0'119'0,"0"0"-34"0,0 0 51 0,-3-8-79 0,3 6-27 16,3 0-10-16,2 0-4 0,3-4-2 16,0 3 5-16,2 0 12 0,6-1 12 15,-3 2-3-15,2 2 2 0,6-1-1 16,-3 0-10-16,2 1-6 0,1-1-4 15,2 1-6-15,-2-1 0 0,0 0 2 16,-1 1-7-16,-2 0-1 0,-2-2 0 16,-3 2 0-16,0-3-1 0,-5 2-7 15,2 1 3-15,-2-1-3 0,-8 1 2 16,2 0 1-16,3 0 5 0,-2 0-3 16,0 0-3-16,-1 0-2 0,3 1 0 15,-5 5 1-15,0 4 3 0,0 4 11 16,0 4 11-16,0 5 1 0,-5 10-6 15,-3 8-3-15,1 10-5 0,1 0-6 16,1-5-2-16,3-4 0 0,-3-5 0 16,5-1-1-16,0-2-2 0,0-4-1 15,5-8-2-15,-3-3 3 16,1-6-3-16,5 5-17 0,-6-3-34 16,6 1-33-16,2-6-46 0,-2-7-74 15,13-3-89-15,-3-2-27 0,-3-6-94 16</inkml:trace>
  <inkml:trace contextRef="#ctx0" brushRef="#br0" timeOffset="-201601.66">22700 14643 709 0,'0'0'49'0,"0"0"-49"16,10-17 107-16,-5 15-62 0,-2-1-36 15,-1 2-7-15,1 1 1 0,-3 1 1 16,5 3-2-16,-5 6 17 0,0 1 44 15,0 6 8-15,-5 3-3 0,2 6-11 16,1 10-17-16,-4 12-11 0,4 6-18 16,-1 4-7-16,3-4-3 0,0-10 0 15,0-5-1-15,3-7-10 0,2-9-24 16,-2-4-28-16,2-3-39 0,8 9-38 16,0-7-86-16,0-2-96 0</inkml:trace>
  <inkml:trace contextRef="#ctx0" brushRef="#br0" timeOffset="-201119.05">22953 14822 563 0,'0'0'75'0,"0"0"-4"15,0 0 54-15,23-39-82 0,-13 29-13 16,-2-2-10-16,5 2 3 0,-3 0 6 16,3-1-4-16,0 2 11 0,5 1-1 15,-5 1-12-15,3 0-7 0,-1 2-7 16,3 0-2-16,-5 4-3 0,0 1 0 16,-2 0 5-16,-1 0 1 0,-2 2 0 15,-1 4-2-15,-1 3 3 0,-4 3 2 16,3 1-3-16,-5 5-4 0,0 4-1 15,-5 1-4-15,3 5 4 0,-9 1-5 16,1 1 1-16,-3 0 1 16,-5 0 0-16,2 1-1 0,1-3 7 15,2-4 13-15,0-2 11 0,3-3-4 16,-1-3-1-16,6-5-2 0,3 0 2 16,2-4-5-16,-3-5-7 0,3-1 5 15,3-1 23-15,-1-1 4 0,6-1-23 16,5-2-8-16,0 2-6 0,5 0-3 15,0 2-4-15,5 0 0 0,-2 0-3 16,7 0-1-16,-4 0 1 16,1 1-8-16,1 1-26 0,0 1-18 0,-3-1-10 15,6 5-26-15,-3-3-30 16,5 5-65-16,-3-5-81 0,-7 0-69 0</inkml:trace>
  <inkml:trace contextRef="#ctx0" brushRef="#br0" timeOffset="-200367.52">24392 14577 99 0,'0'0'79'0,"0"0"-20"0,0 0-15 0,0 0-25 0,0 0-7 16,0 0 12-16,0 0 6 0,0 0-6 16,0 0-11-16,0-2-12 0,0 1-1 15,5 0-3-15,-5 1-4 0,0-1 7 16,0-1 1-16,0 2 7 0,0-1 35 15,0 1 23-15,5 0 2 0,-5 0-4 16,0 0-12-16,0 0-25 0,3 0-17 16,2 0-4-16,-5 0-3 0,0 0 2 15,3 0 1-15,-3 0 5 16,0 0 5-16,2 0 1 0,-2-1 2 16,0 1 1-16,0 0 3 0,3 0 9 15,-3 0 17-15,0 0 6 0,0 0-5 16,0 0-8-16,0 0-3 0,0 0-3 15,0 0-1-15,0 0-1 0,5 0-8 16,-5 0-13-16,0 1-2 0,3 0-1 16,2 3 5-16,0 6 1 0,-2 0 3 15,2 7 0-15,-5 4-3 0,0 2-5 16,0 10-1-16,-5 9 0 0,2 8 7 16,-2 1 10-16,0-5-1 0,2-5-1 15,-2-7-7-15,5-2-7 16,0-3-5-16,0-7-1 0,0-3-4 15,0-5 0-15,5 2 0 0,-5 2-1 16,8-1 0-16,-8-3-14 0,5-2-19 16,-2-6-17-16,2 0-23 0,-3-5-23 15,3 0-37-15,-5-2-43 0,0-1-87 16,0-4-84-16</inkml:trace>
  <inkml:trace contextRef="#ctx0" brushRef="#br0" timeOffset="-200101.38">24198 14855 758 0,'0'0'196'0,"0"0"-130"0,0 0 56 0,44-8-49 16,-13 4-19-16,11-3-21 0,14 2-3 15,6-1 10-15,-2 1-11 0,-1 0-5 16,-7 4-3-16,2 1-9 0,-2 0-7 16,2 0-2-16,-7 4-1 0,2 3-2 15,-8 4-7-15,0-1-45 16,-2 1-52-16,-5 2-69 0,-6-3-102 16,-12-4-117-16</inkml:trace>
  <inkml:trace contextRef="#ctx0" brushRef="#br0" timeOffset="-196381">25451 14647 481 0,'0'0'46'0,"0"0"19"16,0 0 36-16,34-25-29 0,-24 18-19 15,-4 4-19-15,-1 1-7 0,-3 0 23 16,3 0-6-16,-5 1-5 0,-5 1-16 16,3 1-10-16,-11 5-1 0,0 2 4 15,-13 4-1-15,3 1-4 16,-8 2-8-16,2 2-2 0,1 2 0 16,2-1-1-16,5 2-1 0,6-2 1 15,5 2 0-15,7-1-1 0,3-1 1 16,8-1-1-16,5 0 1 0,7 0 2 15,1 0-1-15,5-3 1 0,2 2-2 16,6-4 3-16,-6 2-3 0,1-1 3 16,2-2-1-16,-8-2 2 0,3 0 2 15,-6-2 1-15,-4 2-3 0,-3-3 3 16,-5 0 2-16,-3 1 3 16,-5-3-2-16,-5 3 5 0,-6 0 15 0,-2-1-3 15,-12 2-10-15,-1-2-9 16,-5 2-2-16,-8-3-3 0,3 0-3 15,5-3 3-15,2-1-3 0,14 3-2 16,-8-2-6-16,-1 0-25 0,4-1-36 16,2 1-39-16,7-2-25 0,-2-3-34 15,8-7 10-15,5-1-55 0,0 0-81 16</inkml:trace>
  <inkml:trace contextRef="#ctx0" brushRef="#br0" timeOffset="-196164.22">25433 14709 856 0,'0'0'142'0,"0"0"-22"0,0 0-13 0,34-38-44 16,-21 26-35-16,2 3-17 0,-2 0-4 15,5 0-5-15,3 2-2 0,-8 2 0 16,8 0 0-16,-6 4-7 0,3 1-40 15,3 2-53-15,0 5-47 0,7 3-57 16,-7-1 5-16,-1-3-122 0</inkml:trace>
  <inkml:trace contextRef="#ctx0" brushRef="#br0" timeOffset="-195997.42">25935 15025 970 0,'0'0'25'0,"0"0"-11"0,0 0-14 0,0 0 0 16,0 0-122-16,0 0-77 0,0 0-54 15,-21-32 2-15</inkml:trace>
  <inkml:trace contextRef="#ctx0" brushRef="#br0" timeOffset="-195396.51">26149 14772 549 0,'0'0'74'0,"0"0"-10"15,0 0 18-15,0 0-26 0,34-24-19 16,-21 17-9-16,0 2 14 0,2-1-3 16,-2 0 0-16,0 0 2 0,2-2-2 15,-2 4-4-15,5-4 0 0,-2 3-8 16,2-2-10-16,3 0-9 0,-6 1-5 15,6 0 0-15,-1 1-3 0,-1 0 0 16,1 1 2-16,-7 1-2 0,0 0 1 16,-3 3-1-16,1 0 0 0,-4 0 3 15,-7 7-3-15,0 2 0 0,0 3 5 16,-7 3 2-16,-4 4 2 16,-4 3 3-16,-3 2-7 0,-5 2 1 15,2-3-4-15,-10 4 1 0,2-2-1 16,1-1 2-16,0 0-4 0,-3-3 4 15,7-1 4-15,4-2 19 0,-1 1-1 16,8-1-2-16,3-4-2 0,7 0-5 16,3 0 0-16,0-2-1 0,3-4-2 15,7-2-1-15,3 1 0 0,8-2 5 16,-1-3 2-16,1 1 2 0,7 0-7 16,6-3-6-16,7 3-5 0,6 1-2 15,2-2-1-15,-15-1-1 0,-1 2 0 16,-17 0 0-16,2 0-3 0,5 1-14 15,3 1-27-15,0 1-29 0,-6 0-23 16,1-2-21-16,-5 0-51 0,2 0-72 16,-5-1-37-16,-3-3-145 0</inkml:trace>
  <inkml:trace contextRef="#ctx0" brushRef="#br0" timeOffset="-195096.35">26916 14709 746 0,'0'0'55'0,"0"0"-55"0,0 0 140 0,0 0-28 0,13-20-48 0,-13 20-36 16,0 5-25-16,3 5 1 0,-3 6 7 15,0 5 20-15,-3 8 7 0,-2 5-7 16,-3 9-11-16,1 6-9 0,-4-3-6 16,9-7-4-16,2-10 2 15,0-11-3-15,0 0-5 0,0 3-37 16,2 0-44-16,4 3-63 0,-1 0-80 16,2-10-60-16,-4-3-173 0</inkml:trace>
  <inkml:trace contextRef="#ctx0" brushRef="#br0" timeOffset="-194194.97">27353 14659 390 0,'0'0'50'16,"0"0"5"-16,0 0 32 0,0 0-48 15,0 0-16-15,0 0-7 0,26-21 12 16,-26 18 9-16,3-1 25 0,2-2 14 16,-5 3 10-16,5-2-10 0,-5 3-8 15,0 1-11-15,0 1-5 0,3-1-14 16,-3 0-6-16,0 0-12 0,0 1-2 16,0-3-4-16,5 3-3 0,-5-2 2 15,0 1 4-15,0 0-3 0,0 1-1 16,0-1-3-16,2-1-2 0,-2 0 3 15,0-1 0-15,5 1-1 0,-5 0 2 16,0 0 2-16,0-1-2 0,6 0-3 16,-6 2-2-16,0 0-3 0,0 1-1 15,0 0 1-15,0 0-4 16,0 0-1-16,0 0-2 0,0 3-2 16,-6 5 5-16,1 0 0 0,3 2 3 15,-6 3-1-15,-5 1 3 0,5 4 2 16,-5 3 5-16,0 1 6 0,0 2 1 15,-2 1-5-15,2-3 0 0,0 1-6 16,0-2-3-16,5-1 3 0,-4-2 0 16,4-3 2-16,0 2-2 0,-2-5-5 15,7-1 0-15,-2-1-1 0,2-2-1 16,3-3 1-16,0-2-2 0,3 1 3 16,5-3-1-16,2 0 4 15,0 0-2-15,8 1-4 0,-5 0 3 16,8-1-2-16,-5 1-1 0,4-2 0 15,-2 2 1-15,3-2-1 0,-5 0 0 16,2 0 0-16,2 1 0 0,-7-1 1 16,3-3-1-16,-3 0 1 0,0-1 0 15,2 1 0-15,-7-3-1 0,2 1 0 16,0-2 0-16,1 2 1 0,-3-2-1 16,-1 1 0-16,-2 3 0 0,-2-1 1 15,2 1-1-15,-5 0 0 0,0 3 0 16,3 0-1-16,-3 0 0 0,0 0-3 15,0 3-3-15,-3 3 7 0,3 1-2 16,-8 3 2-16,3 1 1 16,0 2-1-16,-3 1 0 0,6 4 0 15,-3 1 1-15,-1-1-1 0,4 0 0 16,-3 2 0-16,-3-2-3 0,3 1-9 16,2-3-17-16,-2 1-12 0,5-3-26 15,-5-3-20-15,5-1-34 0,0-3-63 16,10-6-70-16,-2-1-42 0,-3 0-167 0</inkml:trace>
  <inkml:trace contextRef="#ctx0" brushRef="#br0" timeOffset="-193361.33">27800 14772 343 0,'3'0'68'0,"-3"0"-1"0,0-2-24 0,5 0-19 0,-5-1-7 16,0-1 10-16,0 4 11 0,3-1-10 15,-3 0 13-15,0 0 9 0,0 0 10 16,5-2 11-16,-5 2-6 0,0-1-22 16,0 0-25-16,0 0-9 0,5-3-3 15,-3 4 3-15,4 0 4 0,-4-1 6 16,3 0 11-16,1-2-3 0,1 2-3 16,-4 0-7-16,2 1-8 0,0-2-1 15,-2 3 5-15,2-1 5 0,-5-1 5 16,5 2-5-16,-2 0-4 0,2 0-6 15,-5 0-2-15,8 0 0 0,-3 0 0 16,3 3 0-16,-1 0 2 16,1-1-1-16,5 1 2 0,0 1 2 15,-5 1 3-15,-1-1 1 0,4 2-3 16,-4 0-7-16,1-2-1 0,-3 5-2 16,-2-1-1-16,2 0-1 0,-5 1 0 15,0 1-1-15,0 2 0 0,-8 0 1 16,-2-2-1-16,2 1 1 0,-5-2-4 15,6-1 4-15,-6 0 0 0,5 0 0 16,-5-3 1-16,5 2-1 0,1-4 2 16,1 3-2-16,4-5 0 0,-3 2 1 15,5-2-1-15,-6 0 1 16,6-1-1-16,0 0 2 0,0 0 4 16,6 0-3-16,1 0-3 0,1 0 1 15,2-1-1-15,1 1 0 0,-1 0 0 16,6-1 1-16,-3 1-1 0,-1 0 0 15,4 0 0-15,-3 1 0 0,5 2 0 16,-8 0 0-16,3 0 0 0,0 2 1 16,-5 1-2-16,-3-2 0 0,-2 1 1 15,2 1 0-15,-5 0 0 0,-5 1-4 16,-3-3 2-16,0 3 1 0,0-2 0 16,-10 3 1-16,8-3 4 0,-8 2-4 15,2 2 4-15,-2-1-4 0,3 2 1 16,-6-4-1-16,3 2 0 0,3 1 0 15,-4-1-2-15,4 0-2 0,-3-2-2 16,2-1-9-16,3 1-12 0,6-1-13 16,-6 0-24-16,5-3-15 0,3 4-40 15,5-6-17-15,0 0 15 0,13-6 8 16,-5 1-113-16,4-1-70 0</inkml:trace>
  <inkml:trace contextRef="#ctx0" brushRef="#br0" timeOffset="-192777.21">28110 14706 581 0,'0'-2'100'0,"5"-2"-31"0,1 3 17 0,1-1-59 16,1-1-9-16,5-1 7 0,0 1 4 16,0-1-4-16,2-2 5 0,6 2-4 15,-3-3-9-15,-2 3 0 0,4-1 11 16,-4 4-1-16,7-2-5 0,-7 0 7 15,4 0-4-15,1 2 6 0,5-2-2 16,-6-1-3-16,1 1-6 0,0-1-8 16,-1-3-5-16,-4 4 0 0,2-3-2 15,-5 4-2-15,0-1 2 0,-5 0 0 16,-1 0-2-16,1 2-1 0,-3 1-2 16,-2-1 0-16,2 1 0 15,-5 0 0-15,0 1-4 0,5 3 0 16,-5 2 3-16,0 0 1 0,-5 3 5 15,5 3 5-15,-8 0-3 0,3 2-1 16,-3 5 1-16,3 1-2 0,3 3-3 16,-6 2 2-16,3 3-4 0,0 2 2 15,2 1-1-15,-2 3 1 0,5 8-1 16,-5 5-1-16,2-1 1 0,-2-11 1 16,2-7 3-16,3-8-2 0,0-3 1 15,0 4-4-15,0 3 2 0,0 1-1 16,0-2-1-16,0-1 1 0,0-2-1 15,3-2-4-15,2-4-33 0,-2-2-47 16,2-3-64-16,-5-1-77 0,5-2-62 16,-2-4-115-16</inkml:trace>
  <inkml:trace contextRef="#ctx0" brushRef="#br0" timeOffset="-191776.41">26550 13739 24 0,'0'0'58'0,"0"0"14"15,0 0 2-15,0 0-1 0,0 0 5 16,0 0-4-16,0 0-2 0,0 0-17 15,0-3 1-15,0 1-4 0,-3 1 2 16,3 0 1-16,-3 1-5 0,3-1-6 16,-2 0 4-16,2 1-12 0,0 0 2 15,0 0-6-15,0 0-3 0,0 0 2 16,2 0-6-16,4 0 3 0,6 1 19 16,1 0 4-16,8 1-8 15,13 4-4-15,15-2-10 0,10 3 3 16,16-2 0-16,0 3 3 0,0-2-6 15,0-1-7-15,2 3 3 0,4-4-1 16,-4 5-1-16,3 1-4 0,0-2-6 16,3 3-7-16,-3-2 4 0,-2 0-7 15,-3 2-1-15,-3-4 0 0,-8 3-1 16,1 0 2-16,-13 0-3 0,-1 1 0 16,-9-2 3-16,-1-1-2 0,-15-3-1 15,-5 0 1-15,-6-2 0 0,-2-1-1 16,-5 1 0-16,2-1-2 0,0 2 0 15,1-4-24-15,-9 5-37 0,4-3-38 16,-4 1-38-16,3 4-56 16,0-3-111-16,3-3-53 0</inkml:trace>
  <inkml:trace contextRef="#ctx0" brushRef="#br0" timeOffset="-191075.71">28883 14380 351 0,'0'0'115'0,"2"0"-75"0,4 0 31 0,1 2-21 16,1 1-2-16,-3 2-5 0,8-1 2 15,-5 2 13-15,5 1 10 16,2 3 9-16,3 1-14 0,-2 6-17 16,5 2-16-16,-3 4-3 0,-3 4-13 15,6 4-7-15,0 8-5 0,-1 15 0 16,-2 12 2-16,-2 2-4 0,-3-2 3 16,-11-6 5-16,-2-8 14 0,-7-2-3 15,-9-4 9-15,-2 2 10 0,-5-6-1 16,-3-1-14-16,-3-2 2 0,4-4-2 15,-4-7-4-15,3-4-8 0,11-7-1 16,-6 1-2-16,1 1-3 0,-6 0 2 16,-3 2-5-16,3-5 2 15,-2-3-4-15,7-3 1 0,1 0-1 16,2-2-4-16,-3-3-22 0,5 1-23 16,3 0-25-16,-5-1-32 0,5 1-58 15,-2 0-75-15,2-1-34 0,5-1-126 16</inkml:trace>
  <inkml:trace contextRef="#ctx0" brushRef="#br0" timeOffset="-189957.89">20281 14169 241 0,'0'-4'57'0,"3"2"16"0,-3-2 15 16,5-2-34-16,3 1-16 0,-6 0 4 16,3 3 3-16,0-2-10 0,-2-1-1 15,2 4-1-15,-5-2 19 0,0 2 3 16,0-2-8-16,0 3-15 0,0 0-13 15,-8 3-17-15,1 1 3 0,-6 4 1 16,0 2-4-16,-8 5 5 0,1 6-5 16,-4 8-1-16,-4 8-1 0,-6 17 2 15,-7 20-2-15,5 10 1 0,0 5 0 16,5 2 0-16,7-7 1 0,1-6-2 16,8 1 1-16,2-6 0 0,5-6 1 15,8-3 32-15,2-4 18 0,9-5-20 16,2-5-14-16,2-3-5 0,6-7-1 15,0-1-4-15,-3-10 17 0,-3-8 6 16,1-6 3-16,-3-1-5 0,7 1-5 16,-2 1-3-16,3-1-1 0,0-2-4 15,-1-2-9-15,-4-2-6 0,-3-1 3 16,2-2-4-16,-4 0 0 0,2-1-14 16,-6 2-32-16,1-2-50 0,-3 1-40 15,3 4-80-15,-3-5-52 16,3 1-164-16</inkml:trace>
  <inkml:trace contextRef="#ctx0" brushRef="#br0" timeOffset="-188473.11">11305 16785 208 0,'0'0'31'16,"5"0"13"-16,0 0 18 0,0 0 13 16,3-1-4-16,-3-1-1 0,3 2-10 15,-3 0-3-15,3 0-6 0,-3 0 3 16,0 0-6-16,3 0-9 0,-1 0-7 15,1 2 4-15,0-1 1 0,5 0-11 16,-3 0-11-16,1 0-2 0,4 0-7 16,-2-1-2-16,0 1-2 0,2-1-2 15,-2 0 0-15,-2 0-1 0,-1 1-14 16,0 0-72-16,-4-1-78 0,1 2-43 16,-7-2-118-16</inkml:trace>
  <inkml:trace contextRef="#ctx0" brushRef="#br0" timeOffset="-188239.49">11217 17103 701 0,'0'0'68'0,"0"0"-61"16,0 0 103-16,33 2-16 0,-12-2-26 15,0 0-18-15,2-2-16 16,3-1-9-16,0 0-8 0,2 2-9 16,3 2-5-16,-3-1 0 0,1 2-3 15,-1-1-5-15,3 4-65 0,8-3-92 16,-8 4-65-16,-3-5-118 0</inkml:trace>
  <inkml:trace contextRef="#ctx0" brushRef="#br0" timeOffset="-171339.19">28198 13955 188 0,'0'0'37'0,"0"-1"5"16,0 1 18-16,0 0-3 0,0 0-13 15,0-1-9-15,0 1 14 0,0 0-2 16,0 0-18-16,0 0-1 0,5-1 1 16,-5-1 0-16,0 1 1 0,3-4 0 15,2 4 8-15,-5-3 9 16,8-1 0-16,2 2 5 0,0 0 0 15,9-2-4-15,1 1-8 0,9-4-5 16,12 4-7-16,11-4 2 0,4 1-12 16,-1 4-7-16,-6-4-7 0,-3 5-1 15,1 0-1-15,-6-1-1 0,1 3-1 16,-1 2-5-16,0 2-48 0,1 1-52 16,-4-5-102-16,-9-4-106 0</inkml:trace>
  <inkml:trace contextRef="#ctx0" brushRef="#br0" timeOffset="-163081.14">12558 16624 124 0,'0'0'69'0,"0"0"-64"0,2 0 4 16,4 0 22-16,-6 0 2 0,2 0 13 15,-2 0 20-15,3 0 0 0,-3 0-7 16,2 0-8-16,-2 0 7 0,0 2-4 16,0-2-6-16,0 0-3 0,0 0-6 15,0 0 1-15,0 0-1 0,0 0-1 16,0 1-1-16,0-1 2 0,0 0-1 15,0 0-2-15,0 0-11 0,0 0-2 16,0 0 1-16,-2 0-8 0,-3 0-8 16,-6-1-6-16,-2-1-2 0,-2 0 0 15,-6 2-1-15,0 0 2 0,-2 0 2 16,2-2-3-16,1 0 3 0,2 0-2 16,2 0 8-16,-2-1 0 0,3 2 7 15,2-1 4-15,0-1 1 16,2 0 6-16,1 3-1 0,0-1-2 15,2 1 1-15,0 0-5 0,6-1 0 16,-6 1-3-16,5 0-2 0,1 0-4 16,-3 0-5-16,2 0 4 0,3 0-2 15,0 0-1-15,-3 0-2 0,3 2-3 16,-2 3-1-16,2 3 0 0,0 4 1 16,-3 4 2-16,3 4 2 0,0 4-2 15,0 11 1-15,0 11-2 0,3 13 1 16,2 8 0-16,-2-4 2 15,2 0 1-15,-5-10 0 0,0 0 4 16,0-3 2-16,0-4 0 0,-5 2 3 16,2-5 1-16,-2-2-4 0,2-4-1 15,-4-8 0-15,4-3-3 0,0-9-2 16,-2 2-1-16,0 0-1 0,2 1 1 16,-2-1 1-16,5-3 5 0,-2-5 5 15,2-2 2-15,0-6-1 0,2 0 3 16,3-2 11-16,3-1-1 0,5-1-3 15,3-4-8-15,2 2-6 0,0-4 1 16,5 1-1-16,-2 1-3 0,2 1-1 16,0-1-7-16,0 2-1 0,3 1-2 15,0 0-1-15,-3-1-3 16,1 2-11-16,-4 1-23 0,1-1-28 16,-5 1-32-16,2 0-43 0,0-2-56 15,0 0-108-15,-5-3-192 0</inkml:trace>
  <inkml:trace contextRef="#ctx0" brushRef="#br0" timeOffset="-162580.47">13147 16827 622 0,'0'-6'53'0,"2"-2"3"0,-2 0 87 0,3-4-39 16,0 3-54-16,-1 0 8 0,-2 3 10 15,3 2-5-15,-3 0-11 0,0 3-5 16,0 1-17-16,0 4-19 0,0 5-8 15,0 7 21-15,0 8 18 0,-5 13-2 16,-1 12-5-16,-4 9-6 0,0 6-4 16,5-7-5-16,-1-9-7 15,6-9-6-15,0-5-2 0,0-7-2 16,0-4-1-16,0-7-2 0,0 2-5 16,0 2-31-16,0 0-45 0,0 1-35 15,8 1-41-15,0-6-107 0,0-5-103 16</inkml:trace>
  <inkml:trace contextRef="#ctx0" brushRef="#br0" timeOffset="-161979.53">13429 17286 206 0,'0'0'76'0,"0"0"53"0,0 0-1 0,0 0-33 15,0-4-15-15,0 4-10 0,0 0-10 16,0 0-5-16,2-1-16 0,-2 1-7 15,5 0-1-15,-5 0-4 0,3 0 1 16,-3 1 10-16,2 0-6 0,1 4-10 16,-3 0-8-16,0-1-4 0,0 2 1 15,0-4-5-15,-5 3-1 16,2-1-2-16,-2-3 2 0,0 1 6 16,-3 0 4-16,3-2 2 0,0 0 7 15,0-2 11-15,2 0 3 0,1-3-4 16,2-1-9-16,0-4-6 0,0 2-1 15,2 0 3-15,3 2-3 0,0-1 3 16,1 4-5-16,-4 1-9 0,3 1-7 16,-2 1-1-16,0 1-1 0,2 2-4 15,0 4-45-15,-3-2-46 0,4 3-33 16,-1 2-77-16,3-1-111 0,-3-4-141 16</inkml:trace>
  <inkml:trace contextRef="#ctx0" brushRef="#br0" timeOffset="-161612.61">13767 17021 645 0,'0'0'86'0,"0"0"20"0,0 0 44 16,0 0-69-16,18-26-21 0,-15 22-6 15,-1 3-15-15,1 1-4 0,-1 1-14 16,-2 7-6-16,3 4 10 0,-3 6 11 15,-5 5-7-15,0 1-7 0,-3 6-10 16,-2 2-5-16,-1-2-7 0,1 3 1 16,0-3-1-16,-1 0 0 0,4-2-19 15,1-2-42-15,1 0-41 0,3-3-51 16,4 0-106-16,1-6-31 0,2-4-178 16</inkml:trace>
  <inkml:trace contextRef="#ctx0" brushRef="#br0" timeOffset="-161145.17">14103 17061 357 0,'0'0'267'0,"0"0"-177"16,15-35 75-16,-12 20-43 0,0 1-73 15,-3-1-19-15,0 3-10 0,0 5-15 16,-6 1-5-16,-1 5-7 0,-4 1 4 16,-2 1 2-16,1 6 1 0,-4 4 1 15,0 4-1-15,-2 1 0 0,3 2-4 16,-1 0-5-16,3 1-5 0,3-4-3 16,2 2 9-16,3-4 8 0,5 1 0 15,0-3 0-15,3-2 0 0,7-1 0 16,0 0 1-16,3-3 0 0,3 1 2 15,2-1 6-15,0-2 9 16,3 0 0-16,2-1 0 0,-2 1-3 16,2 1 1-16,0-2 4 0,0 3-2 15,3 0-3-15,-2 0 3 0,1 3-2 16,-4 1-3-16,0 1 0 0,-6 1-10 16,-2 2 2-16,-5 2-4 0,-3-2 0 15,-5 1 0-15,0 1-1 0,-8-3 0 16,-5 0 1-16,0-1-1 0,-5-1-3 15,0 0-11-15,-2-2-21 0,-1-4-19 16,0 2-34-16,3-5-47 0,-2-1-39 16,-1-7-11-16,5-2-94 0</inkml:trace>
  <inkml:trace contextRef="#ctx0" brushRef="#br0" timeOffset="-160895.43">14124 16967 632 0,'0'0'98'0,"0"0"-1"0,0 0 59 0,38-25-87 16,-22 15 5-16,5 0-10 0,-3 3-25 15,0-3-10-15,2 1 3 0,1 2-3 16,2-2-9-16,1 2-10 0,1 0-2 15,4 4-6-15,4 1-2 0,9 2-10 16,7 0-42-16,3 2-45 0,-3 3-76 16,-13 1-113-16,-10-1-129 0</inkml:trace>
  <inkml:trace contextRef="#ctx0" brushRef="#br0" timeOffset="-159911.17">15142 17439 105 0,'0'0'318'0,"0"0"-232"0,0 0 22 0,0 0-19 0,7-18-24 15,-4 16 0-15,2-3-3 0,0 2-11 16,0 1-9-16,1-1-12 0,-4 3-5 15,3-2-1-15,1 2-7 0,-4 0-7 16,3 2-2-16,-2 0-6 0,-3 0 1 16,0 2-2-16,0 1 0 0,0-3 0 15,-3 5-1-15,1-2 1 0,-3 1 0 16,-1-3 1-16,1 1-2 0,-3-3 0 16,3 0 0-16,-2 0 2 0,4-1 1 15,-2 0-3-15,0-2 6 0,2-4-2 16,0 2 1-16,1-3 13 0,2 1 4 15,0 1-5-15,5-2-2 0,-2 3 4 16,4-3-5-16,1 3-4 0,-3-2-3 16,6 3-1-16,-4 1-3 0,-1 1 0 15,1 1 1-15,-4 0 2 0,2 0-2 16,-2 2-4-16,-3 1 1 0,0 4-2 16,0-4 2-16,-3 4-1 0,1-3 0 15,-4 1 0-15,-1-2 0 0,-1-1 0 16,0 4 1-16,-2-3 0 0,2-2 1 15,0 0 0-15,3-1-1 0,0 0 2 16,0-2 4-16,2-1 16 0,1 0 6 16,-1-1-1-16,3 3 0 0,0-4-1 15,0 0 3-15,0 0-5 16,5 0-6-16,0-3-6 0,3 5-4 16,-3 0 3-16,3-2-6 0,-3 4 0 15,3 1 1-15,0 0 2 0,-1 0-1 16,4 6-3-16,-1-2 1 0,0 6-3 15,1 2-1-15,-3 5 2 0,2 5 3 16,-2 2-1-16,-3 14 9 0,-3 4 7 16,-2-6 8-16,0-2 6 0,-5-7 1 15,3-6-11-15,-9 5-7 0,1 1-6 16,-3-4-6-16,-2 2-3 0,-1-8-1 16,0 1-2-16,-2-3 0 0,-2-1 1 15,4-4-2-15,1-4-6 16,-3 2-23-16,5-2-21 0,0-2-20 15,5-1-15-15,0 2-39 0,6-2-55 16,2-2-131-16,0-1-194 0</inkml:trace>
  <inkml:trace contextRef="#ctx0" brushRef="#br0" timeOffset="-155073.61">15974 17043 469 0,'0'0'69'0,"0"0"-12"16,0 0 42-16,0 0-4 0,5-12-16 16,0 6 7-16,-2 0-7 0,2-1-2 15,0 1-7-15,-2 1-10 0,-1 2-4 16,1 1-3-16,-1 2-9 0,3 0-16 15,-5 6-12-15,3 4 7 0,-3 8 9 16,0 4 1-16,-8 10-4 0,-2 10-1 16,-6 7-2-16,1 2-3 0,2-4-6 15,3-5-4-15,2-6-7 0,3-2-3 16,0-9 0-16,2-3-3 0,3-5-1 16,0-2-14-16,0 3-29 0,0 3-22 15,0 1-29-15,3-5-35 0,4-3-67 16,4-5-128-16,-4-7-45 0</inkml:trace>
  <inkml:trace contextRef="#ctx0" brushRef="#br0" timeOffset="-154388.89">16302 17078 199 0,'0'0'184'0,"0"0"-102"0,0 0 29 0,0 0-18 16,0 0-18-16,0-10-2 0,0 5 7 16,0 0-4-16,2-1 5 0,-2-1-10 15,3 0-22-15,2 0-5 0,3-3-2 16,0 1-3-16,2 2-3 0,3-1-1 16,-3 0-2-16,8 1 0 0,0 0-1 15,1 1-9-15,-1 4-7 0,-3 1-9 16,1 1-6-16,-6 3-1 0,0 5 0 15,-5 2-2-15,-2 2-5 0,-3 5-1 16,-8 3-9-16,-2 1-10 0,-8 0-11 16,0 0-8-16,-3 0 1 15,0-2-9-15,3-1-8 0,0-2 10 16,3-5 9-16,4-1 19 0,4-4 3 16,-1-1-8-16,5-2 14 0,3-3 6 15,0 0 6-15,5 0 3 0,3-1 3 16,3-4 0-16,-1 1 3 0,3 0-1 15,2-1-3-15,3 4 1 0,1 0 4 16,1 1-1-16,1 0 7 0,0 4 0 16,2 4 9-16,-5 3-2 0,0 1 1 15,0 4-6-15,-2 0 2 0,-4 2 2 16,-1 0 3-16,-3-2-6 0,-6 2-2 16,-4-1 13-16,-4-2 11 0,-7-2 6 15,-5 0-11-15,0-2-10 0,-2 0-9 16,-4-3-6-16,-1 0-2 0,-4-1-3 15,1-4-1-15,-3 0-2 0,2 1-11 16,3-6-25-16,3 2-29 0,5-2-25 16,3-1-16-16,2 1-68 0,7 1-74 15,4-2-73-15</inkml:trace>
  <inkml:trace contextRef="#ctx0" brushRef="#br0" timeOffset="-153921.64">16832 17525 366 0,'0'0'200'0,"0"0"-121"0,0 0 29 15,2-2-26-15,1 1 1 16,-3 1 17-16,5-3 2 0,-5 1-15 16,2 1-16-16,1 0-16 0,0 1-8 15,2 0-6-15,-5 0-10 0,2 0-13 16,1 0-6-16,-3 0-9 0,0 2-3 15,3 3 0-15,-3-3 0 0,0 1-1 16,-6 1-4-16,6-2-6 0,-2 0 4 16,2-2 3-16,-3 0 4 0,3 0-1 15,0-2 1-15,3-5-4 0,-1 3-2 16,4-4-3-16,1 0 3 0,1 3-5 16,0-1-8-16,0 4 8 0,-1 0-6 15,-2 2-10-15,6 0-15 0,-3 0-6 16,-3 2-17-16,2 0-39 0,1 1-66 15,3-3-51-15,-1 0-66 0</inkml:trace>
  <inkml:trace contextRef="#ctx0" brushRef="#br0" timeOffset="-153388.24">17348 17240 516 0,'0'0'52'0,"0"0"-4"15,0 0 68-15,0 0-67 0,8-42-3 16,-8 32 11-16,0 2-9 0,-3 1 18 15,-2 0-4-15,3 1-6 0,-3 2-15 16,2 0-2-16,0-1-11 0,-2 5-12 16,3-3-6-16,-4 1-2 0,-1 1-2 15,2 1 0-15,-3 3-1 0,-3 1 3 16,-1 5-4-16,-4 1-4 16,-2 5 1-16,2 1-1 0,-2 1 0 15,3 4 2-15,-3 2-2 0,5 1 0 16,3-2 1-16,4 4 1 0,1-3 4 15,5 0 12-15,8-2 7 0,2-2-13 16,3-3-5-16,0 0 4 0,3-4 3 16,4-3 8-16,-2-4 10 0,6 0 1 15,-4-5-15-15,1-6-2 0,2-3-2 16,-2-4 3-16,0-1-2 0,-3-6-3 16,-3-3-1-16,-2-11-6 15,-3-10-3-15,-4-1 0 0,-4 3-2 16,-2 11-5-16,-2 13-1 0,-1 9 3 15,-5-2-4-15,-2 2-19 0,0 1-14 16,-6 1-8-16,1 5-15 0,-4 2-3 16,4 0-29-16,2 1-20 0,3 5-93 15,2-1-46-15,5 2-138 0</inkml:trace>
  <inkml:trace contextRef="#ctx0" brushRef="#br0" timeOffset="-152804.22">17581 17093 577 0,'0'0'55'0,"0"0"8"0,0 0 53 0,0-4-94 16,0 1-8-16,5 1 25 0,0 0-6 15,3-1 12-15,2 0 23 0,3 2 6 16,0-1-12-16,8 2-4 0,-1 0-4 15,4 0-9-15,-4 0-17 0,4 0-11 16,-4 0-8-16,1 2-2 0,0-2 1 16,-3 3 1-16,-5-3 6 0,0 1 4 15,-3 1 2-15,0-1-3 0,1 0-3 16,-6 0-8-16,0 0 2 0,-2 0 1 16,-1-1 5-16,-2 0 0 15,3 0-7-15,-3 2-3 0,0 0-3 16,0 1 0-16,0 0 0 0,0 6 8 15,0-1 3-15,0 3 2 0,-5 3-3 16,2 5-6-16,-2 2-2 0,-3 3 1 16,3 3 3-16,-3 3 4 0,-2 5-4 15,-3 6 4-15,0 3-5 0,3-1 2 16,2-11-1-16,3-6 2 0,2-6-8 16,-2 2-1-16,2 0 0 0,-2 2-1 15,0-5-14-15,2-5-29 0,1-1-25 16,2-7-30-16,2-2-31 0,9-9-34 15,-1-3-121-15,0 0-133 0</inkml:trace>
  <inkml:trace contextRef="#ctx0" brushRef="#br0" timeOffset="-151986.54">17943 16810 677 0,'0'0'59'0,"0"0"47"0,38-14-3 0,-17 8-85 0,-3 1-14 0,3-2 9 16,2 1 16-16,-2 2 9 15,-1 1-2-15,4 1 3 0,-1-1 3 16,-2 2-10-16,-1 0 3 0,-2 0 2 15,-2-2-9-15,-1 1-5 0,-2 0-8 16,-2 0 2-16,-4 1 2 0,-1-1 9 16,-4 0 5-16,1 2-1 0,-3 0-8 15,2 0-6-15,-2 0-2 0,0 0-5 16,0 0-9-16,0 0-2 0,0 0-2 16,0 2 2-16,3 1 0 0,-3 3 0 15,2 1 0-15,1 5 1 0,-3 1 3 16,0 2 0-16,0 6-4 0,0 2 1 15,-5 12 0-15,0 10 2 16,-3 10-3-16,-2 9 1 0,2-3 0 16,-2-5-1-16,2-5 2 0,3-1-2 15,-3 1-1-15,3 0 1 0,2-2 2 16,-5 2-2-16,8 0 1 0,-2-5 0 16,-1-2-1-16,3-4 1 0,0-5 1 15,5-9-1-15,-5-5-1 0,3-4 2 16,2-5-2-16,-2 6 1 0,2-4 1 15,0 3 2-15,-2-4 8 0,2-3 5 16,0-2-3-16,-2-4-7 0,-1 0 0 16,1 0-6-16,-1-3 4 15,-2 0 3-15,0-1 2 0,0 0-1 16,0 1 6-16,-2-1 2 0,-1 2 1 16,-5 1 3-16,-5-2-2 0,-2 0-6 15,-6 1 2-15,1-2-4 0,-4 1 4 16,-2-1-4-16,1 0-5 0,-1 1-1 15,0 0-5-15,0 1 1 0,5 1-1 16,-2-1 0-16,3-1 0 0,1 2-6 16,7 0-38-16,-1 0-35 0,5-1-25 15,3-1-40-15,0 2-55 0,5 0-117 16,0-3-124-16</inkml:trace>
</inkml:ink>
</file>

<file path=ppt/ink/ink2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617.08099" units="1/cm"/>
          <inkml:channelProperty channel="Y" name="resolution" value="1090.77893" units="1/cm"/>
          <inkml:channelProperty channel="F" name="resolution" value="5.68611" units="1/deg"/>
          <inkml:channelProperty channel="T" name="resolution" value="1" units="1/dev"/>
        </inkml:channelProperties>
      </inkml:inkSource>
      <inkml:timestamp xml:id="ts0" timeString="2025-03-17T14:34:09.057"/>
    </inkml:context>
    <inkml:brush xml:id="br0">
      <inkml:brushProperty name="width" value="0.05292" units="cm"/>
      <inkml:brushProperty name="height" value="0.05292" units="cm"/>
      <inkml:brushProperty name="color" value="#0070C0"/>
    </inkml:brush>
  </inkml:definitions>
  <inkml:trace contextRef="#ctx0" brushRef="#br0">3904 6082 255 0,'0'0'14'0,"0"0"9"16,0 0 31-16,0 0 7 0,18-26-16 16,-12 20-11-16,-1-1 4 0,0 1 13 15,0 1 1-15,-2 0 5 0,-1 0-3 16,1-1 2-16,-1 1 2 0,1 1-7 15,0-1-7-15,-1 2-20 0,-2 0-14 16,0 0-5-16,3 2-5 0,-3 1-2 16,0 1-1-16,0 7-1 15,0 3 4-15,2 9 4 0,-2 11 2 16,0 12 1-16,0 16 3 0,0 2-4 16,0 1 1-16,3-5-5 0,-3-6 0 15,0-3-1-15,0 2-1 0,0-4 2 16,0 0-2-16,0-7 1 0,0-1-1 15,0-1-1-15,0-3-3 0,0-8-10 16,0-5-14-16,0-6-26 0,2-2-35 16,-2 1-20-16,6 2-30 0,-1-3-27 15,-3-5-45-15</inkml:trace>
  <inkml:trace contextRef="#ctx0" brushRef="#br0" timeOffset="350.83">4253 6012 556 0,'0'0'52'0,"0"0"-1"0,0 0 26 0,0 0-19 0,0 0-32 0,16-32-20 15,-16 31-2-15,2 1 1 0,1 2-5 16,-1 5 0-16,4 5 15 16,-1 6 9-16,-3 6 10 0,3 10 6 15,-2 15-8-15,0 7-3 0,2 6-9 16,-3-3-8-16,4-6-7 0,-4-8-3 16,1-2 0-16,2-3 0 0,-3-3 0 15,1-3-1-15,-3-9 1 0,3-4-2 16,-3-6-3-16,0-1-13 0,0-1-27 15,0 1-25-15,0 0-39 0,0-4-18 16,0-6-39-16,-6-2-63 0</inkml:trace>
  <inkml:trace contextRef="#ctx0" brushRef="#br0" timeOffset="566.91">4018 6384 582 0,'0'0'81'16,"0"0"-26"-16,0 0 41 0,0 0-18 15,0 0-62-15,0 0-11 0,0 0 19 16,23-9 0-16,-5 4 4 0,3 2-1 16,5-5-16-16,0 4-7 15,2-3-2-15,1 4-2 0,-1 0-76 16,13 3-102-16,-5 0-50 0,-5 2-103 0</inkml:trace>
  <inkml:trace contextRef="#ctx0" brushRef="#br0" timeOffset="1117.59">4667 6503 454 0,'0'0'42'16,"0"0"-19"-16,0 0 28 0,0 0 4 16,0 0-11-16,0 0-10 0,0 0 4 15,0 0 9-15,23-36-2 0,-23 32 12 16,2 0 4-16,-2-1-7 0,0 4-19 15,0-1-5-15,0 0-14 0,0 1-5 16,0-2-11-16,-2 2 0 0,2 1-3 16,-5 0-2-16,5 0 1 15,-6 2 0-15,-1 3 3 0,2 1-1 16,-3 3 0-16,3 3 1 0,-3 2 1 16,0 0 0-16,0 3 0 0,3 0-1 15,0-1-1-15,2 1 2 0,1-1-2 16,2-1-1-16,2-1 3 0,4-1 1 15,-1-2 0-15,3-3 1 0,2-2 6 16,0 0 8-16,1-5 5 0,-1 1 8 16,0-2 12-16,1-4 1 0,1-4-3 15,-1-3-8-15,-1-2-8 0,-2-5 2 16,-3-1-4-16,-2-4-9 0,-3 0-4 16,-3-10-8-16,-7-8 0 15,2 5-1-15,-5 7-10 0,3 8-5 16,-1 12 1-16,-2 2-6 0,-2 2 4 15,2 2 6-15,-2 1-1 0,-1 2-24 16,3 2-40-16,3 1-42 0,2 0-52 16,0 1-33-16,6 1-34 0,-1-4-70 15</inkml:trace>
  <inkml:trace contextRef="#ctx0" brushRef="#br0" timeOffset="1351.12">5209 6198 1061 0,'0'0'18'0,"0"0"-14"0,0 0 0 0,8-29-4 0,-8 19-96 16,0-1-99-16,-3 2-14 0,-2 4-154 0</inkml:trace>
  <inkml:trace contextRef="#ctx0" brushRef="#br0" timeOffset="1501.27">5258 6453 730 0,'0'0'4'0,"0"0"7"16,0 0-11-16,0 0-7 0,0 0-173 15,0 0-191-15</inkml:trace>
  <inkml:trace contextRef="#ctx0" brushRef="#br0" timeOffset="2401.73">5679 6915 267 0,'0'0'262'0,"0"0"-185"0,0 0 20 16,0 0 13-16,34-38 2 0,-18 22-35 15,2-4-15-15,2-1-8 0,4-6-11 16,1-2-9-16,12-9-7 0,4-4-5 16,5-8 0-16,1-2 3 0,-6 4-7 15,-2 6-2-15,-11 3-3 16,1 9-4-16,-8 4 3 0,2-4-8 16,5-4-3-16,-2 0-1 0,-3 0 2 15,-5 12-2-15,-7 1 1 0,4-2 0 16,1-6-1-16,-1 1-2 0,-2 3 2 15,0 1 0-15,0 5-1 0,-5 1 1 16,-1 5 1-16,-1 3-1 0,-6 1 0 16,2 6 1-16,-2 0 3 0,0 1 11 15,-2 2-15-15,-4 5-7 0,-1 4 2 16,-1 5 2-16,-5 6 1 0,0 5 0 16,0 3-12-16,-2 9-9 0,-1 9-1 15,1 6 4-15,-1 2 9 0,3-4 6 16,6-8 4-16,4-5 1 0,3-5 0 15,0-4 0-15,3-7 0 0,2-8 0 16,-3-1-2-16,6 2 0 0,2-1 2 16,1-2-1-16,2-2 2 0,0-7-1 15,2-2 5-15,3-2 5 0,-2-7-1 16,4-3-2-16,-2-7 1 0,3-3-1 16,0-12-2-16,-1-15-1 0,1-14-3 15,0-3-1-15,-3 3-2 0,-5 10-3 16,0 14 5-16,-3 8 0 15,-2 9 0-15,0 5-1 0,-3 2 0 16,2-2 1-16,-1 2-9 0,-1-1-1 16,0 4-2-16,-5 6 0 0,0 0 10 15,0 5-1-15,-3 1-2 0,1 2-2 16,-3 7 1-16,-1 5 2 0,-1 4 4 16,-1 8-1-16,0 7 1 0,-2 9-3 15,2-6-6-15,0 2 4 0,6-7 3 16,-1-6 1-16,3 12 1 0,0 5 0 15,0-6 1-15,3-5 1 0,5-7 0 16,-1-6 0-16,6 0-2 0,0 1 2 16,3-4-2-16,2-3 1 15,2-5 1-15,-2-4-2 0,3 0-48 16,0-3-80-16,5-4-69 0,-3 1-52 16,-2-3-125-16</inkml:trace>
  <inkml:trace contextRef="#ctx0" brushRef="#br0" timeOffset="2635.71">6907 6488 639 0,'0'0'159'0,"0"0"-130"0,23-4 84 0,-15 2-75 0,0 2-19 15,-6 0-19-15,3 3-8 16,-5 5-2-16,0 4 10 0,0 3 30 15,-2 5-4-15,-1 1-15 0,-2 4 0 16,0 0 5-16,0 3-9 0,2 0-4 16,0 0-3-16,3 2-3 0,0-2-59 15,0-1-95-15,0 6-2 0,6-6-84 16,-1-6-87-16</inkml:trace>
  <inkml:trace contextRef="#ctx0" brushRef="#br0" timeOffset="2952.74">7475 6339 709 0,'0'0'133'15,"0"0"-57"-15,0 0 9 0,0 0-36 16,0 0-13-16,44-1-2 0,-21-1 8 16,1-3-8-16,1-1-12 0,4-3-2 15,-3 2-7-15,0 0-9 0,-1 0 1 16,6 3-4-16,-2-2-1 0,-1 4-18 15,11-2-69-15,5-1-129 0,-5 1-136 16,-6-2-225-16</inkml:trace>
  <inkml:trace contextRef="#ctx0" brushRef="#br0" timeOffset="3704.46">8398 6774 664 0,'0'0'104'0,"0"0"-39"16,0 0 1-16,0 0-18 0,46-37-34 15,-25 18-8-15,2-2-2 16,0-4 4-16,6-3-2 0,-3 0 10 16,5-3 4-16,0-2 11 0,5-4 4 15,8-6-3-15,0-4-14 0,2 1-3 16,-12 9-12-16,-8 9-3 0,-3-2 0 16,3-5 0-16,-3-1-4 0,3 3 4 15,-11 12-1-15,-4 6 3 0,-4-2 0 16,4-4 19-16,-4 1 8 0,1 2-7 15,-3 3-6-15,1-1-10 0,-4 6-3 16,-2 2-1-16,0 1 0 0,0 4-2 16,-5 3-3-16,0 0-2 0,-3 7 3 15,0 3 0-15,1 6 2 0,-6 3-1 16,2 4 1-16,1 4 2 0,-3 10-2 16,0 8 0-16,5 8 1 0,-2 1 0 15,7-6 0-15,3-5-1 0,0-13 3 16,6-6-2-16,1-5 2 0,-1-4-2 15,4 1 3-15,3 3 0 0,2 0 2 16,1-7 8-16,2-3 2 0,0-8 0 16,3-1 2-16,-1-7 12 0,4-3-1 15,-1-5-1-15,0-8 0 0,3-13-14 16,2-17-10-16,3-11-1 0,0-1-1 16,-5 8-2-16,-5 18 1 15,-8 15-1-15,-5 9 0 0,-1 2 0 16,1 0 0-16,-3-1-1 0,0 4 1 15,-2 3 0-15,0 2-1 0,-3 4-1 16,0 1-2-16,0 5-5 0,-3 3 7 16,0 9 0-16,-2 2 2 0,0 7 0 15,0 6 0-15,0 0 0 0,0 4 1 16,2 2 0-16,3 2 0 0,0 1-1 16,0-8 4-16,8-5 0 0,-1-6 1 15,6 2-4-15,0-1 0 0,8-2-1 16,0-3-14-16,-1-6-34 0,6-3-12 15,-3-5-39-15,8-5-70 16,-7-4-124-16,-1-4-92 0</inkml:trace>
  <inkml:trace contextRef="#ctx0" brushRef="#br0" timeOffset="4204.39">9723 6506 470 0,'0'0'89'0,"16"-18"42"0,-6 7-43 15,3-4-13-15,0 2-36 0,0-4-15 16,0 5 2-16,-3 0-1 0,0 1 11 15,3 3 7-15,-2 0-8 0,-1 5-9 16,0 2-7-16,1 1-10 0,-1 2-5 16,0 7-4-16,-4 2 0 0,1 4 0 15,-2 3 0-15,1 4 0 0,-4 6 0 16,-2 5 3-16,-5 8-1 0,-8 4 0 16,0 0 1-16,-2-8-2 0,4-13 0 15,4-8 0-15,-1-3 0 0,5 3-1 16,-2-2 17-16,0 2 19 0,2-3 0 15,3-4-9-15,0-3-9 0,0-3-3 16,5 0 14-16,3-3 7 0,5-4-17 16,3-1-5-16,4 0-4 0,1 0 6 15,5-3 3-15,2 1-6 0,6 0-7 16,-1 2-5-16,-2 1 0 0,3 3-1 16,-8 1-5-16,5 0-23 0,0 0-23 15,0 3-17-15,-3 1-15 0,-2 3-42 16,3 0-21-16,2 2-70 0,-3-2-60 15,-7-1-162-15</inkml:trace>
  <inkml:trace contextRef="#ctx0" brushRef="#br0" timeOffset="4637.8">10881 6160 601 0,'0'0'64'0,"33"-1"31"0,-9-2 24 15,4-1-65-15,3 1-37 0,-5 0-10 16,2 1-2-16,1-1-1 0,-3 0-3 16,-3 3-1-16,3-2-11 0,-6 0-34 15,1 1-28-15,0-1-39 0,-6 0-63 16,-2 0-105-16</inkml:trace>
  <inkml:trace contextRef="#ctx0" brushRef="#br0" timeOffset="4821.28">10878 6366 924 0,'0'0'105'16,"0"0"-16"-16,34 4 7 0,-3-2-83 16,10-2-4-16,13 0-8 0,3-3-1 15,0-4-13-15,-5-1-37 0,-6 2-35 16,-4-3-72-16,-1 5-54 0,-13-2-57 15,-4 0-128-15</inkml:trace>
  <inkml:trace contextRef="#ctx0" brushRef="#br0" timeOffset="5471.8">12323 6063 479 0,'0'0'56'0,"0"0"36"16,0 0 8-16,0 0-63 0,18-41-28 15,-18 30-6-15,0 2-1 0,-5-1-1 16,-3 2 6-16,0 1 10 0,-2 0 16 16,-1 5-4-16,-4 0 6 0,-3 2-10 15,0 0-8-15,-3 5 4 0,-2 5-5 16,-3 2-3-16,0 4-2 0,3 1-7 15,0 4-3-15,-1 3 0 16,6 2 2-16,3 3-3 0,2 1 1 16,5-2 1-16,3 1 4 0,5 1 23 15,2-1 1-15,4-2-15 0,4-1-7 16,5-2-2-16,4-3-3 0,-1-1 1 16,5-4 18-16,-2-4 23 0,4 0-8 15,1-4-6-15,0-6-12 0,3-2-5 16,-1-1 0-16,-2-6 1 0,2-3-3 15,-2-1 3-15,-3-3 4 0,3-6-3 16,-5-2 1-16,-3-6-7 0,0-2-4 16,-5 3 1-16,-5-2 0 0,-3 0 2 15,-3 5 5-15,-2 2-5 0,-2 1-3 16,-3 3-3-16,-6 3-3 0,-2 0 0 16,-2 3-1-16,-3 2 0 0,0 0 0 15,-3 2 0-15,0 1-4 0,1 0-20 16,2 1-12-16,-3 2-13 0,5 1-9 15,-4 2-21-15,4-2-47 0,-15 3-39 16,11 0-77-16,-1 0-106 0</inkml:trace>
  <inkml:trace contextRef="#ctx0" brushRef="#br0" timeOffset="6605.85">3741 8035 223 0,'0'0'76'0,"0"0"1"16,0 0-6-16,0 0-13 0,0 0-5 16,16-35-18-16,-13 31 6 0,-3-2 3 15,2 3 11-15,1 0 4 0,-3 0 6 16,2 1 3-16,-2 1-14 0,3 0 5 15,-3 1-18-15,0 0-16 0,2 0-8 16,1 0-12-16,0 2-3 0,-1 5 3 16,3 5 8-16,-2 7 14 0,0 4 13 15,-3 11-3-15,-6 14-9 0,1 11-6 16,-5 4-5-16,2-5-6 0,0-6-4 16,3-7-4-16,0-4-1 15,0 0 1-15,2-6-3 0,-4 0-2 16,1-6-12-16,4-4-15 0,-1-10-12 15,3 1-23-15,0-3-12 0,0 2-15 16,0-2-35-16,5-10-36 0,-2-3-58 16,5-6-118-16</inkml:trace>
  <inkml:trace contextRef="#ctx0" brushRef="#br0" timeOffset="6924.36">4119 7969 632 0,'0'0'78'16,"0"0"30"-16,0 0 25 0,0 0-59 16,0 0-38-16,0 0-15 0,13-28-15 15,-13 31-6-15,0 4 0 0,0 7 14 16,0 2 29-16,-3 8 2 0,0 11 2 15,3 9-11-15,0 13-12 0,0 0-5 16,3 0-5-16,0-10-3 0,-1-7-3 16,3-4-6-16,-2-1-2 15,0-6 2-15,-1-6 0 0,3-6-2 16,-2 1-3-16,2-4-13 0,0 5-23 16,0-3-23-16,1-2-54 0,-4-7-52 15,3-5-71-15,-2-2-38 0,0-7-140 16</inkml:trace>
  <inkml:trace contextRef="#ctx0" brushRef="#br0" timeOffset="7139.76">3752 8360 703 0,'0'0'78'0,"0"0"-5"15,0 0 34-15,0 0-64 0,0 0 26 16,41-2-5-16,-18-2-4 0,3-1-20 16,3-2-23-16,-1-2-11 0,3 2-6 15,-2 2-1-15,-1-2-32 0,3 5-63 16,-5-3-92-16,15 4-61 0,-12 0-66 16</inkml:trace>
  <inkml:trace contextRef="#ctx0" brushRef="#br0" timeOffset="7824.99">4651 8475 515 0,'0'0'93'0,"0"0"-7"16,0 0 3-16,0 0-43 0,0 0-14 16,0 0-15-16,0 0 8 0,0-35 10 15,0 32 8-15,0-1 10 0,0 0-5 16,-3 3-2-16,3-1-3 0,0-2-3 16,0 1-9-16,-2 1-4 0,2-1-7 15,0-1 0-15,0 2-6 0,-3-1-2 16,3-1-4-16,-5 1 0 0,3 2-2 15,-4-1 6-15,1-2-4 0,-3 1-7 16,3 2-1-16,-5 0 0 0,0 1 0 16,-1 0-2-16,-4 2 1 0,-1 5-1 15,1 0-3-15,-1 7-2 0,-2 0-6 16,0 7-7-16,0 3-1 16,2 3-6-16,4 0-13 0,1 0-10 15,6 1 24-15,2-5 19 0,3 0 6 16,3-3 0-16,2-1 0 0,3-5-3 15,2-2 0-15,1-1 4 0,-1-5-1 16,0-5 1-16,3-1 2 0,0-6 8 16,0-3 7-16,-3-6-1 0,1 1-1 15,2-5-2-15,-3 2-3 0,-2-4-4 16,0 2-5-16,-1-2 1 0,1 3-1 16,-3-1-1-16,0 5 0 0,1 0-1 15,-6 4 1-15,2 4-2 0,1 2 0 16,-3 3 0-16,0 1-8 0,0 0-5 15,-3 4 13-15,1 3 2 16,2 1 0-16,-3 5 1 0,3 2 0 16,0 1 2-16,0 0 8 0,3 0 3 15,2-1 5-15,2 1 0 0,1-2 1 16,3-2 0-16,4-2-7 0,1 0 0 16,2-1-3-16,0-4-6 0,2 2-1 15,4-5-3-15,1 0-16 0,-1-2-37 16,4 0-45-16,-2-2-66 0,15-4-103 15,-10 0-45-15,-2-3-126 0</inkml:trace>
  <inkml:trace contextRef="#ctx0" brushRef="#br0" timeOffset="8107.76">5426 8197 1073 0,'0'0'147'0,"0"0"-58"0,3 0-40 0,-1 0-49 16,-2 0-28-16,0 1-72 0,0-1-62 16,-2 1-95-16,-1-1-108 0</inkml:trace>
  <inkml:trace contextRef="#ctx0" brushRef="#br0" timeOffset="8241.32">5434 8438 843 0,'0'0'108'16,"0"0"41"-16,0 0-69 0,0 0-80 16,23 38-2-16,-18-31-96 0,3 1-163 15,-3-3-91-15</inkml:trace>
  <inkml:trace contextRef="#ctx0" brushRef="#br0" timeOffset="10244.58">6623 9178 417 0,'0'0'52'0,"0"-1"3"0,2-2 38 0,1-5-44 0,2 0-25 0,5-6-4 15,1-6 19-15,7 0 4 0,2-5-22 16,11-8 10-16,8-10 5 0,10-14 11 15,3-3 9-15,2-1-4 16,-5 5-11-16,-2 8-4 0,-3 5-6 16,0 0-7-16,-1 3-8 0,-4 1-10 15,-3 4-1-15,-5 5-3 0,-7 7-2 16,-6 4 1-16,-3 1 0 0,1 0 2 16,4-4-1-16,1-2 0 0,-3 2 0 15,-5 1-2-15,0 3 1 0,0 3 2 16,-5 1 3-16,-3 2 5 0,0 3 1 15,-2 3 0-15,-3 1-3 0,0 2 3 16,0 3-7-16,-3 0-4 0,0 7-1 16,-2 2 3-16,-2 4-2 15,-1 4 2-15,0 7 0 0,0-1-2 16,-2 12-1-16,0 4 2 0,-3 12-1 16,2-1 0-16,4-5 1 0,4-4-1 15,3-11 1-15,0-8 8 0,0-3 0 16,3-5-3-16,2 6-1 0,0-1 1 15,5-1 3-15,-2-3 2 0,5-4 1 16,0-6 4-16,2-2 3 0,1-3-4 16,2-8 2-16,3-3-5 0,2-7-1 15,-2-3-5-15,2-5-3 16,3-11 0-16,-1-12-3 0,4-10-1 0,-1-3 0 16,-7 7-1-16,-3 10-2 15,-8 18 2-15,1 6-2 0,-3 7 0 16,-3 2-2-16,-3-2-6 0,3 2-3 15,-2 1-4-15,2 3 0 0,-5 6-6 16,0 2 3-16,-2 0 7 0,-4 9 2 16,-1 3 9-16,-4 6 2 0,4 3 2 15,-1 3-1-15,0 4 0 0,0 7 1 16,3 5 0-16,0-4-1 0,5-3 1 16,0-4 2-16,0-4 9 0,5 1 5 15,-2 5-1-15,5-2 6 0,2-5-3 16,-2-3-3-16,5-3-9 0,-1-4-3 15,1-4-3-15,3-2-1 0,-1-5-31 16,1-3-38-16,-1 0-31 0,3-8-61 16,3-5-84-16,-3 2-93 0,-5 0-120 15</inkml:trace>
  <inkml:trace contextRef="#ctx0" brushRef="#br0" timeOffset="10443.52">8010 8669 686 0,'0'0'97'0,"0"0"-53"0,0 10 2 0,0-1-31 15,0 4-2-15,-2 6-6 0,-4 3-3 16,1 2-4-16,-5 9 0 0,0 7 0 16,2 6 0-16,0-6 13 0,3-5 0 15,2-2-10-15,3-11-3 0,-2 9-148 16,2-7-21-16,2-6-242 0</inkml:trace>
  <inkml:trace contextRef="#ctx0" brushRef="#br0" timeOffset="10893.85">8390 8399 173 0,'0'0'16'0,"0"0"21"16,0 0 3-16,0 0 11 0,0 0-23 15,0 0 3-15,0 0 13 0,0 0-1 16,0 0 6-16,0 0 15 0,0 0 1 16,3 0 9-16,-1-1-10 0,3 1-7 15,0-1 0-15,6 0 0 0,-1 0 5 16,3-3-6-16,5 1-7 0,3 1-5 15,2-3-6-15,5 1-4 0,9 1-6 16,-9-1-14-16,6 1-9 0,-6 1-4 16,-2 1-1-16,2 0-4 0,1-1-27 15,-3 2-32-15,-1 0-37 0,-4 0-44 16,5 0-71-16,-8 2-64 0,0-1-94 16</inkml:trace>
  <inkml:trace contextRef="#ctx0" brushRef="#br0" timeOffset="11712.8">9015 8869 608 0,'0'0'61'0,"0"0"42"0,0 0-29 0,36-39-37 15,-18 20-29-15,3-4-8 0,2-1 2 16,3-3-1-16,3-3 2 15,2-3 10-15,0-3 28 0,2-7 24 16,1 4-3-16,-6 7-13 0,-4 5-13 16,-6 5-12-16,5-4-14 0,0-2-1 15,-2 0-8-15,-1 1-1 0,1 3-2 16,-3-3 1-16,-2 4 1 0,-1 1 0 16,1 0 3-16,-6 2-2 0,3 2 1 15,-3 4 0-15,-2 0-2 0,-5 4 1 16,2 2 5-16,-5 0 0 0,0 6-1 15,0-1 2-15,0 3-7 0,-5 0-1 16,2 5 1-16,-5 4 1 0,-2 1-1 16,0 1 0-16,-1 3 0 15,1 4 1-15,-3 2 0 0,3 1-1 16,-3 2 0-16,2 4 0 0,-1 0 0 16,4 3 0-16,3 1 2 0,-1 1-1 15,6-1-1-15,0-1 0 0,3-2 5 16,5-3 1-16,0-3-1 0,4-4 0 15,1-4 4-15,0-2 7 0,3-4 1 16,-1-2 7-16,3-6 4 0,-2-3-4 16,5-4-8-16,-1-7-2 0,-2-1-3 15,3-4-4-15,0-7 0 0,-1-6 2 16,6-12-5-16,-3-10-3 0,3-1 0 16,-5 6-1-16,-6 8-1 0,-2 14 1 15,0 4 0-15,-5 7 0 0,-3 2 0 16,3-2 0-16,-3 3-1 0,0-1 0 15,0 5 1-15,-2 3-1 0,-3 5 0 16,0 1-6-16,-3 8-3 0,1 3 8 16,-6 6 2-16,3 5 0 0,-3 5 0 15,0 8 0-15,3 7 0 0,0 6 0 16,3 1 2-16,2-6-2 0,2-11 5 16,6-9 5-16,0-5-4 0,-1-2-2 15,6 4 2-15,5 2-3 0,1 3 0 16,4-6-3-16,3-2-1 15,-1-5-32-15,-1-4-47 0,2-3-61 16,7-5-104-16,-7-3-93 0,-5-1-111 16</inkml:trace>
  <inkml:trace contextRef="#ctx0" brushRef="#br0" timeOffset="12328.73">10243 8608 437 0,'0'0'50'0,"7"-9"52"16,-1 5-50-16,1-4-18 0,-2 1-22 15,3-1-7-15,0 1 4 0,2-2 2 16,1 2 13-16,-1 0 4 0,0-2-5 16,1 1-2-16,-1 4 15 0,-2-3-1 15,2 3 3-15,-5-1-1 0,0 3-12 16,-2 1-15-16,0 0-8 0,-3 0-1 16,0 1 3-16,0 0 8 15,0 0 7-15,0 0-7 0,0 0-5 16,0 4 12-16,-3 2 20 0,0-2 10 15,-2 5-4-15,0-1-9 0,0-2-13 16,0 3-10-16,2 2-6 0,-2-1-2 16,2 4-3-16,-2-1 1 0,0 0 3 15,0 3 4-15,0 1 3 0,-6 1 0 16,4-2-3-16,-6 2 4 0,0 1-5 16,2 0-1-16,-1-3-1 0,4 2 0 15,-3-5 2-15,6 2 0 0,0-4 1 16,2-4 3-16,3 0 3 0,0-4-2 15,0 1-5-15,8-4 6 0,3 0 4 16,2 0-7-16,2-5-3 0,3 3 0 16,3-1 1-16,-1-1-2 0,1 1-2 15,2 0-3-15,3 2-2 0,-3-1-1 16,1 0 0-16,2 2 0 0,-3 2-5 16,-3 1-22-16,1-1-16 0,0 1-12 15,-1 2-20-15,1-2-9 0,-3 4-27 16,-2-2-32-16,4 4-62 0,-1 1-27 15,-7-3-134-15</inkml:trace>
  <inkml:trace contextRef="#ctx0" brushRef="#br0" timeOffset="12762.64">11563 8176 579 0,'0'0'106'0,"23"-1"-37"0,-2-4 49 16,5 2-41-16,7 1-34 15,3 0-22-15,3 0-9 0,-5-1 8 16,-1 2-15-16,-9 0 0 0,7 1 0 16,-3-2-1-16,-2-1-4 0,0 2 0 15,0 0-6-15,-6 1-47 0,-2 0-87 16,0 0-47-16,-2 0-80 0,-8-2-125 0</inkml:trace>
  <inkml:trace contextRef="#ctx0" brushRef="#br0" timeOffset="12979.09">11563 8354 919 0,'0'0'71'0,"0"0"77"16,41 9-71-16,-7-7-57 0,12-1-12 15,16-1-5-15,0 0 4 0,0 0-5 16,-7 0 0-16,-9 0-2 0,-4 0-2 15,-6 0-16-15,0 0-42 0,-8-1-71 16,1 0-88-16,-9-2-5 0,-7 0-91 16</inkml:trace>
  <inkml:trace contextRef="#ctx0" brushRef="#br0" timeOffset="13379.9">12082 7924 390 0,'0'0'90'0,"0"0"-24"0,0 0 47 15,0 0-33-15,0 0-27 0,0 0-12 16,26-32 8-16,-26 32 1 0,0 0-31 16,-5 1-14-16,-3 6 8 0,0 5 34 15,-7 2 11-15,-1 7-12 0,-4 8-12 16,-3 7-14-16,-6 15-10 0,-2 9-6 15,-2 4 0-15,2-6-2 0,2-10 0 16,6-7-1-16,2-1-1 0,1-6-2 16,7-3-30-16,0-7-29 15,2-5-20-15,1 1-22 0,-3 3-60 16,3-3-109-16,2-1-3 0</inkml:trace>
  <inkml:trace contextRef="#ctx0" brushRef="#br0" timeOffset="13964.92">12744 8005 536 0,'0'0'77'0,"0"0"6"0,0 0-4 0,33-17-50 16,-25 13-22-16,-3-1-6 0,0 3 0 16,-5-2 3-16,0 2-3 0,0-1 1 15,-7 1 9-15,2 2 4 0,-8 0 21 16,2 5 14-16,-4 2-14 0,-1 4 1 15,-2 4-18-15,3 2-6 16,-3 3-7-16,2 5-2 0,3 1 1 16,-2 1-5-16,4 1 0 0,1 1 2 15,5 0 0-15,0-3 1 0,5 1 16 16,0-3 5-16,2-1-3 0,6-2-6 16,5-2-4-16,-3-1 0 0,8-4 1 15,-2-3 5-15,5-2 2 0,-3-1-2 16,5-6 0-16,-2-2 4 0,2 0 0 15,-3-7-8-15,1-1 4 0,2-3 0 16,-2-5-1-16,2-6-3 0,-2-12-10 16,0-12-2-16,-3-8 1 15,-5 2-1-15,-8 11-1 0,-5 13 1 16,0 11 0-16,-8 0 0 0,3 1-1 16,-8-3-1-16,-2 0-1 0,-1 6 0 15,-2 3 1-15,-3 1-2 0,-2 4-15 16,2 3-23-16,1 2-15 0,2 0-35 15,-3 4-18-15,5 3-31 0,-4 4-52 16,4-2-49-16,6-1-68 0</inkml:trace>
  <inkml:trace contextRef="#ctx0" brushRef="#br0" timeOffset="14714.83">10349 9622 187 0,'0'0'115'0,"0"0"3"15,0 0-30-15,0 0-6 0,0 0 2 16,0 0-12-16,23-19-23 0,-21 16 7 16,1-2-13-16,-3 4 10 0,0-3-9 15,0 1-4-15,-3 0-11 0,1 2-6 16,-6 1-8-16,0 0-7 0,-5 8 0 16,0 2-5-16,-5 3 2 0,3 4 4 15,-3 0 3-15,2 4 1 16,6 0 1-16,0 0-6 0,7 1 0 15,3-3-3-15,3 1 3 0,4-6 13 16,6 2 6-16,5-6 9 0,6-5-3 16,-1 0-6-16,3-5-6 0,0-4-5 15,-1-3-3-15,1-8-5 0,-3-1-6 16,-4-6 2-16,-7-5-3 0,-4-5-1 16,-5-8-1-16,-3 4-1 0,-3 5-28 15,-7 5-19-15,0 12-7 0,-3 0-2 16,-3 0-14-16,1 8-31 0,-6 1-34 15,3 5 5-15,-3 7 5 16,6 0-53-16,4-1-73 0</inkml:trace>
  <inkml:trace contextRef="#ctx0" brushRef="#br0" timeOffset="15214.94">10687 9622 422 0,'0'0'102'0,"0"0"-18"0,13-35-5 0,-3 21-34 15,1 1-27-15,2 1-13 0,-1-2-3 16,4 4 8-16,-3 2-5 0,2 1 4 15,-2 0 12-15,5 4 5 0,-5 3 19 16,0 0 8-16,0 1-10 0,0 7-19 16,-3 3-11-16,1 4-4 0,-1 5-4 15,-2 7 0-15,-3 0 0 0,3 7-3 16,-3-2-2-16,-3-1 1 0,-2-4-1 16,0-4 1-16,0 1-1 15,-2-4 0-15,-6-4-3 0,-2-3 1 16,-1-3 1-16,1-4 1 0,0-5 2 15,-3-2 12-15,3-8 0 0,2-1-1 16,-3-4 27-16,6-4 0 0,0-3-3 16,3-2-6-16,2-1-6 0,0-1-5 15,7 3 5-15,1 3 4 0,5 2 2 16,5 0-6-16,3 5-7 0,2-1-5 16,5 2-6-16,6 3-3 0,0 0-1 15,-6 1-3-15,3 3 0 16,-8 3-15-16,3 1-30 0,-5 0-36 0,-6 0-43 15,-2 0-32-15,0 3-82 16,-5 3-73-16</inkml:trace>
  <inkml:trace contextRef="#ctx0" brushRef="#br0" timeOffset="15748.86">11201 9867 360 0,'0'0'87'0,"8"0"25"0,0 0-22 0,-1 0-9 0,4 0-20 0,-1 0-8 16,-2 0 3-16,2 0-9 0,-5 0-9 15,1 1 1-15,-4 5-19 0,-2 0-4 16,0 4 8-16,-2 6-2 0,-6-1-6 15,-5 6-5-15,3-1-4 16,-9 3-4-16,4 0 0 0,-3-2-3 16,2 0-15-16,-2-3-41 0,-2 1-30 15,-4 4-50-15,6-4-46 0,3-6-140 16</inkml:trace>
  <inkml:trace contextRef="#ctx0" brushRef="#br0" timeOffset="16649.62">12333 9448 99 0,'0'0'282'0,"0"0"-223"0,0 0 39 0,0 0-8 15,0 0-46-15,0 0-9 0,3-16-1 16,-6 11 9-16,3 2-7 0,0-3 9 16,-5 3 12-16,5-1-2 0,-3-2-6 15,1 3-4-15,-1-3-3 0,3 2-2 16,0-2-3-16,-3 3-2 0,3-1-4 16,0 0-5-16,0 2-5 0,0 0-4 15,0 0-3-15,0-1 0 0,0 3-2 16,0-2 0-16,3 2 0 0,-3 0-2 15,0 0-3-15,0 0-1 0,0 0-1 16,0 0 1-16,0 0 1 0,0 0-1 16,0 0 2-16,0 0-1 0,0 0 0 15,3 0-2-15,-1 0 0 0,1 0 0 16,2 2-1-16,3 3 0 0,-1-1-1 16,1 4-1-16,3-1-1 0,1 3 0 15,1 1-1-15,3 1 1 0,2-1 0 16,0 1 0-16,3-1 0 0,-3 0 4 15,2-1 3-15,1 1 4 0,-3-1 2 16,0 2-2-16,0-3-1 0,1 2-1 16,-1-2 1-16,-3 0 0 15,1 0 2-15,-1-2-5 0,-2 1-3 16,0 0 2-16,-3-2-1 0,1 1-3 16,-4-4-1-16,-1 3 1 0,-1-4 0 15,-3 1 0-15,1 0-3 0,-3-2 0 16,0 1 0-16,0-1 3 0,0-1 0 15,0 0 4-15,0 2 1 0,-3 3-4 16,-2-3-3-16,3 1 4 0,-4 2-2 16,1-1-2-16,-3-1 1 0,6 3-1 15,-8-2 0-15,2 3 2 0,0 3-2 16,-5 0 0-16,0 3 3 0,-2 2 1 16,-3 1-5-16,2 2 6 15,-5 2-1-15,3-2 3 0,-2 1 2 16,2 1 0-16,-3 0-1 0,3-1-1 15,0 1-2-15,5-6-3 0,-3 4-2 16,6-5-1-16,0-2 0 0,2-1-4 16,3-1-19-16,2-6-29 0,3 2-30 15,0-3-34-15,5-2-19 0,6 0 32 16,4-2-71-16,16-8-92 0,-5-2 12 16,2-2-92-16</inkml:trace>
  <inkml:trace contextRef="#ctx0" brushRef="#br0" timeOffset="17150.38">13343 9497 414 0,'0'0'56'0,"13"-19"20"0,-5 10 38 0,0-1-47 15,2-1-10-15,-5 1 2 0,0 3 15 16,1-1-14-16,-4 0-18 0,1-1 1 16,-3 5-1-16,0-1-13 0,-3 2-6 15,1 1-2-15,-1 1-10 0,-5 1-8 16,-2 2-2-16,0 5 1 0,-3 1 0 16,-3 7 1-16,-2 0 2 0,0 5 3 15,2 0 7-15,-2 3-2 0,5 0-7 16,3 4-1-16,0-3-1 0,7 2 3 15,3-2 4-15,0-2 3 0,5-1 2 16,6 0 5-16,4-4 3 0,3-3 7 16,6-3-2-16,-1-4-3 0,3-4-4 15,2-3-9-15,0-2-2 0,1-6 0 16,2-5-5-16,-3-4-1 0,-2-3-1 16,-3-5-1-16,1-13 1 0,-6-9-1 15,-8-14-3-15,-10 4-2 16,0 12 1-16,-13 19-1 0,5 13 0 15,-7 6 0-15,-3-1 0 0,-8 3 0 16,-2-2 2-16,-3 6-1 0,2 1-2 16,1 0-32-16,4 3-24 0,1 5-19 15,0 3-14-15,0 0-39 0,2 6-27 16,-2 8-64-16,2-4-28 0,8 0-140 16</inkml:trace>
  <inkml:trace contextRef="#ctx0" brushRef="#br0" timeOffset="18001.05">10374 10895 522 0,'11'-6'59'0,"-4"1"22"15,6-1-9-15,-2 0-26 0,-4 1-26 16,-1 0 9-16,-4 3 47 0,1-2-10 16,-3 2 8-16,-5 1-13 0,-1 1-32 15,-4 0-13-15,0 1-1 0,-6 6-6 16,1 2-1-16,-6 5 0 0,3 4-4 15,-3 4 5-15,1 2-2 0,2 3 8 16,2 0-2-16,8 2 2 0,6-2-7 16,2 0 10-16,5-3-2 0,8-3 8 15,5-3 8-15,8-4 5 0,7-4 0 16,9-5-4-16,7-6-8 16,-3-8-6-16,-7-4-10 0,-11-3-3 15,-15 5 0-15,-2-2-4 0,-4-6 1 16,1-2-1-16,-3-6-2 0,-5-1-2 15,-7-1-10-15,-6 1-23 0,-5 3-7 16,-3 5 2-16,-2 6-18 0,-6 4-12 16,3 3-18-16,1 4-25 0,4 3-38 15,-5 0-40-15,5 3-26 0,6 2-90 16</inkml:trace>
  <inkml:trace contextRef="#ctx0" brushRef="#br0" timeOffset="18434.82">10672 10883 520 0,'0'0'66'0,"0"0"22"0,0 0-13 15,12-35-21-15,-6 24-28 0,1 3-9 16,4 0 18-16,-1 1 3 0,0 3-12 15,6 2 7-15,-3-1-3 0,2 3-9 16,-2 4 6-16,3 3-13 0,-3 7-9 16,2 5-5-16,-2 6 1 0,0 8 3 15,0 9-1-15,0 7-2 0,-3-6-1 16,-5-10 0-16,-2-12 0 0,-3-2-1 16,-3-3 0-16,-2 2-10 0,-3 1-4 15,-2-6-2-15,0-4 0 0,-3-6 17 16,2-3 5-16,-1-5 0 0,1-6 6 15,3-6 34-15,1 0 15 0,-1-6 0 16,5-2-23-16,1-2-12 16,2 1-9-16,5-1-3 0,3 4 4 15,5 3 4-15,7 3-4 0,1 1-11 16,2 3-3-16,3 3-3 0,0 2-1 16,0 4-36-16,2 1-35 0,-2 3-42 15,0 4-5-15,10 8-74 0,-10-1-30 16,-3 0-115-16</inkml:trace>
  <inkml:trace contextRef="#ctx0" brushRef="#br0" timeOffset="18668.86">11204 11232 920 0,'0'0'8'0,"0"0"78"16,0 0 14-16,0 0-67 0,0 0-23 15,0 0-10-15,-3-2-9 0,-2 4-7 16,0 8 14-16,0 1 1 0,-6 3 2 16,-2 4 3-16,1 2 12 0,-1 1 7 15,-3 0-6-15,-2 2-12 0,3 0-4 16,-1 1-1-16,-2 0 0 0,-3-1-29 16,3-1-49-16,0 1-43 0,0-2-43 15,-3 5 9-15,1-8-59 0,7-5-48 16</inkml:trace>
  <inkml:trace contextRef="#ctx0" brushRef="#br0" timeOffset="19337.11">12653 10833 384 0,'0'0'84'0,"0"0"-4"0,0 0 9 0,0 0-16 16,0 0-28-16,29-18-7 15,-21 16 6-15,-3 1 13 0,2 0 2 16,-4 0 8-16,2 0-13 0,-5 1-17 15,3 0-8-15,-3 0-6 0,0 1-12 16,-5 2 24-16,-8 5 3 0,0 0-19 16,-8 4-5-16,0 0-4 0,-4 0-3 15,-4 6 2-15,3-5 0 0,-5 5-2 16,3-2-4-16,-3 0 1 0,5 1 0 16,-2-2 3-16,4-2 1 0,1 1 4 15,8-3 1-15,2-1-3 0,2-3-2 16,6 2-1-16,3-4 0 15,2 1-1-15,0 1-3 0,5-2 3 16,8 2-4-16,2-1 3 0,3 1-1 16,6 0-1-16,1-1 0 0,4 1 12 15,2 0 9-15,-3-2 1 0,3 4 0 16,0 0-5-16,3 0-8 0,-3 1-7 16,0-2-3-16,0 5-2 0,0-2 0 15,-5 0-6-15,0 0-21 0,-6-2-14 16,1 1-17-16,-6-2-32 0,-2 2-31 15,0-2-51-15,-5 3-74 16,0-4-32-16,-3-1-110 0</inkml:trace>
  <inkml:trace contextRef="#ctx0" brushRef="#br0" timeOffset="19886.27">13656 10810 519 0,'0'0'55'0,"0"0"19"0,0 0 11 16,18-29-40-16,-15 22-34 0,-3 1-4 16,-6 1 1-16,-4 1-4 0,0 1 5 15,-6 3 36-15,-4 0 23 0,-1 4-12 16,-5 5-10-16,3 2-8 0,-6 4-15 16,4 4-7-16,-1 2-11 0,5 6-4 15,0 7 2-15,8 7-1 0,6-6 3 16,4-2 25-16,3-5 21 15,5-7-2-15,8 4-11 0,0 2-11 0,8-4-10 16,2-2-3-16,0-2-6 16,6-5-1-16,-1-4 0 0,3-4-2 15,0-4-2-15,0-2 0 0,-2-5 2 16,2-3-2-16,-3-4-2 0,0-3 2 16,-4-5 0-16,-4-5 7 0,-2-10 6 15,-5-13 0-15,-5-6-3 0,-5 5-5 16,-6 15-7-16,-5 12-1 0,1 8 0 15,-4-3 0-15,-4 2-1 0,-3-2 1 16,0 4-1-16,0 2-4 0,2 3-17 16,3 2-12-16,0 2-13 15,0 2-7-15,6 2-17 0,-4 0-51 16,-2 6-51-16,3 0-73 0,2-4-107 16</inkml:trace>
  <inkml:trace contextRef="#ctx0" brushRef="#br0" timeOffset="26209.15">1930 14174 398 0,'0'0'48'0,"0"0"-11"15,0 0 32-15,-10 0 13 0,10-1-21 16,0 0-9-16,0-1-8 0,0-2-8 16,5 2 6-16,0-1 22 0,6 0 13 15,7-3-7-15,0-1-12 0,5 2 1 16,11-6-5-16,7 0-10 0,11 0-14 16,-1-3-12-16,-2 3-7 0,-2 4-5 15,-11 0-5-15,0-1 1 0,-5 5-1 16,-8 1-1-16,-4 2-16 0,-1 0-40 15,2 0-26-15,-2 0-40 16,0 2-77-16,-5 1-86 0,-5 3-99 0</inkml:trace>
  <inkml:trace contextRef="#ctx0" brushRef="#br0" timeOffset="26542.9">2212 14176 880 0,'0'0'48'0,"0"0"-16"0,0 0 88 15,0 0-54-15,0 0-37 0,5-35-6 16,-5 35-6-16,0 0 2 0,-3 0-9 15,1 7-6-15,-3 6 5 0,-3 7 15 16,0 4 0-16,-5 6-5 0,-5 5-4 16,-5 14-1-16,-6 5-7 0,4 0-3 15,-4-1-2-15,3-4-2 0,6-8-1 16,-1 0-8-16,3-6-15 0,5 0-23 16,3-7-42-16,5-6-52 0,2 1-78 15,3-6-36-15,0-6-135 16</inkml:trace>
  <inkml:trace contextRef="#ctx0" brushRef="#br0" timeOffset="27044.11">2266 14592 385 0,'0'0'240'0,"0"0"-163"16,0 0 0-16,0 0 9 0,0 0-34 15,34-11-7-15,-19 7 9 0,6-1-9 16,2 2-11-16,0-2-7 0,6 0-5 16,-3-1-8-16,2 2 6 0,-2-4 7 15,0-1-4-15,0 1-6 0,-1 0 12 16,1-2-13-16,-3-3-3 0,1 0 0 15,-4 1-5-15,-1 0-3 0,-4-1 0 16,-2-2-4-16,-5 4 2 0,-3-1-2 16,-5 1 0-16,-3 2 5 15,-4 0-5-15,-6 4 0 0,-3 0 1 16,-5 3-2-16,-2 2 0 0,-3 2 1 16,0 6-1-16,-2 3 0 0,-3 5 0 15,3 0-1-15,-1 5 1 0,3 4-1 16,1 0 0-16,4 3 1 0,0-2 0 15,8 2 0-15,3 0-1 0,2-2 1 16,6-3 0-16,2 3 0 0,0-5 2 16,10-2 8-16,3-2 1 0,2-3-2 15,6-1-6-15,0-4 1 0,5-3-4 16,2-3-19-16,11-3-30 0,2-4-41 16,13-6-45-16,3-3-57 0,-15 1-49 15,-9 3-70-15</inkml:trace>
  <inkml:trace contextRef="#ctx0" brushRef="#br0" timeOffset="27477.53">3158 14432 658 0,'0'0'94'0,"0"0"27"0,0 0 24 0,0 0-92 0,2-39-24 16,-2 30-14-16,-2 0-3 0,-4 3-12 16,-4 0 0-16,0 2-5 0,2-1 3 15,-5 3-3-15,0 2 5 0,-2 2 2 16,2 4 3-16,0 0-1 0,2 1-2 16,1 2-2-16,0 0 1 0,2 0-1 15,0 2-2-15,8-2 0 0,0-1 2 16,0 3 2-16,3 3 0 0,2-2-1 15,5 0-1-15,1 1 0 0,2 2 1 16,0-1 0-16,2-2 0 0,1 0 0 16,-1 2 0-16,-2-3 0 15,2 0-1-15,-2 0 1 0,-2-3-1 16,-1-1 1-16,-5 3 7 0,0 0 3 16,-5 0 0-16,0 0 2 0,-5 1-1 15,-5 0-1-15,-6 0-2 0,-7-1-6 16,-3 2-1-16,-7 1-2 0,-14-2-6 15,-7 1-23-15,0-4-23 0,7-1-23 16,11-4-60-16,5 1-48 0,13-3-41 16,5-1-84-16</inkml:trace>
  <inkml:trace contextRef="#ctx0" brushRef="#br0" timeOffset="27910.86">3468 14134 613 0,'0'0'94'0,"0"0"-75"0,0 0 32 16,0 0-51-16,7-2-5 0,-7 10 0 16,0 3 1-16,-2 4 2 0,-6 6 2 15,3 5 4-15,-3 4 3 0,-2 7 2 16,-3 13-2-16,0 4 6 0,-5 3 0 16,5-9 8-16,3-8 6 0,2-12 7 15,3-5 3-15,2-9-4 0,-2 3-17 16,2-2-4-16,1 4-3 0,2 0 0 15,0-5-3-15,2-3 2 0,9-1 1 16,-1-3 6-16,3-4 2 0,2-3-8 16,1-2-5-16,5-5-2 0,-3 2 0 15,5-4-2-15,-2 0 0 16,2-1-18-16,5 0-46 0,-2-2-57 16,13-10-33-16,-11 3-64 0,-2-1-154 15</inkml:trace>
  <inkml:trace contextRef="#ctx0" brushRef="#br0" timeOffset="28094.93">3403 14407 1015 0,'0'0'75'16,"0"0"-56"-16,0 0 110 0,0 0-72 0,0 0-36 15,0 0-3-15,49-32-6 16,-23 23-11-16,0 2-1 0,5-1-1 15,8 0-10-15,7-1-36 0,13 3-55 16,9-2-77-16,-17 1-122 0,-9 4-75 16</inkml:trace>
  <inkml:trace contextRef="#ctx0" brushRef="#br0" timeOffset="28711.73">5036 14248 498 0,'0'0'81'0,"0"0"-28"0,0 0 39 16,0 0-29-16,0 0 5 0,0 0 6 16,21-28-1-16,-21 21-30 0,0-1-12 15,0-2-4-15,-3 2-7 0,-2 2-9 16,-3-2-10-16,-2 1-1 0,-6 4 0 15,-2 1-1-15,-2 2-2 0,-1 0-1 16,-5 4 2-16,0 5 2 0,-2 1-2 16,2 2 1-16,-2 3 0 0,4 0 1 15,6 2-1-15,3-3 0 0,4 0-1 16,4 3-4-16,7-2 6 16,0 1-4-16,7-3 4 0,6 4 3 15,5-3 10-15,6-2 9 0,-1 3 4 16,3-2 5-16,0-1-5 0,-1 0 1 15,1-1 5-15,-5 0 3 0,0 2-4 16,-1-1-5-16,-4-2-8 0,-3 1 1 16,-3-1-5-16,-2 1 0 0,-8 0-3 15,0-1-1-15,-8 3 2 0,-2-3-1 16,-8 1 2-16,-6 0-1 0,-9 0-4 16,-9 0-2-16,-7-1-4 0,-5 0-2 15,5-2 0-15,5-5-27 0,8-2-34 16,7-1-32-16,6 0-38 0,10-1-65 15,0-3-99-15,3-2-18 16,5 1-99-16</inkml:trace>
  <inkml:trace contextRef="#ctx0" brushRef="#br0" timeOffset="29128.44">5344 13966 608 0,'0'0'98'0,"0"0"-70"0,0 0 51 0,0 0-58 0,31-4-13 0,-26 13-2 15,0 4 9-15,-5 8 6 0,0 11-12 16,-8 11 0-16,-2 11 10 0,-3 3 21 16,-3-3 17-16,3-8-13 0,0-5-10 15,3-4 10-15,-3-1-1 0,3-5-18 16,0-3 4-16,2-7 1 0,3-8-14 16,-1 0-8-16,1 2 6 0,3-2 3 15,2-1-5-15,0-3-4 0,2-5-2 16,9 0 4-16,2-3-3 0,2-1-4 15,6 0 0-15,-1-5-3 0,1 3-4 16,2-2-5-16,3-2-11 0,0 1-17 16,0-3-28-16,2-1-39 0,-2-1-23 15,0 2-56-15,0-5-15 0,-6 3-76 16</inkml:trace>
  <inkml:trace contextRef="#ctx0" brushRef="#br0" timeOffset="29312.08">5214 14363 902 0,'0'0'101'0,"0"0"-5"0,0 0-5 16,36-24-63-16,-10 11-3 0,13-3-6 16,8-3-15-16,2 4-4 0,-3 1-10 15,-4 5-39-15,-4 2-45 0,1 4-86 16,0-2-41-16,-11 3-88 0</inkml:trace>
  <inkml:trace contextRef="#ctx0" brushRef="#br0" timeOffset="29963.17">5964 14393 428 0,'0'0'133'0,"0"0"-58"16,0 0 33-16,0 0-51 0,0 0-24 15,28-39 10-15,-23 30 16 0,0 1 18 16,1-3-9-16,-4 2-3 0,1 0-1 16,2 0-14-16,-3 1-5 15,1 3-6-15,0-3-6 0,-3 5-5 16,2-4-13-16,-2 3-2 0,0-3-2 15,0 3-4-15,0-1-7 0,-2 1 3 16,-6 1-3-16,3-2-1 0,-8 5 0 16,0 0 1-16,-3 0-1 0,-2 0 0 15,0 3-8-15,-5 5-13 0,2 2 3 16,1 3-1-16,-4 4-5 0,1-1 1 16,2 5 5-16,6 4 11 0,-1-1 0 15,4 4 5-15,1-2 2 0,9 3 0 16,2-5 1-16,0 2 0 0,5-5 2 15,3-5 1-15,4-1 7 0,-1-4 13 16,2-6 7-16,2-1 0 0,-2-4-8 16,0-6 3-16,3-3-3 0,-4-4-2 15,-1-4-6-15,2 0-7 0,-6-4-2 16,6-4-4-16,-5 2 0 0,0 1-1 16,0 2 0-16,-3 1 0 0,3 6 0 15,-3 2 0-15,-3 1 1 0,1 6-3 16,-1-1 1-16,-2 4 0 0,0 1-6 15,0 3-4-15,0 4 2 0,0 5 8 16,-5 4 1-16,3-1 1 0,-3 4-1 16,5 1 1-16,-3-1 2 15,3-4 3-15,3 3 0 0,2-5 3 16,2 0 3-16,4 1 3 0,2-5 0 16,2-3-2-16,3-4-5 0,6-2-5 15,-1 0-3-15,3-5-16 0,7-4-37 16,9-4-14-16,7-4-31 0,-3-4-23 15,1-1-73-15,-19 3-72 0,-7 4-62 16</inkml:trace>
  <inkml:trace contextRef="#ctx0" brushRef="#br0" timeOffset="30363.33">6522 13890 558 0,'0'0'101'0,"0"0"-19"0,10 0 13 15,-5 6-77-15,-5 0-9 0,0 8 0 16,0 1 1-16,-5 7 0 15,-3 2-2-15,-5 13 3 0,-2 8 11 16,-6 13 8-16,1 0 5 0,-4-1 2 16,4-9-3-16,2-6 6 0,5-1 12 15,0-4 9-15,2-10-8 0,4-5-11 16,4-3-6-16,3-6-7 0,0 2-7 16,0-1-7-16,3 0 0 0,4-7-2 15,4 0-4-15,4-7-4 0,3-2-5 16,3-5-1-16,5-5-20 0,-3-2-7 15,3 0-16-15,2-1-12 0,-2-3-7 16,0 0-23-16,-3 3-24 0,-2-2-9 16,-3-3-29-16,-5 6-13 0,-5 1-107 0</inkml:trace>
  <inkml:trace contextRef="#ctx0" brushRef="#br0" timeOffset="30547.4">6338 14289 778 0,'0'0'176'0,"0"0"-44"16,0 0 2-16,0 0-70 0,0 0-15 16,0 0-22-16,49-21-16 0,-28 13 9 15,5 2-8-15,-3-3-11 0,3 1-1 16,2 4-29-16,-2-2-26 0,5 3-40 16,0 2-72-16,13-2-89 15,-8 0-50-15,-5 3-123 0</inkml:trace>
  <inkml:trace contextRef="#ctx0" brushRef="#br0" timeOffset="30730.41">6915 14352 682 0,'0'0'109'0,"0"0"-8"16,0 0 13-16,0 0-85 0,0 0-22 15,0 0-4-15,0 0 2 0,-34 41 2 16,26-29 5-16,3 0 5 0,0 4-8 15,0-2-6-15,0 1-2 0,5-2-1 16,-3 1-6-16,3-3-54 16,3-2-125-16,2-1-68 0,2-6-150 15</inkml:trace>
  <inkml:trace contextRef="#ctx0" brushRef="#br0" timeOffset="30880.08">7033 14184 1091 0,'0'0'48'0,"0"0"0"0,0 0 56 16,3-41-104-16,-3 32-8 15,0 2-87-15,0-2-50 0,0-6-98 16,0 5-110-16,0 3 5 0</inkml:trace>
  <inkml:trace contextRef="#ctx0" brushRef="#br0" timeOffset="31347.69">7336 14194 703 0,'0'0'92'0,"0"0"3"0,0 0-12 16,10-34-83-16,-10 22 0 0,-5-3-35 15,-3 3-15-15,-2 0-18 0,-3 3 35 16,-3-1 30-16,1 6 2 0,-6-1 1 16,3 4 0-16,-3 1-3 0,1 6 1 15,-1-2-27-15,0 6-19 0,6 1 9 16,-3 0 18-16,5 5 18 0,0 0 3 16,5 2 1-16,0 1 5 15,6 1 1-15,2 1 7 0,5 1-5 0,3 0-3 16,2 0 3-16,3 1 2 15,3-2 3-15,4 0 1 0,1-1 1 16,0-1 17-16,2-4-2 0,-2 2-6 16,-1-4 14-16,1-1 11 0,-6-3-7 15,3 2-18-15,-7-1-7 0,-1-3-6 16,-5 0-3-16,-5 0-8 0,-5 2 6 16,-8-4-2-16,-5 1 5 0,-3-3 4 15,-7-1-2-15,-8-2-7 0,-11-4-3 16,-7-1-2-16,0-3-5 0,2 0-43 15,13 4-55-15,8-2-35 0,8 1 16 16,5-3-63-16,8 0-101 0</inkml:trace>
  <inkml:trace contextRef="#ctx0" brushRef="#br0" timeOffset="31764.96">7723 13817 586 0,'0'0'69'0,"0"0"-12"0,0 0 37 16,0 0-74-16,26 10-11 0,-23-1 1 16,-3 3 17-16,0 8 4 0,-5 2-2 15,-6 12-4-15,-2 13-2 0,-5 8-1 16,-5 5 1-16,2-4-4 0,1-5 1 16,4-8 4-16,3-3 7 0,0-3 18 15,3 1-2-15,2-5-3 0,3-6-8 16,2-6-2-16,3-7-4 0,0-3-5 15,6 2-1-15,1 2-11 0,4-2-9 16,4-4 2-16,3-5-5 0,3-1-1 16,2-3-21-16,-2-2-21 0,7-1-14 15,-2-6-33-15,0 0-57 0,0-2-59 16,0-6-18-16,-8 1-18 0,-5 1-42 16</inkml:trace>
  <inkml:trace contextRef="#ctx0" brushRef="#br0" timeOffset="31932.67">7555 14284 813 0,'0'0'181'15,"0"0"-71"-15,0 0 27 0,0 0-87 16,36-40-11-16,-15 30-21 0,2-1-18 16,11-4-1-16,7 2 1 0,6 1 0 15,2 2-17-15,-3 1-61 0,-7 0-74 16,-10 6-131-16,-4-1-108 0</inkml:trace>
  <inkml:trace contextRef="#ctx0" brushRef="#br0" timeOffset="32132.85">8106 14312 787 0,'0'0'58'0,"0"0"-38"0,0 0 120 15,-21 36-111-15,13-21-24 0,3 5-5 16,-3-1-7-16,1 1 7 0,1-1 7 16,-1-1 4-16,4-1-11 0,-2-2-6 15,5 1-9-15,0-5-75 0,0-1-115 16,3-6-70-16,-1-3-141 0</inkml:trace>
  <inkml:trace contextRef="#ctx0" brushRef="#br0" timeOffset="32281.95">8230 14074 1066 0,'0'0'41'16,"0"0"-14"-16,0 0 11 0,15-35-38 16,-12 23-140-16,-1-4-137 0,1 2 29 15,0 2-209-15</inkml:trace>
  <inkml:trace contextRef="#ctx0" brushRef="#br0" timeOffset="32665.24">8586 14127 442 0,'0'0'41'0,"0"0"-11"16,0 0 29-16,3-41-48 0,-8 31 1 15,-3 3 1-15,-5 4 8 0,-2 3 3 16,-6 3 0-16,-2 7 15 0,-3 3-16 16,0 6-10-16,-8 4 6 15,1 12-9-15,-3 3-3 0,7 0 22 16,3-6 38-16,13-8 20 0,6-3-1 15,-4 2-22-15,4 3-13 0,7-4-13 16,0-1-5-16,2-2-4 0,8-5 0 16,3-3-7-16,8-1-5 0,0-6-4 15,7-1 0-15,6-3-8 0,7 0-4 16,11-3-1-16,2-1-9 0,-2-5-55 16,-1 3-70-16,-4-9-111 0,-14 4-106 15,-4 2-148-15</inkml:trace>
  <inkml:trace contextRef="#ctx0" brushRef="#br0" timeOffset="32949.28">9364 13958 997 0,'0'0'65'0,"0"0"-57"0,0 0-16 15,0 0-38-15,0 0-274 0,3-8-247 0</inkml:trace>
  <inkml:trace contextRef="#ctx0" brushRef="#br0" timeOffset="33066.07">9305 14223 764 0,'0'0'14'16,"0"0"-7"-16,0 0-7 0,0 0-14 15,0 0-295-15</inkml:trace>
  <inkml:trace contextRef="#ctx0" brushRef="#br0" timeOffset="34600.93">11026 13787 357 0,'0'-3'148'16,"2"-3"-67"-16,-2 2 23 0,5 0-34 15,-2 0-25-15,-1 2-24 0,1 2-4 16,2 0 11-16,-5 6-8 0,3 6 8 16,-3 5 5-16,-8 13 6 0,-5 19-9 15,-8 11-3-15,1 6 1 0,-6-1-7 16,0-5-1-16,3-7-3 0,-3-3-2 15,0-5 2-15,3-3 10 0,0-2 11 16,2-5-4-16,3-3-5 0,8-10-14 16,2-2-5-16,0-4-4 0,5 1-1 15,-2 2-2-15,3 1-3 0,2-4 4 16,0-3-3-16,7-2 0 0,4-4 2 16,2-2-1-16,0-3 6 15,5-1-8-15,2-1 3 0,1 0-2 16,2 0-1-16,1 0-6 0,-1-1-18 15,0-2-21-15,0-4-30 0,3 3-33 16,-5-4-37-16,5-10-67 0,-6 4-48 16,-4-2-90-16</inkml:trace>
  <inkml:trace contextRef="#ctx0" brushRef="#br0" timeOffset="34801.12">10824 14271 843 0,'0'0'92'0,"0"0"-5"16,0 0 3-16,0 0-66 0,44-35-17 15,-23 25 2-15,7 0 17 0,8-4-7 16,8-1-11-16,8 3-6 0,2 1-2 16,-2 6-7-16,-6 0-24 0,-4 5-44 15,1 0-56-15,1 5-52 0,-13-3-20 16,-5 0-86-16</inkml:trace>
  <inkml:trace contextRef="#ctx0" brushRef="#br0" timeOffset="35385.01">11553 14674 532 0,'0'0'81'0,"0"0"-14"0,0 0 25 0,0 0-33 15,0 0-22-15,18-18-13 0,-18 19-5 16,0 8 7-16,0 3 3 0,-8 6 8 15,-2 6-3-15,-3 7-3 16,-5 9-4-16,-3-3 5 0,3-3 4 16,2-5 1-16,1-5-2 0,-3 3-11 15,-3 4-5-15,3-1-1 0,2-1 0 16,1-5-7-16,5 1 1 0,-1-5-3 16,6-2-1-16,0-2-4 0,5-5-2 15,5-3 3-15,0-2-1 0,6-3 3 16,4 0 1-16,1-2-2 0,4-1-6 15,4 0 2-15,1-1-2 0,4-3 0 16,-1 2-18-16,-2-1-19 0,3 0-9 16,-4-1-11-16,1 1-28 15,-3-1-20-15,-2 0-48 0,2-5-39 16,-7 3-62-16,-3-1-99 0</inkml:trace>
  <inkml:trace contextRef="#ctx0" brushRef="#br0" timeOffset="35568.99">11405 15043 695 0,'0'0'131'0,"0"0"-98"16,0 0 87-16,44-15-58 0,-18 9-32 15,0-3-18-15,5 3-12 0,-3-1-10 16,9 0-36-16,6 0-35 0,4-1-68 15,2-2-25-15,-13 2-67 0,-7 2-140 0</inkml:trace>
  <inkml:trace contextRef="#ctx0" brushRef="#br0" timeOffset="35985.69">11956 14971 522 0,'0'0'113'0,"0"0"-44"0,0 0 23 16,0 0-38-16,0 0-31 0,0 0-6 16,44-5-1-16,-24 5 4 0,1 0-4 15,5 0 11-15,0 0 5 0,2 0-9 16,-2-1 12-16,0-1 0 0,-3 0-6 16,0 2-1-16,-5-2-13 0,0 0-8 15,-2-3-6-15,-6 3 1 0,-2-3 0 16,-3 0 1-16,-5 1 0 0,0-2-1 15,-2-1-2-15,-9 1-1 0,1-2-2 16,-6 0-1-16,-2 4-2 0,-2 0 0 16,-6 2 0-16,0 0 1 15,-2 2 3-15,-1 0 2 0,-2 7-1 16,3 1 1-16,-1 4-1 0,3 2 0 16,6 3 1-16,4 3 0 0,3-1 1 15,6 4 1-15,4-1 15 0,3-1 5 16,5 0 13-16,8-1-2 0,0-4-8 15,5 1-16-15,5-3-5 0,1-1-4 16,1-4-13-16,6-1-44 0,-2-4-53 16,-1-4-54-16,14-3-64 0,-9-2-13 15,-2-3-69-15</inkml:trace>
  <inkml:trace contextRef="#ctx0" brushRef="#br0" timeOffset="36452.39">12620 14817 607 0,'0'0'105'0,"0"0"-63"15,0 0 64-15,0 0-78 0,0 0-27 16,5-24 4-16,-15 23-5 0,-3 0-5 16,0 1 2-16,-5 2 3 0,0 1 0 15,-3 4 5-15,3 0 17 0,0 3 11 16,0-1-6-16,2 0-7 0,3 0-6 16,5 1-4-16,3 0 0 0,5 0-2 15,0 1 3-15,3 0-2 0,2 2-6 16,5 1-1-16,1-1 2 0,2 0-3 15,0-3 0-15,2 0 2 0,-2-1 1 16,0-1 8-16,0-1 3 0,0-1-3 16,0 1-11-16,-6-3 0 15,1 3 0-15,-5-4-1 0,-1-1-2 16,-4 1 2-16,-6 1 5 0,-2-1 4 16,-3 3 3-16,-5-2 3 0,-3-1-7 15,0 1-6-15,-5-2 0 0,1-1-2 16,-1 0-1-16,0 0-28 0,0 1-46 15,3 0-37-15,-3 0-85 0,5 0-34 16,6-2-46-16</inkml:trace>
  <inkml:trace contextRef="#ctx0" brushRef="#br0" timeOffset="36886.54">12863 14774 529 0,'0'0'87'0,"0"0"-24"16,0 0 72-16,31-42-40 0,-24 34-57 15,1 3-1-15,-5 1-7 0,-1 2-14 16,-2 2-16-16,0 0-13 15,0 6 13-15,-2 3 8 0,-9 4 20 16,4 7 8-16,-4 1-7 0,-2 2-10 16,0 5-3-16,-2-2-8 0,-1 1-5 15,1-1 1-15,-1 1 8 0,4-4 11 16,-4 1-6-16,3-3-3 0,3-2 2 16,2 0 6-16,3-3 2 0,2-2 1 15,1-3-3-15,2-2-4 0,2-3-3 16,1-1 4-16,7-3 1 0,-2-1-7 15,5-1-7-15,0-1-2 0,2-2-3 16,1 1 0-16,4 0-1 0,-1-1-12 16,-1 2-24-16,0-1-32 0,2 0-23 15,1-3-35-15,-3 2-20 0,3-4-63 16,-3 3 3-16,-8-2-59 0</inkml:trace>
  <inkml:trace contextRef="#ctx0" brushRef="#br0" timeOffset="37070.06">12731 15012 610 0,'0'0'165'0,"0"0"-44"16,0 0 14-16,0 0-64 0,0 0-15 15,0 0-23-15,18-15-17 0,-8 11-6 16,6 2 0-16,-1-3 3 0,1 1 5 16,2 3-10-16,-3 0-7 15,3 1-1-15,-2 1-12 0,2 1-39 16,0 3-60-16,0-2-34 0,11-1-42 15,-3 1-29-15,-6-2-113 0</inkml:trace>
  <inkml:trace contextRef="#ctx0" brushRef="#br0" timeOffset="37754.31">14175 13857 488 0,'0'0'97'0,"0"0"-44"15,31 0 65-15,-10-2-56 0,2 2-23 16,3 0 11-16,0 0-24 0,2 0-19 15,1 1 4-15,-3 2-6 16,-1-1-5-16,-1 2 1 0,-4 0-1 16,1 2-12-16,-5-1-55 0,-4-3-47 15,1 3-35-15,-5-3-91 0,-3-2-110 16</inkml:trace>
  <inkml:trace contextRef="#ctx0" brushRef="#br0" timeOffset="37921.49">14178 14049 1066 0,'0'0'46'0,"0"0"5"15,0 0 34-15,0 0-35 0,49 9-48 16,-28-8 0-16,7 0-2 0,0-1 0 16,11 0-18-16,3 0-20 0,4 0-35 15,3 0-49-15,-2 0-69 0,-16 0-46 16,-8 0-169-16</inkml:trace>
  <inkml:trace contextRef="#ctx0" brushRef="#br0" timeOffset="41257.76">15992 11878 273 0,'0'0'61'0,"5"-2"-18"0,-5-1 19 16,5-1-29-16,-2-1-12 0,-1 0 13 15,3 0 9-15,1 1-6 0,-4-1 2 16,3 2 0-16,-5-1 13 16,6 0-1-16,-6 1-3 0,2 1 8 0,-2 0-11 15,0-1 2-15,0 2-6 16,0 1-7-16,0 0-5 0,0 0 0 15,0 0-8-15,0 0-4 0,0 0-6 16,0 0-8-16,-5 0-2 0,-5 4 0 16,-3 1-1-16,-3 5 2 0,-2 1-2 15,-5 7 0-15,-3 5 0 0,-8 10 0 16,-4 19 2-16,-9 17-2 0,1 9 0 16,2 4 2-16,8-3-2 0,7-4 0 15,3-4 7-15,8 0 28 0,3-5 25 16,4-5 0-16,11-3 2 0,3-7-17 15,5-7-21-15,7-3-15 0,1-6-7 16,-3-8-2-16,2-6-1 0,-2-7-29 16,0-3-17-16,5-2-33 0,3-2-45 15,15-2-88-15,-5-5-105 0,-3-1-137 16</inkml:trace>
  <inkml:trace contextRef="#ctx0" brushRef="#br0" timeOffset="42008.15">16095 12190 519 0,'0'0'78'0,"0"0"-5"0,0 0 25 16,36-26-61-16,-23 18-13 0,0-1 15 16,5 3-2-16,-2 1-5 15,2 0 8-15,-5 1 3 0,2 4 1 16,-2 0-10-16,0 1 0 0,-3 6-14 15,1 0-6-15,-1 3-6 0,-2 6-4 16,-3 1 0-16,0 3 0 0,-5 2-4 16,0 4 2-16,-5 1 1 0,0 0-1 15,-8 3-2-15,0 1 2 0,-3-2-1 16,-2-3 0-16,0 1-1 0,3-5 0 16,-3-3 1-16,2-4-1 0,3-2 2 15,3-5 1-15,0-2-2 0,4-4 0 16,4-2 1-16,-3-2 1 0,5-5 0 15,2-2-3-15,3-4 0 16,6 0 1-16,2-3-1 0,7-1 1 16,1-1-1-16,2-2 4 0,6-1-2 15,4-1-1-15,-2 1 1 0,3 0 0 16,0 1 4-16,-6 4 5 0,6-3-1 16,-3 1-5-16,-3 1-2 0,-2 2-2 15,-6 0 0-15,-1 2 0 0,-7 2 0 16,-4 1 1-16,-3 3 3 0,-5 1 5 15,0 2 5-15,0-1-3 0,-7 3-3 16,-1 2-7-16,-2 0-2 0,-6 5 0 16,1 2 0-16,-4 4 0 0,-1 4 1 15,-1 1-2-15,-2 4 2 0,5 1-1 16,0 0 1-16,5 2 0 0,0 2 1 16,3 0 15-16,4-2 14 0,4 1 0 15,2-3-5-15,2-2-8 0,4-2-5 16,4-4-2-16,3-1-1 0,2-4-2 15,1-2-1-15,2-4-5 0,0-2-1 16,3 0-1-16,2-3-25 0,0-2-34 16,-2-3-31-16,5 1-37 0,5-4-76 15,-6 1-85-15,-1 2-41 0</inkml:trace>
  <inkml:trace contextRef="#ctx0" brushRef="#br0" timeOffset="42192.85">16741 12397 655 0,'0'0'178'0,"0"0"-129"16,0 0 15-16,-5 13-21 0,2-4-38 15,-2 5-4-15,-3 4 1 0,3 3 2 16,-2 3-1-16,-4 8-1 0,6-1 2 16,0 1-4-16,0 1 0 0,5-6-1 15,0 3-2-15,0-2-11 0,5-2-42 16,0-4-40-16,3 4-13 0,0-9-52 15,-3-4-192-15</inkml:trace>
  <inkml:trace contextRef="#ctx0" brushRef="#br0" timeOffset="42542.18">16191 12062 684 0,'0'0'122'16,"0"0"-27"-16,41-10 62 0,-15 5-82 15,5-1-38-15,5-2 12 0,11 1 1 16,2 1-17-16,0-2-3 0,-10 3-9 16,-11 4-3-16,0 0 2 0,-2 1-9 15,0 0-11-15,0 0-2 0,-3 1-2 16,3 2-5-16,10 1-32 0,3 3-37 16,10 1-54-16,-2 0-61 0,-11-3-70 15,-8-1-86-15</inkml:trace>
  <inkml:trace contextRef="#ctx0" brushRef="#br0" timeOffset="42942.58">17421 12406 552 0,'0'0'193'0,"0"0"-122"0,0 0 73 0,0 0-40 15,44-7-55-15,-19 3 0 16,1-2-11-16,5 2-22 0,0 0-7 16,0 1-9-16,0 2 0 0,-2 1-5 15,-1-1-30-15,-2 1-27 0,5 0-19 16,-5 1-48-16,13 0-53 0,-8 0-61 15,-3-1-92-15</inkml:trace>
  <inkml:trace contextRef="#ctx0" brushRef="#br0" timeOffset="43793.43">18134 12141 480 0,'0'0'110'16,"0"0"-63"-16,0 0 42 0,33-19-51 16,-20 12-24-16,5-3 10 0,-2 0-9 15,5-1-10-15,-1 2 4 0,-2-1 3 16,0 3 11-16,1 1 27 0,-4-1 5 16,1 3-1-16,-1 1-13 0,-2 1-12 15,0 0-21-15,0 1-5 0,-3 1-3 16,-2 0 0-16,-3 4-1 0,0 2 0 15,-2 6-2-15,-3 2 3 0,-3 3 0 16,-5 4 0-16,-4 4 2 0,-1 2 8 16,-5 4 2-16,-1-1-3 15,-1 2-3-15,2-1-4 0,0-2-2 16,0 0 0-16,-1-2-4 0,-1-4-2 16,4 0 4-16,1-5 1 0,-1-2 1 15,6-4 0-15,5-4 0 0,-3-4 0 16,8-2 0-16,0-2 3 0,3-3 4 15,4-5 0-15,6-4 5 0,5-2 6 16,3-3 2-16,2-1-8 0,3-2-8 16,0-3-1-16,2 0-2 0,-2 1 2 15,0-3-1-15,-3 2-1 0,1 1 4 16,-1 1 4-16,-3 0 2 0,-4 2-1 16,2 0 2-16,-5 2 0 15,2-2-2-15,-7 5-4 0,3-1 0 16,-4 2-3-16,1 3 0 0,-5 3-3 15,-1 0 1-15,1 2 0 0,-3 2 3 16,0 2-4-16,0 0 0 0,0 1 0 16,-3 1-1-16,1 4 0 0,-6 1 1 15,3 5 1-15,-6-1 0 0,1 4 0 16,0 2 0-16,-3-3-1 0,2 5 0 16,-1 0 1-16,1 1-1 0,-2 2 0 15,6 0 0-15,-1 2 1 0,3 2 0 16,2-3-2-16,3 3 2 0,0 0-1 15,0-3 0-15,8 0 1 16,0-2 0-16,4-3 0 0,1-1 2 16,3-1-2-16,-1-3 0 0,3-2 0 15,1-3 1-15,1 0-2 0,4-4-1 16,-4-1-13-16,3-2-40 0,1 0-46 16,2-1-41-16,2-4-84 0,-7-2-33 15,-1 1-123-15</inkml:trace>
  <inkml:trace contextRef="#ctx0" brushRef="#br0" timeOffset="44277.25">18813 12377 447 0,'0'0'85'0,"13"-7"-1"16,0 3 24-16,-5-3-43 0,5 2-17 16,-3-2 17-16,1 1-15 0,1 0-16 15,1 2 2-15,-2-1 0 0,-1 3-3 16,-2-1-8-16,0 3-8 0,2 0 0 16,-5 0-10-16,0 3-3 15,3 4-4-15,-5 3 1 0,-1 5-1 16,1 1 0-16,-3 1 0 0,-3 4 2 15,3-1 3-15,-5 0 0 0,-3-2-2 16,-2-1-2-16,-3 1 1 0,-5-5-1 16,2 2-2-16,-4-4-1 0,-1 0-3 15,0-2 0-15,1-3 1 0,2-1 4 16,2-1 0-16,3-4 0 0,5 1 0 16,-2-1 1-16,8 0 1 0,2-1 8 15,0-3 39-15,2 1-7 0,8-1-3 16,6 3-2-16,2-4-4 0,3 2-6 15,5 1-7-15,2-1-7 16,3-1-6-16,3 2-5 0,-3 1-2 16,2-2 0-16,-4 2-11 0,4 0-23 15,-2 1-26-15,0-2-25 0,-2 0-38 16,-1 1-39-16,3-8-83 0,-10 2-44 16,-3-1-147-16</inkml:trace>
  <inkml:trace contextRef="#ctx0" brushRef="#br0" timeOffset="44694.51">18263 11947 655 0,'0'0'142'0,"0"0"-68"16,26-8 76-16,-8 5-78 0,3-2-35 15,7 0 16-15,0 1-14 0,3 0-14 16,-2 1-3-16,4-1-7 0,-2 0-8 16,0 2-4-16,-2 2-3 0,-1-2-8 15,-2 2-37-15,3 0-50 0,-4 0-70 16,9 0-83-16,-6 0-45 0</inkml:trace>
  <inkml:trace contextRef="#ctx0" brushRef="#br0" timeOffset="45161.52">19206 11644 567 0,'0'0'22'0,"0"0"52"16,0 0 10-16,0 0-9 0,34 16-46 16,-27-8-10-16,6 4 27 0,0 3-10 15,3 6-13-15,-3 2 3 0,2 7-9 16,6 6 3-16,0 10-2 0,10 9 4 16,-3 7-6-16,-2-2-5 15,-3 1-1-15,-5-6-8 0,-2 0 0 16,-9 0 0-16,-1-2 0 0,-6 2 3 15,0-7 2-15,-8-1 7 0,0-2 12 16,-5-2-5-16,0-4-9 0,0-2-2 16,-2 1-4-16,2-12-2 0,0-3-1 15,3-7-2-15,-1-3-1 0,1 4-4 16,0-2-11-16,-3 2-47 0,2-5-34 16,6 1-61-16,0-5-42 0,5 0-85 0</inkml:trace>
  <inkml:trace contextRef="#ctx0" brushRef="#br0" timeOffset="45928.89">20346 12373 552 0,'13'0'97'0,"5"-3"16"0,5 2 17 16,13-2-35-16,11 0-32 0,4 2-3 16,4 1-10-16,-6 1-16 0,-3-1-9 15,-10 3-10-15,-7-1-5 0,-6-1-6 16,-2 0-2-16,-6 2-2 0,3 0-3 16,3 0-27-16,2 2-38 0,3 0-29 15,-5-4-38-15,7 5-44 0,-2-4-24 16,-11-1-81-16</inkml:trace>
  <inkml:trace contextRef="#ctx0" brushRef="#br0" timeOffset="47013.31">22707 11801 385 0,'11'-6'12'0,"-1"0"25"16,3-2 24-16,0-1-7 0,2 3-30 15,-2-1 19-15,-2 3 20 0,-1-3-3 16,-2 4 1-16,-3-1 5 0,-5 0 6 16,2 4-23-16,-2-2-18 0,0 2-31 15,-2 0 7-15,-6 6-7 16,-5 1 9-16,-10 7-1 0,-8 9-4 16,-16 13 2-16,-12 12-4 0,-6 9-1 15,3 9 5-15,8 4 7 0,8 4-1 16,2 2-8-16,7 1 2 0,9-4-3 15,10-5 0-15,8-6 10 0,4-7 35 16,6-2-2-16,6-4-20 0,1-4-17 16,9-2-9-16,5-3-1 0,-1-10-37 15,3-7-67-15,6-1-47 0,-8-6-109 16,-1-4-160-16</inkml:trace>
  <inkml:trace contextRef="#ctx0" brushRef="#br0" timeOffset="47747.37">22844 12861 652 0,'0'0'48'0,"55"-62"-1"0,-12 14 43 16,9-9-38-16,-3 1-14 0,-2 2-16 15,-9 7 18-15,4 3 16 0,-6 4-22 16,-2 3-7-16,-6 5 0 0,3-5 8 16,0-3-1-16,0 1-5 0,3-3-12 15,-14 14-7-15,-7 7-4 0,-2 4 0 16,-1 5 1-16,-2-1 3 0,-1-2-6 15,1 1-1-15,-3 3-2 0,-2 3-1 16,-3 4 0-16,0 1 0 0,0 3 0 16,0 0-1-16,-3 3-2 0,-4 5 2 15,1 3 1-15,-1 3-1 16,-6 6 1-16,0 2-2 0,0 5-2 16,-3 7 0-16,1 9 0 0,2 6-1 15,0 3 0-15,5-3 2 0,6-4 2 16,2-9 0-16,2-5 1 0,1-9 0 15,2-2 0-15,0-4 1 0,3 1-1 16,2 3 0-16,8-6 1 0,-5-2-1 16,3-7 0-16,4-5 4 0,-1-1 1 15,4-7 10-15,-3-5 1 0,1-4 5 16,0-5-3-16,0-4-4 0,2-12-2 16,0-16-4-16,5-9-5 15,-2-3-3-15,-5 9 3 0,-3 15-2 16,-10 16 0-16,-3 5 0 0,3 8-1 15,-6-1 0-15,3 2 2 0,1 2-2 16,-4 0 4-16,-2 3-4 0,0 6 10 16,-2 1-2-16,-4 8-7 0,-1 3 0 15,-4 9 1-15,1 3 1 0,-3 13-2 16,-2 10-1-16,2 6 1 0,2 1 1 16,4-4-1-16,4-7 1 0,3-8 7 15,3-6 19-15,2-4 2 0,-3-6-1 16,9-2-12-16,-1 4-8 0,8 1-5 15,-2 0-2-15,7-6-2 0,0-3-15 16,3-5-40-16,2-1-35 0,1-6-43 16,2 0-56-16,10-7-67 0,-7 0-34 15,-6-1-120-15</inkml:trace>
  <inkml:trace contextRef="#ctx0" brushRef="#br0" timeOffset="47947.57">24110 12566 684 0,'0'0'91'0,"0"0"-1"0,0 0 18 0,6-7-65 0,-6 10-22 16,0 5-11-16,0 6 11 15,-6 2 12-15,1 5-17 0,-3 6 2 16,1 1-3-16,-4 1-3 0,1 2-3 16,2-1-7-16,3 1-2 0,0-4-4 15,2-1-22-15,3-3-42 0,0-2-30 16,0-1-79-16,8-3-24 0,-3-8-93 15</inkml:trace>
  <inkml:trace contextRef="#ctx0" brushRef="#br0" timeOffset="48164.83">24371 12411 1053 0,'0'0'93'0,"0"0"33"0,0 0-63 15,52-22-31-15,-29 15-18 0,8 3-14 16,11 1-1-16,7 0-10 0,0 1-26 16,2 2-35-16,-7 0-75 0,0 0-76 15,-13 2-58-15,-5-2-168 0</inkml:trace>
  <inkml:trace contextRef="#ctx0" brushRef="#br0" timeOffset="48932.32">25017 12727 762 0,'0'0'86'16,"0"0"9"-16,0 0-10 0,0 0-56 16,47-11-19-16,-26 3-7 0,4-6-1 15,-1-3-2-15,4-1-3 0,11-9 3 16,0-5 3-16,2 1-1 0,-13 2 15 15,6-5 7-15,-1 0-12 0,1-8-5 16,2 1 1-16,-10 8 0 0,-5 9-6 16,-8-2 0-16,7-7-2 0,-4 1-1 15,2 1 1-15,-3 4 0 0,-9 8 0 16,4-1 2-16,0-2 3 0,-7 5 9 16,2 1-4-16,-5 3-6 15,0 3-2-15,0 4 2 0,0 1-3 16,-5 5-1-16,-3 0-3 0,3 4 1 15,-3 3 2-15,0 5 1 0,1 5 0 16,2 2 0-16,-3 4-1 0,0 2 0 16,3 3 1-16,-3 8-1 0,3-4 3 15,2-1-3-15,3 0-1 0,0-6 1 16,3 3 6-16,2-2-1 0,3-4 5 16,5-1-2-16,0-3-1 0,0-5 4 15,0-3-1-15,2-5 2 16,1-4 1-16,2-2 2 0,-3-5-3 0,3-5-6 15,-2-2 1-15,2-3-1 16,-3-3 1-16,1-3 3 0,2-10-4 16,3-9-4-16,-1-13 0 0,1-1-1 15,-6 4-1-15,-2 9 0 0,-2 15 1 16,-4 8 0-16,-4 8 1 0,2 4-1 16,0-1-1-16,3 1 2 0,-5-1-1 15,-1 4 1-15,1 3-2 0,-3 1-4 16,0 4-4-16,0 7 8 0,-5 4 0 15,-3 5 0-15,0 6 2 0,0 7 0 16,1 5-2-16,-4 7 2 16,9 2 6-16,2-13 5 0,0-6 4 15,0-8 5-15,2-5-4 0,9 5-4 16,-4 2-6-16,6 2-4 0,-2-4-4 16,7-3-1-16,2-1-29 0,1-5-46 15,0-2-41-15,-1-4-69 0,9-2-76 16,-6-1-11-16,-2-2-89 0</inkml:trace>
  <inkml:trace contextRef="#ctx0" brushRef="#br0" timeOffset="49448.77">26167 12429 415 0,'0'0'77'0,"8"-7"20"0,-3 5-17 0,3-3-25 16,0 0-26-16,5 1-13 0,-1-1 8 16,1 1-9-16,-5-2 6 0,5 2 12 15,3-1-2-15,-4 1-2 0,1 1 2 16,3 0-6-16,-3 0-2 0,2 3-5 15,3 0-7-15,-5 0-2 16,3 1-7-16,-3 4 1 0,0-1-2 16,-8 1 0-16,3 2-1 0,-8 1-2 15,0 3 1-15,0 4 1 0,-11 1 4 16,-4 3-1-16,2 0 1 0,-3 1-2 16,-10-1-1-16,6 0-1 0,-1-2 1 15,-5-1 0-15,6-2 0 0,-1-1 0 16,5-2 14-16,9 0 16 0,-6-4 5 15,8-1 3-15,-1 0 0 0,6-3-6 16,0-3 4-16,6 0 6 16,7 0 1-16,-1 0-16 0,1 0-7 15,8-2-4-15,2-2-2 0,3 2-3 16,0-1 0-16,2 3-5 0,9-2-6 16,6 2 1-16,1 0-2 0,3 0-5 15,-6 0-28-15,-7 0-21 0,-13 0-31 16,-3 0-15-16,-3 1-43 0,6-1-29 15,7 0-40-15,-2-3-56 0,-5-2-87 16</inkml:trace>
  <inkml:trace contextRef="#ctx0" brushRef="#br0" timeOffset="49999.62">26759 11616 596 0,'0'0'74'0,"0"0"9"0,33-6-1 0,-17 6-23 0,5 9-34 15,4 2-9-15,4 6 17 0,4 10-19 16,9 13-9-16,4 15 2 0,-4 5-7 16,-6 5 0-16,-5 0 1 0,-10-4-1 15,-1 0 6-15,-4 4 22 16,2-1 15-16,-10-1 6 0,-1 3 0 16,-7-4 1-16,0-2-4 0,-7-6-7 15,-1-3-13-15,-10-2-10 0,2-2-9 16,-4-4-1-16,1-3-1 0,-4-2-5 15,3-4 0-15,1-6 0 0,4-5-28 16,2-9-45-16,0 2-42 0,-5 0-10 16,3 4-54-16,-6 6-2 0,0-6-59 15,3-4-65-15</inkml:trace>
  <inkml:trace contextRef="#ctx0" brushRef="#br0" timeOffset="51569.13">15537 13605 321 0,'0'0'83'0,"0"1"-51"16,3 0 40-16,-1-1-14 0,-2 1-17 16,5 0 11-16,-2-1-3 15,2 2-2-15,3-2-13 0,0 2 2 16,-1-1-4-16,6-1-2 0,0 0-10 16,0 0-3-16,5 0-6 0,0 0 0 15,6-1 3-15,-1-1 1 0,5 2 3 16,6 0 2-16,7-2-3 0,11 2-1 15,5 0-1-15,0-1 7 0,-1 1 0 16,-4 0-5-16,5 0-5 0,2 0-1 16,3 1-6-16,8-1 3 0,0 0-2 15,5 0-2-15,2 0 1 0,1 0-5 16,-1 2 3-16,3-2 1 0,3 0 2 16,0 0 12-16,2 0-1 0,-2 3-4 15,2-2-4-15,-2 0 0 0,2 0-4 16,0 1-3-16,3 1 1 0,3 0 0 15,-1-1-1-15,0-1-1 0,3 0-2 16,0 0 1-16,3 1 0 0,2-2 7 16,3 2-3-16,0-1 2 0,-3-1 3 15,3 0 1-15,2 2-1 0,3-2 1 16,-3 0-3-16,1 0-5 0,-1 0-2 16,3 1-1-16,3-1 1 0,2 0 6 15,-3 0-6-15,1 0 1 0,-1 0-2 16,3 0 1-16,3 0 0 0,-3-1 0 15,3-1 1-15,-3-1-1 16,0 1-3-16,3 2 3 0,-1-2 7 16,-1 2-7-16,-1 0 2 0,0 0-2 15,2-1 3-15,-1 0-1 0,1 0 2 16,1 0 0-16,0 0 2 0,2 0-1 16,-5-2 21-16,5 2-10 0,-2 0-4 15,0 0-4-15,2-1-8 0,-5-1 4 16,3-1-1-16,-3 3-2 0,0-1-1 15,0 1-3-15,0 0 3 0,-2-2 5 16,2 0-5-16,-3 3 0 0,1-3-1 16,-1 1 1-16,6-2 0 15,-5 2 1-15,2-1-1 0,2-1-1 16,-1 1 1-16,4 0 6 0,0-1-4 16,0 1 1-16,6 2-1 0,-1 0-2 15,1-1 2-15,2-2 0 0,-3 2-2 16,6 1-1-16,-1 1 1 0,4-1 5 15,-1 1 1-15,0 0 8 0,0 0 0 16,3 0 1-16,-3 2 7 0,-2-1-3 16,-1 5-6-16,1-1-8 0,-3 3 5 15,-3 0-5-15,1-2 0 0,-14 1-5 16,4 1 0-16,-9-1 2 0,3 0 0 16,-11 2 0-16,-7-1 1 15,-2-2-3-15,-1 2 0 0,-8 0 0 16,-2 1 0-16,-2-3-33 0,-9 2-58 15,1-4-67-15,-24-1-129 0,-7-3-194 0</inkml:trace>
  <inkml:trace contextRef="#ctx0" brushRef="#br0" timeOffset="59793.19">17919 14990 189 0,'0'0'50'0,"0"0"5"0,0 0 17 16,0 0-24-16,18-9-12 0,-15 7-6 16,2-2-3-16,-2 2 7 15,-1 0-2-15,1-1 5 0,-3 1 6 16,0-1 6-16,3 3-4 0,-3 0-4 16,5-1-10-16,-5 1-17 0,0-1-9 15,0 1 1-15,0 0-4 0,0 0 2 16,0-1-1-16,0 1-2 0,0 0 8 15,0-1 18-15,0 1 7 0,0 0 0 16,0-1-10-16,-5 0-11 0,2 1-6 16,-5 0 0-16,0 0 0 0,-2 1 5 15,-3 1 7-15,3 0-4 0,-8 4-7 16,2-1 0-16,-4 4-5 0,-1 0-2 16,3 0 0-16,0 3-1 15,0-1 0-15,2 0 1 0,1 1-1 16,2 1 0-16,5 1-1 0,0-2-1 15,3 0 0-15,2 2-1 0,3-1 2 16,0-1 0-16,6-1 0 0,1-1 1 16,4 0 0-16,-1 0 0 0,3-3 0 15,2 1 1-15,-2 0-1 0,3 0 0 16,-3-2 0-16,5 2 1 0,-5 1-1 16,2-2 7-16,1 0-2 0,-1 3 2 15,1 1 0-15,-1 0 8 0,-2 2 11 16,0 0 6-16,-2 0 3 0,-4 0-5 15,-2-2-1-15,-2 2-7 0,-3-3 1 16,-5 1-3-16,-5-1 4 0,-3 0-10 16,-5-2-2-16,-11 1-9 0,-4-2 0 15,-11-2-3-15,-3 2 0 0,-2-3-17 16,5-1-18-16,13 0-8 0,8-1-6 16,5-2-21-16,5 0-24 0,0 1-21 15,-3-1-71-15,1 1-8 0,7-1-74 16</inkml:trace>
  <inkml:trace contextRef="#ctx0" brushRef="#br0" timeOffset="60126.38">18123 15368 460 0,'0'0'81'0,"0"0"-28"0,0 0 18 15,8 3-42-15,-8 4-13 0,0 2 16 16,-2 1 6-16,-4 2-1 0,-1 2-12 15,-1 5-10-15,0-2-10 0,3 3-3 16,0 0-2-16,0 2-2 0,2-2-26 16,3 0-31-16,0-1-36 0,0 2-46 15,3-4-38-15,2-6-146 0</inkml:trace>
  <inkml:trace contextRef="#ctx0" brushRef="#br0" timeOffset="60860.18">18382 14766 308 0,'0'0'58'0,"0"0"-34"0,0 0 38 0,0 0-31 16,0 0-1-16,0-24 11 0,0 21 6 15,0-2 0-15,0 1 0 0,2 2 0 16,-2-2 2-16,3 1 3 0,0 1-8 16,2-3-16-16,-3 0-14 0,4 0-5 15,1 0 0-15,-2 2 1 16,1-1 7-16,1 0 3 0,-4 2 1 15,5 0-3-15,-3-3 2 0,0 4-5 16,3 1-7-16,-3 0-2 0,3 0-3 16,-1 0 2-16,-1 3 2 0,1 2-4 15,-4-1-3-15,2 5 1 0,-5 0 0 16,0 2 1-16,0 0 1 0,-5 0 6 16,0 2-4-16,-6 1-1 15,1 0-3-15,-3-1 1 0,-2 0 0 0,4 0-2 16,-2-1 0-16,3-2 1 0,2-1 2 15,1-2-1-15,1-1 2 16,1-1 2-16,3 0-1 0,2-3-1 16,0 1 3-16,2-2 11 0,3-1 24 15,6 0 3-15,-1-1-11 0,3-2-6 16,0 2 6-16,5-2-2 0,-2 0-5 16,2 0-3-16,0 1-7 0,0 0-4 15,-3-1-1-15,1 0-6 0,-1 3-4 16,-2-1-1-16,3-1-1 0,-3 1 0 15,0 0-1-15,2-1-15 0,-2 2-18 16,0 0-20-16,2 0-32 0,-2 0-37 16,0 4-57-16,-2-1-90 0,-1 2-68 15</inkml:trace>
  <inkml:trace contextRef="#ctx0" brushRef="#br0" timeOffset="61460.94">17379 15780 302 0,'3'2'80'0,"2"-1"-12"0,0 0 71 0,6-1-43 16,1 0-11-16,9 0 13 0,8 0-4 0,7 0-5 15,15-4-8-15,11 3-3 16,11-1-15-16,-6 2-11 0,-5 0-11 16,-5 2-23-16,5 2-9 0,-3 0-9 15,3 1 4-15,0 4-4 0,0-1-16 16,-2 1-33-16,-6-1-16 0,-2 2-21 15,-8 1-25-15,-6 2-27 0,-7 0-49 16,-10-3-25-16,-8 0-118 0</inkml:trace>
  <inkml:trace contextRef="#ctx0" brushRef="#br0" timeOffset="62161.46">17457 16261 296 0,'0'0'62'0,"0"0"-7"0,0 0 46 0,0 0-1 0,0 0-30 15,-5-34-10-15,7 27 4 0,3-1-13 16,1 0-14-16,7 0-3 0,-1 0-1 15,1 1-1-15,3 2 4 0,2 0-6 16,-3 3-9-16,1 0 0 0,-3 2-5 16,2 0-3-16,-2 3-3 0,0 3-3 15,-2 3-4-15,1 1-3 16,-4 1 1-16,0 5 1 0,-3 1 0 16,-2 1 1-16,2 5-1 0,-5-1 0 15,0 3 0-15,0-2-2 0,-3-1 0 16,1 1 2-16,-1-2-2 0,-2-3 0 15,0 0 1-15,2-5 0 0,1-1-1 16,-1-3 0-16,0-1 0 0,3-5 0 16,0-1 0-16,0-2 0 0,0 0 1 15,0-2 6-15,6-3 8 0,-1-3 12 16,5-3 7-16,-2-1-3 0,5 0-6 16,-3-3-10-16,3 0-2 15,3 1-7-15,2-1-2 0,-3-1-1 16,3 1-2-16,0 0 1 0,0 1 3 15,-2 2-2-15,-1 0 6 0,-2 0 0 16,3 0 1-16,-3 3-6 0,0 1 0 16,-6 0-1-16,4 4-3 0,-3-1 3 15,-1 1-1-15,-2 3-1 0,-2 1-1 16,2 0 0-16,-2 1-1 0,-1 4 1 16,1 1 3-16,-3 4-3 0,0 1 4 15</inkml:trace>
  <inkml:trace contextRef="#ctx0" brushRef="#br0" timeOffset="66349.25">17940 16318 184 0,'0'0'32'0,"0"0"-24"0,0 0 4 0,-8-1-4 15,6 1-5-15,-1 0 5 0,3 0 5 16,0-1 5-16,0 1 7 0,0 0 6 15,-2 0-4-15,2 0 0 0,0 0-1 16,0 0-6-16,0 0-4 0,0 0-7 16,0 0-9-16,0 0-4 0,0 0-4 15,0 0-2-15,0 0-2 0,-3 0 1 16,0 0 4-16,1 1 6 0,-1-1 1 16,1 0 1-16,2 0 6 0,-3 0 8 15,0-1 8-15,3-1 8 0,0-1 4 16,0 1-6-16,0-1-4 0,3-1-4 15,0-2-2-15,-3 2-5 0,2 0-2 16,-2 2 2-16,0 1 0 0,3-2 9 16,-1 2 4-16,-2 0 3 0,3-2-7 15,0 1-4-15,-1 0-2 0,3-3-2 16,0 1 0-16,3-1 2 0,-3 0 2 16,1-1 2-16,1 3 1 15,-2 1 1-15,1-1 0 0,-1 2-2 16,0-2-1-16,-2 2-1 0,2 0-1 15,0 1 1-15,0-1-2 0,0 1-3 16,0 0 2-16,1 0-1 0,-1 0-7 16,-3 0 0-16,3 0-3 0,1 0-4 15,-6 0 1-15,2 0 0 0,1 1 2 16,-3 1 0-16,2 1 1 0,1 1 0 16,0 2 2-16,-3 2 7 0,0 2-2 15,2 1 1-15,1 2 0 0,-3 3-1 16,2-1 0-16,-2 3-2 0,0 1 1 15,3-1 1-15,-3 2-3 16,2 0-1-16,-2 0 2 0,3-2-5 16,-3 2 2-16,0-1 1 0,0 0 1 15,0 0 7-15,0-3 4 0,0 1-2 16,0-2 0-16,0-2-1 0,3 0-7 16,-3-2-2-16,2 1-2 0,-2-4-3 15,0-1-2-15,3 1 0 0,-3-4-1 16,0-1-3-16,2 0-22 0,-2-2-25 15,0-1-21-15,0 1-32 0,0-1-60 16,3 1-56-16,-3 0-15 0,3-1-135 16</inkml:trace>
  <inkml:trace contextRef="#ctx0" brushRef="#br0" timeOffset="66666.02">18364 16571 594 0,'0'0'61'0,"2"-8"-8"0,1 4 28 0,0-2 35 15,-1 1-30-15,-2 2-26 0,3 1-13 16,-3 1-11-16,0 1-6 0,0 1-17 15,0 4-10-15,0 4 7 0,-3 2 3 16,3 2 0-16,-5 5-3 0,5-1-7 16,-3 2-1-16,3 1-1 0,-2 1 0 15,2 0-1-15,2 0 2 0,1 1-2 16,2-1 0-16,3 0-5 0,-3-2-41 16,5 1-33-16,-2-3-33 0,5 0-89 15,0-4-12-15,0-3-122 0</inkml:trace>
  <inkml:trace contextRef="#ctx0" brushRef="#br0" timeOffset="67400.28">20462 15210 454 0,'0'0'33'0,"0"-14"2"0,0 7 59 0,0-2-13 0,0 0-23 0,5 6-20 16,-5-2-1-16,0 3 12 0,0 2-11 16,0 5-25-16,3 4 0 0,-3 8 26 15,0 11 11-15,0 11-14 0,0 15-5 16,-3 2-5-16,-2-2-11 0,5-1-3 15,0-11-3-15,5-1-3 0,-5 0-3 16,0-4-2-16,0 1 0 0,0-4-1 16,0-6-4-16,0-4-24 15,0-7-12-15,-5 0-19 0,5 1-30 16,-3 0-44-16,3 3-6 0,-2-7-65 16,-1-7-78-16</inkml:trace>
  <inkml:trace contextRef="#ctx0" brushRef="#br0" timeOffset="67617.73">20268 15586 679 0,'0'0'75'0,"0"0"-27"15,0 0 61-15,0 0-40 0,0 0-22 16,49-13-4-16,-28 12 5 0,12-2 3 15,9 2-25-15,4 1-22 0,1 0-4 16,-3 0-25-16,2 4-60 0,-7-2-23 16,5 2-57-16,-10-2-19 0,-1-2-147 15</inkml:trace>
  <inkml:trace contextRef="#ctx0" brushRef="#br0" timeOffset="68117.99">21596 15245 616 0,'0'0'94'15,"0"0"-64"-15,0 0 56 0,0 0 12 16,0 0-43-16,0 0-32 0,0 0-16 16,13-14-7-16,-18 14-4 0,-5 0-3 15,-1 0-5-15,-7 3 5 0,-2 5 7 16,-4 2-1-16,1 2-3 0,0 1 2 16,-6 3 2-16,6 1 0 0,0 0-3 15,2 2-15-15,3-3 2 0,8 1 3 16,5-2 3-16,5 1 3 0,0-3 4 15,10 3 2-15,3-2 1 0,5-2 0 16,0 1 1-16,3 0 5 0,2-1 16 16,3-1 11-16,0 0-7 0,2-1-3 15,-2 1 3-15,-3-1-2 0,-2 1-4 16,-1-1 3-16,-4 0 4 0,-6-2-1 16,-2 2 0-16,-3-2-6 15,-10 0-7-15,-3 1 2 0,-7-2-1 16,-6 0-2-16,-10-1-8 0,-10-2-2 15,-6-4-2-15,1 2-8 0,7 0-23 16,13-2-19-16,6 0-20 0,7 0-9 16,-8 0-50-16,5 0-19 0,-2 0-20 15,5 0-58-15,6 0-92 0</inkml:trace>
  <inkml:trace contextRef="#ctx0" brushRef="#br0" timeOffset="68601.49">21769 15627 522 0,'0'0'106'0,"0"0"-37"0,0 0 52 15,0 0-38-15,26-34-39 0,-13 25-11 16,0 2-9-16,5-1-8 0,0 2 1 16,3 2 4-16,5 1-6 15,-6 0-4-15,1 3-7 0,-5 0-1 16,2 4-3-16,-3 1 0 0,-5 5 0 16,1 0 1-16,-6 2 0 0,0 3-1 15,-2 2 0-15,-3 1 0 0,-3 3 3 16,-7 0-3-16,-1-1 1 0,-1 1-1 15,-9-2-2-15,3-2-9 0,-5-1-10 16,2-2 3-16,-2-3 1 0,7-2 13 16,-5-2 4-16,9-3 2 0,4-3 1 15,-3 0 16-15,6-1 9 0,3 0 5 16,2 0 14-16,0-1-16 0,7-2-19 16,4-1-4-16,2-1-1 0,5 1-2 15,5 0 3-15,8 6-2 0,13-2 0 16,2 6 0-16,9 0-5 0,-6 0-1 15,-3 0 0-15,-9-2-7 0,-1 2-45 16,-5-2-26-16,-11 0-34 0,6-2-74 16,-8-2-20-16,-2 0-110 0</inkml:trace>
  <inkml:trace contextRef="#ctx0" brushRef="#br0" timeOffset="69318.87">22361 14710 410 0,'0'0'40'15,"0"0"19"-15,3-12 35 0,-1 7-47 0,1 0-20 0,2 0-7 16,0-2-1-16,3-2-2 0,0 2 10 16,-3 0 4-16,5 0 3 15,1-1-2-15,1 3 5 0,4-2-11 16,-3 4-6-16,2-2-7 0,3 2-7 15,-2 3-5-15,2 0-1 0,-2 0 0 16,-4 5 1-16,-4 0-1 0,5 2 0 16,-8 0 1-16,-2 1 0 0,-3 3-1 15,0 0 0-15,-3 4 3 0,-7-1 2 16,0 2 3-16,-3 0 4 0,0 1 3 16,-5-3-2-16,2 0-3 0,3 1 0 15,-2-3 3-15,2-1 1 0,5-1 1 16,-2-2 8-16,7-3 8 0,-2 2 2 15,5-4 5-15,0-2-3 0,0 3 8 16,5-2 1-16,3-1 4 0,5-1-6 16,2 0-13-16,6 0-12 0,-3-1-6 15,5-1-5-15,1 1-3 0,-1 0 2 16,5 1-5-16,-4 0 0 0,4 1 0 16,-7 2 0-16,2 1-18 0,0 1-18 15,0-2-17-15,-2 2-24 0,0 2-36 16,-1 0-58-16,6 7-63 0,-10-5-5 15,2 1-133-15</inkml:trace>
  <inkml:trace contextRef="#ctx0" brushRef="#br0" timeOffset="70036.45">21121 16036 327 0,'0'0'48'0,"0"0"-14"0,0 0-2 0,5 0-7 16,-2 0 1-16,2-1 26 0,2-1 13 15,1 0 10-15,5 0 5 0,3-2 3 16,4 1 7-16,14-4-12 0,12 1-13 15,16-1-3-15,11-2-6 0,4 3-16 16,-2 2-21-16,-2 2-3 0,-4 2-15 16,4 0-1-16,-4 2 0 0,-1 2-3 15,-12 0-16-15,-1 2-38 0,-4 1-26 16,-1 2-23-16,-9 0-56 0,-2-2-9 16,-11-1-54-16,-7-2-61 15</inkml:trace>
  <inkml:trace contextRef="#ctx0" brushRef="#br0" timeOffset="71137.28">21446 16282 415 0,'8'-6'58'0,"0"1"-9"0,5-1 10 0,-5-2-16 0,4 4-18 0,1-1-1 15,-5 3 7-15,-3 2-2 0,3 0 2 16,0 0 0-16,-3 4-2 0,3 1-8 16,-8 6-6-16,5 1-4 0,-3 6-1 15,-2 1 1-15,3 4-7 0,-3 0-1 16,0 3-1-16,0-2 0 0,-3 3-2 15,-2-2 0-15,3-2 3 0,-3-3-3 16,-1 1 0-16,4-6 1 0,-3 0 1 16,2-4 5-16,3-5 9 15,-5-1 11-15,5-4-9 0,0-1 1 16,0 0 15-16,5-6 0 0,3-4-19 16,0-4 2-16,4-2 0 0,1-2-5 15,3-3-6-15,2-1-2 0,3-2 4 16,-6-1 6-16,6 3 1 0,0 0 7 15,-1 1-2-15,1 0-10 0,0 3-2 16,-1 4-2-16,-2 0-1 0,3 2-3 16,-6 2-1-16,1 4 1 0,-1 2 2 15,-4 3-1-15,-1 1-2 0,-2 2-1 16,-3 4 0-16,-2 2 1 0,2 5-1 16,-5 1 1-16,0 1 1 15,0 6-1-15,0-1 2 0,0 2-1 16,0 2 0-16,0 3-1 0,-3 1 0 15,1 0-1-15,-1 1 1 0,3-1-1 16,0-3-3-16,-5 1-17 0,5-1-21 16,0-2-19-16,0-3-20 0,0 1-26 15,0-1-62-15,8-1-7 0,-3-5-73 16,0-4-110-16</inkml:trace>
  <inkml:trace contextRef="#ctx0" brushRef="#br0" timeOffset="71588.87">22157 16557 423 0,'0'0'83'0,"0"0"-22"0,0 0 35 0,18-21-30 16,-10 13-24-16,5 2 5 15,0-1 3-15,2 0-9 0,-2 4-8 16,3-1-2-16,-1 2-8 0,-2 2 5 16,0 0 2-16,-3 1 0 0,-2 5-10 15,0 4-1-15,-3 6-3 0,-5 0 2 16,0 5-5-16,0 2 8 0,-10 2-3 15,2 0-3-15,-5-3-2 0,-3 3-8 16,-2-3-4-16,3-2-1 0,-3 1 2 16,2-4 1-16,1-2-3 0,4-3 11 15,4-3 13-15,1-3 6 16,4-4 0-16,2 1 0 0,5-3 9 16,3 0 11-16,7-3-4 0,3-2-14 15,6-1-13-15,1 2-10 0,4-2-4 16,4 2-1-16,14 1-4 0,2 3-1 15,11 0-26-15,-11 3-39 0,0 1-31 16,-5 2-54-16,-11-4-102 0,-4-2-147 16</inkml:trace>
  <inkml:trace contextRef="#ctx0" brushRef="#br0" timeOffset="86068.42">15488 17230 113 0,'0'0'303'0,"0"-1"-263"0,2-5-13 0,1 3 22 0,-3 0-15 16,3-4-15-16,-1 2 7 0,1-2 4 16,2-2-1-16,0 2-5 0,0-2 0 15,0-1-3-15,3 2-4 0,0-1 3 16,2-1 1-16,-2 4 2 0,0 1-6 15,2 0-4-15,1 2-4 0,-1 1-7 16,0 2-1-16,1 0-1 0,-1 0 0 16,0 5 0-16,1 2 0 0,1 2 0 15,1 4-1-15,0 4 1 0,0-1 0 16,0 2 0-16,3 1 0 0,-6 2 0 16,0-1-1-16,1 2 1 0,-1-2 0 15,-2 0 0-15,-3 1 0 0,0-5 0 16,0 3 0-16,-2-2 1 0,-1-3-1 15,1 1 0-15,0-2 1 0,-3-3-1 16,2-3 0-16,-2 0 1 0,0-1-1 16,0-3 0-16,0-3 2 0,0 0 10 15,0-2 35-15,0-5-7 0,5-3-24 16,-5-4-9-16,3-3 0 16,2-5 2-16,-5-4-4 0,5-1 1 15,-2-8-2-15,-1-7 2 0,1-9-3 16,2-4 0-16,3 3-2 0,0 4 2 15,-1 4-2-15,1-4 1 0,2 0-1 16,-2 0 3-16,3-2 0 0,-1-1 1 16,3 3 0-16,0-2 0 0,0 1 0 15,2 1-4-15,1-3 2 0,-1 0-2 16,1-1-1-16,-1 4 0 0,-2-4 0 16,3 3 0-16,-3-1 1 0,-3 3-1 15,3 1 1-15,0 0-1 0,-3 4 0 16,3 0 0-16,-5 0 0 0,5 0 1 15,-3-3 4-15,3 3 7 16,-3 1-3-16,3-2 0 0,0 1-5 16,-3-1-1-16,8 1-2 0,-5 1 1 15,0 0-2-15,0 1 2 0,0 3-2 16,3-2 1-16,-6 1-1 0,3 1-1 16,-3 6 1-16,-2 4 0 0,0-3 0 15,0-6 1-15,4-5-1 0,1-4 0 16,-2 5 0-16,-4 5 1 0,4 1-1 15,-3-1 0-15,2 1-1 0,-2 1 1 16,-1 5 1-16,1 5-1 0,-3 4 0 16,-2-1 0-16,2-2 0 15,0-6 0-15,3-1 0 0,-3-1 0 16,0 1 0-16,0 0 0 0,1 5 0 16,-1-4-1-16,-3 4 1 0,4 1 1 15,-1 0-1-15,-3 0 0 0,3 1 0 16,1 2 0-16,-1 1 0 0,-3 1 0 15,4 0 0-15,-4 4 0 0,3-2 2 16,-2 3-2-16,5 0 2 0,-1 1 4 16,1-2 0-16,0 3-1 0,2 1-2 15,1 3-3-15,1-2 0 0,4 0 0 16,-1 5 0-16,4-2 2 0,-1 2-1 16,5-2-1-16,0 4 0 0,3-1 0 15,2-2 1-15,1 3 0 0,2-1 1 16,5-4 5-16,5 3-1 0,14-2 1 15,-4 2 1-15,4-3-4 0,-6 3-3 16,-3-1 0-16,1 2 0 0,2-1-1 16,2 0 0-16,4-1 0 0,2-1 0 15,5 3 1-15,0-3-1 0,2 3 1 16,3-3-1-16,1 3 0 0,-1 1 0 16,0 0 0-16,3 1-1 0,-1-3 1 15,6 3 6-15,0 0-6 0,5-1 1 16,-5 0 0-16,0 2-1 15,0 0 1-15,0 0-3 0,0 0 4 16,5-1-3-16,-2-1 2 0,2 2-2 16,-5 0-1-16,2 0 1 0,-2 0-4 15,0 0-7-15,3 0 7 0,-1 0-6 16,3 0 2-16,-2 0 1 0,-3 0 2 16,5 0 4-16,-5 2 1 0,2 0 1 15,1-1 0-15,2 1 0 0,0-1 1 16,0-1-1-16,0 1 1 0,3 0 0 15,0 2-1-15,-1-1 0 0,6-1 10 16,0 1-6-16,-3-1-1 0,0 4 3 16,3 0 1-16,-5 0-2 15,5-2 1-15,0 0 6 0,0 2-2 16,-1-1-4-16,-1-2-3 0,2 4-3 16,2-3 0-16,3 0 5 0,0 2-5 15,-3-2 1-15,-2 3-1 0,3-2 0 16,-3-2-2-16,-1 3 2 0,4-2 0 15,-3-1 1-15,0 3 0 0,-1-3 0 16,-1 1-1-16,-1-2 0 0,-2 3 2 16,5-2 9-16,-11-1-10 0,1 0 2 15,-4 1 0-15,-4 0-1 0,-3 1 1 16,-5-1-3-16,-5-1 3 16,-2 0 1-16,-4 0-4 0,-4 1-2 0,-6 3-6 15,0-3-30-15,-12 1-21 16,-8 1-31-16,-3-2-65 0,5 0-50 15,-5-1-69-15</inkml:trace>
</inkml:ink>
</file>

<file path=ppt/ink/ink2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617.08099" units="1/cm"/>
          <inkml:channelProperty channel="Y" name="resolution" value="1090.77893" units="1/cm"/>
          <inkml:channelProperty channel="F" name="resolution" value="5.68611" units="1/deg"/>
          <inkml:channelProperty channel="T" name="resolution" value="1" units="1/dev"/>
        </inkml:channelProperties>
      </inkml:inkSource>
      <inkml:timestamp xml:id="ts0" timeString="2025-03-17T14:36:25.426"/>
    </inkml:context>
    <inkml:brush xml:id="br0">
      <inkml:brushProperty name="width" value="0.05292" units="cm"/>
      <inkml:brushProperty name="height" value="0.05292" units="cm"/>
      <inkml:brushProperty name="color" value="#0070C0"/>
    </inkml:brush>
    <inkml:brush xml:id="br1">
      <inkml:brushProperty name="width" value="0.05292" units="cm"/>
      <inkml:brushProperty name="height" value="0.05292" units="cm"/>
      <inkml:brushProperty name="color" value="#FF0000"/>
    </inkml:brush>
  </inkml:definitions>
  <inkml:trace contextRef="#ctx0" brushRef="#br0">2840 8251 193 0,'2'-3'118'0,"1"-3"-71"0,-1 2 1 0,4-1 12 0,-1 1-15 0,-5 2-14 16,2-1 10-16,1 0 13 0,0 0 2 15,-3 2 4-15,0-3-5 0,0 1-3 16,0 1-4-16,0 0-10 15,0 0 5-15,0 1-10 0,0 0-5 16,0 1-8-16,0 0-1 0,0 0-4 16,0 0-9-16,0 3-6 0,-3 4 0 15,0 4 7-15,1 4 13 0,-1 5-3 16,-2 3-2-16,0 5-1 0,2 3 3 16,1 6 0-16,-1 7-4 0,-2 7-3 15,5 0-5-15,-3-7 1 0,3-5-4 16,0-14-1-16,0-2-1 0,0-8 1 15,0-1-1-15,0 4-9 0,3 3-31 16,-3-1-30-16,0-6-22 0,0 2-34 16,0-5-20-16,0-5-8 15,0 0-49-15,5-5-43 0</inkml:trace>
  <inkml:trace contextRef="#ctx0" brushRef="#br0" timeOffset="367.54">3124 8219 577 0,'0'0'88'0,"0"0"-22"0,0 0 40 0,0 0-6 0,0 0-29 16,3-27-22-16,-3 25 0 0,0 2-12 16,0 0-15-16,0 5-15 0,0 3 3 15,0 5 13-15,0 2 7 0,0 6-4 16,0 4-5-16,-3 1-2 0,3 4-1 16,-5 4-4-16,5 7-4 0,-3-2-1 15,3-7-7-15,0-6 0 0,0-5-2 16,0 5 0-16,3 0 0 0,2-2-7 15,-2 0-26-15,2-6-19 0,0-2-29 16,-3-1-28-16,4-2-23 0,-4-3-43 16,1-7 18-16,-1 0-53 0,-2-3-45 15</inkml:trace>
  <inkml:trace contextRef="#ctx0" brushRef="#br0" timeOffset="600.64">2801 8514 653 0,'0'0'95'16,"0"0"-30"-16,0 0 58 0,0 0-27 16,0 0-18-16,44-3 2 0,-23-1-17 15,4-1-26-15,4 0-18 0,-6 0-16 16,5 0-2-16,-2-1-2 0,0 1-16 15,0-1-37-15,0 2-48 0,-3 0-48 16,11 2-94-16,-8 0-36 0,-6 0-88 16</inkml:trace>
  <inkml:trace contextRef="#ctx0" brushRef="#br0" timeOffset="1134.99">3419 8551 494 0,'0'0'65'0,"0"0"0"0,0 0 33 0,0 0-35 16,0 0-14-16,0 0 6 15,0 0-1-15,-3-22-6 0,0 21 0 16,1-2-8-16,-1 3-7 0,1 0-9 16,-4 0-3-16,1 3-7 0,0 2-9 15,-3 3 0-15,-2 1-5 0,2 4 1 16,-2-1 0-16,0 4 1 0,-1 0-2 16,3 3-1-16,3 1 1 0,0-4 0 15,3 3 0-15,2-2-1 0,2-3 0 16,3-1 1-16,3 0 3 0,5-2 8 15,-3-4 7-15,6 0 4 0,-1-5-1 16,1-2 6-16,-1 0 1 0,1-2 0 16,-1-7 3-16,1-2 2 0,-3-3-3 15,-3-3-1-15,0-4-7 0,-4-2-7 16,-4-4-8-16,-2 2-3 0,0 0-3 16,-5 2 0-16,0 6 2 0,-8 4-1 15,0 6-2-15,0 1-1 0,-2 6-1 16,-6 0 0-16,3 4-3 0,2 2-22 15,-2 1-8-15,5 0-13 0,6 0-13 16,-1 2-4-16,5-1-26 0,3-1-38 16,3-1-54-16,10 2-16 0,2-4-55 15,-2-1-67-15</inkml:trace>
  <inkml:trace contextRef="#ctx0" brushRef="#br0" timeOffset="1351.6">3943 8318 990 0,'0'0'121'0,"0"0"-71"0,0 0-16 0,0 0-34 15,0 0-30-15,10-25-106 16,-10 18-83-16,0 2-14 0,-2-3-178 16</inkml:trace>
  <inkml:trace contextRef="#ctx0" brushRef="#br0" timeOffset="1501.75">3974 8512 734 0,'0'0'4'0,"0"0"-4"16,0 0 7-16,0 0-7 0,0 0-16 16,0 0-95-16,0 0-105 15,0 0-82-15</inkml:trace>
  <inkml:trace contextRef="#ctx0" brushRef="#br0" timeOffset="2435.94">4375 8764 324 0,'0'0'74'0,"0"0"-3"0,33-29 52 0,-15 16-12 15,3-6-26-15,-3-2 0 0,5-1-6 16,3-10-22-16,5-5-21 0,5-10-5 15,3-1-2-15,-8 9-6 0,-8 10-2 16,-7 9 3-16,-1 3 10 0,6-4-7 16,0-2-10-16,-1-2-9 15,4-2 0-15,-4 3-1 0,-2 2-2 16,0 1-1-16,-2 1-3 0,-3 7-1 16,-3 0 3-16,-2 2-2 0,-3 5 0 15,0-1 0-15,-5 5-1 0,0 2-2 16,0 0-4-16,0 5-10 0,-2 4 7 15,-4 7 4-15,-1 4 3 0,-1 3 0 16,-2 1 1-16,-1 4 1 0,1 2-1 16,2-1 0-16,0-2-4 0,6 3 4 15,-1 1 0-15,3-4 1 0,0-1 0 16,8-3 0-16,-3-1 0 16,6-3 2-16,-1-1-2 0,3-7 0 15,0-2 1-15,2-4 3 0,1-4 3 16,-1-1 4-16,3-6-1 0,0-7 4 15,3-3-2-15,0-5-2 0,-1-5-6 16,1-10-3-16,5-9 0 0,0-13-1 16,-3 3-9-16,-2 4 0 0,-8 17 1 15,-6 14 6-15,1 8 2 0,-3 2 0 16,0 0-1-16,1 3 1 0,-1 1 0 16,-5 3-1-16,0 3-4 0,0 2-10 15,-5 6 6-15,-3 5 7 0,-2 4 2 16,-3 4 1-16,0 3-1 0,2 3 0 15,1 1 0-15,2-2 1 0,6 3 4 16,-3 0 5-16,5-4 7 0,0 2 1 16,5-3 3-16,2-2 0 0,1-2-2 15,5 0-10-15,-3-6-7 0,3 0 0 16,5-5-1-16,-2-3-1 0,2-1-15 16,3-4-38-16,-3-1-34 0,5-7-67 15,-2-3-99-15,-6 0-92 0</inkml:trace>
  <inkml:trace contextRef="#ctx0" brushRef="#br0" timeOffset="2686.22">5473 8511 681 0,'0'0'71'0,"0"0"-9"0,7 0 11 0,-4 0-42 15,0 3-25-15,-3 4-1 0,0 1 20 16,0 5 10-16,-6-1 11 0,1 6 2 16,0 2-8-16,0 2-12 0,0 1-10 15,0 0-13-15,-1-2-4 0,1 2 1 16,3-2-2-16,-1-2-10 0,3 1-36 16,0-4-49-16,0 0-41 15,8-1-28-15,5-2-50 0,-3-7-129 16</inkml:trace>
  <inkml:trace contextRef="#ctx0" brushRef="#br0" timeOffset="2986.56">5922 8280 534 0,'0'0'109'15,"0"0"-20"-15,0 0 42 0,0 0-24 16,0 0-18-16,0 0-16 0,0 0 16 16,21 0-14-16,-11 0-19 0,8 0 1 15,3-1-18-15,0-4-17 0,2 2-15 16,0 0-7-16,3-2-1 0,0 2-8 15,0-4-29-15,0 3-37 0,2-3-15 16,3 3-79-16,10-6-104 0,-7 2-48 16</inkml:trace>
  <inkml:trace contextRef="#ctx0" brushRef="#br0" timeOffset="3720.46">6475 8596 529 0,'0'0'56'0,"0"0"-13"0,0 0 28 16,0 0-12-16,0 0-48 0,0 0-8 15,36-41 3-15,-17 24-3 0,-1-3 14 16,5-2 39-16,-2-4-16 0,4-2-18 16,4 2-11-16,-1-2-11 0,1 4 1 15,2-1-1-15,-3 1 4 0,0 1-4 16,1 2 0-16,-3 0 0 0,-3-1 13 16,-2 2 24-16,-1-1-5 0,-2 3-18 15,1 0-8-15,-7 1 2 0,1 2 1 16,-5 1-1-16,0 3 8 15,-3 1 5-15,-2 3 5 0,-3 3 10 16,2 2-2-16,-2 1-8 0,0 1-22 16,-2 0-4-16,-1 4-4 0,-5 4 2 15,1 5 2-15,-1 1 1 0,-3 1-1 16,1 5-1-16,2 0 0 0,1 2 0 16,-1 1 1-16,3-1 0 0,0 2-1 15,2 0-1-15,3-4 2 0,0 1 2 16,3-1-2-16,-1-3-2 0,6 0 2 15,0-3 0-15,-1-2 0 0,6 0 2 16,0-5 1-16,0 0 3 0,3-5-1 16,2-2-2-16,0-5 5 15,2-2-1-15,-1-4 1 0,1-3-4 16,1-3-2-16,-3-3 1 0,-3-4-3 16,1-3 2-16,-3 0 0 0,2 0 0 15,-4-3 0-15,2 7 22 0,0-1-23 16,-6 6 0-16,1 1 6 0,-5 7-6 15,-1 3-1-15,-2 3-1 0,0 4-6 16,0 2-6-16,-5 5 11 0,0 4 2 16,-3 2 0-16,0 4 0 0,3 2 0 15,-3 2 0-15,3 1 0 0,0 1 1 16,0-1 5-16,5 0 7 0,0-2 6 16,0-2-3-16,3 0-1 0,2-3-8 15,2-2-1-15,4-1-3 0,2-3-3 16,0-1 0-16,2-3-32 0,-2-3-28 15,3-2-35-15,-1-3-60 0,11-8-89 16,-8 3-65-16,-2-1-162 0</inkml:trace>
  <inkml:trace contextRef="#ctx0" brushRef="#br0" timeOffset="4187.76">7421 8429 344 0,'0'0'102'0,"0"-6"-13"0,5 1 11 0,0-1-55 0,0 1 12 16,1-2-8-16,1 2 15 0,1-2-8 15,-3 0-14-15,6 1 12 0,-1 1-9 16,3-1-13-16,-3 0-13 0,1 2-6 15,1-1-8-15,-1 3-2 0,2 1-1 16,-6 1-2-16,4 1-1 0,-6 5 0 16,0-1-1-16,-2 4 1 15,-3 2 0-15,0 3 1 0,-3 2-1 16,-2 2 1-16,-5 0 0 0,-1 1 0 16,-2 0-7-16,0 0-3 0,1-2 9 15,-1-1 1-15,5 0 4 0,0-2 19 16,3-3 12-16,0-1 3 0,5-1-6 15,0-4 1-15,0 1-1 0,8-4-2 16,-1-1 0-16,4-1-3 0,2-1 1 16,2-1-1-16,3-4-4 0,3 2-6 15,-1-2-8-15,1 2-5 0,0-4-4 16,2 3-2-16,0 0-20 0,1 3-35 16,1 0-20-16,-1-2-32 15,-1 1-47-15,5 1-87 0,-4 0-19 16,-4-1-178-16</inkml:trace>
  <inkml:trace contextRef="#ctx0" brushRef="#br0" timeOffset="4487.93">8382 8218 673 0,'0'0'50'0,"0"0"49"0,0 0 12 0,34 0-55 0,-19 0-21 15,-2-2-31-15,3-4 1 0,2 3 0 16,-3-2-2-16,3 0-3 0,0 4-3 15,1-4-3-15,-1 2-30 0,0 2-44 16,2-1-63-16,-2 1-26 16,-5-1-142-16</inkml:trace>
  <inkml:trace contextRef="#ctx0" brushRef="#br0" timeOffset="4654.89">8359 8323 811 0,'0'0'92'0,"0"0"52"16,0 0-31-16,39 10-77 0,-19-10-32 16,6 0-4-16,5-7-15 0,8 1-40 15,10-5-21-15,3 2 17 0,-6 0-65 16,-2-1-38-16,-13 1 18 0,-8 5-114 16</inkml:trace>
  <inkml:trace contextRef="#ctx0" brushRef="#br0" timeOffset="5071.97">9243 8129 522 0,'0'0'34'0,"0"0"49"0,0 0-19 0,0 0-36 15,7-41-17-15,-9 34-9 0,-3-2 30 16,-3 3-5-16,-2 1-1 15,-1 3 11-15,-2 0-3 0,0 2 1 16,0 2-1-16,-2 2-8 0,-3 6-7 16,0 1-14-16,0 6-3 0,2-3 1 15,-2 5 0-15,5 1-1 0,3 2 11 16,2-1-4-16,3 0 1 0,2 1 13 16,3 1 8-16,3-1 0 0,5-1-6 15,5-1-8-15,2-2-3 0,6-1-6 16,2-2-6-16,5 0-2 0,9-4-1 15,4-1 1-15,11-6 1 0,-3-4 0 16,-8-8 0-16,-7-3 1 0,-14 1 0 16,-4 0 9-16,-6-2 8 0,0-7-2 15,1-4-5-15,-3-9-8 0,-8 1-1 16,-6 2-3-16,-4 5-3 0,-3 8 1 16,-8 1 1-16,1 4-4 0,-3 2-8 15,-1 3-11-15,1 2-13 0,0 2-16 16,0 2-28-16,-6 0-75 0,6 0-87 15,7 0-137-15</inkml:trace>
  <inkml:trace contextRef="#ctx0" brushRef="#br0" timeOffset="6089.66">2806 9474 301 0,'0'0'80'0,"0"0"18"0,0 0-1 0,0 0-28 0,0 0-6 16,18-16-2-16,-13 13 0 0,1-4 7 15,-1 3-5-15,-3-2-3 0,1 5-12 16,-3-1-7-16,0 1-11 0,0 1-6 15,0 0-24-15,0 3-3 0,0 7 0 16,-5 8 3-16,-3 6 15 16,0 17 0-16,-7 10-10 0,-1 5 0 15,6 4-1-15,0-6 0 0,2-4-2 16,5-4-1-16,1 1 0 0,2-2-1 16,0-4-3-16,2-5-14 0,1-7-19 15,2-5-23-15,-2-7-18 0,2-3-22 16,2 2 11-16,1-2 3 0,3-2 6 15,7-4-13-15,-3-7-75 0,-2-1-94 16</inkml:trace>
  <inkml:trace contextRef="#ctx0" brushRef="#br0" timeOffset="6373.33">3152 9478 479 0,'0'0'55'0,"0"0"42"0,8-40 26 16,-5 28-21-16,-1 1-20 0,-2 2-15 16,0 5-14-16,-2-1-2 0,-1 4-25 15,1 1-9-15,-1 6-15 0,0 4 0 16,-4 5 19-16,1 6 19 0,1 7-9 16,-2 6-6-16,1 8-6 0,1 8-8 15,5 4-5-15,-2-4-4 0,2-5 0 16,2-6-2-16,1-4 1 0,5-1-1 15,-3-6 0-15,2-6-4 0,-1-4-23 16,1-4-34-16,1 3-27 0,5 0-24 16,-3 1-53-16,1-8-20 0,-4-1-77 15</inkml:trace>
  <inkml:trace contextRef="#ctx0" brushRef="#br0" timeOffset="6573.47">2747 9805 798 0,'0'0'162'0,"0"0"-112"0,0 0-27 15,0 0 6-15,46-23 9 0,-7 12 6 16,7-5-11-16,11 1-5 0,0 2-22 16,-5 3-6-16,-11 4-5 0,-2 5-50 15,-3 1-50-15,0 7-28 0,0-2-70 16,-10 3-53-16,-5-5-136 0</inkml:trace>
  <inkml:trace contextRef="#ctx0" brushRef="#br0" timeOffset="7207.43">3669 10042 560 0,'0'0'95'0,"0"0"2"0,0 0 31 15,0 0-45-15,0 0-22 0,0 0-20 16,0 0-9-16,-2-36-10 0,2 32-5 16,0-2 10-16,0 1 7 0,0 2 10 15,0-2 1-15,0 0-9 0,0-1-12 16,0 3-3-16,0-4-6 0,0 3-6 15,0-1 1-15,-3 1-2 16,0 1-2-16,-2-2 0 0,-3 1-2 16,-4-1-4-16,1 3 0 0,-4 2-2 15,-1 0 1-15,-2 2-3 0,-3 6 1 16,3 1 2-16,-5 4-4 0,5 5-9 16,0-2-5-16,0 5-4 0,2-1 1 15,6 1 11-15,2-1 8 0,8-1 0 16,0-2-2-16,8-2-6 0,2-2 8 15,6 2 3-15,-1-3 5 0,3-2 11 16,1-2 4-16,-4-3-1 0,3-4-3 16,-5-1-7-16,0-1 2 0,-3-7 2 15,1 1 1-15,-4-5 0 0,1-2-7 16,0-4-1-16,0 0-6 0,-3-3 0 16,3 1 1-16,-3 0 0 0,-3 2 0 15,3 4-2-15,-2 2 1 0,2 4-5 16,-2-1-3-16,-1 6-7 0,-2 1-4 15,0 2 1-15,0 0-1 0,0 4 2 16,0 5 7-16,0 1 8 0,0 3 2 16,0 0 2-16,0 4 0 0,3-3-2 15,2 4 0-15,0-4 5 0,3 4 9 16,2-5-1-16,3 2 2 16,3-2-5-16,2-1-6 0,0-2-2 15,5 0-2-15,1-5-6 0,-1 0-34 16,3-4-34-16,-1-1-80 0,14-2-110 15,-8-4-37-15,-5-1-181 0</inkml:trace>
  <inkml:trace contextRef="#ctx0" brushRef="#br0" timeOffset="7391.17">4380 9839 1238 0,'0'0'34'0,"0"0"9"0,0 0 7 0,18-25-50 0,-16 16-67 15,4 0-55-15,-6-1-48 0,0 2-79 16,0 1-16-16,0 0-111 0</inkml:trace>
  <inkml:trace contextRef="#ctx0" brushRef="#br0" timeOffset="7558">4460 10035 972 0,'0'0'160'0,"0"0"-37"0,0 0-29 16,0 0-82-16,0 0-12 0,0 0-32 16,0 0-43-16,0 0-65 0,15-2-77 15,-15-6-10-15,3 5-56 0,-1-4-44 0</inkml:trace>
  <inkml:trace contextRef="#ctx0" brushRef="#br0" timeOffset="8358.57">4744 10486 682 0,'0'0'87'0,"0"0"6"0,0 0 16 0,0 0-52 15,0 0-9-15,36-41-19 16,-18 20 9-16,3-4 2 0,7-8-18 16,9-13-10-16,6-8 5 0,4-2 6 15,-3 3 3-15,0 4-6 0,-5 9-8 16,-1 4-5-16,-7 0-2 0,0 9 0 16,-7 0-5-16,-6 7 0 0,2 3-1 15,-2-5 1-15,3-4 2 0,2 2-2 16,-2-2-1-16,-5 5-2 0,-1 6 2 15,-2-2 1-15,-3 6 0 0,-4 4-1 16,1 1-3-16,-7 3 2 0,3 2-1 16,-3 1-20-16,-3 5-13 15,-2 3 32-15,0 4 4 0,-3 6 0 16,0 3 0-16,-2 3-1 0,2 4-13 16,-2 7 7-16,2-3 4 0,6 5 3 15,-1 0 1-15,3-8-1 0,0 3 0 16,5-5 1-16,0-4 3 0,6-1-1 15,2-5 1-15,0-1 0 0,2-4 2 16,-2-4 6-16,0-5 12 0,2-3 0 16,1-5-4-16,2-5-4 0,0-7-8 15,-2-3-3-15,2-3-3 0,2-10-2 16,1-11 0-16,2-9 0 0,-2-5-3 16,-6 8-6-16,-2 8 3 15,-5 16 2-15,0 6 4 0,-6 7 1 16,4 4-1-16,-4-1 0 0,1 2 0 15,-1-1-1-15,-2 6-5 0,0 1 0 16,0 2 2-16,-2 2-2 0,-3 6 1 16,-3 2 4-16,3 4 1 0,-3 3 0 15,3 1 0-15,0 6 1 0,-1 0-1 16,4 1 0-16,2 1 1 0,0-2 3 16,2 0 3-16,4 1 3 0,-1-1 2 15,5-3-3-15,0 0-1 0,3 0-2 16,3-2-4-16,2-4 0 0,-2 0-2 15,4-4-19-15,1-4-41 0,0-1-40 16,-1-5-59-16,6-1-96 0,-5 0-53 16</inkml:trace>
  <inkml:trace contextRef="#ctx0" brushRef="#br0" timeOffset="8693.08">6039 10056 616 0,'0'0'98'0,"7"2"5"0,-4 3-39 0,2-2-51 16,-2 2-4-16,-1 1-5 0,-2 3 15 16,0 3 27-16,0 4 8 0,-5 1 3 15,0 5-15-15,2 4-2 0,-2-2-8 16,3 6-16-16,-4-1-9 0,4-1-7 16,-1 0 4-16,3-1-4 15,0-1-3-15,0-3-51 0,0 2-42 16,5-6-50-16,3-2-55 0,0-6-43 15,2-4-170-15</inkml:trace>
  <inkml:trace contextRef="#ctx0" brushRef="#br0" timeOffset="9176.7">6811 9957 604 0,'0'0'105'0,"0"0"36"0,34-1-8 0,-16-2-29 0,8 1-42 0,2 0-21 15,3 1 2-15,0-5-19 0,3 4-20 16,-1-2-4-16,3-2-10 0,6 3-49 16,7-4-42-16,-3 2-89 15,-9-1-52-15,-12 3-160 0</inkml:trace>
  <inkml:trace contextRef="#ctx0" brushRef="#br0" timeOffset="9861.09">7315 10297 483 0,'0'0'83'16,"0"0"32"-16,0 0-13 0,41-41-15 15,-23 21-39-15,3-1-14 0,5-3-2 16,-3-4-19-16,6 0-3 0,2-8-2 16,5-7-4-16,5-3 10 0,1-2 5 15,-11 8-1-15,-8 14 2 0,-5 7-4 16,-5 1-4-16,2-3-2 0,6-2-3 15,-3-1-5-15,-2-2-2 0,-1 5 0 16,-2 4 0-16,-3 0 0 0,-2 2 8 16,0 1 9-16,-3 3-4 15,-2 4-5-15,2 0-2 0,-3 4-4 16,-2 2-2-16,3 1-1 0,-3 1-6 16,0 5 0-16,0 4-5 0,-3 4 8 15,1 2 2-15,-3 4 2 0,-3 2 0 16,0 1 0-16,-2 5 0 0,2 0-1 15,0-1 2-15,6 3-1 0,-4-1 0 16,6-4 2-16,0 1-2 0,6-3 2 16,-1-4 6-16,3-4 15 0,2-3-5 15,0-2 10-15,1-3 7 0,4-6-6 16,1-1-3-16,-1-7-7 0,1-3-9 16,4-3-8-16,-2-6 2 0,3-4-4 15,-3-2 0-15,3-13 0 0,2-9-10 16,-2-9-10-16,-1 8 1 0,-7 8 4 15,-5 17 11-15,-3 6 4 0,3 3-1 16,0-1-4-16,2 2-15 0,-7 5 20 16,-3 6 0-16,0 2-6 0,0 0-7 15,0 8 1-15,-6 0 12 0,1 5 0 16,0 2 0-16,0 4 0 0,0 0 0 16,2 0 1-16,-2 2-1 0,5 2 0 15,0-2 1-15,0 1 2 0,3-1 0 16,2 0 1-16,3 1-4 15,-1-1 0-15,4-1 0 0,2-1-14 0,-3-1-39 16,5-3-38-16,-2-2-53 16,3 4-32-16,-3-6-31 0,-3-3-136 15</inkml:trace>
  <inkml:trace contextRef="#ctx0" brushRef="#br0" timeOffset="10477.36">8287 10012 285 0,'2'-4'46'0,"3"-1"56"0,0 1-17 15,3-3-24-15,0-1-10 0,0 2-4 16,-1 0 12-16,1-2 2 0,3 4-5 16,-4-3 6-16,4 3-18 0,-1-3-10 15,-2 4-13-15,2-1-15 0,-2 0-6 16,0 3 0-16,-1 1 0 0,1 1 0 16,-3 6-1-16,-2 1-3 0,-1 2-2 15,-2 4 5-15,0 4 1 0,0-1 1 16,-5 7-1-16,0-2 1 0,-3 1 1 15,-5-1-2-15,6-2 0 0,-6-3 0 16,2 0 1-16,1-5-1 0,5 1 0 16,-3-4 0-16,6-2 6 0,2-4 7 15,0-1-7-15,0 0 25 0,0-2 46 16,7-2-7-16,1-1-21 0,2-2-14 16,6-1-5-16,-1 1-4 0,6-2-10 15,2 0-9-15,1 2 1 0,1-2-6 16,1 3-2-16,-2 1-9 0,1 0-28 15,-1 2-31-15,-1 1-30 0,-2 0-36 16,2 0-57-16,3 2-18 0,-3 2-90 16</inkml:trace>
  <inkml:trace contextRef="#ctx0" brushRef="#br0" timeOffset="11178.1">9064 9537 396 0,'0'0'84'0,"0"0"40"0,0 0-48 0,0 0-16 0,3-6-14 16,-3 4 10-16,0 0-14 15,0-1-4-15,0 0 3 0,0 1 9 16,0 1-17-16,2 0-6 0,1 0-1 16,2 1-14-16,-2 0-5 0,7 0-4 15,-2 2-1-15,5 0 0 0,0 5 2 16,2-1 5-16,1 2 9 0,2 2 1 16,0 0-5-16,0 2-3 0,0 0-3 15,-2 0-2-15,2 2-2 0,0-1 0 16,0-1 0-16,0 0-1 0,-3 0 1 15,4 2-2-15,-1-3-2 0,0 0 0 16,-3-2 2-16,-2 1-1 0,5-3-1 16,-5 2 1-16,0-3-1 0,-3 0 2 15,3-1 2-15,-2-1 4 0,-4 2 1 16,-1-2 3-16,-1-1 0 0,0 3-5 16,-2-3-6-16,-1 4-1 0,-2-2 0 15,0 4 0-15,0 1-2 0,-8 0 1 16,1 1 1-16,-4 2 0 0,-7 2 1 15,3 0 1-15,-6 3-1 0,0 1 2 16,-5-3 8-16,6 3-3 0,-3 0-6 16,-1-2 2-16,1-1-4 0,2 1 0 15,1-3-1-15,2-2-25 0,2 2-31 16,3-2-15-16,0-3-17 0,6-2-31 16,4 1-40-16,6-7-21 15,2-1-98-15</inkml:trace>
  <inkml:trace contextRef="#ctx0" brushRef="#br0" timeOffset="11745.33">10150 9554 760 0,'0'0'71'0,"0"0"-71"0,0 0 133 0,18-31-58 16,-16 24-56-16,-2-2-17 0,0 1-2 15,-2 0-1-15,-6 3 1 0,3-1 0 16,-6 4 12-16,1 2 12 0,-3 2 1 15,-2 5-1-15,-3 3-6 0,-3 3 1 16,0 4-6-16,-2 0-9 0,2 5-3 16,3 3 5-16,0-1-2 0,3 5 0 15,7 1-4-15,0-3 1 16,3 3 1-16,5-2 2 0,3-1 11 16,4 1 5-16,4-6 0 0,2 1 0 15,2-2-6-15,3-3-3 0,3-5-3 16,-1 1 1-16,4-7 6 0,-1-1 2 15,0-4-4-15,0-2 2 0,1-4 2 16,-1-4-3-16,0-1-5 0,0-4-5 16,1-5-1-16,-4-3 0 0,-4-3-2 15,-1-12 0-15,-4-6 0 0,-3-6-1 16,-6 6 0-16,-2 6 0 0,-2 13 0 16,-6 8 0-16,3-3 0 0,-6 1-1 15,-2 1 0-15,3-1-1 0,-3 6 2 16,0 2-2-16,3-1 0 0,-3 6 0 15,3-1 1-15,2 1-1 0,0 3-11 16,3 1-25-16,0 0-20 0,0 0-29 16,2 0-31-16,0 3-60 0,3 1-55 15,0-2-47-15</inkml:trace>
  <inkml:trace contextRef="#ctx0" brushRef="#br0" timeOffset="16416.14">2119 11608 155 0,'0'0'334'0,"0"0"-257"0,0 0-13 0,0 0 24 0,0 0-26 15,0 0-7-15,0 0 3 0,2-1 7 16,1-2 6-16,5-3-24 0,-3-2-24 16,3-3 4-16,2-2 8 0,0-2 13 15,1 0 0-15,-1-4-7 0,0 1-12 16,1 0-5-16,2-2-6 16,-1 1-2-16,-1-1-3 0,-1 2-7 15,3 1-3-15,-5 1-3 0,2 0 0 16,1 2 1-16,-4 2 0 0,-2 1 1 15,1 2-2-15,-1 2 0 0,-3 0 3 16,1 4-2-16,-3 2 0 0,3-1-1 16,-3 2-1-16,0 0-5 0,0 5-2 15,0 5 2-15,0 2 6 0,0 6 0 16,0 5 0-16,0 3 0 0,0 4 1 16,0 7-2-16,0 7 2 0,2 6 0 15,3-2 1-15,-2-6 3 0,-3-10 3 16,2-3 5-16,-2-3 4 0,3-2 2 15,-3 1-4-15,0-6-7 16,0 2-6-16,0 0 0 0,0-4 0 16,0-2-1-16,0-4-1 0,-3-4-2 15,3-3-18-15,-2 1-21 0,2-5-18 16,0 0-4-16,0 0-10 0,0-5-75 16,0-3-67-16,0 1-20 0,-3 1-104 0</inkml:trace>
  <inkml:trace contextRef="#ctx0" brushRef="#br0" timeOffset="16767.33">2199 11912 293 0,'0'0'218'0,"0"0"-134"0,0 0-4 0,0 0-2 15,-18 0-5-15,15 0 4 0,3 0-1 16,0 0-8-16,0 0-11 0,3 0-11 16,2-2 11-16,3-1-1 15,5 1-10-15,0-2-11 0,5 0-2 16,0 1-6-16,2-2-10 0,1 1-7 15,0-1-4-15,2 1-3 0,-2-1-1 16,2 0-2-16,-2 3 0 0,2-3-2 16,-2 3-23-16,2-1-26 0,-3 2-11 15,-1-1-26-15,-4 1-50 0,8 0-81 16,-7 0-34-16,-1-2-163 0</inkml:trace>
  <inkml:trace contextRef="#ctx0" brushRef="#br0" timeOffset="17033.9">2894 11476 980 0,'0'0'152'15,"0"0"-88"-15,0 0-23 0,0 0-41 16,0 0-3-16,0 0-65 0,0-6-36 16,0 5-95-16,0 1-67 0,-3-2-112 0</inkml:trace>
  <inkml:trace contextRef="#ctx0" brushRef="#br0" timeOffset="17184.05">2860 11698 727 0,'0'0'79'0,"0"0"-60"16,0 0 12-16,0 0-31 0,0 0-56 15,0 0-82-15,0 0-87 0,0 0-126 16</inkml:trace>
  <inkml:trace contextRef="#ctx0" brushRef="#br0" timeOffset="17834.55">3548 11464 317 0,'0'0'91'0,"0"0"-10"0,0 0 9 0,0 0-23 16,0 0-21-16,13-29-20 0,-13 25 4 16,0 1-6-16,0 0-11 0,0 2-7 15,0 1-6-15,0 0-4 0,0 5 1 16,0 3 3-16,-3 5 2 0,0 3-2 16,1 4 1-16,2 5 4 15,0 0-3-15,0 1-1 0,5 0 0 16,3-1 3-16,2-1 21 0,0-3 25 15,6-5 21-15,-1 0 5 0,4-5-2 16,-4-5-7-16,6-3-13 0,-3-3-6 16,-3-3-13-16,1-7 5 0,-1-2-2 15,-2-6-3-15,-2-2-9 0,-1-4-3 16,-2-2 2-16,-3-7-12 0,-3-8-9 16,4-6-4-16,-6 6-10 0,2 14-22 15,-2 8-4-15,0 10-11 0,0 1-18 16,3 1-34-16,-3 2-46 0,2 0-57 15,6 5-7-15,-3 0-74 0,3 0-92 16</inkml:trace>
  <inkml:trace contextRef="#ctx0" brushRef="#br0" timeOffset="18318.5">4098 11412 505 0,'0'0'91'0,"0"0"-15"0,0 0 24 15,0 0-47-15,3-36-40 0,-9 30-12 16,1 1 4-16,0 0-5 0,-3 2-4 16,-2 2 1-16,0 1 3 0,-3 0 1 15,2 4-1-15,1 1-2 0,2 1 2 16,-2 1 0-16,5 1 0 0,0-1-1 15,0 1 0-15,2 0 0 0,0 0 1 16,3 0 0-16,3 0 1 0,0 2 7 16,2-3 4-16,2-2 2 0,1 2-1 15,0 0 3-15,5-1 4 0,0 0 5 16,0-2 0-16,0 2 3 16,2-1 12-16,1 0-10 0,2 0-6 0,-3-2 2 15,1 3-4-15,-1-1 2 16,-2 0-1-16,-2 0 0 0,-4 2-4 15,4-3-4-15,-9 1-6 0,-2 0-2 16,0 1-4-16,-8-3 10 0,-2 3 12 16,-5-1-6-16,-4 2-7 0,-4-2-4 15,0 2-5-15,-5-2-2 0,2 0-1 16,-5-1 0-16,5 0-20 0,0 0-26 16,3 0-19-16,2-1-17 0,0 0-31 15,6-2-20-15,5-1-23 16,2 0-28-16,5 0-87 0</inkml:trace>
  <inkml:trace contextRef="#ctx0" brushRef="#br0" timeOffset="18652.43">4349 11452 624 0,'0'0'75'0,"0"0"-5"0,0 0 15 0,0 0-43 0,18-30-29 0,-13 24-11 16,0 2 0-16,-2 0-2 0,-1 3 9 15,1 1 16-15,-3 0 14 0,0 5-8 16,0 3 3-16,0 3-6 0,0 2-2 15,-5 5-10-15,0 1-7 0,-1 1-6 16,1 2-1-16,3-1-2 0,-1 0 0 16,0-1-1-16,1 0-28 0,2-2-32 15,0-1-43-15,10 2-42 0,-2-5-21 16,5-5-164-16</inkml:trace>
  <inkml:trace contextRef="#ctx0" brushRef="#br0" timeOffset="18785.89">4460 11383 941 0,'0'0'31'15,"0"0"56"-15,0 0-19 0,0 0-68 16,-16-37-18-16,11 28-100 0,3 3-14 16,-1 1-13-16,3 4-18 0,0 0-63 15</inkml:trace>
  <inkml:trace contextRef="#ctx0" brushRef="#br0" timeOffset="19536.39">4638 11591 302 0,'0'0'178'0,"0"0"-65"0,0 0 12 0,0 0-19 16,-2-37-40-16,2 27-11 0,5-2-4 15,0 3 4-15,5-2-16 0,1 2-2 16,-1-2-15-16,5 2-8 16,-2 1-3-16,3 0-3 0,2 0-5 15,-3 1-2-15,-2 1-1 0,0 3-1 16,0-1-1-16,-5 4 2 0,0 0-3 15,-3 0-4-15,0 4-5 0,0 3-6 16,-2 3-4-16,-1 1 11 0,-2 3 7 16,0 0 4-16,0 4 0 0,0 1-1 15,-2 2 1-15,2-1-1 0,-5-1 1 16,5-2-4-16,-3 1 4 0,3-3 0 16,0-1 0-16,0-3 1 0,0-3 0 15,0-2-1-15,0-5 3 0,0 0 6 16,3-1 11-16,2-4 11 0,0-2-7 15,0-2 7-15,0 0 11 0,3-2-11 16,0 0-7-16,-3 0-8 0,5-2-5 16,-2 1-5-16,2-1 2 0,1-1-6 15,-1 0-2-15,0 1 0 0,3-1 1 16,-2 3-1-16,-1-2 0 0,3 3 0 16,0 1-1-16,0-2 1 0,0 2-1 15,-3 2 1-15,-2 0 0 0,2 1 1 16,-2 1-1-16,-3 1 0 0,0 1-1 15,-2 1 1-15,-1 0-2 0,-2 1-1 16,0 0 2-16,0 0-2 0,3 0 1 16,-3 0 1-16,2 0 0 15,-2 2 1-15,3 1 0 0,2 1-2 16,-2 2 0-16,-1 0 2 0,1 2 1 16,2 1-1-16,-2 1 3 0,-1 1-3 15,1 2 0-15,2 0 1 0,-2 0-1 16,2 3 1-16,-3 0-1 0,6 0 0 15,-3 1 0-15,-2-1 0 0,2 0 0 16,-2 2 0-16,-1-4 0 0,-2 2 0 16,3-3-4-16,-1-1-6 0,-2-3-6 15,0-1-12-15,0-4-28 0,0 1-28 16,0-4-42-16,0-1-55 16,6 0-4-16,-1-6-52 0,2 2-90 15</inkml:trace>
  <inkml:trace contextRef="#ctx0" brushRef="#br0" timeOffset="20387.45">5434 11579 327 0,'0'0'108'0,"0"0"-32"0,5-10 1 0,-5 3-40 16,0 0-16-16,3 0-8 0,-3 0 13 15,0 2 7-15,0-1-11 0,0 1 13 0,0 0 7 16,0 2-2-16,0-1 5 0,0 0-5 16,0 1-9-16,0-1 1 0,-3-1-12 15,3 0-10-15,-2 0-2 0,-1-1-4 16,3 1 2-16,0 0 0 15,-3 0 10-15,1 1 12 0,2 1-6 16,-3-1-3-16,3 1-10 0,-5-1-1 16,2 0-4-16,1 2-2 0,-3-1 4 15,0-1 2-15,-1 2-1 0,1 0-3 16,0 0-2-16,0 1-2 0,-5 1 0 16,-1 0-1-16,1 5 1 0,0 1-3 15,-3 3 1-15,0 4 0 0,0 1-2 16,2 1-18-16,1 2-4 0,2 0 4 15,3 3 4-15,0-2 4 0,5 1 1 16,0 1 0-16,3-3 6 0,4-1 2 16,1 0 4-16,0-2-1 0,5-4 2 15,2-1 6-15,-2-5-1 0,3 0-1 16,-1-4 0-16,-2-4 8 16,-3-3 29-16,3-3-9 0,-5 0-12 15,2-2-9-15,-2-1-11 0,-5 1 1 16,2 1-1-16,-2-3 1 0,-1 6 0 15,-2-3 4-15,0 3 0 0,0 1 8 16,0 3 0-16,0 2-4 0,0 0-6 16,0 2-2-16,0 0-1 0,0 0-6 15,0 2-3-15,-2 5 8 0,-1 4-1 16,-2 3 2-16,-3 3 0 0,5 4 0 16,-2 4 0-16,0 5 2 0,3 1-2 15,-4 8 1-15,1 4 0 0,-3 3-1 16,1-6 0-16,-1-10-2 0,0-8-23 15,3-7 20-15,-3 4-7 16,1 0 11-16,-1 0 0 0,0-5 0 16,0-7 1-16,6-3-5 0,-6-4 5 15,5-4 2-15,1-6 1 0,-3-5 1 16,2-2 1-16,0-6-4 0,1-3 0 16,2-4-1-16,0 1 1 0,0 4 10 15,5 1 21-15,3 6 13 0,5 1 2 16,2 5-9-16,3 0-11 0,0 2-15 15,0-1-8-15,3 2-4 0,-3 2 0 16,3-1 0-16,-6 0-12 0,1 0-28 16,-3 3-8-16,0-1-15 0,-3 1-13 15,3-2-22-15,-3 1-50 0,8-3-21 16,-5 1-10-16,0 1-133 0</inkml:trace>
  <inkml:trace contextRef="#ctx0" brushRef="#br0" timeOffset="21338.25">6617 11448 160 0,'3'0'38'0,"2"0"22"0,-2 0 2 0,2 0-11 0,3 1-5 16,-6 0-7-16,1 0 7 0,-1 0-1 15,1 1-11-15,0-2 2 0,-3 1-4 16,0-1-14-16,0 0 0 0,2 0 6 15,-2 0-7-15,0 0-3 0,0 0-1 16,0 0-3-16,0 0 6 0,0 0 5 16,3 0 1-16,-3 0 3 0,0 0 19 15,0 0 4-15,0 0 2 0,-3-1-21 16,1-3-18-16,-6 2-8 0,0-1-2 16,-5 1 0-16,-2 2-1 0,-3 0 0 15,-3 2 1-15,0 4 1 0,-2 3-2 16,0 0 3-16,2 4 9 15,0 1 3-15,3-1-2 0,3 2 5 0,2 2 0 16,5 0-1-16,3-1 3 16,2 1 9-16,3-2 4 0,5 1 11 15,3-4 0-15,3 1-12 0,1-1-4 16,1-3 0-16,6-3-3 0,-1 0-7 16,2-3-7-16,-2-1-8 0,6-2 0 15,-6 0-3-15,5 0-21 0,-5-3-29 16,0 1-17-16,0-3-38 0,-2 3-41 15,2-1-33-15,-3 1-34 0,-4 1-86 16</inkml:trace>
  <inkml:trace contextRef="#ctx0" brushRef="#br0" timeOffset="21789.18">6979 11551 30 0,'0'0'468'0,"0"0"-365"0,0 0 5 0,0 0-19 16,8-37-14-16,-8 29-33 0,0-1-10 15,0 1 7-15,-5 0-19 0,2 2-4 16,-2-2 10-16,2 3-5 0,-2 1-8 15,-3 0-7-15,1 4-4 0,-1 0-2 16,-2 0 1-16,-1 6-1 0,-2 3 2 16,0 2 0-16,-2 3 0 0,-1 2-2 15,4 2-1-15,1 2-1 0,1 2-1 16,7 0 2-16,-2-1 1 0,5 1 3 16,5-2-1-16,0-1 8 0,6-3 5 15,7-3 10-15,-3-2 15 0,6-4-7 16,0-3 10-16,-1-4-6 0,1-1-9 15,0-7-4-15,-1-2-3 0,-2-2-1 16,-2-3 3-16,-3-3-9 0,-5-4-10 16,-1-1-4-16,-1-3-8 0,-6 0-21 15,0 3-9-15,-8 4-3 0,0 3-15 16,0 2-16-16,-2 3-22 0,-3 3-64 16,-5 1-59-16,5 3 4 0,0 2-58 15</inkml:trace>
  <inkml:trace contextRef="#ctx0" brushRef="#br0" timeOffset="22222.4">7222 11471 440 0,'0'0'108'0,"0"0"-46"0,0 0 21 16,0 0-35-16,5-19-22 0,-5 17-26 15,0 0-2-15,-2 2 2 0,-4 0 6 16,1 3-4-16,-3 2 5 0,3 3-3 16,0 3-2-16,-3 2 0 15,6 3 3-15,-1 3-2 0,3 2 1 16,0 1 0-16,5-1-3 0,3 0 11 15,2-2 17-15,3-1 8 0,0-2 8 16,3-3 2-16,2-1 2 0,-3-5 2 16,1-4 7-16,-1-3-5 0,-2-1-6 15,0-7-3-15,0 0-15 0,0-7 1 16,-3-1 1-16,-2-4-7 0,0-4-12 16,-3-3-12-16,0-7-2 0,0 2-13 15,-2 3-18-15,-3 2-1 0,0 11-1 16,0 0-1-16,0 6-27 0,0 4-34 15,0 2-33-15,0 3 2 16,0 1 2-16,3 5-59 0,-1 0-72 16</inkml:trace>
  <inkml:trace contextRef="#ctx0" brushRef="#br0" timeOffset="22673.01">7517 11517 274 0,'0'0'160'15,"0"0"-83"-15,0 0 23 0,0 0-41 16,0 0-15-16,12-36-9 0,-6 28 9 16,-1 2 1-16,0 1-18 0,3 1 1 15,-3 1 10-15,3 2-12 0,-3 1-5 16,3 0-5-16,-3 4-9 0,-3 2-7 15,3 5-7-15,-5 1 7 0,3 4 0 16,-3 4 1-16,0 1 1 0,0 1-2 16,-3 2 0-16,3-2 0 15,-5-1 0-15,0-1 0 0,-3-2-1 16,3-4-2-16,-3-3-5 0,1-1-3 16,-1-6 4-16,0-3 7 0,3-1 6 15,-3-5 0-15,3-3 0 0,5-1 21 16,-2-3 39-16,2-1-6 0,2-2-11 15,3-2-4-15,3 1-9 0,0-2-3 16,2 3-7-16,3 1-9 0,3 0-7 16,-1 0-6-16,3 3-4 0,0 0 0 15,0 1-24-15,0 3-37 0,3-1-45 16,-5 3-26-16,2 1-9 0,-3 1-6 16,8 0-10-16,-2-1-109 0,-3 2-57 15</inkml:trace>
  <inkml:trace contextRef="#ctx0" brushRef="#br0" timeOffset="23107.08">7894 11471 472 0,'0'0'162'0,"0"0"-67"0,0 0 18 16,0 0-72-16,0 0-18 0,0 0-14 15,31-25-5-15,-31 21 6 0,0-1-9 16,-3 1 4-16,-5 0-2 15,3 2-1-15,-5 0 0 0,2 2 2 16,-5 0-3-16,6 3-1 0,-4 0 0 16,3 3-1-16,1-1 1 0,-1 1 3 15,3 0-3-15,0 0 0 0,-1 0-2 16,1 3 2-16,5-3-1 0,-2 1 1 16,2 1 0-16,0-1 2 0,2 1 1 15,1-1 5-15,5 2-3 0,-3-3-1 16,3-1 1-16,-1 2-1 0,1-1 1 15,2-1-4-15,-2-1 6 0,0 2 5 16,-3-1-2-16,0 2 4 0,-2 0 12 16,-1 0 7-16,-2 2 5 0,-2-2 3 15,-3 3-15-15,-3-1-11 0,-2 1-1 16,-3-1-4-16,0-1-5 0,0 2 1 16,-3-1-3-16,1 0 2 0,2-1-2 15,-3-3-2-15,3 1 0 0,1-4-1 16,1-1-6-16,-2 1-23 0,6-2-21 15,1 0-33-15,4-4-25 0,2 2 2 16,2-4-35-16,16-3-17 0,-5-2-103 16,5 2-16-16</inkml:trace>
  <inkml:trace contextRef="#ctx0" brushRef="#br0" timeOffset="23490.84">7977 11569 455 0,'0'0'127'0,"0"0"-7"0,0 0-38 15,0 0-10-15,0 0-26 0,0 0-18 16,33-32 10-16,-28 27-8 0,3 0-6 16,-3 1 16-16,3-2-2 0,0 2-4 15,-1-1-7-15,6 1-11 0,0-1-8 16,0 2-6-16,3-2-2 0,2-1 1 16,-3 0-1-16,3-1 0 0,-5-1-1 15,0-2 1-15,-2-1-5 0,-6 1-7 16,-3-1-13-16,-2 1-17 0,-2-1 0 15,-6 3-2-15,-5 1-15 0,-8 1 11 16,1 3 27-16,-6 3 19 0,0 0 2 16,-2 4 1-16,2 6-1 15,0 0 0-15,0 5 0 0,3 2 4 16,5 0 14-16,2 5 41 0,6 0 26 16,0 1-8-16,7-3-8 0,3 2-4 15,3-2-20-15,2-2-19 0,8-3-9 16,0 0-9-16,2-3 0 0,6-4-4 15,5-2-2-15,-1-4-2 0,6 1-33 16,0-3-37-16,0-3-28 0,-2-1-46 16,10-4-58-16,-8-3-51 15,-8 2-141-15</inkml:trace>
  <inkml:trace contextRef="#ctx0" brushRef="#br0" timeOffset="24124.38">8307 11469 503 0,'0'0'99'0,"0"0"23"0,0 0-17 0,0 0-29 0,21-26-34 0,-19 20-19 16,4 2 1-16,-4 0-13 0,1 2 4 15,-3 0 15-15,0 1-6 0,0 1-18 16,0 0-6-16,0 4-1 0,-5 1 1 16,2 3 1-16,-2 2 0 0,0 3-1 15,-3 3 0-15,3 0 2 0,2 3-1 16,1 0 0-16,-1 2-1 0,3 0 0 16,0-1 0-16,3 0 1 0,-1-4 1 15,6 1 0-15,0-2 3 0,-1-4 5 16,1-1 12-16,0-5 3 0,0-3-3 15,0-2 6-15,-1-6 4 0,4-3-9 16,-4-1-11-16,1-2 1 0,0-3-8 16,0-1-4-16,-3-2-1 15,3-2 4-15,-6-2-1 0,3 2-2 16,0-1 1-16,1 1-2 0,1 2 1 16,-4 4 0-16,2 3-1 0,0 3 0 15,0 2-1-15,-2 3 0 0,0 3-1 16,2 0 0-16,-3 0 0 0,4 7-2 15,-6 4-1-15,5 3 3 0,-5 4 0 16,2 1 2-16,3 3 0 0,-2-2 0 16,2 1 1-16,0-1-1 15,3-2 2-15,5 1-1 0,-3-1 0 16,3-4 1-16,0-4 3 0,3-2 13 16,-3-4 10-16,0-4 4 0,-1-1 7 15,1-5-2-15,0-4-19 0,0-1-8 16,0-6-8-16,-3-1-2 0,1-3-6 15,-3-2-35-15,-1-3-24 0,-2 1-5 16,1 1-13-16,-4 5-20 0,1 3-45 16,2 1-48-16,0 4-32 0,-2 2-148 15</inkml:trace>
  <inkml:trace contextRef="#ctx0" brushRef="#br0" timeOffset="24709.56">8969 11448 442 0,'0'0'133'0,"0"0"1"0,0 0-41 0,18-17-33 0,-13 11-31 16,-2-1-1-16,-1 1 2 0,1-2-20 15,-1 1-2-15,-2-1-6 0,0 2-2 16,-5 1-2-16,3 0 2 0,-6 0 0 16,0 2-1-16,-2 0-1 0,-3 2-3 15,-3 1-11-15,1 4-5 0,-3 3 6 16,2 2 15-16,-2 5 2 0,3 1-1 16,2 2 8-16,-3-1 8 0,6 3 6 15,2 0 2-15,3-3 1 0,0 2-12 16,5-3 2-16,0-1 1 0,0-4 7 15,0-2 4-15,5-1 1 0,0-5 3 16,0-2-8-16,3 0-7 0,0-4-3 16,0-5-3-16,-1 1 4 0,4-3 8 15,-1-1-5-15,0-5-5 0,1-1-4 16,-1-3-8-16,-2 0 0 16,-1-1-1-16,-1 4 0 0,-4 2 0 15,3 4 0-15,-2 4-1 0,-3 4 0 16,0 2 0-16,0 2-3 0,0 0-5 15,-3 4 3-15,-2 3 6 0,3 2 0 16,-4 4 1-16,1 0 0 0,3 3 4 16,-1 0 10-16,1 0 1 0,2-2-1 15,0 0-1-15,2-2 0 0,1-3 8 16,4-3-1-16,-1 0-6 16,4-2 0-16,0-3-8 0,1-1-7 15,2-1-4-15,-1-3-36 0,1-1-19 16,0 2-28-16,3 0-34 0,-3 0-72 15,5 0-42-15,-3 0-39 0,-7-2-45 16</inkml:trace>
  <inkml:trace contextRef="#ctx0" brushRef="#br0" timeOffset="25125.3">9132 11378 442 0,'0'0'54'0,"0"0"46"0,0 0-22 0,0 0-16 0,31-38-25 15,-24 32-1-15,4-2 15 0,-4 2-23 16,1 2 5-16,0 1-4 0,-3 2-20 16,5 1-6-16,-7 0 2 0,5 0-5 15,-6 4-4-15,1 4 1 0,2 2-12 16,-5 3 6-16,0 7 9 0,0 2 0 15,0 3 0-15,-5 4 0 0,0-3-1 16,2 1 1-16,-7-4 0 0,-1-1 0 16,4-4 0-16,-6-3-2 0,0-6 1 15,0-1 1-15,0-7 0 0,3-1 5 16,5-2 3-16,-1-7 11 0,6-2 23 16,0-1 28-16,6-5 0 0,-1-1-24 15,5-3-17-15,3-4-15 0,2 2-10 16,4-3-2-16,-1 2-2 0,0 3 0 15,2 3 0-15,4-1-2 0,-4 4-2 16,1 0-33-16,0 2-41 0,-1 1-40 16,-4-1-38-16,4 0-18 0,-1 4-37 15,-7 3-93-15</inkml:trace>
  <inkml:trace contextRef="#ctx0" brushRef="#br0" timeOffset="25525.99">9470 11322 392 0,'0'0'51'16,"0"0"53"-16,0 0-24 0,0 0-26 15,0 0-12-15,0 0-3 0,31 15 5 16,-23-15-22-16,2 0-6 0,0 0 14 16,3-1 6-16,-2-2 7 0,4-1 0 15,-2 1-17-15,3-3-10 0,-3 1-10 16,-1-1 0-16,1-1-5 0,0-1-1 15,-5-1-1-15,0-2 1 0,-3 1 1 16,-2 1-1-16,-3 0 0 0,-8 3-5 16,0 1 1-16,-7 2 4 15,-4 3 2-15,-1 2 14 0,-6 6 4 16,-2 2 5-16,-1 3 6 0,-2 5 9 16,3 1-6-16,-1 2 12 0,3 2 4 15,6-1-2-15,4 1-11 0,3-1-6 16,8-2-3-16,5-1-11 0,0-2-4 15,8-3-3-15,5-1 9 0,7-3-2 16,6-1-9-16,8-5-5 0,7 0-3 16,14 0-1-16,1 1-27 0,4 0-18 15,-6 3-20-15,-5 0-24 0,5-1-60 16,1 2-98-16,-9-4-86 0</inkml:trace>
  <inkml:trace contextRef="#ctx0" brushRef="#br0" timeOffset="30730.79">4449 12914 295 0,'0'0'38'0,"0"0"13"0,0 0 32 0,0 0-17 0,0 0-13 16,11-25 0-16,-9 20 7 0,1 2-12 15,-3 1 7-15,0-3-1 0,3 3 0 16,-3 0-8-16,2-2 3 0,-2 1-8 16,3 1-3-16,-3 0-9 0,0-2-8 15,0 1-9-15,0 0-3 0,0 1 3 16,0-2 4-16,0 3-1 0,0 0 1 15,0 1 0-15,0 0-4 0,0 0-7 16,-3 4-5-16,-2 2 0 0,2 3 0 16,-4 1 0-16,-1 2 1 15,-5 6-1-15,0 1 2 0,-2 2-2 16,-4 5 1-16,1 1 0 0,-5 2 0 16,2 2 1-16,-2 8-2 0,-10 3 0 15,7-3 0-15,0-5 1 0,3-6 1 16,5-5-2-16,-6 1 1 0,-2 1-1 15,1-2-1-15,1-4-11 0,4-3 1 16,-1-5 1-16,0-3 2 0,3-7 7 16,3-1 1-16,2-7 3 0,0-4 2 15,5-3-2-15,3-5 1 0,0-6 7 16,2-3 0-16,3-6-4 0,0-7-1 16,8-8 0-16,-3 7 0 0,3 10 1 15,0 10 0-15,-1 8 3 0,1-4 5 16,3 3 2-16,-1-1 5 0,0 4 4 15,-2 3-4-15,2 3-3 0,-2 3-2 16,2 3-2-16,1 2-3 0,2 7-9 16,-3 8 3-16,5 1 0 0,1 7 5 15,7 7 2-15,6 11-3 0,2 5 1 16,2-3-5-16,-9-12-2 0,-6-8 13 16,-3-7-7-16,-2 6 3 0,5 2-9 15,-2 2-4-15,-1-4 0 0,-2-2-20 16,-3-4-41-16,1-3-13 15,-6-2-42-15,3-6-59 0,2-1-110 16,-2-5-44-16,-1-1-88 0</inkml:trace>
  <inkml:trace contextRef="#ctx0" brushRef="#br0" timeOffset="31014.26">4791 12998 686 0,'0'0'157'0,"2"-5"-92"0,1 1 69 0,2 2-49 16,5-1-41-16,1-1-20 0,7 1-3 15,-3 1-2-15,1-1-14 0,2-1-1 16,2 2-1-16,-2 2 1 0,1-1-4 16,-1 1-1-16,2 0-29 0,-2 2-23 15,1 1-53-15,-1 2-59 16,2-2-49-16,-4 3-62 0,-6-3-55 0</inkml:trace>
  <inkml:trace contextRef="#ctx0" brushRef="#br0" timeOffset="31198.08">4809 13133 817 0,'0'0'128'15,"0"0"-40"-15,0 0 27 0,0 0-110 16,0 0 16-16,0 0-21 0,0 0 12 16,51-12-4-16,-27 5-8 0,4 3-18 15,-2-3-40-15,5 3-62 0,13-3-58 16,-5 1-50-16,-6 1-138 0</inkml:trace>
  <inkml:trace contextRef="#ctx0" brushRef="#br0" timeOffset="31715.69">5625 12910 516 0,'0'0'76'15,"0"0"-2"-15,0 0 27 0,0 0-25 16,-2-44-28-16,2 36-6 0,-3-2 14 16,3 1-10-16,-3-1 1 0,-2 1 1 15,0 3-4-15,-3 0-10 0,1 3-11 16,-1-1-4-16,-5 3-7 0,3 1-8 15,-6 4-3-15,1 2-1 0,-1 5-1 16,-5 7 1-16,1 1-1 0,2 4-10 16,-3 3-10-16,5 9 5 0,1 7 2 15,7-6 8-15,3-3 3 0,5-5 3 16,3-8-2-16,7 2 2 0,0 0-5 16,6-2 1-16,-3-6 3 0,5-1 1 15,-3-5 0-15,6-3 0 16,-3-5 0-16,5-4 5 0,-2-3-1 15,0-3 9-15,-1-3 15 0,1-2 19 16,-3-4-10-16,-2 0-7 0,-1-7-10 16,-5-1-7-16,1-9-6 0,-9-6 2 15,-2 4 9-15,0 4-4 0,-5 11 4 16,0 8 1-16,-3-1-4 0,-5 4-11 16,-2 2-4-16,-3 2-2 0,-3 3 0 15,-2 3 1-15,2 0-11 16,3 2-21-16,0 2-21 0,2 2-26 15,4 0-32-15,1 6-59 0,6-1-105 16,5-1-63-16</inkml:trace>
  <inkml:trace contextRef="#ctx0" brushRef="#br0" timeOffset="31882">6101 13173 1203 0,'0'0'95'0,"0"0"-58"0,0 0 4 0,0 0-41 0,0 0-29 0,13-15-109 0,-13 3-61 15,0 1-101-15,-3 1-79 0</inkml:trace>
  <inkml:trace contextRef="#ctx0" brushRef="#br0" timeOffset="32500.27">6499 12894 634 0,'0'0'118'0,"0"0"22"15,0 0-14-15,0 0-57 0,0 0-41 16,0 0-12-16,5-36 8 0,-10 25-11 16,2 1 1-16,-5 0 4 0,-2 2-2 15,0-1 1-15,-3 5 3 0,0 1-7 16,-3 1-4-16,1 2-4 0,-3 7-3 16,-1 2-2-16,-1 2 0 0,2 4 0 15,0 5-2-15,0 4-3 0,2 3-4 16,3 4 1-16,0 0-2 0,5 2-1 15,6 0 8-15,-1-1 2 0,6-1 1 16,7-3 2-16,3-3 1 0,5 0 9 16,5-6 1-16,1-3 2 0,2-5 1 15,2-3 8-15,0-7 2 16,1-2 1-16,-1-8 4 0,-4-2-8 16,-1-5 4-16,0 0 4 0,-7-6-4 15,-4-4-9-15,-1-7-8 0,-9-9-10 16,-7-4 0-16,-5 4-3 0,-3 9-8 15,0 13-2-15,0 9-1 0,-5-1-14 16,-3 1-13-16,-2 1 2 0,0 5-10 16,-3 5-19-16,3 0-11 0,-1 1-35 15,1 10-79-15,5-1-40 0,5-1-111 16</inkml:trace>
  <inkml:trace contextRef="#ctx0" brushRef="#br0" timeOffset="32866.39">6881 12824 1009 0,'0'0'92'0,"0"0"-3"0,0 0-42 0,0 0-27 15,18-15-20-15,-13 18-3 0,-5 5-8 16,0 6 11-16,0 4 18 0,0 4 13 16,-5 11-12-16,2 10-7 0,-2 8 1 15,0 1-2-15,5-2-4 0,0-8-7 16,0-6-2-16,3-1 1 0,4-2 0 15,-4-5-36-15,2-5-25 0,0-7-17 16,3 2-47-16,2 3-78 0,1-2-53 16,-1-4-202-16</inkml:trace>
  <inkml:trace contextRef="#ctx0" brushRef="#br0" timeOffset="40891.31">5434 14662 20 0,'0'0'255'0,"0"-10"-228"0,0 5 29 16,3 3 35-16,-1-2-9 0,-2 1-26 15,0 1-9-15,0-1 0 0,0 2-4 16,0 0 5-16,0 1-4 0,0 0-15 16,0 0-11-16,0 0-10 0,0 1-8 15,0 2-3-15,0 4 3 0,0 3 13 16,0 6 9-16,-5 5-6 0,5 7-6 16,-5 6 1-16,0 7 0 0,-1 8-4 15,-4-2 1-15,2-4-3 0,1-3-1 16,-1-8 2-16,0 1-2 15,-2-4 5-15,2-8 2 0,3-5 1 16,0-2 3-16,0-1 4 0,-3 5 4 16,0-2-6-16,3-2-5 0,0-2 1 15,-1-3 0-15,6-4 2 0,0-2-4 16,0 1-10-16,3-4-1 0,2 0 39 16,3 0 6-16,2-5-11 0,6 1-16 15,-1-1-9-15,3 0-6 0,1 1 0 16,-1-1-3-16,0 0 2 0,0-1-2 15,2 3 0-15,-4-4-2 0,5 4-2 16,-1-1-14-16,-2 0-17 0,-2 3-18 16,-1-2-14-16,-2 0-34 0,0 0-38 15,-5 0-11-15,-3 1-16 16,0-4-131-16</inkml:trace>
  <inkml:trace contextRef="#ctx0" brushRef="#br0" timeOffset="41108.32">5377 14969 726 0,'0'0'28'0,"0"0"-6"0,0 0 80 0,0 0-10 0,41-33-47 15,-25 25-8-15,2-1 7 0,0 2-14 16,5 1-18-16,-2 1-7 0,0 2-3 15,-1 0-2-15,1 2-7 0,0 0-31 16,-1 1-43-16,1 0-49 0,7 1-34 16,-2 2-49-16,-5-2-157 0</inkml:trace>
  <inkml:trace contextRef="#ctx0" brushRef="#br0" timeOffset="41825.43">5775 15409 118 0,'0'0'244'16,"0"0"-186"-16,0 0 33 0,0 0 2 0,0 0-22 15,26-30-13-15,-24 26 2 0,4 0 1 16,-4 1-17-16,3 1-10 0,-5-1-6 15,6 3-5-15,-6 0-9 0,0 5-1 16,2 0 6-16,-2 4 6 0,0 4 2 16,-2 1-8-16,-4 6-7 0,1 1-6 15,-5 1 3-15,2 3-5 0,-2-1-2 16,-1 1 2-16,1 1-1 0,0-5 1 16,-1 2 0-16,4-2 4 0,-1-2 6 15,0-1 5-15,3-4 0 0,0 0-2 16,2-2-6-16,3-5 3 0,0 0-3 15,0-3 1-15,0 0-2 0,3-2 0 16,2 0 7-16,0-1 1 0,6 0 1 16,-1 0-6-16,0 0-6 0,1-1-4 15,1 0-1-15,1 0 0 0,0 0-2 16,3-2-1-16,-6 0-5 0,6 0-13 16,-3 1-15-16,-1 0-23 0,1-1-24 15,-2-1-22-15,-4 1-39 0,4 0-28 16,-6-1-25-16,0 0-141 0</inkml:trace>
  <inkml:trace contextRef="#ctx0" brushRef="#br0" timeOffset="42042.16">5723 15586 657 0,'0'0'20'0,"0"0"27"0,0 0 64 16,0 0-8-16,0 0-36 0,26-25-17 16,-13 17-6-16,5 1-9 0,0-1-16 15,6 2-7-15,-4 1-8 0,3-1-4 16,1 1-4-16,2 0-18 0,-1 1-54 16,1 1-50-16,10-1-32 15,-7 1-23-15,-6-1-115 0</inkml:trace>
  <inkml:trace contextRef="#ctx0" brushRef="#br0" timeOffset="42526.33">6106 15607 390 0,'0'0'63'0,"0"0"-13"15,0 0 33-15,0 0-21 0,0 0-16 16,0 0 10-16,0 0 15 0,26 18-3 16,-13-16-10-16,-1-1-7 0,4-1-2 15,2 0 1-15,0 0-1 0,-2-5-9 16,4 3-7-16,1 0-6 0,-3-3-6 16,0 1-3-16,-2-1-4 0,-1 0-7 15,-2-1 2-15,-3 0 1 0,1 0-3 16,-6 0 1-16,3-1 0 0,-6-1 0 15,-2 3 4-15,0-2 1 0,0 0-3 16,-8 2-3-16,1-1-4 0,-6 0-1 16,-3 2-2-16,-2 1 0 0,-2 0-4 15,-1 2-1-15,-2 1 0 0,-1 2 3 16,1 3-1-16,0 5 3 0,0 2 0 16,2 3 0-16,5-1 0 0,1 2 1 15,5 1-1-15,4-2 0 0,4 1-1 16,2 1 1-16,0-2 3 0,8-1 1 15,-1 0 3-15,1-3-3 0,5-1 0 16,0-2-2-16,0-4-2 0,5-1-2 16,0 0-19-16,0-3-31 0,3 0-29 15,-1-3-54-15,11-6-98 0,-5 0-15 16,-5-1-109-16</inkml:trace>
  <inkml:trace contextRef="#ctx0" brushRef="#br0" timeOffset="42992.6">6612 15484 522 0,'0'0'102'0,"0"0"-41"0,0 0 56 0,0 0-25 16,0 0-40-16,-2-32-39 15,-4 24-13-15,-1 4-3 0,-4 0-1 16,-2 1 1-16,3 2 3 0,-5 1 0 16,-1 0 1-16,1 4 1 0,-1 3 5 15,3 1 4-15,-5 2-2 0,3 0-6 16,2 2-1-16,0-2-1 0,5 1-1 16,0 0-1-16,8-1 1 0,0 0 0 15,3 0 3-15,5 1-1 0,2 0 3 16,3 0-1-16,0-1 4 0,2 1 3 15,1-1 4-15,2-1-4 0,0 0 4 16,0-1 12-16,0-1 20 16,-2 0 5-16,-1 0-8 0,-2 0-7 15,-3 1-10-15,1-2-6 0,-6 1-5 16,3 0-5-16,-6 0 1 0,-2 0-4 16,0-1 4-16,0 0-2 0,-5 0-1 15,-8-1-3-15,0-1 2 0,-2 0-5 16,-6-2-1-16,-2 0-2 0,0 0-15 15,-1 0-22-15,-2-1-14 0,3 1-22 16,0 0-24-16,2-2-43 0,6 1-26 16,2-2-24-16,8-1-96 0</inkml:trace>
  <inkml:trace contextRef="#ctx0" brushRef="#br0" timeOffset="43428.29">6824 15468 577 0,'0'0'74'0,"0"0"5"0,0 0-1 0,0 0-20 0,13-36-2 0,-13 30 1 15,3 2-5-15,-1 1-16 0,-2 0-1 16,0 2-4-16,0 1-15 0,0 1-15 15,0 4 0-15,0 3 18 16,0 3 10-16,-5 0-3 0,0 3-10 16,0 3-6-16,-3-1-4 0,0 3-3 15,0-1-2-15,1 0 0 0,-1 1 1 16,-2 2-1-16,-1-4 3 0,1 1 15 16,5-3 2-16,0 0 1 0,-1 0-2 15,1-3-1-15,5-2 3 0,-2-2-4 16,2-1-4-16,0-1-1 0,5-3 4 15,0-1 2-15,0 0 0 0,3-1-1 16,2 0-10-16,1-1-3 16,1 0-3-16,1 0-1 0,3-1-1 15,-3 0-2-15,2-1-9 0,1-2-19 16,-1 3-18-16,-2 1-3 0,3-2 1 16,-3 1-4-16,0-1-31 0,-3 2-48 15,0-1-46-15,-5 0-7 0,-2-1-38 16,0-1-120-16</inkml:trace>
  <inkml:trace contextRef="#ctx0" brushRef="#br0" timeOffset="43643.74">6723 15634 741 0,'0'0'124'0,"0"0"25"0,0 0-46 15,0 0-56-15,0 0-20 0,13-18 0 16,-2 15 5-16,-1 1 3 0,3-2 7 15,2 1 1-15,1-1-9 0,-1 2-19 16,1-1-6-16,-1 1-8 0,1 2-1 16,-3 0-17-16,2 0-31 0,1 0-22 15,-3 0-36-15,2 0-41 0,8-3-58 16,-2 3-35-16,-5-2-155 0</inkml:trace>
  <inkml:trace contextRef="#ctx0" brushRef="#br0" timeOffset="44311.09">7881 14854 336 0,'0'0'147'0,"0"0"-78"0,0 0-5 0,0 0-14 16,2 0 2-16,1 0 17 15,2 0 19-15,3 0 6 0,0 0-12 16,5 0-1-16,2-1-16 0,1 0-10 16,2-1-16-16,0 2-16 0,0 0-13 15,0 0-7-15,0 0-2 0,0 1-1 16,0 0-1-16,-2 1-12 0,2 0-24 16,-5-1-30-16,2 1-23 0,-2 2-44 15,0 0-55-15,-5 2-42 0,-3-2-149 0</inkml:trace>
  <inkml:trace contextRef="#ctx0" brushRef="#br0" timeOffset="44578.36">7902 15080 778 0,'0'0'26'0,"0"0"34"16,0 0 93-16,0 0-30 0,38 5-42 15,-17-5-27-15,0 0-25 0,5-1-10 16,-3-2-14-16,3 0-2 0,-1 2-2 16,-1 1-2-16,-1 0-3 15,0 0-19-15,3 4-46 0,-5-1-28 16,12 1-94-16,-9-2-91 0,-4-1-197 15</inkml:trace>
  <inkml:trace contextRef="#ctx0" brushRef="#br0" timeOffset="60727.45">9082 14447 112 0,'-2'0'298'0,"2"0"-240"0,-3 0 14 0,3-2 12 16,0 0-2-16,0 1-47 0,3-2-13 15,2 2 13-15,3-1 3 0,5 1 14 16,0 0 8-16,5 0-4 0,0 0-9 15,2-3-1-15,4 3-10 0,-1 0-3 16,3 0-11-16,2-1-2 0,-2 1-4 16,0-1-7-16,0 0-1 0,-3 1 4 15,0-1-5-15,-2 2 2 0,-3 0 5 16,-3-1 0-16,-2 1-1 16,0 0-3-16,-5 0-4 0,-3 0-1 15,0 0 2-15,-2 0-3 0,0 0 4 16,-3 0 0-16,0 0 1 0,0 0 6 15,0 0-1-15,0 0-4 0,0 0-5 16,0 1-4-16,0 4-1 0,-3 1 11 16,0 4 8-16,-4 3 5 0,1 4-1 15,-4 2-3-15,0 5-1 0,-3 3-2 16,0 1-2-16,-3 2-2 0,1 1-6 16,-1 0 2-16,1-1-5 0,-1-3-2 15,4-2-1-15,1-2-1 0,1-2 0 16,0-1-11-16,2-4-30 0,0-1-27 15,3-2-28-15,2-2-26 0,3 0-57 16,5-2-107-16,1-1-45 0</inkml:trace>
  <inkml:trace contextRef="#ctx0" brushRef="#br0" timeOffset="61228.02">9767 14810 313 0,'0'0'85'0,"0"0"9"0,0 0-18 0,0 0-13 16,0-5-4-16,0 5 6 0,0-1 7 15,0 1-6-15,0-1 14 0,3 0 6 16,-1 1-11-16,-2-1-17 0,3-1-13 16,2 0-7-16,0 1-1 15,0 1-7-15,3 0 1 0,-3 0 2 16,0 0-10-16,1 5-11 0,-4-2-7 15,1 4-5-15,-3 0 2 0,0 0-2 16,0 2 4-16,-5 0-1 0,-3-2 1 16,3 0-2-16,-3-1-1 0,0-1 1 15,0-1-1-15,3-2 2 0,0-1-2 16,3-1 6-16,2-2 0 0,-3-4 8 16,3-2-7-16,0 1-2 0,0-2-1 15,3-3-4-15,-1 2-1 16,3-1-1-16,-2 2-9 0,2 1-25 15,0 4-21-15,0-1-27 0,3 3-39 16,-3 2-39-16,6 0-76 0,-1 0-30 16,-2 2-160-16</inkml:trace>
  <inkml:trace contextRef="#ctx0" brushRef="#br0" timeOffset="61628.5">10173 14475 636 0,'0'0'81'0,"0"0"5"0,0 0 29 0,0 0-38 0,8-40-40 0,-6 32 3 16,-2 3 9-16,0 1-8 0,3 2-8 15,-3 2-9-15,0 1-18 0,0 5-4 16,0 3 5-16,0 4 11 16,-3 4 3-16,1 5-5 0,-4 3-6 15,4 4-6-15,-3 7-1 0,-3 10 1 16,3 3-1-16,0 2-2 0,5-5-1 15,-3-11-1-15,0-11-11 0,3-6-24 16,-2 1-2-16,-1 2-7 0,3 1-36 16,0 2-48-16,0-2 1 0,8 0-63 15,0-2-75-15,-3-10-2 0</inkml:trace>
  <inkml:trace contextRef="#ctx0" brushRef="#br0" timeOffset="61961.95">10511 14479 529 0,'0'0'114'0,"0"0"11"0,0 0 37 0,0 0-34 15,0 0-34-15,0 0-30 0,0 0-25 16,18-30-29-16,-18 38-9 0,0 3 18 15,-2 1 15-15,-1 7 1 0,1 4-7 16,-4 5-2-16,4 6-6 0,-3 9 1 16,0 9-3-16,-3 0 3 15,0-3-4-15,3-7 2 0,2-13-4 16,1-5-1-16,-1-5-5 0,1-3-2 16,2 5-4-16,0 0 1 0,0 2-4 15,0-5 0-15,0 0-6 0,0-5-40 16,5-3-45-16,0-5-25 0,5-5-55 15,-2 0-137-15,0-5-96 0</inkml:trace>
  <inkml:trace contextRef="#ctx0" brushRef="#br0" timeOffset="62479.39">11155 14738 360 0,'0'0'168'0,"0"0"-69"0,0 0 13 0,0 0-14 0,0 0-2 16,7 0 19-16,1 0-5 15,3 0-15-15,4 0-11 0,1-1-2 16,4 0-8-16,3-1-15 0,1 0-15 16,4 1-12-16,-2 1-7 0,2-1-7 15,-2 1-7-15,5-2-11 0,0 1 1 16,-2 1-1-16,2 0-3 0,0 0-32 15,0 0-24-15,-3 1-40 0,1 1-40 16,12 2-54-16,-8-1-114 0,-4 0-80 0</inkml:trace>
  <inkml:trace contextRef="#ctx0" brushRef="#br0" timeOffset="63163.21">12547 14604 501 0,'0'0'92'0,"0"0"-26"16,0 0 60-16,0 0-30 0,24-34-38 16,-22 27-11-16,3-3-9 0,-5 2-9 15,3 0-7-15,-3 0-7 0,-3-1 4 16,-2-1-8-16,3 3 8 0,-6 2 4 16,-2 2-7-16,-1 1-6 0,-2 2-4 15,-2 3 4-15,-3 4 1 0,-3 4 0 16,-2 4-8-16,2 4-1 0,-2 2-1 15,0 3-1-15,-1 8 2 0,4 9-2 16,4 1 0-16,3-2 0 16,11-8 0-16,-1-12 1 0,6-5 0 15,2 3 0-15,5 1-1 0,1 1 3 16,7-4-1-16,-3 1 0 0,6-5 6 16,2-3 3-16,3-4 3 0,0 0 8 15,2-5 1-15,-2 0-6 0,5-3-5 16,-3-2 2-16,1-3 1 0,-1 2 13 15,-2-3 2-15,0 0 0 0,-3-3-5 16,0 1-8-16,1-3-2 0,-6 0-8 16,2-2-5-16,-4-1-1 0,-1-2 1 15,-2-1-2-15,0 0 1 0,-5 1-1 16,2 1 2-16,-7 1-1 0,2 1 0 16,-5-1-1-16,0 3 5 15,-5 0 1-15,-3 1 1 0,-2 0-1 16,-3 2-2-16,-3-3-1 0,1 4-2 15,-1 1 3-15,-2 0-3 0,3 0-1 16,-1 1 0-16,1 2 0 0,2 0 0 16,3 0 0-16,-1 2 0 0,4 1 0 15,-1 2-3-15,3-3-22 0,5 3-23 16,-3 1-29-16,3 0-30 0,0 0-68 16,0 5-113-16,3-5-34 0</inkml:trace>
  <inkml:trace contextRef="#ctx0" brushRef="#br0" timeOffset="72889.57">8734 15644 270 0,'0'0'83'0,"0"0"-39"0,0 0 8 0,0 0 6 0,0 0-18 15,0 0-17-15,2 0-7 0,1 0 18 16,-1-1-2-16,4-1-3 0,-1 1 16 16,2-2 0-16,1 0-7 0,3 1-7 15,-1-1 1-15,3 2-7 0,-3 0-4 16,6 1-3-16,-3 0 2 0,2 0-5 16,3 0-3-16,-2 2-2 15,4 0 9-15,4 0-2 0,1-1 4 16,4 0 0-16,7-1-3 0,10 0 7 15,11 0-3-15,3-1-4 0,-1-1-3 16,-2 0-7-16,-3-1 0 0,1 2-2 16,4-2-1-16,3 1-3 0,3 1 0 15,2-1 0-15,5 0 1 0,6 1-1 16,2 1-2-16,2 0 0 0,1 0 0 16,5 0 3-16,0 0-3 0,2 0-1 15,6 1 1-15,-1-1 1 0,6 0 0 16,-5 0-1-16,7 3 1 0,-2-1 0 15,2 2-1-15,6 0 5 0,-3 1-2 16,0-2-2-16,5 1-1 0,0-1 0 16,0-1 2-16,5-1-1 0,1-1-1 15,1 2 0-15,4-2-1 0,2 1 3 16,0 0-2-16,0-1 2 0,0 2-2 16,-3-1 3-16,6 1-2 0,-8 2 0 15,2 0 0-15,-2 2 0 0,-2-1-2 16,-1 3 2-16,-5-3 1 0,0 2-2 15,-5 0-1-15,-3 0 1 16,-2 1-1-16,-3 0 1 0,-2-2 0 0,-8 3-9 16,-3 0-21-16,-5 1-21 15,-2 1-32-15,-6-1-30 0,-7 2-43 16,-9-3-12-16,-14 0-107 0</inkml:trace>
  <inkml:trace contextRef="#ctx0" brushRef="#br0" timeOffset="75091.89">7971 17742 323 0,'3'0'54'0,"-3"-2"-53"0,3-3 40 15,-1-1 14-15,3-1 2 0,0-2 11 16,3-3-3-16,3 1-7 0,-1-2 3 16,3 0 0-16,0 0-6 15,0 1-12-15,2 0-7 0,-2 2-9 16,3-2 0-16,-1 4-3 0,-5-1-9 16,3 4-2-16,0-1-4 0,-5 5-3 15,2 0 4-15,-2 1-4 0,-5 0-4 16,2 1-2-16,3 3 0 0,-3 5 4 15,-3 3-2-15,6 5 2 0,-3 3 0 16,6 0-2-16,-4 4 3 0,1 0-1 16,5 4 1-16,-3-1-2 0,3 0-1 15,-2 0 1-15,1-4-3 0,-1 0 1 16,-1-1 0-16,0 0 0 0,-4-2-1 16,1 1 0-16,1-2 0 0,-3 0 0 15,1-5 0-15,1 1 2 0,-4-2-1 16,2-4-1-16,0-3-1 0,-2 1 1 15,2-4 0-15,0-2-2 0,0-1 2 16,0-1 8-16,1-4 7 0,-4-6-2 16,3-4 3-16,-2 0 1 0,0-6-5 15,-1-5-1-15,1 2-3 0,-1-6 0 16,-2-4-1-16,5-8 0 0,-2-9-2 16,2 0 1-16,3 4 0 0,-3 0 0 15,3 5 2-15,0-2 1 0,-1 1 1 16,1-1-1-16,0 1 0 15,2 2-3-15,-2-1-1 0,2 1-3 16,1 0-1-16,-1-1 0 0,-2 1-1 16,-1 0 0-16,1 0 0 0,3 0 0 15,-1 1 1-15,-2-2 1 0,2 1-1 16,-2 2 7-16,-1-1-1 0,1 5 1 16,5 0-4-16,-5 0 0 0,5 2 1 15,0 2-2-15,0 2-1 0,-6 7 1 16,-1 5-1-16,1 1 1 0,1-4-1 15,0-3 0-15,2-2 5 0,1 0-7 16,-1 1 3-16,-2 1-2 0,2 0 4 16,-2 1-5-16,-1 0 0 15,1 1 1-15,0 0-1 0,0 2 0 16,-3 0 0-16,0 1 1 0,-2 0-1 16,2 4 0-16,-3-3 0 0,1 6 1 15,0-1 1-15,-3 1-2 0,0 2 0 16,2 2 4-16,1 1-4 0,-1 0 1 15,1 2 0-15,-1-1 0 0,1 0 1 16,0 2 0-16,-1 0-2 0,3 0-1 16,-2 1 1-16,5 2 1 0,-3-1 3 15,3 1-3-15,5 0 4 0,-3 0-1 16,3 0 2-16,2 0 1 0,1 0-6 16,4 0 4-16,1 0-4 15,0 0-1-15,5 1 1 0,2-1-1 16,8 0 0-16,8 0 2 0,8 0-2 15,5-4 1-15,0 3 0 0,-3-4-1 16,-3 4-1-16,1-2 1 0,2 1 1 16,3 1-1-16,0-1-1 0,5 1 1 15,0 0 0-15,5 1 0 0,-2-1 1 16,5-1-1-16,-3 2 0 0,0 0 1 16,0 0-1-16,0 0 0 0,3 0-2 15,0 0 2-15,2 2 0 0,3-2 1 16,-2 1-1-16,-1-1 0 0,0 2-1 15,1 0 1-15,-1-1 0 0,0 0 0 16,3 0 0-16,0 0 1 0,3-1-2 16,-3 2 1-16,-3-2-1 0,0 0-2 15,1 1 1-15,2 0 0 0,0 0 1 16,-1 2 1-16,-1-2-1 0,-3-1 1 16,-1 3 0-16,-1-1 0 0,-1 1-1 15,0-1 1-15,3 0 0 0,-3 0 2 16,0 0-2-16,0-1-1 0,-2 2 0 15,-1-3 1-15,1 1 0 0,-6 0 0 16,3 1 1-16,-2-1-1 16,2-1 0-16,0 2 0 0,-3-2 0 15,3 2 0-15,-5-1 0 0,5 2 0 16,-2-2 0-16,2 0-1 0,0 1 1 16,0 1 0-16,2 0 0 0,3 0 1 15,-2-1-1-15,2 2 0 0,0 0 1 16,-2-2-1-16,-3 0-2 0,3 0 2 15,-3-1 1-15,2 2-1 0,-2-2 1 16,0 0-1-16,0 1 0 0,-7 3 1 16,1-3 2-16,1 2 1 0,-3 0-3 15,-2-1 4-15,2-1-5 0,-4-1 0 16,-4 2 1-16,1-2-1 0,-9 2 0 16,1 0 0-16,-3 1 0 0,-2 0-1 15,-6 2-7-15,-10-2-15 16,-2-1-12-16,-3 1-14 0,0 0-9 15,2 6-35-15,-2-2-47 0,3 3-92 16,-9-2-80-16</inkml:trace>
  <inkml:trace contextRef="#ctx0" brushRef="#br0" timeOffset="78411.81">9227 16572 200 0,'0'0'26'0,"0"0"-10"0,0 0 30 0,13-6-7 0,-10 5-11 15,2-1-8-15,-3 0 12 0,1 0 13 16,0 1 4-16,2-2 10 0,-3 2-10 16,1-3-3-16,-1 1-7 0,1 1-1 15,0 0-2-15,-3-1-6 0,2 3 5 16,-2-1-3-16,0 1-1 0,0 0-6 15,0-1 3-15,0 1-7 0,0 0 2 16,0 0 0-16,0 0-2 0,0 0 8 16,0 0 2-16,0 0 1 0,0 0-9 15,0 0-2-15,0-1-3 0,0 0 4 16,0-1-4-16,0 0-2 0,0 0 5 16,-2 0-2-16,-1 1-8 15,0 1-5-15,-2-1 1 0,0 1-4 16,-3 0 2-16,1 1-3 0,-6 1 1 15,2 5 1-15,-2 0 3 0,-2 4-2 16,2 3-2-16,-2 0 3 0,-1 5-3 16,3-3-2-16,0 3 0 0,0 2-1 15,0 0 1-15,0 2 0 0,3 0 0 16,2 0-1-16,3-2 4 0,3 1 3 16,2-1 1-16,0-1-1 0,2-4 2 15,6 0 1-15,2 0-1 16,3-3 5-16,0-2-2 0,3-1 2 0,2-3 4 15,-3-1-1-15,3-2-1 16,0-1 0-16,0 0 3 0,-5-3-6 16,3-3 3-16,-3-2 3 0,0-1-5 15,0-1 2-15,-6-3 1 0,1-1-1 16,0-3-6-16,-3-3 2 0,-2 1-1 16,-3 0-2-16,0-2-2 0,-6 4 2 15,-4 0 0-15,0 1-3 0,-6 4-4 16,-2 2-2-16,0 1-2 0,-5 3 2 15,0 1 0-15,-1 2 0 0,1 0-1 16,2 2 1-16,6 0-6 16,-1 1-10-16,3-1-16 0,3 2-12 15,5-1-16-15,2 2-28 0,1 0-25 16,2 3-14-16,0 0-38 0,2 1-65 16,6 0-39-16,0-3-170 0</inkml:trace>
  <inkml:trace contextRef="#ctx0" brushRef="#br0" timeOffset="78762.63">9506 16926 1080 0,'0'0'51'0,"3"0"-48"0,-3-1-3 0,2-2 3 0,1 1-3 16,-3-1-15-16,0 3-36 0,0 0-42 16,0 0-46-16,0 4-40 0,0-1-73 15,0-2-71-15</inkml:trace>
  <inkml:trace contextRef="#ctx0" brushRef="#br0" timeOffset="79279.14">9829 16635 323 0,'0'0'104'0,"0"0"-53"0,0 0 63 16,0 0-29-16,0 0-18 0,0 0 1 15,0-36 11-15,0 30 4 0,0 3-2 16,-2 0-7-16,2 1 0 0,0 2-18 16,0 0-13-16,0 0-18 0,0 0-14 15,0 4 1-15,2 3 6 0,1 3 1 16,-3 5-1-16,2-1-5 0,-2 4 1 15,0 3 1-15,0 2-6 0,0 2-2 16,-2-1-2-16,-1 0-4 0,3 0-1 16,0-1 0-16,0 0-3 0,0-4-33 15,0 0-30-15,0-2-33 0,3 1-66 16,4-2-75-16,-4-2-41 0,2-8-123 16</inkml:trace>
  <inkml:trace contextRef="#ctx0" brushRef="#br0" timeOffset="79863.64">10046 16709 458 0,'0'0'40'0,"0"0"51"0,0 0-20 16,0 0-28-16,0 0 3 0,0 0 5 16,13-35 12-16,-8 27 4 15,-2 4 0-15,2-1-2 0,-2 0-17 16,2-2-7-16,3 4-11 0,2-3-12 15,-2 1 0-15,5 1 0 0,-3-1-3 16,0 0-3-16,1 1-1 0,1 2-3 16,-1-1-4-16,-1 3-2 0,0 0-2 15,-2 0 3-15,0 2-4 0,-3 1 1 16,3 1 0-16,-3 3 1 0,3 3 2 16,-6 1-1-16,4 4 2 0,-6 1 1 15,0 4 1-15,-3 1-2 0,-2 0 2 16,-3 2-3-16,-2 2 1 15,-1-3-1-15,1 1-1 0,-3-2-1 16,3-2 0-16,-3-1 0 0,0-1 3 16,3-1-2-16,-1-2 5 0,4-4 1 15,1-2 12-15,1-3 3 0,3-1 0 16,2-1-7-16,0-3-3 0,0 0 2 16,5 0 2-16,3-2 8 0,2-1-10 15,5 0-8-15,1 1-4 0,-1-2-2 16,3 1 0-16,3 1-1 0,-5 1-20 15,4-2-18-15,1 1-17 0,0-2-23 16,-3 3-20-16,0 0-43 0,3-3-44 16,-3 2-85-16,-5 0-104 0</inkml:trace>
  <inkml:trace contextRef="#ctx0" brushRef="#br0" timeOffset="80363.64">10584 16779 337 0,'0'0'138'0,"0"0"-51"0,0 0 48 0,0 0-37 15,10-29-23-15,-10 22-10 0,3 1-11 16,-3-2-2-16,0 3-7 0,0-1-4 15,0 0-2-15,-3 0 2 0,0 4-10 16,3-3-6-16,-2 2-9 0,-3 2-3 16,2 0-1-16,-2 0-2 0,0-1-3 15,0 2-6-15,-6 0 4 0,3 2-4 16,1 0 1-16,-4 4-2 0,1 1 1 16,0 3 0-16,-3 2-1 0,2 3 0 15,1 0-1-15,0 4 1 0,2 1-1 16,0 1 2-16,6-1 0 15,2-1 0-15,0 0 2 0,2-2 3 16,6 1-2-16,2-5-1 0,3-1 0 16,3-2 2-16,-1-2-2 0,3-5 6 15,0-3 19-15,-2 0-7 0,-1-3-4 16,4-4 0-16,-4-5-2 0,-2-1 4 16,-3-6-1-16,1-3-12 0,-6-4-4 15,3-8-2-15,-8 5-9 0,2 2-19 16,-2 2 0-16,-2 10 3 0,-4 2-15 15,1 4-22-15,-2 5-24 0,-1 2-45 16,-3 3 9-16,1 4-32 16,-5 6 4-16,7 0-38 0,-3-1-30 0</inkml:trace>
  <inkml:trace contextRef="#ctx0" brushRef="#br0" timeOffset="80980.97">10726 16686 343 0,'0'0'46'0,"0"0"31"0,0 0 3 0,5-22-27 0,-5 16-13 0,0 1 7 15,3-1-6-15,-3 2 3 0,2-2 6 16,1 2 4-16,2 1 4 0,0-1-5 16,0 0-13-16,3 3-9 0,0-3-2 15,2 1 0-15,-2 0-13 0,0 0-4 16,-1 1-2-16,4-1 2 15,-4 2 3-15,-1 1 2 0,1 0-2 16,-2 0-2-16,1 1-6 0,-1 4 0 16,-3-1-4-16,1 2-2 0,0 3 0 15,-1-1 1-15,1 2-1 0,-1 7 3 16,-2-1 1-16,0 3-3 0,0 3 3 16,0 3 0-16,-2 0-1 0,-3 0-1 15,-1 2 0-15,-1-3-1 0,-1 0-1 16,-5 1 0-16,3-4-1 0,-3 0 2 15,5-1 4-15,-5-6 6 0,3 0 0 16,-1-3 0-16,6-3-4 0,0-1-5 16,2-5-2-16,1 1 0 15,2-3 1-15,0 0 8 0,5-4-5 16,0 1 3-16,3-2 4 0,5 2-4 16,0 2-3-16,0 0-4 0,7-1 0 15,-4 1-1-15,5 0 0 0,2 1 0 16,0-2-13-16,-2 2-16 0,-1 0-19 15,6 0-12-15,-5 0-28 0,0 2-36 16,4 0-76-16,-9-2-40 0,-1 0-136 16</inkml:trace>
  <inkml:trace contextRef="#ctx0" brushRef="#br0" timeOffset="81932.64">11020 16408 266 0,'0'0'124'0,"3"-4"-88"0,0 1 25 0,-1 0-20 0,1-2-4 0,-1 2-5 0,3-2-9 0,-2 1-4 0,0 0 13 0,-1 1 9 0,1 0 12 0,-1 2 3 0,4 0 3 0,-4-2-6 16,1 0-13-16,2 0-15 0,0-1-6 15,-2-1-8-15,2 2-1 0,-3-2-1 16,4 1-2-16,-1 3-3 0,0-1 2 16,-3 1-3-16,4 0-3 0,-1 1 2 15,-3 0 0-15,1 0 0 0,0 0 3 16,-1 0 2-16,-2 1 6 0,5 0-4 16,-5 1 1-16,0-1-2 0,0 3-2 15,0-2-4-15,0 3 3 16,0 1 0-16,0-1 3 0,0 3 5 15,0-1 0-15,0 0 1 0,-2 3-3 16,-1 0-4-16,3 0 0 0,-2 0 2 16,-1-1-2-16,0 2 1 0,3-2-1 15,-5-1 2-15,3 1-4 0,-4-1 2 16,1 0-2-16,0-1 2 0,-3 0-6 16,6 0 1-16,-6-1 0 0,3-2 0 15,-3 2 2-15,3-2-3 0,2-3 2 16,-2 0-2-16,5 0 2 15,-2-1-1-15,2 1 2 0,-3 1-4 16,3-2 2-16,0 0 1 0,0 0-1 16,0 0 4-16,0 0 6 0,0 0-1 15,0 0 0-15,0 0-3 0,0 0 0 16,0 0 2-16,0 0-4 0,3 0 5 16,-1 0-1-16,-2 0-1 0,8-2 1 15,-3 1-3-15,3 1 0 0,5-2 1 16,-3 2-2-16,3 0 2 0,5-1 2 15,-2-1-4-15,2 1-2 0,-3 1 2 16,3 0-3-16,-2 0 2 0,2 0-3 16,-5 0-1-16,2 0 1 0,-2 0 1 15,-5 0-3-15,2 1-1 0,-2-1 1 16,2 3 0-16,-2-3-4 0,0 0-12 16,0 2-25-16,-1 1-20 0,-1 1-23 15,-1 0-42-15,-3 5-66 0,1 1-88 16,-3-5-77-16</inkml:trace>
  <inkml:trace contextRef="#ctx0" brushRef="#br0" timeOffset="82849.49">9080 17229 263 0,'-3'0'76'0,"1"0"-58"0,-1 0 32 15,0 0-18-15,1 0-11 0,-1 0 15 16,1-1 13-16,-1-1 3 0,3 1 4 15,-2 1 1-15,2 0-9 0,0 0-5 16,0 0-13-16,0 0-4 0,0 0 5 16,0 1 0-16,2 2-1 0,3-2 4 15,3-1 8-15,5 1-7 0,0-1-8 16,8 0-7-16,4 0-5 0,6 0 0 16,16 0 1-16,15-1 2 0,8 0-3 15,5 1-4-15,2-4 4 16,3 1 4-16,6 1 6 0,9-1 4 15,6 1 2-15,0-2 10 0,2 3-14 16,-5 0 0-16,-2 0-3 0,-3 1-3 16,-5-3-2-16,-3 0-1 0,-8 2-3 15,-2-2-3-15,-10-1-5 0,-3-1-4 16,-10 3-3-16,-3-2 1 0,-8 1-2 16,-2 2 1-16,-8 0-10 0,-8 1-18 15,-7 0-14-15,-3 1-14 0,0 2-8 16,2 2-6-16,-2-1-18 0,-3 4-24 15,-5 1-38-15,-5 3-36 0,-5-1-16 16,-5-1-62-16</inkml:trace>
  <inkml:trace contextRef="#ctx0" brushRef="#br0" timeOffset="83466.78">9540 17567 117 0,'0'0'338'0,"10"-11"-295"0,-2 7 47 0,-3-2 21 0,3 2-30 16,-3-2-15-16,-2 4 8 0,-1-1 14 15,1 1-7-15,-3 1-14 0,0 1-19 16,0 4-27-16,0 2 0 0,0 9 14 16,-3 1-4-16,-2 5-8 15,-3 5-7-15,0 0-2 0,1 3-1 16,-4 1-8-16,4 0 1 0,1-3-2 16,1 3-3-16,3-7 0 0,-1 2-2 15,1-3-2-15,2-3-32 0,0-1-34 16,0-2-26-16,0-2-46 0,5-3-36 15,5-5-24-15,0-4-25 0,3-3-54 16</inkml:trace>
  <inkml:trace contextRef="#ctx0" brushRef="#br0" timeOffset="83917.23">9989 17595 292 0,'0'0'332'0,"0"0"-276"15,0 0 66-15,0 0-5 0,0 0-61 16,21-39-4-16,-18 32-17 0,-3 4-10 16,-6 2-13-16,-1 1-9 0,-1 0-2 15,-2 5 0-15,-3 2 2 0,0 4 2 16,0 1-3-16,0 1-1 15,0 1 0-15,0-1 0 0,5 2-1 16,1-2 0-16,4-1 0 0,0 0-1 16,6-2 0-16,2 1-1 0,3 0 2 15,2 0 0-15,3 1 1 0,0-2-1 16,3 0 2-16,2-2 1 0,-3 1 13 16,3-2 22-16,0-1-3 0,0 1-13 15,-5-3-7-15,0 3 6 0,-2-2 3 16,-4 2-9-16,-1-3-5 0,-4 4-4 15,1 1-4-15,-6-1 3 0,-2 0-1 16,-5 3-1-16,-1-3 0 0,-4 1 0 16,-3 0-2-16,0-1 1 0,-3-3-2 15,0 1-9-15,3-3-20 0,-2-2-23 16,1-1-33-16,1 0-37 0,0-1-43 16,3-7-6-16,2-9 0 0,2 0-52 15</inkml:trace>
  <inkml:trace contextRef="#ctx0" brushRef="#br0" timeOffset="84134.3">9982 17532 754 0,'0'0'138'0,"0"0"-12"0,0 0 2 0,36-31-45 0,-23 21-33 15,2 0-31-15,-2 0-15 0,3 0 1 16,-1 2 0-16,1 2 0 0,-3-1-4 15,2 0 0-15,1 1-1 0,-1 0-1 16,1 5 0-16,2-1-19 0,0 0-33 16,2 0-48-16,1 0-39 0,13-1-94 15,-6 1-43-15,-2-2-126 0</inkml:trace>
  <inkml:trace contextRef="#ctx0" brushRef="#br0" timeOffset="84835.68">11917 16913 243 0,'0'0'202'0,"0"0"-155"0,0 0 60 0,13-17-13 0,-11 15-40 0,-2-2-5 15,0 2 0-15,3 1-6 0,0 1-9 16,-3 2-23-16,0 4 5 15,0 2 24-15,0 4 16 0,0 0-3 16,-3 7-2-16,-2 1 2 0,0 3-29 16,-3 1-17-16,0 5-4 0,-2 0-1 15,5-1 2-15,-3 0-3 0,5-1 0 16,-2-2 0-16,3-3-1 0,-1-1-3 16,0-3-21-16,3-3-32 0,0 0-26 15,0-2-19-15,-2-3-39 0,-1-1-4 16,3-4-51-16,-2-1-36 0</inkml:trace>
  <inkml:trace contextRef="#ctx0" brushRef="#br0" timeOffset="85135.11">11775 17079 634 0,'0'0'95'0,"0"0"-63"0,0 0 112 15,46-4-56-15,-22 1-13 0,1-2-1 16,4 0-18-16,-1-3-19 0,3 4-18 15,0-3-15-15,-2 5 1 0,-1 0-1 16,1 1-2-16,-4 0 0 0,-1 1-2 16,2 0-20-16,-3 1-49 0,-5 3-42 15,8 4-57-15,-8-4-70 0,-3 0-113 0</inkml:trace>
  <inkml:trace contextRef="#ctx0" brushRef="#br0" timeOffset="98665.26">12620 16744 247 0,'0'0'51'0,"0"0"-31"0,8-4 20 0,-3 2 3 15,-3 1-14-15,3 1 7 0,1-2 10 16,-4-1-2-16,3 1 6 0,-2 0 3 16,2 0-8-16,0-1-7 0,0-2-10 15,1 3 0-15,-4-3 3 16,3 0 1-16,-2 3-4 0,0-3-5 15,-3 1-4-15,2 0 1 0,1 0-1 16,-3 0-2-16,0-4-2 0,0 2 0 16,0 0 6-16,0-3-2 0,0 2-1 15,-3-1 1-15,1 0-1 0,2-1 3 16,-3 2 0-16,-2 0 1 0,0 0-5 16,-1-2-5-16,-1 2-1 0,-4 2-5 15,4 0-1-15,-6 4-1 0,-5-2-3 16,2 3-1-16,-2 0 0 0,0 5 0 15,-3 4-2-15,-2 1 0 0,2 5 2 16,3-1 1-16,0 5-1 16,5-3-3-16,5 2 3 0,3 1-2 15,3-1 0-15,2-3 1 0,7 2 1 16,4-4 0-16,2-1 3 0,5-1-3 16,-3-3 3-16,6-2 0 0,0-2-3 15,-1-3 4-15,1-1-2 0,-3-1 1 16,0-4 3-16,0-2 3 0,-2-3-1 15,-1-3-2-15,-4 0 3 0,-1-2-1 16,0 1-1-16,-2-2-2 0,-3 3 3 16,3-3 2-16,-3 2 0 0,0 3-3 15,-2 1 5-15,-1 3 3 0,1 2-4 16,0 1-3-16,-3 1 3 0,0 3-8 16,0 0-3-16,0 0-2 0,-3 6-2 15,-2 2 4-15,2 3 6 0,-4 3-3 16,1 6 3-16,1-1-2 0,0 3 4 15,2 2 1-15,1 1 3 0,2 1 2 16,0-1-5-16,0 1-2 0,0-2-2 16,0 1-2-16,2-2 0 0,-2 0-3 15,0-4-1-15,0-1-15 0,-2-1-28 16,2 0-46-16,-5-2-108 0,5-1 32 16,-3-5-178-16,3-2-172 0</inkml:trace>
  <inkml:trace contextRef="#ctx0" brushRef="#br0" timeOffset="98815.17">12870 17005 827 0,'0'0'97'0,"0"0"-72"0,11-4-1 0,-9 2-24 15,1-1-12-15,-1-1-94 0,1-3-62 16,-3 0-67-16,0 2-89 0</inkml:trace>
  <inkml:trace contextRef="#ctx0" brushRef="#br0" timeOffset="99249.02">13196 16729 387 0,'0'0'83'0,"0"0"-2"0,0 0 34 16,0 0-13-16,0 0-8 0,0 0-11 15,36-32-13-15,-31 31-2 0,0 0-19 16,-2 1-15-16,0 0-10 0,-1 2-4 16,-2 7 3-16,0 3 2 0,0 7-3 15,-5 2-6-15,0 1-5 0,-3 6-4 16,0-3-4-16,-2 5-3 0,2-1 1 15,3-4-1-15,-3 3-23 16,6-5-36-16,-3-1-42 0,-1-2-31 16,6 1-73-16,0-5 4 0,3-5-123 15</inkml:trace>
  <inkml:trace contextRef="#ctx0" brushRef="#br0" timeOffset="99916.99">13364 16730 307 0,'0'0'93'15,"0"0"-41"-15,0 0 40 0,0 0-30 16,0 0-23-16,0 0-9 0,10-25 4 16,-5 19 5-16,1 1 11 0,-1 0 4 15,3 0-7-15,-1-2 1 0,6 0-5 16,-2 1-5-16,1 2-14 16,4-1-4-16,-3-1 6 0,5 0 1 15,0 1 0-15,0 0 2 0,0 2-4 16,0 0-2-16,0 0-5 0,-2 1-2 15,-1 2-9-15,-4 0-3 0,-1 0-3 16,-5 0 1-16,0 2-2 0,-2 3 0 16,-3 2-5-16,0 2 2 0,-8 3-1 15,-5 1-1-15,0 1-3 0,-2 2-7 16,-1 0-2-16,1-3 1 0,-1 3 3 16,1-3 6-16,2-2 5 0,0-1 2 15,5 0 0-15,1-1-1 0,-1-2-5 16,3-1 2-16,-1-1 2 0,6-1-3 15,0-2-2-15,6 0 1 0,-1 0 3 16,5-2 0-16,3 0 3 0,0 0-1 16,5 0 0-16,0 0 1 0,0 1-1 15,0 1 1-15,0 2 0 0,0 3 1 16,-2-2-1-16,-1 3 0 0,-2 1 0 16,0 1 3-16,-2-1 6 0,-4 3-1 15,1 0-3-15,-3 1 3 0,-2 2 4 16,-3 0 0-16,0 0 0 0,-3-1 4 15,-7-2 3-15,0-3 4 0,-3 1-1 16,-8-2-10-16,0-2-5 0,-4 1-4 16,-1-5-1-16,2 0-2 0,1-1-9 15,0-1-16-15,5 0-10 16,0-1-17-16,5-1-22 0,3-2-29 16,4 0-54-16,6-3 5 0,3 1-32 15,5-1-106-15</inkml:trace>
  <inkml:trace contextRef="#ctx0" brushRef="#br0" timeOffset="100834.09">13969 16639 223 0,'0'0'81'0,"0"-2"-14"0,0 1 41 0,0-1-21 0,0 2-26 0,0-1-13 0,2 0 1 15,-2 1-18-15,0-1-11 0,3-1-4 16,-3 2 1-16,2-1 1 0,-2 1 0 16,0-1 6-16,3 1 6 0,-3 0-3 15,0 0 1-15,0 0 3 0,0 0-1 16,0-1-9-16,2 1-11 0,-2-2-4 15,0 2 0-15,3 0 2 0,-3 0 1 16,0 0 0-16,3-1 7 0,-3 1-3 16,0 0-2-16,2 0-1 0,-2 0 1 15,0 0-4-15,0 0 2 0,0 0 5 16,0-1 0-16,0 1-3 0,0 0 3 16,0 0-5-16,0 0-5 0,0 0 0 15,0 0-3-15,0 0 0 0,0 0 3 16,0 0 0-16,0 0-2 0,0 0 1 15,0 0 0-15,0 0 5 0,-2 1 2 16,2 3 6-16,-3 0-8 0,0-1-3 16,-2 4-2-16,3 0-1 0,-3 2 3 15,-3 2-3-15,0 1 0 0,0 2 2 16,1-2-2-16,-4 4-1 16,3-1 0-16,1-2-1 0,-1 2 2 15,3-1-2-15,-3-1 4 0,3-2-3 16,2 1 1-16,1-3 2 0,2-1 0 15,0 0 3-15,0-4 0 0,0 2 1 16,0-3 2-16,5-3 6 0,-3 1 4 16,6-1 0-16,3 0-7 0,-4-2-3 15,4 0-6-15,-1-3-3 0,3 2 0 16,0-1-1-16,0 0 1 0,-3 2-1 16,3 2 0-16,-3-1 1 0,1 0-1 15,2 1 0-15,-6-1 0 0,4 1 1 16,-6 0-1-16,0 0-1 15,0 0 1-15,0 0-1 0,-2 3-1 16,-3 1 0-16,0 2 0 0,0 4 2 16,0 1 0-16,-3 0 0 0,-2 4 2 15,0 1 2-15,0 1 0 0,0-2 1 16,-1 4-1-16,1-5 0 0,3 5-3 16,-3-5 1-16,2 2-2 0,0-4 0 15,1 1-2-15,2-3-17 0,0 0-35 16,0-2-34-16,2-2-7 0,1-2-63 15,5-4-87-15,-3-3 26 0,3-3-126 16</inkml:trace>
  <inkml:trace contextRef="#ctx0" brushRef="#br0" timeOffset="101551.41">14271 16495 180 0,'0'-1'81'0,"2"-1"-31"0,-2 0 47 0,0-2-32 16,3 2-22-16,-3-2-7 0,0 2-3 15,0-1-1-15,0 1 6 0,0-1 0 16,0 0-8-16,0 1-4 0,3 2-7 15,-1-1-4-15,-2 0-6 16,3-2-1-16,2 2 0 0,-2-1 1 16,2 0 1-16,0 1 17 0,0 0 20 15,0 0 1-15,0 0-10 0,3 1-9 16,-3 0-5-16,3 0-13 0,-3 0-7 16,0 0 0-16,-2 0-1 0,0 1 1 15,-1 2-1-15,-2 2 6 0,3 1 1 16,-3 2-2-16,0 3-3 0,-3-2-4 15,-2 3-1-15,2-2 2 0,-4 2 0 16,1 0-2-16,-1 1 1 0,-4-2 1 16,4 0-1-16,-4 0 1 15,1-2 1-15,2-2 2 0,0 2 1 16,3-4 0-16,0 1 1 0,0-4 3 16,2 1 2-16,3-1 0 0,0-1 4 15,3 0 12-15,2-1 14 0,0 0-6 16,6 0-8-16,2-1-7 0,-1 0 4 15,1-1-5-15,5 2 2 0,-2 0-8 16,2 0-1-16,0 0-5 0,0 0-3 16,0 0-1-16,-2 0-3 0,-1 1 0 15,-2 0-1-15,0 1 0 0,0 0-2 16,-3 1-11-16,1 2-23 16,-3-3-31-16,-1 4-31 0,-2-1-68 15,1 1-95-15,-4-2-22 0,-2 1-161 0</inkml:trace>
  <inkml:trace contextRef="#ctx0" brushRef="#br0" timeOffset="102302.78">12597 17314 137 0,'5'1'232'0,"2"-1"-187"0,6 0 9 0,3 1 4 0,7-1-24 15,11 0 5-15,12 1 17 0,11-3-4 16,13-1 16-16,2-2 12 15,3 1-2-15,0-2-17 0,8 2-4 16,7 1 3-16,3 2-13 0,3 0-9 16,-3-1-20-16,-5 2-14 0,-6 0-2 15,-7 0-2-15,-10 2 0 0,-3 1-10 16,-8 0-6-16,-7 0-8 0,-9 2-23 16,-12-3-30-16,-5 1-39 0,-6 1-54 15,-7-1-21-15,0-2-136 0</inkml:trace>
  <inkml:trace contextRef="#ctx0" brushRef="#br0" timeOffset="102819.3">13015 17543 601 0,'0'0'45'0,"0"0"28"0,0 0 39 0,0 0-56 0,0 0-18 16,0 0-2-16,-2 0-15 15,2 3-7-15,-3 5 6 0,0 3 23 16,-2 3 13-16,3 5-11 0,-9 4-12 16,4 3-2-16,1 1-12 0,-1 9-7 15,-1-4-5-15,3 0-2 0,2-1-3 16,-2-6-1-16,5 5-1 0,-3-1-7 16,3-3-35-16,-2 0-45 0,2-2-35 15,0-4-63-15,5 1-6 0,-2-8-67 16,2-5-83-16</inkml:trace>
  <inkml:trace contextRef="#ctx0" brushRef="#br0" timeOffset="103353.27">13550 17598 505 0,'0'0'70'0,"0"0"-41"0,0 0 31 15,0 0-13-15,0 0-17 0,0 0-3 16,5-10 8-16,-5 9 13 0,3 0 2 15,-3 1 3-15,0 0 3 0,0 0-5 16,0 0-15-16,0 0-19 0,-3 0-9 16,1 0-3-16,-4 2-3 0,1 0 1 15,-3 6 5-15,-2 3-3 0,-3 0-2 16,-2 6 1-16,-1 2-1 0,1 4 0 16,-3 1 0-16,2 4-1 0,1-1-2 15,4 1 1-15,6-3 1 0,3 1 17 16,2-2 17-16,2-4 1 15,3-1-4-15,8-6-8 0,0-2-2 16,3-4 7-16,-1-5-3 0,3-1-6 16,0-10-13-16,0-1-2 0,0-2 11 15,-5-5-1-15,0-2-5 0,-5-4-3 16,-3-2-7-16,-2 3 1 0,-3-1-1 16,-3 4 0-16,-2 6-1 0,-5 4-2 15,-3 2-6-15,-5 5-7 0,-3 2-8 16,0 2 3-16,-2 5-1 0,2 1-16 15,1-2-19-15,2 4-14 0,2 0-20 16,3 1-39-16,0 5-43 16,6-3-31-16,-1-4-108 0</inkml:trace>
  <inkml:trace contextRef="#ctx0" brushRef="#br0" timeOffset="104088.07">14770 16580 467 0,'0'0'51'0,"2"-4"-22"0,-2 3 48 0,3 1-34 0,-1 0-23 0,-2 0 2 0,3 0 5 15,2 4 5-15,-2-1-3 0,2 4 9 16,0 0 2-16,3 5 3 0,0 2-7 16,-1 2-7-16,1 8-10 0,2-1-13 15,1 13-5-15,-1 10-1 16,-2 13 1-16,-3 7 2 0,-2-1-3 16,-3-1 0-16,0-2 0 0,0-3 2 15,0 1-1-15,-3 0-1 0,-2 0-2 16,-8-3 2-16,0 7 0 0,-8 0 2 15,-5-2 1-15,-2-2 24 0,-6-8 7 16,-4-1 4-16,-1-6 6 0,-5-4 13 16,3-4-42-16,-1-2 11 0,4-2 10 15,1-1-20-15,-1 0 16 0,1-2-12 16,6-7-3-16,8-6 14 0,5-5-23 16,0-1-6-16,0 1-2 15,-5-2-6-15,2 3-25 0,-5-5-16 16,8 1-16-16,0-1-35 0,5-4-48 15,-5 3-81-15,8-3-57 0,-3-2-235 16</inkml:trace>
  <inkml:trace contextRef="#ctx0" brushRef="#br0" timeOffset="105355.35">9111 16312 189 0,'0'1'28'0,"0"-1"9"0,0 2 9 16,0 0 6-16,0-1-1 0,0 3-5 15,-3 2 8-15,1 1 6 0,-4 2-8 16,1 3-4-16,0 1-1 0,0 1-4 15,-3 4-4-15,0 0-10 0,1 3-2 16,-1 3-6-16,0-1-9 0,-2 5-1 16,0-3-2-16,2 4 2 0,-5-2 6 15,5 4-1-15,-5-1-1 0,0 7 5 16,-5 6 4-16,0 9-3 0,-3 1-4 16,6 0-3-16,-1-6-2 0,4-5 1 15,1 0 2-15,-2 0 6 0,6-3-1 16,-1 1 1-16,3 0-4 0,-3-2-2 15,0 0-7-15,3 3-2 0,-3 0-4 16,3 0 7-16,2 2 6 0,-2 0 3 16,5 0-9-16,0 0-6 0,3 0 11 15,2 1-10-15,0-5 5 0,0 1-7 16,3-3 2-16,0-3 0 0,0-3 0 16,-1-8 0-16,4-2-2 0,-6-5 0 15,5 7-2-15,3 0 5 0,3 3 2 16,-3 0-3-16,5-2 18 15,-3-3-12-15,1 1 0 0,2-2 2 16,0-1 19-16,0 0 13 0,0-4-23 16,-3 3 10-16,4-5-9 0,-4-3 7 15,3 1 0-15,-2-4-14 0,-3-3 6 16,0 2 1-16,-3-4-7 0,0 0-6 16,-2-2-4-16,-3 1-3 0,-2 0-1 15,-1-1-1-15,1 1-1 0,-3 2-5 16,0-2-19-16,0 1-14 0,0-1-17 15,0 1-29-15,-5-1-44 0,2-1-66 16,3 0-132-16,-2-3-133 16</inkml:trace>
  <inkml:trace contextRef="#ctx0" brushRef="#br0" timeOffset="106255.84">15441 15174 402 0,'0'0'113'0,"0"0"-73"0,0 0 42 0,0 0-8 16,6-2-18-16,1 0 3 0,1-2 3 16,5-1-5-16,5 2 0 0,-2 1-5 15,2-1-5-15,2 1-3 0,1 1-6 16,0 0-14-16,-3-1-14 15,2 2-6-15,-1-1-4 0,-4 0-1 16,1 1-9-16,-6 0-36 0,3 0-31 16,-5 2-36-16,-1 0-43 0,-4-1-16 15,-1-1-89-15,-2 1-38 0</inkml:trace>
  <inkml:trace contextRef="#ctx0" brushRef="#br0" timeOffset="106489.73">15447 15343 667 0,'0'0'37'0,"0"0"22"0,0 0 16 16,0 0 41-16,0 0-24 0,0 0-16 15,51-12 7-15,-28 8-21 0,3 3-25 16,3-1-14-16,-3-1-11 0,2 3-5 15,3 0-4-15,-5 0-3 0,2 3-2 16,-2 0-12-16,-3 1-37 0,1 1-40 16,1 0-60-16,-6 1-96 0,-4-5-83 15</inkml:trace>
  <inkml:trace contextRef="#ctx0" brushRef="#br0" timeOffset="113213.1">16271 15151 286 0,'0'0'78'0,"0"0"-38"0,0 0 35 0,0 0-13 0,0 0-17 16,8-4 6-16,-8 0-8 0,5 1 7 16,-5-1 11-16,2-2 3 0,1 2-6 15,-1-3 2-15,1 0-6 0,0 0-9 16,-1-2-6-16,3 1-2 0,-2-3-14 15,5 2-4-15,-3-2-3 0,5 1-3 16,1-2 2-16,-1 1 1 16,3 0 1-16,0 1 0 0,0 0-1 15,0-1-3-15,0 4-1 0,-1 2-3 16,-1-2-2-16,-1 5 3 0,3 0-5 16,-5 2-2-16,5-1-2 0,-3 0 1 15,0 1-2-15,3 0 0 0,-5 0 0 16,5 2-1-16,-5 2-1 0,-1 3 0 15,1 3 0-15,-3 3 2 0,1-1 4 16,-4 7-1-16,1 0 0 0,-3 3 4 16,0 1-2-16,0 0-2 0,0 3 1 15,-5-1 1-15,-3 4-4 0,0-2 0 16,-2 0 1-16,-6 3-2 0,1-4 1 16,-3 2 2-16,-3-2-3 15,-2-1 1-15,-1-3 0 0,1-1 0 16,0-2 0-16,0-4 3 0,5-1-4 15,-1-1 1-15,7-3-1 0,1-1 1 16,6-5-1-16,2 0 0 0,3-1 1 16,0-3 3-16,6 0 25 0,1 0 9 15,6-4-14-15,8-1-4 0,-3 1-3 16,5 1-2-16,3 1-1 0,0 1-7 16,0 0-4-16,0 1-2 0,2 0-1 15,-2 1-2-15,0 2-23 0,-3 3-33 16,-2-3-34-16,-3 4-32 15,2-2-64-15,-4 1-126 0,-6-4-87 0</inkml:trace>
  <inkml:trace contextRef="#ctx0" brushRef="#br0" timeOffset="113613.7">16886 15425 411 0,'0'0'131'0,"0"0"-55"0,5 7 54 0,0-5-16 16,-2 0-33-16,2 1 8 0,0 0-14 16,0-2-17-16,-2 0-12 0,-1 1-18 15,-2-1-15-15,0-1-1 16,0 0 19-16,0 0 11 0,0 0 5 0,0-3-2 16,-2-2-22-16,2-2-4 0,0-3-4 15,0 1-4-15,0-2-11 16,0 3 1-16,2-2-2 0,4 3-15 15,-4 1-31-15,1 3-23 0,-3 3-33 16,2 0-49-16,1 0-64 0,-3 3-50 16,2 2-98-16</inkml:trace>
  <inkml:trace contextRef="#ctx0" brushRef="#br0" timeOffset="114147.36">17281 15005 659 0,'0'0'118'0,"0"0"-45"0,0 0 85 15,18-35-84-15,-10 25-51 0,-3 1-14 16,-2 3-5-16,-3 1 1 0,0 3-2 16,0 2-3-16,-5 1-1 15,-6 4 1-15,-2 3 2 0,0 3 1 16,-2 4-1-16,2 0 4 0,0 1 9 16,0-1 0-16,5 3-11 0,3-1 0 15,3-1 1-15,2-1-1 0,2 0 1 16,3-2 2-16,3-1 12 0,2 1 4 15,1-2-4-15,7 1 1 0,-3-3-3 16,3-1 0-16,3 0 1 0,0-3 3 16,-3 0-4-16,3-1 13 0,-1 2-4 15,3 0-9-15,-2 0-9 0,0-1-2 16,2 1 0-16,-2 4-5 0,-1-2 1 16,-1 3-2-16,-7 1 0 0,-1 0 2 15,-3 4 1-15,-6-3-3 0,-2 2 2 16,0 1 3-16,-5-3-3 0,-5 1 0 15,-3-1 2-15,-3-3-2 0,1-2-2 16,-3 0-5-16,-6-2-20 0,1-4-20 16,0-1-31-16,-3-1-45 0,3-4-67 15,-1-3-52-15,-1-5 69 0,4 0-44 16,5 0-29-16</inkml:trace>
  <inkml:trace contextRef="#ctx0" brushRef="#br0" timeOffset="114363.92">17322 14993 586 0,'0'0'115'0,"0"0"8"0,0 0 68 0,26-34-85 0,-8 24-44 15,6-1-7-15,1-1-13 0,1 3-27 16,3 1-11-16,-3 0-2 0,-3 3-2 15,3 0-9-15,0 2-42 0,-3 3-18 16,-3 0-45-16,4 0-50 0,7 3-33 16,-5 2-28-16,-6-3-75 15</inkml:trace>
  <inkml:trace contextRef="#ctx0" brushRef="#br0" timeOffset="114864.92">18064 14847 424 0,'0'0'118'0,"0"0"-30"0,0 0 39 15,0 0-36-15,0 0-36 0,0 0-1 16,0 0-14-16,5-22-10 0,-5 20-14 15,0-1-2-15,0 0 5 0,0 1 5 16,0 1-4-16,0 0-7 0,0 1-13 16,0 0 1-16,-5 1-1 0,-3 2 11 15,-2 3 5-15,0 2 3 0,-6 2-10 16,1 3-8-16,-3 0 1 0,-3 7 0 16,0 2-1-16,-5 9 0 0,-5 11-1 15,-2 10 1-15,-1 2-1 0,8-6 5 16,6-5 3-16,12-9 38 0,5-5-1 15,3-7-17-15,3-7-9 0,5-1-3 16,2 0 7-16,5 1 1 0,4 0 6 16,6-5 10-16,4-4-8 0,7-6-3 15,8-6-6-15,-8-4-6 0,-2-1 4 16,-3-3 2-16,-11-1 5 0,1-5-4 16,2-3-7-16,-5 0-9 0,-7-3-7 15,-6 8 1-15,-5 2-2 0,-10 6-2 16,-6 6-8-16,-12 1-3 0,-11 3 2 15,-5 3-6-15,-3 2-5 0,11 4-19 16,10-1-21-16,11 0-34 16,-1-3-44-16,-2 8-51 0,5-1-109 15,0-2-80-15</inkml:trace>
  <inkml:trace contextRef="#ctx0" brushRef="#br0" timeOffset="117751.02">10891 5947 456 0,'0'0'105'0,"0"0"9"0,0 0-24 0,0 0-1 16,0 0-34-16,0-22-16 0,3 16 14 16,-3 1-13-16,2 0 0 15,-2 3-1-15,0-1-5 0,0 1 1 16,3 0-3-16,-3 1-12 0,0 1-11 16,2 0-9-16,-2 3 0 0,0 2 0 15,3 4 2-15,-3 2-1 0,0 4 1 16,0 3-1-16,0 1-1 0,0 3 2 15,0-1 1-15,0 7-1 0,0-3-1 16,3 8 3-16,-1 7-1 0,1 8-2 16,-1 0 1-16,1 0-1 0,0-4 2 15,-1-3-3-15,1 1 0 0,-1 1 0 16,1 1 1-16,2-2 0 0,-2 3-1 16,4 2 0-16,-1-1 1 0,1 4 0 15,1 1-1-15,0 1 0 0,-3 1 1 16,5 1-1-16,-2-1 0 0,0 6 0 15,2-3 1-15,1-2-1 0,-4 3 0 16,4 1 0-16,-4 1 0 0,1 3 2 16,2-2-2-16,1 3 1 0,-1-2-1 15,-2 0 0-15,0 0 0 0,-1-4 0 16,1 2 0-16,-3-1 0 0,3 3 1 16,-5 0-1-16,2 0 0 0,0 1 0 15,-2-2 0-15,-1 2 1 0,1 0-1 16,-1-1 0-16,-2 2 0 15,0 1 0-15,0 0 1 0,0 4-1 0,0 0 0 16,0-3 0-16,0 4 0 16,-2-3 1-16,-1 0 0 0,1 2 5 15,4-1 9-15,-4 3-6 0,2 2 2 16,0 0-2-16,0-1 0 0,0 1-2 16,0 0 1-16,0 0-3 0,0 1 1 15,0 2-1-15,-3-1 4 0,0 1 0 16,-2 2 4-16,3-4 3 0,-1 0 2 15,-5-2 1-15,3 1-8 0,0 1-5 16,-3 0-1-16,3 0-3 0,-3-1-1 16,1-3 1-16,-1 0-1 15,0-4 0-15,0 1-1 0,3-1 1 16,-3 0 0-16,1-1 0 0,-1-2 0 16,0 0-1-16,0-5 1 0,6 2 0 15,-3-5-1-15,-1 0 0 0,4-2 1 16,-3-1-1-16,2 1 0 0,-2-4 1 15,2 0-1-15,1-2 1 0,2-3-1 16,0-3 1-16,0-1-1 0,2-3 1 16,3-7-1-16,1-6 0 0,-1-4 1 15,0-2-1-15,5 1 1 0,3 5-3 16,3-1 3-16,2 1-1 0,5 0 1 16,0-2-1-16,6 0 1 15,10-1 0-15,10 3 0 0,7 1-1 16,9 1 1-16,-5-5-1 0,2-3 1 15,0-2 0-15,5-2-1 0,2-1 0 16,9-1 1-16,0 0-1 0,2-1 1 16,5 0-1-16,3 1-1 0,7-1 1 15,1 0 1-15,2 0 0 0,3 1-1 16,0 0 1-16,-3 0-2 0,8 1 1 16,0-1 0-16,0 1 2 0,2 0-2 15,-2-1-1-15,3 0-2 0,4 0 3 16,1-1 4-16,2 0-4 0,-2 1 0 15,5-1 0-15,-3 0-2 0,6-2 2 16,-4 2 0-16,-1-1 1 0,2 2-2 16,-3-2 2-16,0 1 1 0,0 1-2 15,-4-1 0-15,-4-1 0 0,1-1-2 16,-1 1 2-16,-2-1 2 0,-3 1-2 16,1-1 0-16,-6-1 0 0,3-1 0 15,-1 2 1-15,-1-1-1 0,-1-1 0 16,-3 0 0-16,1-1 0 0,-3 0-1 15,0 0-1-15,-2 0 2 0,-6-1-1 16,0-2 1-16,-5 2-2 0,0-1 2 16,-5-1 2-16,3-2-2 15,-3 2 0-15,0 1 0 0,-6-1 0 16,4 0 0-16,-6 0 0 0,0-2 0 16,0 1 0-16,-2 1 0 0,-1-2 0 15,1 0 0-15,-6 1 0 0,1 0 0 16,-3 2 0-16,-3-2-2 0,-2 0 2 15,-1 0 2-15,1 3-1 0,-3-3-1 16,0-1 0-16,-2 3 0 0,-3-3 0 16,-3 0 0-16,-2 0 0 0,0 0 1 15,-11-3-1-15,-2 2-1 0,-11-2 0 16,6 1 1-16,0 2-1 16,4-2 1-16,1-1 1 0,-2 1-1 15,1-1 1-15,-4 1-1 0,2-1 0 16,-5-1 1-16,3 2-1 0,-3-2 0 15,-2 1 1-15,-3 0-1 0,2-1 1 16,-5-2 1-16,1 5 0 0,-1-4 2 16,-5 2 5-16,3 1 2 0,0 0 0 15,-3 0-3-15,0 0-4 0,0-1 0 16,-2 2-2-16,-1 1-2 0,1 0 0 16,2 0 0-16,-5 0-1 0,3 4 0 15,-1 0 0-15,1 0 1 0,-3 4 0 16,3-1 0-16,-1 2 0 15,-2 4 1-15,5 0-1 0,-5 0 1 16,3 5 2-16,2-2-2 0,-2 4 2 16,2 2 2-16,-3 3-2 0,1-1 0 15,0 3 0-15,2 0-2 0,-3 4 0 16,1 6-1-16,-1 3 0 0,1 7 0 16,0 1-1-16,-1-2 1 0,3-3 0 15,-2-2 1-15,2 3 0 0,-2 3-1 16,-1-1 1-16,1 2-1 0,-1 1 1 15,1 3 0-15,2-2 4 0,-5 2-3 16,0-2 1-16,3 2 1 0,-3 1-2 16,0 1 0-16,0 1 5 0,0 3-3 15,0-1-2-15,0 3 1 0,0-2-1 16,0 0-2-16,0-3 1 0,2 1-1 16,1 1 1-16,0-2-1 0,-1 6 6 15,3 0-1-15,0-3 3 0,1 4-1 16,-1 1-3-16,0-2-1 0,0 1 0 15,0-1 1-15,3-2-1 0,-3 4 1 16,-2 2 2-16,-1 2-1 0,1 1-2 16,0 1-1-16,-1-1-2 0,1 1 1 15,2-3 0-15,-2 5 0 0,-1-1-1 16,1 0 1-16,-1 3 0 0,1 0 0 16,-1-1-1-16,-2 3 0 15,3-1 0-15,0-1 2 0,-3 3-2 16,2 2 3-16,1 0-2 0,-1 2-1 15,-2-3 0-15,6 1 2 0,-6-3-1 16,5 2 0-16,-3-1-1 0,6 4 0 16,-5-3 1-16,2 1 0 0,3-5 5 15,-1-3 6-15,1-3 8 0,0-2-5 16,0 1-5-16,-1 0-4 0,-2 2-4 16,3-4 0-16,0-5-1 0,-3-3-1 15,3-5-1-15,-3-5 1 0,0 0-3 16,0-3-9-16,3-5-13 15,0-1-18-15,-3-7-19 0,0-8-13 16,0-7-17-16,1-2-30 0,-1 2-23 16,10-2-56-16,-2-1-84 0,-3-7-90 15</inkml:trace>
  <inkml:trace contextRef="#ctx0" brushRef="#br0" timeOffset="119352.54">15036 9323 206 0,'0'0'204'0,"0"0"-131"0,0 0-49 0,0 0-2 15,2 1-22-15,1 2 17 16,2-3 26-16,0 1 6 0,0-1-5 16,3 0 0-16,-5 0-1 0,4 1 5 15,-1-1-9-15,1 2-2 0,-1 0-3 16,4 2-12-16,0-2-4 0,1 1-4 16,1 0-3-16,4 2-1 0,-1-2-2 15,6 2 2-15,0-1 3 0,5-2-2 16,0 3-2-16,2-2-2 0,3-1 4 15,0 3 4-15,5-1 1 0,11 0 0 16,2 2 2-16,5-3-2 0,-2 1-2 16,-3-2-8-16,-3-2-4 0,3 1 0 15,6-1-1-15,1 0 0 16,1 1 1-16,3 0-2 0,-3 0 1 16,2 3 3-16,0-1 1 0,1 0 3 15,2-2 1-15,2 5 2 0,1-4 2 16,0-1 1-16,2 2-3 0,0 2 1 15,0-3 2-15,6 0-2 0,-4-2-1 16,1 1-4-16,10 2 8 0,-2-2-12 16,2 0-1-16,0 0-1 0,-3 1-1 15,4-1 2-15,-1 0-2 0,-3 3 0 16,6-3 2-16,0 1 0 0,-3 0-1 16,2-1 0-16,-2 0-1 0,3 2 0 15,2-1 0-15,1-2 12 0,2 1-9 16,-1 0 0-16,-1 0-2 0,-1-1 0 15,0 0-2-15,0 0 2 0,3 0-1 16,-5 0 1-16,5 0 0 0,-5 0-1 16,2 0 1-16,-3 0-1 0,6 1 2 15,-2-1 9-15,4 1-5 0,0 0 2 16,-2 1 3-16,3-2 0 0,2 1-6 16,2-1-4-16,1 0 11 0,2 0-5 15,-2 0-4-15,5 0 2 0,-6 1-3 16,1-1 0-16,5 1 10 0,-3-1-6 15,2 1-3-15,1-1 1 16,3 0 3-16,-1 0 2 0,3 0 10 16,2 0-5-16,-2-1-5 0,0 0-3 15,0 0-6-15,3-2 3 0,-3 1 8 16,-3 1-10-16,0-2 2 0,-2 2-3 16,-5-4 0-16,5 4 0 0,-11 1 0 15,-2 0-1-15,-5-1-12 0,-3-2-20 16,-3-1-17-16,-2 1-6 0,-8-1-19 15,0-2-23-15,-12-2-44 0,-1 3-81 16,-18-2-29-16,-10 1-144 16</inkml:trace>
  <inkml:trace contextRef="#ctx0" brushRef="#br0" timeOffset="122038.32">15348 8851 262 0,'0'0'87'0,"0"0"-25"15,0 0-1-15,0 0-24 0,-5 0-7 16,5 0 4-16,0 0 8 0,-2 0-2 16,2 0-2-16,0 0-1 0,0 2 12 15,0 1 16-15,2-1 1 0,1-2-7 16,2 0-12-16,0 2-11 0,3-2-10 16,0 2-9-16,-1-2-6 0,6 2 1 15,-2-1 0-15,2-1 4 0,-1 0 6 16,7 0-3-16,-4 0 0 15,6-4 9-15,-1 1-7 0,4 2-4 16,-1-5-2-16,3 2-1 0,0-4-6 16,2 4-2-16,-2-4-4 0,2-1-1 15,1 1 1-15,2 1-1 0,-3-3 0 16,3 0-1-16,0-1 3 0,0 0 0 16,0-1 3-16,0 0 2 0,0-1-1 15,0 1-2-15,0-2-1 0,3-2-2 16,-6 3 2-16,3-2 0 0,0-1 0 15,0-2 5-15,-2 3-3 0,2-5-3 16,-3 1-1-16,3 0 2 0,0 1 0 16,-2-1-1-16,-4-1 1 0,4 0 0 15,-1-1 0-15,-2 0 1 0,2 0-1 16,-2-1 2-16,0 0-3 0,3-1-2 16,-4-1 1-16,-1 0-2 0,1 0 10 15,1-2-5-15,-2 2 6 0,1-1-2 16,-1-2-5-16,-1 3 0 0,3-3 1 15,-3 2-2-15,5-3 1 0,-2 2-1 16,-2-2 0-16,1-1-1 0,1 2 0 16,-3-1 0-16,1-2-1 0,-1 2 1 15,3-1 0-15,-3 0 3 0,0 1 1 16,-2-1 4-16,2 0-2 0,3 0-2 16,-5 0 0-16,2 0-3 15,0 0 3-15,-2 0-2 0,2 1-2 16,0-1 0-16,-2-2-1 0,2 1 1 15,1 1-1-15,-1-2-1 0,0 3 0 16,0 1 1-16,-2-2 0 0,0-1 0 16,2 2 0-16,-2 0 0 0,2 1 0 15,-2 0-1-15,-3 0 0 0,2 0 0 16,-2-1 0-16,1 0 0 0,1 1 0 16,-4-1 0-16,4 2 1 0,-4-2 0 15,2 0-1-15,-3 2 0 16,1-3 2-16,-1 2-2 0,1 1 2 15,-1-1 0-15,-2 1 3 0,3-1-2 16,-1 1 1-16,-2 0 3 0,3 1-5 16,-3 1 1-16,2-1-2 0,-2 0-1 15,3 3 0-15,-1-4 0 0,1 2 1 16,-3 1 0-16,2 0-1 0,1-2 0 16,-1 2 1-16,1 0-1 0,-3 1 0 15,2 0 0-15,1 1 0 0,-1 0 1 16,1 1-1-16,2 0-1 0,-3-1 1 15,1 1 1-15,2-1-1 0,-3 1 0 16,1 1 0-16,-1 1 0 0,1 0 0 16,-1-2 0-16,3 3 0 15,-2-1 0-15,2 0 0 0,-3 2 0 16,4 0-1-16,-1 0 1 0,0 2 1 16,0-1-1-16,2-2-1 0,-1 3 0 15,-1-2 1-15,2 2 0 0,1-3 0 16,0 4 0-16,-1-1 0 0,4-2 0 15,-4 4 0-15,4-1 1 0,-4-1-1 16,3 1 0-16,3 2 0 0,-2-1 0 16,-1 2 0-16,3-1 0 0,-1 0 0 15,-1 2 1-15,4-2-1 0,-2 1 0 16,2 2 0-16,1 2 0 0,-1-1 0 16,1-1 0-16,-1 3-1 0,3-2 1 15,0 3 0-15,3-3 0 0,-1 4 0 16,-2-3 0-16,3 2 0 0,-3 1 0 15,0 0 0-15,5 2 0 0,-5 1 0 16,3 0 1-16,-1 4-3 0,-2-2 2 16,3 3 0-16,-3 2 1 0,0 0-1 15,2-2-1-15,1 3 1 0,0 0 0 16,2 2 0-16,5 2-1 0,6 2 1 16,-1 4 0-16,-2-5 0 0,-3 4 0 15,-7-2 0-15,2-2 0 16,0 5 0-16,-2 0-1 0,2-2 1 15,-7 3 0-15,-4-7 0 0,-7 1 0 16,3 0 0-16,2 2 0 0,3 3-1 16,3 2 0-16,-1 1 1 0,3 1 2 15,-2-1-2-15,-1 1 0 0,0 0 1 16,-2 1-1-16,3 3 0 0,-4-1 0 16,4 0 1-16,-3 2-1 0,0-2 0 15,2 3 0-15,-2-1 0 0,2 0 0 16,-4 1 0-16,1 1 0 0,1-4 0 15,0 4 0-15,-3-2 0 0,-2 2 0 16,5-1 1-16,-8-1-1 0,3 1 0 16,-1 1 0-16,-2-1 0 15,0 0 1-15,3 2 0 0,0-1 0 0,-3 1 0 16,3-1 0-16,-1 0-1 16,3 2 0-16,-2-1 2 0,2 1 0 15,1-1-1-15,1 0-1 0,-4 0 2 16,5 0-1-16,-3 1 0 0,-2-2 0 15,5 2 0-15,-6-1-1 0,-2-2 1 16,3 1 0-16,0 2-1 0,0-3 1 16,-1 2 1-16,1 1-1 0,-3-3 2 15,5 3 2-15,-2-1-1 16,0 2 5-16,-3-2-3 0,5 0 0 16,-2 1-2-16,4-1-1 0,-4-2-1 15,2 2 0-15,1 0 2 0,-1-2-4 16,-3 0 1-16,6 0 1 0,-2 0-1 15,-1-2 1-15,0 1-1 0,0-1 4 16,1 1-4-16,-1-1 3 0,0 2-2 16,0-2 1-16,1 1-2 0,-1-3 0 15,3 4 0-15,-6-5 0 0,4 4-1 16,-4-2 1-16,4-1 0 0,-4 1 1 16,4-2-2-16,-1 0 0 0,-3 0 3 15,4-2-1-15,2 3 1 0,-6-2 1 16,3-1 0-16,1 0-3 0,-1-1 0 15,3-1 1-15,0 2-1 0,-3-1 0 16,3 0-1-16,0 0 0 0,2 0 3 16,-2-1-3-16,-3 0 1 0,3 0-1 15,0-1 2-15,2 1-2 0,-5 0 3 16,3-2-2-16,0 1 0 0,0 1 0 16,-3-1 0-16,6-2-1 0,-4 1 0 15,1-2 1-15,0 1 0 0,3-1-1 16,-4 0 1-16,4 1-1 0,-1-3 0 15,-2 3 1-15,3-3-1 0,-1-2 0 16,3 2 1-16,-3-1 0 16,1-1-1-16,4-1 0 0,-7 1 1 15,3-3-1-15,-1 3 1 0,3-2-1 16,-2 0 0-16,-1 1 0 0,0-2 1 16,-2-1 1-16,3 0-1 0,-4 1 0 15,1-1 0-15,-2-1-1 0,1 0 1 16,-4-2-1-16,0 0 1 0,-1 1-1 15,-2-4 1-15,-2 2-1 0,-3-1 0 16,0 0 1-16,0-2-1 0,-3 1 1 16,0-1-1-16,-2 1 0 0,3-1 0 15,-6 0-3-15,2 2-15 16,1-2-26-16,-3 1-25 0,1-1-23 0,-6 1-38 16,2 0-37-16,-4-1-95 15,2 0-125-15</inkml:trace>
  <inkml:trace contextRef="#ctx0" brushRef="#br0" timeOffset="125108.01">22203 8431 116 0,'0'0'41'0,"0"0"24"16,0 0 2-16,0 0 6 0,0 0-25 16,0-17-13-16,0 12 5 0,0 3 2 15,0-3-14-15,0 2-8 0,0 1 1 16,0 0 3-16,0-2 1 0,0 0-1 16,0 2-4-16,0-2 10 0,0 1 3 15,0 0 8-15,0 2 8 0,0-5 3 16,0 5-3-16,0-1 5 0,0 0-8 15,0 0-4-15,0-1-1 0,0 1-6 16,-5 0-6-16,5-1 3 0,0-1-10 16,0 2 1-16,0 1-3 15,0-3-6-15,0 3 2 0,0-1-4 16,0 1-2-16,-2 0 0 0,2 1-6 16,0 0-3-16,0 0-1 0,0 0-1 15,0 5-2-15,-5 2 3 0,5 4 3 16,-6 6-1-16,6 5-2 0,-2 5 2 15,2 10 1-15,-8 13-1 0,5 12 0 16,1 4 1-16,-3-1 2 0,2-1 5 16,3-5 10-16,0-1 8 0,3-1 6 15,2-3-1-15,-3-1-4 0,1-3-2 16,0-2-4-16,-3-3-5 0,5-4 1 16,-5-4-3-16,0 0-3 0,2-6-4 15,-2-7-6-15,3-6 0 0,-3-6-1 16,0-2-2-16,3-1-6 0,-3 1-41 15,0-5-30-15,0 0-33 0,2-5-20 16,1-8-39-16,-1-4-147 0,3-2-97 16</inkml:trace>
  <inkml:trace contextRef="#ctx0" brushRef="#br0" timeOffset="125408.01">22286 8811 623 0,'0'0'76'0,"0"0"29"0,0 0 17 16,18-26-47-16,-7 16-39 0,7-1-5 15,-5 0 7-15,5-1-10 0,0-1-15 16,2 1-7-16,1-2 5 0,0 3-6 16,-1 1-3-16,1 1-2 15,0 2-8-15,-3 2-33 0,-3 1-37 16,3 2-41-16,-7-1-45 0,2 3 2 16,-3 0-42-16,-2 3-21 0</inkml:trace>
  <inkml:trace contextRef="#ctx0" brushRef="#br0" timeOffset="125608.99">22346 9035 771 0,'0'0'75'16,"0"0"33"-16,0 0-42 0,0 0-25 15,0 0-5-15,0 0-13 0,0 0 4 16,49-40-14-16,-34 28-11 0,6 1-1 15,-3 0-2-15,3 1-7 0,-1 0-32 16,1 2-48-16,-3 4-73 0,10 0 5 16,-7 3-18-16,-5 1-98 0</inkml:trace>
  <inkml:trace contextRef="#ctx0" brushRef="#br0" timeOffset="125808.56">22511 9164 888 0,'0'0'150'16,"0"0"-23"-16,0 0-13 0,0 0-54 16,8-40-43-16,10 26-9 0,-3 1 4 15,6-2 4-15,5 2-16 0,0 2-1 16,2 1-22-16,0 0-30 0,9 1-18 16,7 0-31-16,5 0-62 0,5 0-35 15,-15 2-40-15,-11 4-125 0</inkml:trace>
  <inkml:trace contextRef="#ctx0" brushRef="#br0" timeOffset="126677.01">22694 9023 309 0,'0'0'40'0,"0"0"20"0,0 0 13 0,0 0-10 16,-46-9-26-16,38 1-11 0,0-3 21 16,1 1-1-16,1-3 9 0,-1-4 6 15,7 1 9-15,-5-4-8 0,5-1-6 16,5-3 0-16,2-2-13 0,1 0-2 16,10-2-9-16,3-9 1 0,2 5 2 15,3 0-1-15,8-1-4 0,-9 8-5 16,17-11-4-16,2 2-10 0,10 0-5 15,5-4-4-15,-4 8 4 16,-6 3 3-16,0 5-4 0,3 3-3 16,-8 1 2-16,-1 6-3 0,-1-2-1 15,-1 5 1-15,-7-1-1 0,-1 1 3 16,-7-1-3-16,-3 4 1 0,-10 1 3 16,0 1-3-16,3-1-1 0,-3 0 1 15,0-2 2-15,-6 3-2 0,1-1-1 16,-3 2 4-16,-5-1 0 0,3 0-3 15,-3 1 8-15,0-2 3 0,-3 1-6 16,3-1 0-16,-8 0-5 0,1 0 1 16,2 1-1-16,-3 2-1 0,-3-2 1 15,4 1-1-15,-1 1 2 0,-5 0-2 16,0-2 0-16,3 1 0 0,-1 1 0 16,-1 1 0-16,1 0 0 0,-2 0 0 15,0 1 0-15,6 0 1 0,-4 0 0 16,1 0 0-16,2 0 0 0,3 0 2 15,-3 0 0-15,3 0 1 0,5-1 3 16,-5 0 2-16,5 1 2 0,0-1-2 16,0-1-4-16,0 2-1 0,5 0-2 15,0 0-2-15,3 0 3 0,2 0-2 16,3 0 1-16,0 4 1 16,0-1-1-16,3 2-1 0,-3 1-1 15,5 0 2-15,-5 0 0 0,-6 2-2 16,6 1 1-16,-5 2 0 0,0-1 0 15,-1 1 3-15,-1 2-1 0,-4-3-1 16,-2 2 5-16,0 2-3 0,-5 0 1 16,0-1-2-16,-5 2-1 0,-1 0 0 15,1 0 0-15,-6 2-2 0,9 1-1 16,-9-2-5-16,6 3-32 0,-3-3-31 16,10 1-29-16,-4 0-12 0,7-3-47 15,7 3-64-15,1-3-19 0,5-7-91 16</inkml:trace>
  <inkml:trace contextRef="#ctx0" brushRef="#br0" timeOffset="127260.03">24247 7966 365 0,'0'-6'3'0,"5"-2"36"0,-2 0 52 0,2-3-27 0,-5 1-17 15,3 0-4-15,-1 0 20 0,1-1-15 16,-3 2-3-16,0 1 3 0,-5 1-6 16,2 0-2-16,-2 2-3 0,-3 1-5 15,1 3-8-15,-6 1-8 0,0 3-9 16,0 5-2-16,0 3-3 0,-3 1-1 16,1 6 1-16,2 0-2 0,0 3 0 15,0 2 0-15,5 2 0 0,3 3 0 16,3-1 4-16,2-1 16 0,0 1 6 15,2-2 5-15,6 1-2 0,2-4-6 16,3-2-5-16,3-3-7 0,-1-5 0 16,3-3-1-16,3-3 7 0,-6-3 6 15,6-4 6-15,-3-7-3 0,-2-3-8 16,2-3-3-16,-3-3 4 0,3-5 0 16,-10-3-8-16,0-10-6 0,-3-9-2 15,-2-3 0-15,-6 4-3 0,-2 12 1 16,0 12-1-16,-3 12 0 15,-5-3-3-15,0 1-2 0,-5 3-3 16,-5 1-5-16,2 4-4 0,-2 1-10 16,5 1-20-16,2 4-25 0,3 0-51 15,6 7-49-15,1-1-88 0,6-3-55 16</inkml:trace>
  <inkml:trace contextRef="#ctx0" brushRef="#br0" timeOffset="127411.02">24738 8144 990 0,'0'0'63'0,"0"0"-36"16,0 0-16-16,0 0-11 0,0 0-117 16,-15-29-247-16,4 19-20 0</inkml:trace>
  <inkml:trace contextRef="#ctx0" brushRef="#br0" timeOffset="127944.03">25113 7942 377 0,'0'0'121'0,"0"0"-27"15,0 0 25-15,0 0-30 0,0-37-27 16,0 30-23-16,0 1 6 0,0-1-7 16,0 4-24-16,-3 0-10 0,3 1 0 15,-5 0 2-15,0 0 1 0,2 1 7 16,-4 0-3-16,2 1 1 0,-3 0-2 15,0 0-5-15,-2 2-3 0,2 2-1 16,-8 2 0-16,3 2-1 0,-7-1 1 16,2 3-1-16,-3 0 0 0,6 3-2 15,-6 0 2-15,8 0-1 0,0 2 1 16,5 2-1-16,1 3 1 0,7 0 0 16,0-1 2-16,2-1 4 0,11-3 11 15,0 2 15-15,0-4-3 0,2-2 2 16,3-1 2-16,3-6 0 0,0-3-6 15,2-1-4-15,-2-5 5 0,2-5 1 16,-2-4-7-16,-1-1 7 0,-4-2-8 16,-1-3-10-16,-4-1-8 15,-4-4-3-15,-4 1-1 0,-3 3-10 16,-3 1-12-16,-4 6-3 0,-4 4-10 16,-4 4-17-16,-1 3-13 0,-4 2-20 15,-1 1 4-15,3 0-26 0,-11 3-69 16,9 2-3-16,-1 0-114 0</inkml:trace>
  <inkml:trace contextRef="#ctx0" brushRef="#br0" timeOffset="128311.03">25459 7754 581 0,'0'0'49'0,"0"0"51"0,0 0-24 0,0 0-58 0,13-6-18 16,-13 13-4-16,0 1 4 15,-5 6 5-15,0 3-3 0,2 4-1 16,-5 10 7-16,3 10 10 0,0 8 3 16,2 7 9-16,3-5 5 0,0-1 23 15,0-8-6-15,0-1-14 0,3 0-10 16,2-7-11-16,0-3-10 0,-5-6-3 16,3-7-2-16,2 0-2 0,-2 0 0 15,2 2-16-15,8 6-73 0,-5-7-150 16,-1-8-155-16</inkml:trace>
  <inkml:trace contextRef="#ctx0" brushRef="#br0" timeOffset="134434.44">14904 10535 248 0,'0'0'42'0,"0"0"4"0,0 0 0 0,0 0 0 16,0 0-21-16,23-20-3 0,-18 17 22 16,1-1 12-16,-4 3-1 0,1-2 4 15,-3 0 2-15,0 0 7 16,0 2 5-16,2-1-18 0,-2 0-29 15,3-4-16-15,-3 3-5 0,0-1-1 16,0-2 0-16,0 1 7 0,0 0 3 16,0-3 4-16,0 4-1 0,0-3-1 15,0 2-1-15,0-2 1 0,0 0 1 16,0 2-2-16,-5-1 7 0,2 1 5 16,-2-1-5-16,0 2-5 0,-3 0-5 15,-2 0-5-15,-1 4-2 0,4 0-4 16,-9 0-1-16,1 4-1 0,-3 3 1 15,-6 5 0-15,4 5 0 16,-4 2-3-16,1 4-4 0,2 2-1 16,3 4-5-16,3 0-5 0,2 1-3 15,5-3 9-15,0 1 2 0,8-5 6 16,0 1 2-16,8-5 2 0,5 0 0 16,0-4 0-16,5-4 3 0,3-4 0 15,-1 0 14-15,4-7 8 0,2-4 4 16,-3-6-2-16,3-4-4 0,-3-4 4 15,0-5 4-15,-2-7 5 0,5-14 0 16,-6-10 1-16,-4-8-7 0,-6 0-12 16,-5 5-3-16,-2 7-9 0,-3 8-3 15,0 13-3-15,0 8 1 0,-5 9-1 16,2 1-1-16,-2 0-16 0,0 0-26 16,2 0-31-16,-5 2-35 0,3 7-46 15,0 1-41-15,5 3-44 0,3 5-42 16,2-1-10-16</inkml:trace>
  <inkml:trace contextRef="#ctx0" brushRef="#br0" timeOffset="134784.93">15475 10297 434 0,'0'0'91'0,"0"0"-17"0,0 0 24 0,26-25-49 15,-18 18-9-15,-6 1 8 0,3 1 2 16,-2 0-2-16,-1 0 3 0,-2 1 0 16,0-1 1-16,0-1-10 0,0 0 0 15,0-2-5-15,0 1-11 0,0-1 0 16,0-1-10-16,-5-1-6 15,3 0-7-15,-1 0 1 0,-2 0-3 16,0 0 1-16,0 4 1 0,-6-2-3 16,1 0 1-16,2 5-1 0,-2-2 1 15,0 2 4-15,-1 3-4 0,-2 0 4 16,0 7-3-16,0 3-2 0,-2 3 1 16,-3 3-1-16,0 8 0 0</inkml:trace>
  <inkml:trace contextRef="#ctx0" brushRef="#br0" timeOffset="138037.82">15392 10223 122 0,'0'0'59'0,"0"0"-11"0,0 0-6 0,0 0 24 0,0 0-6 16,13-15-7-16,-10 10 6 0,-3 3-3 16,5-3-10-16,-5 2-5 0,5-2-4 15,-2-2 5-15,2 1-1 0,-3 0-5 16,4-2-11-16,-1 3-3 0,0-2-5 16,-2-1 7-16,-1 4 9 0,1-2 1 15,-3 3-4-15,0-2-1 0,0 1-4 16,-3 2-3-16,1-1-8 0,-4 0-6 15,-1 0-4-15,-1 3-2 0,-2 0-2 16,-3 2 1-16,0 5 0 16,-3-3-1-16,1 6 2 0,-1 0 4 15,-2 6 5-15,5-1 5 0,-2 6-1 16,2 0 3-16,0 7-3 0,-3 6-8 16,-2 11 1-16,5 9 1 0,-2 4-1 15,5-3 5-15,2-1 6 0,0-3 3 16,0 0-2-16,6-2-8 0,-4-3-6 15,4-5 8-15,-1 1-12 0,1-2 1 16,-1-4-2-16,1-7-1 0,-1-7 0 16,0-4-1-16,1-2-11 0,2 2-19 15,-5 2-59-15,2-1 30 16,0-3-50-16,1-5-91 0,-3-4 14 16,2 0-58-16,3-6-101 0</inkml:trace>
  <inkml:trace contextRef="#ctx0" brushRef="#br0" timeOffset="138338.32">15121 10684 509 0,'0'0'97'0,"0"0"-32"0,0 0 57 0,0 0-25 0,5-16-39 16,3 13-17-16,2-1 3 0,3-2-9 16,0 2-7-16,3 0-9 0,-1 1-9 15,-2 0-8-15,3-1-2 0,-1 2 0 16,1 1-14-16,2-1-34 0,0 2-31 15,2-1-36-15,9 1-25 0,-3 0-21 16,-1 0-114-16</inkml:trace>
  <inkml:trace contextRef="#ctx0" brushRef="#br0" timeOffset="138688.9">15894 10487 392 0,'0'0'75'0,"0"0"-11"16,0 0 43-16,0 0-20 0,0 0-34 16,0 0-1-16,28-10 18 0,-18 9-11 15,3-2-13-15,0-1-20 0,0 1-14 16,3 0-4-16,2 0-6 0,-3-1-2 16,1 3-1-16,-1 1-21 0,3-1-38 15,-2 0-26-15,-1 1-20 0,3 0-14 16,-2 2-73-16,-8 0-86 0</inkml:trace>
  <inkml:trace contextRef="#ctx0" brushRef="#br0" timeOffset="138855.76">16000 10579 430 0,'0'0'75'0,"0"0"33"0,0 0-6 0,0 0-1 15,0 0-40-15,0 0-33 0,0 0-1 16,0 0-16-16,-19 5 7 0,30-5-11 15,2 0-3-15,5 0-4 0,5 0-37 16,0 0-67-16,21 0-69 0,-10 0-64 16,2-2-79-16</inkml:trace>
  <inkml:trace contextRef="#ctx0" brushRef="#br0" timeOffset="139572.79">16968 10126 441 0,'0'0'107'0,"0"0"-46"0,0 0 26 16,3-15-7-16,-3 13-40 0,0 2-26 15,0 0-13-15,3 1 2 0,-3 6-2 16,2 4 15-16,-2 1 15 0,0 9 8 16,0 5-6-16,-2 8 0 0,-1 11 8 15,-2 8-8-15,0 6-6 0,2-6 1 16,3-7-5-16,0-3-12 16,3-2-6-16,2-2-4 0,-5-4-1 15,2-2 0-15,-2-5-5 0,0-6-42 16,0-5-33-16,3-3-64 0,2 11-33 15,0-2-43-15,-2-6-122 0</inkml:trace>
  <inkml:trace contextRef="#ctx0" brushRef="#br0" timeOffset="140690.12">17465 10226 276 0,'0'0'41'0,"0"0"10"0,0 0 11 0,0 0-4 0,7-11-30 0,-4 8-11 15,0 0 10-15,-1-1-6 0,1 1 4 16,-1 1 7-16,1-2 5 0,-1 1 2 16,-2 1 0-16,0 0-11 0,3 0-1 15,-3-1-4-15,3 1-2 0,-3 1-5 16,0-1-2-16,0 0-4 0,0-1 3 16,0 1 2-16,2 1 2 0,-2-1-1 15,0 0 1-15,0 2-4 16,0-4-2-16,0 2 5 0,0 2 5 15,0-1 0-15,0 1-2 0,0-1-6 16,0 1 0-16,0 0-4 0,0 0-5 16,0 0 2-16,0 0-4 0,0 0-2 15,0 0 0-15,0 0-2 0,0 0-1 16,0 1 3-16,0 2 1 0,0 4-1 16,0 0 0-16,0 2 3 0,0 1 3 15,-2 4 1-15,-1 0 3 0,-2 3 4 16,2-1-4-16,-2 3-2 15,0 1 1-15,0-1-1 0,-3 2 2 16,0-1 3-16,-2 1-1 0,0-2-1 16,-1 2-2-16,-2-3-1 0,0 2-2 15,-2-1-5-15,-1 1 2 0,3-6-3 16,-2 4 2-16,2-5-1 0,0-1 0 16,0 0-1-16,3-3 1 0,0 1-1 15,2-2 1-15,3-1-1 0,-1-2 0 16,4-2 0-16,-1 0-1 0,1-1 1 15,2-1-1-15,0 1 1 0,2-1 0 16,3-1 2-16,3 0 0 0,3 0 0 16,1 0 1-16,1-1 0 0,3 0-3 15,2-1 2-15,0 1-2 0,3-2 0 16,-1 0 1-16,1 2-1 0,-3-3 1 16,5-1-1-16,-4 2 0 0,1-3-2 15,-2 1 3-15,-2-2-1 0,-1 2 0 16,-2-2 2-16,-2 0-2 0,-1-1 0 15,-2 0 1-15,-3-1 1 0,0-1-1 16,-5 1-1-16,5 1 2 0,-5 0-1 16,0 0 3-16,0 0 5 0,0 5 3 15,0-2-3-15,0 3 2 0,0 1 1 16,0 0-7-16,0 1-5 16,0 0-2-16,0 2-2 0,0 6 1 15,0 2 3-15,-2 2 0 0,-1 3 1 16,3 1 1-16,0 5-2 0,-3-1 0 15,3 1 0-15,0 0 3 0,0 2 3 16,0-2 2-16,3 0-5 0,2 0 2 16,-2-2-2-16,2 0-1 0,-3-2 1 15,4 0-3-15,-1-1 1 0,-3-1 0 16,4-2-1-16,-4 0 1 0,1-3-1 16,-1 1-3-16,-2-4-23 0,5 2-38 15,-2-1-57-15,2 0-80 0,0-1-99 16,1-4-164-16</inkml:trace>
  <inkml:trace contextRef="#ctx0" brushRef="#br0" timeOffset="162395.29">21899 9962 198 0,'0'0'76'0,"0"0"3"0,0 0-19 0,0 0 5 15,0 0-11-15,0 0-10 0,0 0-4 16,5 0-1-16,-5-2-10 0,0 0-5 15,5-2 8-15,-5 2-3 0,2 1 11 16,1-1 5-16,0 1-6 0,-3-5 6 16,0 5-9-16,2-2-13 0,-2-2 1 15,5 2-6-15,-5 1 0 0,6-1 5 16,-4-2-5-16,3 2-1 16,-2 1-3-16,2-3-7 0,3 3 1 15,-3 0-3-15,5-3 2 0,1 2 0 16,-4 0-2-16,1-1 0 0,5 1-1 15,-5 2 5-15,5 1-3 0,-5-1 4 16,2 1-2-16,-2 0 0 0,-1 0-4 16,1 1 3-16,0 0-2 0,-3 2-5 15,3 3 1-15,-3 1 0 0,0-1-1 16,3 4 1-16,-6 1-1 0,1 4 2 16,0 0-1-16,-3 1 4 0,0 1 3 15,-3 1 2-15,-2 1-1 0,-5 0 0 16,-1-1-4-16,-7 1-1 0,3 0-2 15,-6-4-1-15,0 3 0 0,1-5 2 16,-1 2-3-16,3-1 5 0,2-2-2 16,-4-2 8-16,7 1-3 0,0-3-2 15,5-1 0-15,-2-1 5 0,7-3-1 16,-2 0 3-16,5-2-3 0,0-1 8 16,0 0 6-16,8 0 8 0,2 0-1 15,3-4-10-15,2 1-4 0,4 1-4 16,1 0 0-16,1-1-1 0,0 0-1 15,2 2-2-15,0 0-6 0,0 0-1 16,-2 0-1-16,0 1-1 0,-3-1-5 16,-3-2-30-16,-2 1-28 15,-5 1-21-15,0 1-38 0,2-2-46 16,-7 2-70-16,2-1-25 0,-5 1-134 16</inkml:trace>
  <inkml:trace contextRef="#ctx0" brushRef="#br0" timeOffset="162829.68">22353 10175 277 0,'0'0'114'0,"0"0"-14"0,5 4 1 0,-5-3-14 0,0 0-13 16,3-1-5-16,-3 0 2 0,0 0 13 15,0 0-6-15,-3-1-14 0,3-4-14 16,-2 2-11-16,-1-2 6 15,3-2 1-15,0 0-15 0,0 0-6 16,3-1-6-16,2-1-11 0,0-1-7 16,3 1-1-16,-3 5-1 0,3-2-1 15,-6 5-1-15,6 1-22 0,-3 0-28 16,1 1-21-16,-1 5-19 0,0-2-50 16,5 5-50-16,-7 1-38 0,2-3-130 0</inkml:trace>
  <inkml:trace contextRef="#ctx0" brushRef="#br0" timeOffset="163363.31">22751 9883 331 0,'0'0'43'0,"0"0"32"0,0 0 0 15,0 0-14-15,0 0-29 0,13-34 8 16,-13 31 10-16,5-1 4 0,-5 0 4 16,0 1 11-16,0 1-10 0,0 1-5 15,-5-3-7-15,5 3-11 16,0 0-13-16,0 1-10 0,-2 0-11 15,2 0 1-15,-8 2-2 0,3 3-1 16,-3 1 0-16,0 2-1 0,-5 5 1 16,0 2 0-16,0 1 0 0,6 3 1 15,-6 2-1-15,0 2-1 0,5 1 1 16,3 1 3-16,2-2 4 0,1 1 6 16,2-1-3-16,0-3 5 0,5-3 3 15,0 1-1-15,3-4 3 0,5-2 7 16,-6 1-8-16,6-7 2 15,-5 0 2-15,2-4 5 0,1-2 1 16,-1-3-5-16,-2-5-3 0,0-3-5 16,-3-2-6-16,-3-4-5 0,4-2-4 15,-6 2 0-15,0-3 0 0,-6 1-1 16,4 0-4-16,-9 1 1 0,4 4-7 16,-1 1-3-16,-2 3-3 0,-1 2-8 15,-2 3 1-15,-2 0-4 0,2 5-7 16,-5 0-9-16,5 0-15 0,-3 5-16 15,9-1-21-15,-6 2-19 0,5 0-23 16,0 1 20-16,3 2-30 0,5-3-79 16</inkml:trace>
  <inkml:trace contextRef="#ctx0" brushRef="#br0" timeOffset="164280.29">22994 9887 233 0,'0'0'59'0,"0"-1"20"0,0 0-5 0,0-1-25 0,0-2-29 16,0 2 11-16,3 0 16 0,-1-3-7 16,-2 3-5-16,3-1 4 0,2-3-5 15,-2 3-2-15,2 0 5 0,0-3-4 16,3 3 0-16,-6-2 7 0,3 1-2 15,3 2-2-15,-3-3-13 0,3 3-10 16,0-1-1-16,0-2-7 0,-3 1-1 16,3 2-2-16,2 0 0 0,-8-1 1 15,6 2-1-15,-3 1-1 0,3 0 1 16,-3 0-1-16,0 0-1 16,3 4 0-16,-5-1-2 0,-1 1 1 15,1 4 0-15,0 1 1 0,-3 2 1 16,0 0 2-16,-3 7 2 0,0-3 1 15,-2 5 0-15,0-1 4 0,-3 2 7 16,1-1 0-16,-6 1-5 0,0-5-5 16,0 2-2-16,0 1-3 0,-3-4-1 15,3 0 1-15,1-2-1 0,1-1 1 16,1-4 26-16,5 0 3 0,2-3-1 16,-2-1-4-16,5-1-13 0,0-3-7 15,0 0 7-15,5 0 13 0,0 0 5 16,6-3-7-16,2-1-4 0,7 3-4 15,1-3-1-15,2 0 1 0,0 2-5 16,6 1-5-16,-3 0-2 0,0 1-4 16,-6-2-5-16,-4 0-22 0,2 0-27 15,-3 1-6-15,-2 1-19 0,-5-1-21 16,2 0-39-16,-2-2-71 0,-5-2-49 16,-3 2-184-16</inkml:trace>
  <inkml:trace contextRef="#ctx0" brushRef="#br0" timeOffset="165315.31">23560 9719 292 0,'0'0'66'0,"5"-3"43"0,-5-3-35 16,3 4-19-16,2-2-22 0,-5-1 3 16,0 3 6-16,0 0 0 0,0-3 4 15,3 4 5-15,-3 0 1 0,2-1-2 16,-2 0-1-16,3-2-13 0,2 2-10 16,-5 0-7-16,2 1-7 0,-2-1 1 15,3-1 6-15,-3 2 3 0,3 0-2 16,-3 1 3-16,0 0 1 15,0 0-4-15,0 0-5 0,0 0 0 16,0 0-7-16,0 0-3 0,0 0 1 16,0 0-6-16,0 0 3 0,0 0 2 15,0 0 0-15,0 0 1 0,0 0 1 16,0 0-1-16,0 0-3 0,0 1 0 16,2 6 2-16,-2-3 4 0,0 5 0 15,0 1 1-15,0 3-1 0,-2 3 0 16,-1-1 1-16,0 3 0 0,1 0-2 15,-3-1 2-15,0 1-1 0,-3 1-1 16,0-5-3-16,0 5 2 0,0-5-1 16,-2 2 3-16,2-3-1 0,1-1-3 15,-1-1 2-15,0-1-4 0,3-1 4 16,-3-3-2-16,8-1-2 0,-5-3-1 16,2 1 0-16,3-1-1 0,0-2 0 15,0 0 4-15,0 0-1 0,8 0 3 16,-5 0 1-16,7 0-2 0,-2 0-2 15,5-2-2-15,-3-2-1 0,3 3-1 16,5-1 0-16,-5 0 0 0,5-2 0 16,0 2 0-16,0 0 0 0,3 0 0 15,-5-4 0-15,2 4 0 0,-3-2 0 16,-2-2 1-16,-5 1-2 16,5-1 1-16,-6-1 0 0,1 3 2 15,-3-3-1-15,1 1-1 0,1-2 2 16,-7 1-2-16,3 2 1 0,2-3 0 15,-5 5 1-15,0-4-1 0,0 4 4 16,0-2 3-16,0 3-1 0,3 1-1 16,-3 0-1-16,0 1-1 0,0 0-4 15,0 0-1-15,0 1-5 0,-3 2-2 16,3 5 8-16,-5 2-1 0,2 4 1 16,3 3 0-16,-5 0 2 0,0 4 4 15,2-1 5-15,3 3 2 0,-5 0 4 16,5-1 4-16,-2-1-8 15,2 0-5-15,0-1-3 0,0 0-2 16,0-7 2-16,0 3-1 0,0-3 0 16,2-2 1-16,-2-2-5 0,0-3 1 15,5 0 0-15,-5-4-1 0,0 0 0 16,0 1-7-16,0-2-23 0,0 0-13 16,0 1-19-16,0 0-24 0,0 1-34 15,0 2-32-15,0 2-96 0,0-1-97 16</inkml:trace>
  <inkml:trace contextRef="#ctx0" brushRef="#br0" timeOffset="165932.31">22452 10603 452 0,'2'0'40'0,"1"0"13"0,2-1-11 0,-3 1 10 0,4 0-35 15,-6 0-14-15,0 3 17 0,0 3 23 16,0 4 4-16,0 2 17 0,0 6 3 15,-8 6-13-15,8 4-4 0,-8 8-4 16,3 10-10-16,5 9-3 0,-5 1-7 16,5-6-4-16,5-6-4 0,0-8-4 15,-2-2-8-15,2-7-4 16,-3-5-1-16,4-3-1 0,-6-3-2 16,0 2-29-16,0 2-26 0,2-1-57 15,-2 0-44-15,-2-3-32 0,-6-6-98 16</inkml:trace>
  <inkml:trace contextRef="#ctx0" brushRef="#br0" timeOffset="166466.18">22203 11044 39 0,'0'0'349'0,"0"0"-267"16,0 0 14-16,0 0-32 0,0 0-8 16,0 0-4-16,6-25 7 0,-6 20-3 15,0 3-9-15,0-1 0 0,2-1 2 16,-2 1 2-16,0 1-8 0,0 1-8 15,0 0-9-15,3 0-7 0,-3-1-5 16,0 2-7-16,0 0-5 0,0 0-1 16,2 3 0-16,-2 0 1 0,3 6 5 15,2 1 1-15,-2 3 1 0,2 7 5 16,0-1 6-16,3 3 4 0,0 1 3 16,4 0-6-16,1-1-4 0,-2 2 1 15,4-3-10-15,1-3 4 0,-1 0 5 16,3-4 6-16,-2-1 9 0,2-6 0 15,3-1 2-15,-6-4-7 0,3-2 0 16,3-2-2-16,0-4-2 0,-1-4 1 16,-4-1 2-16,2-2-5 15,2-5-2-15,-4 2-9 0,2-4 0 16,3 0-6-16,-8-1-3 0,7 4-1 16,-4 1-1-16,2 3 0 0,-3 2-14 15,3 1-18-15,-2 2-15 0,-3 2-12 16,-5 3-23-16,-1 1-27 0,1 2-28 15,-3 3-59-15,-2 4-101 0,-6-2-66 16</inkml:trace>
  <inkml:trace contextRef="#ctx0" brushRef="#br0" timeOffset="167133.34">21899 11679 397 0,'0'0'73'0,"0"0"-15"0,15-7-6 16,-10 4-9-16,6 1-28 0,-4 0-9 16,-4 1 8-16,5-2 12 0,-3 2 2 15,3 1 10-15,-3-1 3 0,0 1-4 16,-3 0 1-16,-2 0-3 0,6 0-12 16,-6 0-7-16,0 1-8 0,0-1-4 15,0 1-3-15,0 2 7 0,0-2 3 16,-6 0 6-16,1 0 0 0,-2 0-1 15,4 0 3-15,-10 0-8 0,-2 0-1 16,-1 2 8-16,-2 2 2 0,-5 1-2 16,-1 2-7-16,-1 2-6 0,-4 1 7 15,3 4-1-15,3 1 3 0,0 0 0 16,2 2 0-16,3-2 3 16,5 2 4-16,5 0 6 0,6 1 6 0,2-3 3 15,5 3 1-15,8-5 4 16,8 0 0-16,-1-1-16 0,9 0-8 15,9-2-7-15,-1-2-8 0,-4-2 0 16,-7-5-2-16,-3 0-5 0,3-1-45 16,3-1-34-16,-1 0-26 0,-2-2-29 15,7-2-40-15,-4-1-45 0,-8 0-86 16</inkml:trace>
  <inkml:trace contextRef="#ctx0" brushRef="#br0" timeOffset="167567.28">22175 11790 527 0,'0'0'66'0,"0"0"26"0,0 0 9 0,36-34-15 0,-23 23-45 15,0 1-13-15,0 2 15 0,2 2 4 16,-2 1-13-16,8 1 4 0,-5 4-4 15,2 0-18-15,-3 4-5 0,3 4-2 16,-5 3-6-16,3 3-3 16,-3 6 0-16,-6 0 0 0,6 2-2 0,-5 2 2 15,0 1 1-15,-3 0-1 16,0-4-1-16,-2-1 0 0,-3-1-2 16,-3-4-4-16,-2-1 1 0,-5-2 3 15,-1-4 0-15,1-2-4 0,0-5-1 16,-3-1-1-16,5-2 9 0,-5-8 5 15,5-1 1-15,0-5 1 0,3 0 5 16,0-3 7-16,5 0 8 0,0 1 7 16,5 1 6-16,6-2-5 0,4 3-6 15,6 1-5-15,2 1-6 0,11 0-2 16,7-1-5-16,-7 4-9 0,-1 2-2 16,-7 5-2-16,-5 3-25 0,-1 0-36 15,6 1-35-15,-3 0-40 0,3 2-36 16,-2 4-25-16,-6 1-52 0,-3-2-105 15</inkml:trace>
  <inkml:trace contextRef="#ctx0" brushRef="#br0" timeOffset="167834.53">22844 11774 415 0,'0'0'48'0,"0"0"17"0,0 0 7 0,0 0-9 16,0 0-14-16,5-26 9 0,-5 26 8 15,0 0-12-15,0 0-26 0,0 0-19 16,0 5-7-16,0 3 6 0,0 6 22 16,0 2 15-16,0 4-20 0,-2 3-15 15,-1 0-5-15,3 0-5 0,0 0 0 16,0 0-22-16,0-3-50 0,0 2-65 15,5-3-60-15,-2-6-161 0</inkml:trace>
  <inkml:trace contextRef="#ctx0" brushRef="#br0" timeOffset="167984.35">22945 11618 930 0,'0'0'19'0,"0"0"72"0,10-39-22 15,-4 26-47-15,-1 0-22 0,2 1-43 16,-7 1-87-16,6 0-39 0,-4 3-68 16,3 0-102-16</inkml:trace>
  <inkml:trace contextRef="#ctx0" brushRef="#br0" timeOffset="168401.22">23214 11344 685 0,'0'0'54'0,"0"0"-16"0,0 0-2 15,0 0-19-15,0 0-13 0,13 36-4 16,-13-17-4-16,0 3-1 0,-5 5 5 16,-3 10 2-16,-3 10 5 0,1 11 3 15,2-1 15-15,3-3 18 0,3-7 12 16,2-13-1-16,0-3-13 0,0-9-14 16,0-4-3-16,5-5-5 0,-3 5-5 15,6-3 6-15,0 1 13 0,2-4-3 16,-2-2-7-16,5-4-6 0,2-4 0 15,3-2-5-15,-5-2-8 0,3-3-4 16,-1-1-1-16,3-2-2 16,-2 0-14-16,2-1-27 0,3 1-31 15,-8 0-29-15,2 1-34 0,-2-3-3 16,-5-3-14-16,-3 4-105 0,-2-1-55 16</inkml:trace>
  <inkml:trace contextRef="#ctx0" brushRef="#br0" timeOffset="168585.01">23183 11763 781 0,'0'0'117'0,"0"0"17"0,0 0-23 0,0 0-76 16,0 0-25-16,44-39-9 16,-26 31 1-16,2-1 3 0,1 3-5 15,0-1-28-15,-6 0-43 0,6 5-44 16,-3-2-14-16,5 2-38 0,-5-1-80 15,3 1-89-15</inkml:trace>
  <inkml:trace contextRef="#ctx0" brushRef="#br0" timeOffset="168734.97">23519 11784 748 0,'0'0'118'0,"0"0"23"15,0 0-18-15,0 0-54 0,5 39-41 16,-5-29-18-16,0 2 3 0,0 0-13 15,0 0-6-15,0-1-26 16,-3-1-28-16,1-2-42 0,2 0-36 0,-3-1-45 16,3-2-54-16,0-3-126 0</inkml:trace>
  <inkml:trace contextRef="#ctx0" brushRef="#br0" timeOffset="168869.3">23640 11640 884 0,'0'0'75'16,"0"0"16"-16,0 0-56 0,21-37-35 0,-21 26-79 16,2-2-115-16,1 1-32 15,-3 3-216-15</inkml:trace>
  <inkml:trace contextRef="#ctx0" brushRef="#br0" timeOffset="169252.29">24064 11692 634 0,'0'0'99'0,"0"0"30"0,0 0-66 16,0 0-55-16,0 0-8 0,-23-34-2 16,10 31 2-16,0 3 1 0,-5 5 0 15,-3 2 9-15,-2 3 4 0,0 5-1 16,-1 0 8-16,-2 5-11 0,3 1-5 16,2 0-5-16,3 1 2 0,5 1 9 15,1 1 31-15,9-3 11 0,-2 0 5 16,5-4-12-16,5 1-10 15,3-6-18-15,-1-2-8 0,6-1-3 16,3-5-5-16,2-2-2 0,-3-2-34 16,6-5-46-16,2-5-72 0,1-1-59 15,7-7 10-15,-3 4-87 0</inkml:trace>
  <inkml:trace contextRef="#ctx0" brushRef="#br0" timeOffset="169869.8">24348 11707 7 0,'0'0'276'15,"0"0"-232"-15,0 0 36 0,0 0-19 16,0 0-5-16,0 0-32 0,13-30 3 15,-10 27 20-15,-3 1-2 0,0 0 15 16,0-1 5-16,0 1-7 0,0 1-21 16,0-3-13-16,0 3-8 0,0-3-10 15,-3 2-1-15,-2 1-2 0,-3-1-2 16,0 2-1-16,-5 0 4 16,1 0-3-16,-9 5 1 0,0 4 2 15,0 1 6-15,-4 3-3 0,4 4-6 16,0 1-1-16,1 3 1 0,-1 2-1 15,3 0 2-15,5 1 15 0,5 1 34 16,0 0-3-16,8-4-5 0,0-2-9 16,0-4-4-16,8-1-1 0,-3-3-3 15,3-5-13-15,0-2-8 0,2-4 0 16,1-1 2-16,1-5-6 0,1-3 2 16,-5-2-2-16,5 1 0 0,0-3 2 15,-5-3-2-15,-1 3-1 0,4 0 0 16,-3-1 0-16,-1 1 0 15,-2 0-4-15,-2 2-11 0,2-1-4 16,-2 4-2-16,-3 2 9 0,2 1 12 16,-2 2 0-16,0 3 0 0,0 0 5 15,0 1-1-15,-2 6 13 0,2 0 5 16,-3 3-4-16,3 0-3 0,0 0-5 16,0 0-5-16,3-1-1 0,7-1 0 15,-2-1-3-15,5 2 2 0,-3-5-3 16,3-1-6-16,5-1-18 0,-5-2-24 15,8 0-33-15,-8-3-30 0,2-3-22 16,-2-1-13-16,3-8-2 16,-3 0-52-16,-1-1-113 0</inkml:trace>
  <inkml:trace contextRef="#ctx0" brushRef="#br0" timeOffset="170120.13">24568 11368 674 0,'0'0'119'0,"0"0"17"0,0 0-40 16,0 0-28-16,33-13-39 0,-28 13-11 16,-2 5-15-16,-3 3-3 0,0 5-11 15,0 7 11-15,-3 4 11 0,-2 13 11 16,-2 9 13-16,-4 10-3 0,1-1-1 16,5-3-5-16,0-9-3 0,2-7 0 15,3-5 3-15,0-7-13 0,0-6-11 16,0-1-1-16,3 0 2 0,2 2-3 15,0-1-28-15,-3-6-34 0,6-2-34 16,-3-4-39-16,8-4-71 0,0-2-33 16,-5 0-140-16</inkml:trace>
  <inkml:trace contextRef="#ctx0" brushRef="#br0" timeOffset="170720.43">25604 11624 585 0,'0'0'36'0,"0"0"21"0,0 0 30 0,0 0-47 0,21-28-26 16,-16 24-11-16,-5 2 6 0,5 2 2 15,-5 2-11-15,0 7 0 0,0 4 3 16,-5 7 11-16,-3 6 7 0,3 10-7 15,0 9-7-15,2 5-1 0,3-4-4 16,3-10 1-16,2-14 0 0,3-2 13 16,2-1 32-16,0 2 18 0,3 2-6 15,5-7 1-15,-2-3-12 0,2-5-5 16,2-5 2-16,-4-3-14 0,5-5-6 16,4-6-9-16,-4-2-5 0,2-8-8 15,1-4-2-15,-1-12-2 0,8-10-14 16,-3-9-31-16,-4 1-24 0,-1 15-8 15,-13 14-10-15,1 14-13 0,-4 2-4 16,6-1-28-16,-5 2-56 0,5 1-115 16</inkml:trace>
  <inkml:trace contextRef="#ctx0" brushRef="#br0" timeOffset="171371.06">26325 11816 97 0,'0'0'228'16,"0"0"-126"-16,0 0 10 0,0 0-21 16,0 0 0-16,0 0-20 0,28-34-9 15,-28 29-3-15,5-2-2 0,-5 2 6 16,0 0-1-16,0 0-19 0,-5-2-15 15,3 3-12-15,-4-1-5 0,4 0-8 16,-3 0-2-16,0 0-1 0,2 2-1 16,-2-2-1-16,-3 3-18 0,0 1 4 15,-5 1 4-15,6 1-2 0,-6 4 0 16,0 3-4-16,0 0 5 16,-3 5 4-16,3-1 6 0,1 3 1 15,-4 0 2-15,6 3 0 0,-3 1 1 16,5-2 3-16,5 3 7 0,-2-4 2 15,0 1-2-15,5-1-3 0,0-1 0 16,5-1 3-16,0-3 13 0,-2-2 5 16,2-2 3-16,3-3-3 0,-3-2 1 15,-2-2 0-15,4 0-5 0,-1-6-6 16,1-1-2-16,4-5-1 0,-4-1-6 16,1-4-6-16,0-2-4 0,5-2 1 15,-5 0-1-15,2 0 0 0,0 4 0 16,3 2 0-16,-5 5-2 15,2 2 0-15,-7 2-5 0,2 3-11 16,-5 1 2-16,0 2-8 0,0 0-18 16,-5 0 8-16,-3 4 30 0,3 3 4 15,-3 3-1-15,0 3 0 0,1 4-1 16,2-1 2-16,5 4 0 0,0-4 0 16,0 1 0-16,5-2 3 0,2 0-1 15,6-3 0-15,-5 1-1 0,8-5 2 16,2 0-2-16,-3-6-1 0,3-2-3 15,3-1-48-15,0-5-35 0,-6-4-14 16,6-1-16-16,-3-4-5 0,-3-13-30 16,3 3-54-16,-5-1-124 0</inkml:trace>
  <inkml:trace contextRef="#ctx0" brushRef="#br0" timeOffset="171638.05">26679 11303 582 0,'0'0'81'0,"0"0"-13"0,0 0 36 0,-16 31-32 0,11-12-19 0,-3 6-4 15,-5 9 16-15,6 9-23 0,-6 13 3 16,5 3-7-16,-2-3-5 0,2-6-6 15,5-5-5-15,-2-4-13 0,0-1-3 16,2-4-3-16,3-8-1 0,0-4-2 16,0-9-21-16,0-2-48 0,0 0-53 15,8-1-58-15,-3-2-58 0,6-5-118 16</inkml:trace>
  <inkml:trace contextRef="#ctx0" brushRef="#br0" timeOffset="172004.73">26919 11685 560 0,'0'0'72'16,"0"0"26"-16,0 0-16 0,0 0-68 15,0 0-13-15,0 0-1 0,0 0-2 16,10-18-4-16,-17 24 6 0,1 4 11 15,-1 5 15-15,2 3 30 0,-3 5 0 16,0 4-17-16,-2-1-3 0,7 3-9 16,3-2 2-16,0-1 5 15,0-1 1-15,8-2-3 0,-3-3-3 16,5-2-5-16,3-5-6 0,5-6 8 16,-2 0 4-16,2-7 3 0,-2-6 9 15,2-2-17-15,2-5-10 0,1-4-3 16,-6-6-8-16,4-3-4 0,1-14 0 15,1-11-32-15,2-9-24 0,-2 2-12 16,-1 5 4-16,-7 19-6 0,0 15-17 16,-8 9-27-16,3-1-31 0,5 1-26 15,-5-1-72-15,0 2-18 0</inkml:trace>
  <inkml:trace contextRef="#ctx0" brushRef="#br0" timeOffset="172373.4">27338 11689 383 0,'0'0'87'0,"0"0"24"0,0 0 3 16,0 0-64-16,0 0-18 0,41 22-14 15,-28-22-3-15,-3-3 6 0,3-1 4 16,5-2 22-16,-2 1-2 0,2-3 8 16,3 0 1-16,-1-2-15 0,-4-2-16 15,2 0-9-15,-3-4-1 16,-2 1-6-16,0-4 5 0,0 5-6 15,-10 0-2-15,2 3 7 0,-5 3 3 16,-8 3-14-16,-5 3 0 0,-5 2-2 16,-5 6 2-16,-11 6 1 0,-7 9 0 15,-13 9 1-15,-1 7 3 0,9 3-4 16,12-9 14-16,14-7 38 0,12-6 6 16,0-2 0-16,3 3-10 0,5 1-5 15,0 4-11-15,13-4-6 0,2-3-3 16,11-4-3-16,8-2-13 0,12-4 0 15,16-5-8-15,-5 1-25 0,3-3-32 16,-6 0-22-16,-5 0-38 16,0-4-72-16,-10 1-201 0,-11-3-291 15</inkml:trace>
  <inkml:trace contextRef="#ctx0" brushRef="#br1" timeOffset="178194.53">21576 9444 24 0,'0'0'40'0,"0"0"-10"0,0 0 0 16,0 0-12-16,0-36 4 0,0 30 3 16,0-2-7-16,0-2-11 0,-3 2-4 15,0 1-3-15,3-1 0 0,-5-1-1 16,3 0-7-16,-4 1-3 0,4 2 2 16,-3-2 8-16,5-1 1 0,-5 4 14 15,2-3 10-15,3-1 8 0,0 1 11 16,0 2 2-16,0-2-16 0,0 0-7 15,0 1-3-15,0 1-2 0,0-1 12 16,0 3 11-16,0 1 8 16,0-4 2-16,0 4 2 0,0-2-3 15,0 0-5-15,0 2 0 0,0-1-4 16,0 2-11-16,0-1-12 0,0-1-4 16,3 2-1-16,-3 2-2 0,0-1 3 15,0 1 6-15,5 0 3 0,-5 0 4 16,0 0-6-16,0 0 5 0,0 0 5 15,0 0 0-15,0-1-3 0,0 1-9 16,0 0-8-16,0 0-8 0,2 0-2 16,1 0-1-16,-3 3-1 0,2 5 1 15,-2 1-2-15,0 5-1 0,0 6 2 16,0 10 2-16,-7 10 1 0,-1 9 0 16,0 3 1-16,3-1 8 15,0-7 8-15,2-13 1 0,3-5 2 16,0-6 0-16,0-3-5 0,0 3 4 15,0 2 1-15,3 3-3 0,2-4 4 16,-5-6 2-16,3 2 0 0,-1-6 1 16,1-5-1-16,-3 1-8 0,2-6-3 15,-2 1-4-15,0-2 1 0,0 0 0 16,3 0-1-16,-3 0-3 0,0 0-6 16,0-2-17-16,0 2-47 0,0-1-26 15,0 1-45-15,0 0-70 0,-5 0-78 16,2 1-64-16</inkml:trace>
  <inkml:trace contextRef="#ctx0" brushRef="#br1" timeOffset="179079.32">20762 10012 263 0,'0'0'43'0,"0"-2"25"0,0-4-9 16,0 3 9-16,5-3-10 0,-5 2-7 15,0-4 5-15,2 4-4 0,1-4 11 16,0 0-4-16,-1 3-9 0,1-2 1 16,2-2-8-16,0 0-7 0,0 3-10 15,0-2-3-15,3-1-4 0,0 0-3 16,2 4-1-16,1-2-2 0,-1 3-1 16,0-1 6-16,1 1-7 0,1 2 4 15,-1-2-5-15,2 4 4 0,0 0-7 16,0 0 0-16,-6 6-4 0,1-1 0 15,0 2-2-15,-3 4 0 0,3 0-1 16,-3 6 0-16,-5 2-1 0,3-2 1 16,-3 5 0-16,-3 1 1 0,-2 0-1 15,-6 0 0-15,1-2 2 0,-5 2-1 16,2-3 0-16,-8 0 0 0,0-1 0 16,1-3 1-16,2 2 0 0,-3-2-2 15,5-2 1-15,-2 0 0 0,5-2 1 16,0-2 13-16,3 0-3 0,2-1 2 15,3-2-4-15,3-3-4 0,2 0 1 16,0 1 2-16,5-1 1 0,0 1 3 16,5-2 6-16,1-1 4 0,4 3 1 15,1-2-3-15,2-2-4 0,0 3-9 16,2-2-1-16,-1 0-4 0,1 0-3 16,-2-1 1-16,0 0-1 15,1 3-20-15,-4-2-51 0,1-2-31 16,-4 0-50-16,7 0-88 0,-7 0-68 15,-4-1-150-15</inkml:trace>
  <inkml:trace contextRef="#ctx0" brushRef="#br1" timeOffset="179245.21">21100 10265 827 0,'0'0'106'0,"0"0"-38"0,0 0-15 0,0 0-53 16,8-29-38-16,-8 24-52 0,2-3-1 16,1 0-26-16,-3 3-29 0,0-1-51 15,0 3-60-15</inkml:trace>
  <inkml:trace contextRef="#ctx0" brushRef="#br1" timeOffset="179779.42">21366 9942 581 0,'0'0'82'0,"0"0"18"16,0 0-9-16,0 0 11 0,0 0-41 15,16-33-48-15,-19 31-13 0,-2 1-8 16,-3 1 5-16,-2 2 3 0,-6 2-1 16,1 4 0-16,-1 2 1 0,-7 2 1 15,8 2 1-15,-6 0-2 0,3-1 0 16,2 3-2-16,6-2 1 0,5-2-9 16,0 2-7-16,5-1 2 0,2 0 3 15,3-3 9-15,8 1 3 0,0-1 2 16,0-2-2-16,3-2 2 0,2 2 3 15,0-3 5-15,0 0 7 0,0-2 0 16,0 3-5-16,0-3-6 0,-5 3 1 16,-2-2 2-16,-1 0 12 0,-5 2 4 15,0 1 0-15,-2-2-1 0,-3 3-11 16,0 1 0-16,-3 2-4 0,-5 0 4 16,-2 1-4-16,-3 0 0 0,0-2-2 15,-2 1-2-15,-6-1-5 0,3 0 4 16,0-3-4-16,0-1-5 0,0 0-24 15,2-4-46-15,-2-2-49 16,5-1-27-16,3-5-3 0,0-8-13 16,2 1-10-16,5-3-8 0</inkml:trace>
  <inkml:trace contextRef="#ctx0" brushRef="#br1" timeOffset="179929.65">21276 9949 609 0,'0'0'103'0,"0"0"21"0,0 0 0 0,36-30-44 0,-20 20-54 0,2 0-23 0,2-1-3 0,-4 3 2 16,2 2-2-16,-5-1-4 0,0-1-48 16,2 3-46-16,3-1-52 0,-2 4-17 15,-3-1-106-15</inkml:trace>
  <inkml:trace contextRef="#ctx0" brushRef="#br1" timeOffset="180446.94">21738 9785 469 0,'0'0'49'0,"0"0"2"16,0 0-24-16,0 0-12 0,0 0-12 15,0 0-2-15,0 0 11 0,8-2 0 16,-8 3 2-16,-2 1 19 0,-1 4 18 16,-2-1-10-16,-3 2-6 0,0 1-11 15,-2 2-9-15,0 0-4 0,-3 1-6 16,0 2-3-16,-3 5 0 0,3-1-1 15,-5 4 1-15,5 3 3 0,-2 2 6 16,2 1 13-16,0-2 2 0,3 3 7 16,2-4 9-16,3-1-1 0,5 0-3 15,0-3-1-15,0-1-13 0,2-2-6 16,3-3-5-16,3-2-4 0,5-3-6 16,0 0 3-16,0-6-2 0,2-1 1 15,-2-2-1-15,6-2 0 0,-1-1 3 16,-3-4 1-16,1 3 11 0,-3-4 8 15,-3-2-7-15,0 0-7 0,-5-2-3 16,1-2-4-16,-6-1-2 0,2 2-3 16,-10 0 1-16,3 1 1 15,-8 4-3-15,0 1 0 0,0 5 0 16,1-1 0-16,-4 2 0 0,3 1 0 16,0 0 0-16,0 0-2 0,3 2-6 15,0 1-21-15,2 2-43 0,0 1-80 16,3 1-119-16,2-3-96 0</inkml:trace>
  <inkml:trace contextRef="#ctx0" brushRef="#br1" timeOffset="188054.55">19945 13156 214 0,'0'0'44'0,"0"0"-2"0,5-3 26 0,0 2-1 0,-5-1-3 16,0 1 16-16,3 1-4 0,-3 0-13 16,0 0-21-16,0 0-18 0,0 0-15 15,0 4-8-15,0 0 7 0,0 5 26 16,0 4 9-16,-3 3-6 0,3 5-5 15,-5 2 6-15,3 3 1 0,-3 2-12 16,-1 2-5-16,4 2-8 0,2-1-7 16,-3 1-2-16,1 0-5 0,2-2 1 15,0-1 0-15,0-4-1 0,2 1-5 16,1-4-23-16,-3-2-38 16,0-4-46-16,0 0-30 0,2-3-7 15,-2-4-56-15,0-5-59 0</inkml:trace>
  <inkml:trace contextRef="#ctx0" brushRef="#br1" timeOffset="188355.15">19943 13160 534 0,'0'0'56'0,"0"0"-15"16,0 0 27-16,0 0 6 0,0 0-34 15,43-36-13-15,-27 28 10 0,2 4-5 16,0-1-10-16,0 1-14 0,0 2-5 16,0 1-3-16,3 1 0 0,0 0 0 15,-1 2-1-15,-1 1-11 0,1 4-58 16,1 2-58-16,-6-1-47 0,-2 0-87 0</inkml:trace>
  <inkml:trace contextRef="#ctx0" brushRef="#br1" timeOffset="188521.57">19997 13408 715 0,'0'0'149'0,"0"0"-101"0,0 0 1 15,0 0-3-15,0 0-1 0,0 0-7 16,46-5-8-16,-25-1-22 0,0 2-4 16,2-1-2-16,0 3-2 0,0 1-28 15,1 1-69-15,-1 0-57 0,8 1-31 16,-5 2-37-16,-6 1-76 16</inkml:trace>
  <inkml:trace contextRef="#ctx0" brushRef="#br1" timeOffset="189255.45">20692 13417 406 0,'0'0'127'0,"0"0"-94"0,0 0 10 16,0 0 35-16,0 0-24 0,0 0-22 16,0 0 5-16,0 0 13 0,15-26-7 15,-15 23-6-15,0 2-2 0,0 0 0 16,0 0-6-16,3 0-2 0,0 1 0 16,-3-2 0-16,0-2 4 0,0 3-1 15,0-2 0-15,0-1-8 0,0-1-9 16,-3 1-2-16,-2-2-3 0,0 1-6 15,-3-1-1-15,-2 2-1 0,-6-2 0 16,3 3 0-16,-2 2-1 16,-6-1 0-16,3 2 0 0,-3 2 0 0,1 3-1 15,-4 5-3-15,1 4-8 16,0 3 0-16,2 2 2 0,0 2 4 16,3 2 0-16,5-2-5 0,3 3 2 15,7 0 7-15,1-2 0 0,4-2 3 16,4-3 0-16,4-1 0 0,3-2 0 15,2-2 2-15,-2-3 0 0,3-1 4 16,2-5 3-16,-3-2 4 0,1-1-5 16,2-5 2-16,-5-3-4 0,0-2-3 15,2-1 0-15,-2 0 1 0,3-4 3 16,-3-1-3-16,0-2-3 0,0 3 1 16,-1-1-1-16,-1 1 1 0,-3 2-2 15,2-2 0-15,-5 2 0 0,0 3 0 16,0 6 0-16,-5-2-1 0,3 4 0 15,-3 2 1-15,0 0-4 0,-3 0-13 16,1 1-1-16,-6 6 16 0,3 1 2 16,-8 2 1-16,5 4-1 0,0 0 2 15,3 3-2-15,3-2 1 0,-3 1 1 16,5-1 0-16,0-2-1 0,2 1 5 16,3-2 12-16,0-1-3 0,3-3-1 15,3-2 6-15,-1 0 5 0,5-4-7 16,3-2-4-16,-5 0-9 15,5-7-3-15,1 2-2 0,1-4-8 16,1-1-39-16,-3 0-42 0,3-1-41 16,-8 1-42-16,7-3-36 0,-2 0-26 15,-5 3-110-15</inkml:trace>
  <inkml:trace contextRef="#ctx0" brushRef="#br1" timeOffset="189472.86">20999 13455 542 0,'0'0'75'0,"0"0"-12"0,0 11-2 16,0-5-34-16,0 3-10 0,0 7 10 16,-2-1 11-16,-1 3 9 0,1 1-3 15,2 2-5-15,0 0-11 0,0-1-18 16,0-1-8-16,0 0 2 0,5 0-4 15,3-4-22-15,-6 0-44 0,3-1-81 16,0-4-31-16,-2-7-90 0</inkml:trace>
  <inkml:trace contextRef="#ctx0" brushRef="#br1" timeOffset="189623.33">21100 13299 852 0,'0'0'60'0,"0"0"-10"16,0 0 21-16,0 0-62 0,0 0-9 16,16-34-55-16,-16 32-85 0,0 2-72 15,0 0-95-15</inkml:trace>
  <inkml:trace contextRef="#ctx0" brushRef="#br1" timeOffset="189956.85">21426 13174 747 0,'0'0'44'0,"0"0"20"15,0 0 49-15,0 0-59 0,0 0-46 16,0 0-8-16,0 0-8 0,0 2 6 16,-5 11 2-16,-3 5 8 15,3 5 6-15,-3 7 4 0,3 8 2 16,2 7-3-16,-2 9-8 0,2 0-5 16,3-12-4-16,0-9 1 0,0-2-1 15,3-3-4-15,2-2-22 0,3 2-41 16,-6-8-55-16,9 12-58 0,-1-5-56 15,0-9-80-15</inkml:trace>
  <inkml:trace contextRef="#ctx0" brushRef="#br1" timeOffset="190490.12">22299 13137 621 0,'0'0'65'0,"0"0"17"0,0 0-28 0,0 0-38 16,0 0-10-16,0 0-2 0,34-19 8 16,-34 22-10-16,2 4 15 0,-2 6 19 15,0 2 20-15,0 6-10 0,-2 4-4 16,-4 10-15-16,1 9-3 0,-2 5-7 15,-1 3-4-15,0-9 3 0,3-9 1 16,2-13 9-16,-2-1 5 0,3-5-2 16,-4 4-4-16,6 1 5 0,-5 0-7 15,5-5-3-15,0-2-2 0,0-2 1 16,5-6-3-16,3 0-4 0,5-3 3 16,0-2-3-16,-3-3-5 0,6-3-3 15,4-1-3-15,-1 2-1 0,4-2 0 16,-2 4 0-16,-1-3-15 0,3 1-21 15,-2-1-13-15,0 3-22 0,-3-3-14 16,-5 2-41-16,-3-4-52 0,-5 5-71 16,0-4-89-16</inkml:trace>
  <inkml:trace contextRef="#ctx0" brushRef="#br1" timeOffset="190656.51">22333 13457 789 0,'0'0'122'0,"0"0"20"0,0 0-97 16,0 0-26-16,41-23-13 0,-20 17-1 16,5 3-2-16,-3-2-3 0,5 3-9 15,-2 1-56-15,0 1-41 0,0 0-5 16,-3 1 0-16,8 5-43 0,-3-3-34 16,-7 1-42-16</inkml:trace>
  <inkml:trace contextRef="#ctx0" brushRef="#br1" timeOffset="191023.99">22803 13476 324 0,'0'0'118'0,"0"0"-33"0,0 0 8 16,0 0-43-16,0 0-28 0,0 0-7 16,0 0-4-16,-8-33 2 0,3 29 4 15,-3 4-9-15,-5 0 8 0,-2 7 16 16,-3 3 7-16,2 0-4 0,-2 3 4 15,3 1-2-15,2 1-11 0,5 0-12 16,3 3-4-16,2-4-1 0,3 3 10 16,8-4 15-16,5-1 9 15,5 0 8-15,3-3-5 0,4 0-4 16,1-6 0-16,0 1-11 0,3-4-8 16,-9-4 1-16,4-1-1 0,-6-3-4 15,0-2-5-15,-8-1-5 0,0-2-7 16,-2 0-2-16,-8-2 0 0,0 2-10 15,0 2-14-15,-5 2-1 0,-3 2 4 16,0 4-7-16,-4 2 2 0,4 1 6 16,-5 0-4-16,3 0-15 0,-1 1-22 15,3 2-29-15,-2 3-38 0,8-4-54 16,-6 5 17-16,3-3-81 0</inkml:trace>
  <inkml:trace contextRef="#ctx0" brushRef="#br1" timeOffset="191775.54">24002 13355 455 0,'0'0'26'0,"5"-12"24"0,3 3 5 16,2 0-16-16,0 1-18 0,3 2 13 15,-2-2 20-15,-1 3-11 0,3 0 6 16,-3 1 8-16,3-1-2 16,-5 3-13-16,5 1 3 0,0 1-19 15,0 0-5-15,0 5-5 0,0 0-7 16,-3 6-6-16,3 0 0 0,0 8 3 15,0 2 1-15,-6 3 2 0,1 6-2 16,2 8-2-16,-7-5-3 0,2-1-2 16,-5-1 1-16,0-8 1 0,-8 1-4 15,-2-3 0-15,0-2-1 0,-3-6-2 16,0-3 0-16,-3-2-1 0,4-5 6 16,-1-3 1-16,0-3 2 0,5-6 4 15,0-2-2-15,6-5 0 0,2-3 13 16,0-3 11-16,5-5-5 0,8 1-8 15,0-10-8-15,10-4-3 0,3 5-4 16,-6 8-1-16,6 8-1 0,-5 8 0 16,0-4-3-16,7 3-26 0,0 2-41 15,3 5-43-15,-2-2-69 0,12 6 5 16,-7 1-53-16,-6-1-69 0</inkml:trace>
  <inkml:trace contextRef="#ctx0" brushRef="#br1" timeOffset="192209.32">24661 13472 522 0,'0'0'65'0,"0"0"21"0,0 0-3 0,44 0-31 0,-24 0-15 15,1 0 5-15,0-2 16 0,2 1-21 16,0-2-9-16,3-3-3 0,-5 2 1 15,-1-2-6-15,-4 2 0 0,2-1 4 16,-5 3 4-16,-3-3-6 0,1-1-5 16,-4-2 2-16,-2 2-1 0,-2-3-7 15,-3-1-7-15,0-1-4 0,-8 0-1 16,1 1-2-16,-12 0 2 16,4 1 0-16,-6 2 1 0,1 2-4 15,-9 3-8-15,3 0 7 0,-5 2 1 16,0 5 4-16,0 4-1 0,3 4 0 15,-1 4 1-15,4 3 0 0,-1 2 0 16,10 3 0-16,-2-2-1 0,8 3 0 16,5-2 1-16,5-2 0 0,0-1 11 15,7-1 4-15,6-2 4 0,5-4-1 16,3-4 4-16,2 0 0 0,11-5-11 16,5-3-5-16,5-4-6 0,7-3 0 15,-7-4-32-15,-5 0-35 0,-3 1-49 16,3-1-52-16,-5-1-71 0,-6 0-33 15,-7 2-114-15</inkml:trace>
  <inkml:trace contextRef="#ctx0" brushRef="#br1" timeOffset="192642.27">25338 13428 644 0,'0'0'73'0,"0"0"41"0,0 0-59 0,0 0-34 15,0 0-21-15,0 0-1 0,5 7 1 16,-5 4 0-16,0 2 12 0,-5 8 19 16,2 1 23-16,1 12-5 0,-1 12-18 15,-2 8-10-15,5 2-5 0,0 1-5 16,0-9-4-16,0-4-1 0,5 1-3 15,-5-7-1-15,0-6-1 0,-5-5 0 16,2-8 0-16,-2-3-1 0,-3 3-3 16,-7-3 2-16,2-3-5 0,-5-5 1 15,5-6-1-15,0-4-12 16,3-7 9-16,-3-6 8 0,0-2 1 16,5-4 0-16,-2-6 8 0,7-5 14 15,-2-8 2-15,5 5 5 0,8 3 11 16,2 6 5-16,-2 9-2 0,7-2-8 15,3-2-4-15,3 2-5 0,5 6-11 16,-5 0-7-16,2 3-4 0,3 2-4 16,-1 0-1-16,-4 6-19 0,0-2-52 15,-1 0-36-15,-4 1-56 0,2-5-75 16,-5 3-54-16,-5-3-162 0</inkml:trace>
  <inkml:trace contextRef="#ctx0" brushRef="#br1" timeOffset="192775.73">25379 13344 670 0,'0'0'0'16,"0"0"-4"-16,0 0-4 0,52-14-64 16,-37 7-148-16</inkml:trace>
  <inkml:trace contextRef="#ctx0" brushRef="#br1" timeOffset="193259.33">25746 13507 443 0,'0'0'50'0,"0"0"73"15,54-2-57-15,-33-1-38 0,0 1-15 16,-1-4-4-16,-2 2 5 0,-5-3-7 15,-2 3 3-15,-1-2 7 0,-2 2 16 16,-8-3 15-16,2 3-7 0,-2-4-22 16,-2 3-7-16,-3-2-7 0,-3 1-5 15,0 2-1-15,-5 2 0 0,-5 1-3 16,3 1 1-16,-4 0-4 0,-1 2 1 16,4 2 3-16,1 4 2 0,-6-1 0 15,8 0 0-15,-5 1 1 0,5 1 1 16,3 1 6-16,-1 0 0 0,4 0-3 15,-1-1-2-15,3 1 2 0,2-1 4 16,3-1 3-16,0 2 5 0,0-1-2 16,0 0-3-16,3 1 6 0,2-1-8 15,0-1 1-15,3 0-6 0,0 0 1 16,-3 1 3-16,5-3 9 0,0 0 1 16,-2 1-5-16,5-3-10 0,-5 2 0 15,5-2-2-15,0 2 0 0,-6-2-1 16,6-1 0-16,-5 1 0 15,5-1-3-15,-5-1-12 0,5 4-9 16,-5-5-11-16,-1 1-8 0,6 0-12 16,-5-1-9-16,5 2-8 0,0-2-3 15,0 0-11-15,7-1-25 0,-7 0-64 16,0 0-64-16</inkml:trace>
  <inkml:trace contextRef="#ctx0" brushRef="#br1" timeOffset="193626.62">26242 13511 552 0,'0'0'86'0,"0"0"-17"0,0 0 61 0,0 0-42 0,0 0-27 0,23-31-27 16,-23 30-16-16,-2 1-13 0,-6 0-5 15,-5 0 0-15,0 1 2 0,-2 3 5 16,-3 4-1-16,2 1-2 0,-2 2-1 16,2 0-2-16,-2 1 0 0,3 4 0 15,2-2 4-15,0 3 15 0,0-3 2 16,11 1 7-16,-6-1-6 0,8-2-5 16,0-2 5-16,2-1-3 15,4-1-4-15,6-2-3 0,-1-4-3 16,2 2-4-16,5-3 1 0,2-1-7 15,1-3-1-15,2-1-17 0,1-1-27 16,-1-1-25-16,3-2-9 0,-6 3-27 16,1-3-54-16,13-5 18 0,-14-1-58 15,6 2-71-15</inkml:trace>
  <inkml:trace contextRef="#ctx0" brushRef="#br1" timeOffset="193976.74">26521 13149 432 0,'0'0'42'16,"0"0"25"-16,0 0 22 0,0 0-53 16,0 0-16-16,0 0-17 0,13-15-2 15,-13 20 2-15,0 2 14 0,0 4 14 16,-5 3-1-16,0 3 1 0,2 2 5 15,-5 4-10-15,-2 3 2 0,2 0 10 16,1 4 6-16,1 1 7 16,-1 6-4-16,-1-3-10 0,8-2 1 15,-5 1 1-15,5-8-1 0,5 5-4 16,-3-2-3-16,4-4-5 0,1-2-4 16,6-2-2-16,0-2-8 0,3-5 2 15,2-2-1-15,2-2-7 0,6-4-3 16,3 1-2-16,-3-5-1 0,2-1-9 15,-2 0-33-15,2-2-29 0,1-1-30 16,-3-3-37-16,2-4-59 0,-2 2-35 16,-13-1-80-16</inkml:trace>
  <inkml:trace contextRef="#ctx0" brushRef="#br1" timeOffset="194161.07">26482 13446 708 0,'0'0'34'16,"0"0"-20"-16,34-12 65 0,-13 8-69 16,4 2-8-16,1 2-2 0,5 0 0 15,0 0-2-15,3 4-27 0,-6 1-24 16,19-1-61-16,-14 4-109 0,-4-4-65 16</inkml:trace>
  <inkml:trace contextRef="#ctx0" brushRef="#br1" timeOffset="194660.55">28299 13124 606 0,'0'0'14'0,"0"0"9"0,0 0 73 0,0 0-59 16,15-34-27-16,-15 28-3 0,6 5 28 15,-6 0-1-15,0 1-31 0,0 8 3 16,-6 2 28-16,4 5 17 0,-6 7-1 15,-5 7-31-15,0 10-12 0,-5 14-2 16,-3 11-3-16,1 6 1 0,4-3 0 16,-2-6-3-16,8-10 0 0,-3-5-10 15,3-4-31-15,7-2-10 0,-2-5-31 16,5-5-18-16,0-8-4 0,5 0-50 16,3-5-31-16,-3-6-96 0</inkml:trace>
  <inkml:trace contextRef="#ctx0" brushRef="#br1" timeOffset="194978.24">28511 13121 627 0,'0'0'30'0,"0"0"69"0,0 0-4 0,0 0-59 15,0 0-26-15,0 0-4 0,0 0 15 16,20-23-14-16,-20 30 7 0,0 6 15 16,-2 4 15-16,-3 4-10 15,-3 6-5-15,-2 8-11 0,-1 9-7 16,-2 13 6-16,0 0-8 0,6-3-2 16,1-4-4-16,-1-8-1 0,7-2 0 15,-5-5-2-15,5-5 1 0,0-8 1 16,0-4-2-16,0-3 0 0,5 2-26 15,-5 2-33-15,5-5-26 0,-3 0-37 16,4-8-23-16,-4-6-60 0,3 0-108 0</inkml:trace>
  <inkml:trace contextRef="#ctx0" brushRef="#br1" timeOffset="195194.81">28175 13451 865 0,'0'0'24'0,"0"0"50"0,41 0-8 15,-7-2-51-15,7 1-7 0,0 1-2 16,6 0 5-16,-16 0-11 0,-10 1-2 16,2-1-38-16,-2 3-39 0,2 1-49 15,8-1 23-15,5 5-63 0,-8-3-20 16,-2 2-7-16</inkml:trace>
  <inkml:trace contextRef="#ctx0" brushRef="#br1" timeOffset="195678.72">28873 13616 460 0,'0'0'91'0,"0"0"-10"0,0 0 41 16,0 0-57-16,0 0-41 0,0 0-4 16,0 0 9-16,10-33-6 15,-10 26-11-15,0 5 13 0,0-2 15 16,0 0-3-16,0 2-13 0,0 2-9 16,-5 0-13-16,-3 0-2 0,3 1 1 15,-11 5 0-15,3-1-1 0,0 4 0 16,-2 2 0-16,-3-1 0 0,2 1 0 15,-2 2 1-15,3 3-1 0,-3 0 0 16,10 2 0-16,-5 0 0 0,10-3 0 16,-2 4 0-16,5-2 3 0,5-2 8 15,3 1 14-15,0-2 3 0,5-2 6 16,0-2-2-16,7-3-1 16,-4-2-3-16,2 0 0 0,3-5 1 15,-1 0-2-15,1-6-11 0,0 1-5 16,-1-4 4-16,-4-5-1 0,2 0-7 15,-3-5-2-15,-2-2-5 0,-5-1 1 16,-3 0-1-16,-5 2-1 0,0 4 0 16,-5 1-3-16,-3 4 0 0,-7 2-1 15,2 4-8-15,0-3-12 0,0 5-4 16,-2-2-4-16,2 5-11 0,5 0-22 16,-2 0-39-16,2 7-17 0,5-3-39 15,-2 8 20-15,5-3-51 0,0-1-54 0</inkml:trace>
  <inkml:trace contextRef="#ctx0" brushRef="#br1" timeOffset="195962.82">29655 13794 995 0,'0'0'0'0,"0"0"-18"0,0 0 12 0,42 24-71 0,-29-15-154 0,-6-2-41 15,-1-3-118-15</inkml:trace>
  <inkml:trace contextRef="#ctx0" brushRef="#br1" timeOffset="201567.83">19963 14646 396 0,'0'0'83'0,"0"0"-60"0,0 0 36 0,0 0 10 0,0 0-14 16,13-8 7-16,-8 5-6 0,6-3-3 15,2 0-1-15,2-2 1 0,3-1 3 16,3 2-8-16,5-1-11 0,-3-2-1 16,5 0-1-16,3 2-10 0,-5-2-10 15,3 5-8-15,-1-2 0 0,0 3-5 16,-2-2-1-16,3 4-1 16,-6-3-3-16,-5 4-24 0,0 0-41 15,-10 1-29-15,0 2-48 0,-8 3-23 16,-3-1-35-16,-5 2-54 0</inkml:trace>
  <inkml:trace contextRef="#ctx0" brushRef="#br1" timeOffset="201818.08">20201 14650 535 0,'0'0'94'15,"0"0"-77"-15,0 0 45 0,0 0-8 16,0 0-12-16,0 0-21 0,0 0-11 16,0 0 37-16,5 25 28 0,-10-8-11 15,-3 2-14-15,0 4-20 0,-2 4-2 16,2-1-8-16,1 2-11 0,-1-1-7 16,3-2-2-16,-3 2 1 0,3-2-1 15,0 1-38-15,2-1-33 0,-2-2-48 16,2 8-56-16,1-8-25 0,-1-3-120 0</inkml:trace>
  <inkml:trace contextRef="#ctx0" brushRef="#br1" timeOffset="202035.73">19992 15129 732 0,'0'0'168'0,"0"0"-78"0,0 0-41 16,0 0 44-16,46-31-44 0,-25 24-27 16,2 0-11-16,0 0-8 0,-2 3-3 15,2-1-2-15,1 4-6 0,-4-1-34 16,1 2-49-16,2 0-68 16,8 0-56-16,-2 2-10 0,-9 0-50 15</inkml:trace>
  <inkml:trace contextRef="#ctx0" brushRef="#br1" timeOffset="202668.67">20371 14972 563 0,'0'0'81'16,"0"0"-54"-16,0 0 56 0,0 0-18 16,37-27-25-16,-27 20-1 0,0 0-1 15,1 2-4-15,-1-2-9 0,0 5-7 16,1-3-10-16,-1 3-1 0,-2 2-1 15,-1 0 1-15,4 6-5 0,-3 0 0 16,-1 2-1-16,-1 1 0 0,-4 3 2 16,1-1-1-16,-1 5 0 15,-2-1-2-15,0 2 1 0,-2 1 0 16,-1 0 0-16,1 3 0 0,-4-2 1 16,6-2-2-16,-5-2 1 0,3-3-1 15,2 1 0-15,-3-6 1 0,3-3 1 16,0-1-2-16,0-3 3 0,0 0 9 15,3-3 25-15,4-2 1 0,-4-6-12 16,7-3-4-16,-2-1 1 0,2-3 3 16,1 2-5-16,2-3-8 0,0 2-6 15,2 0 3-15,-2-2-6 0,5 2 0 16,3 1-3-16,-3-2-1 0,5 4 0 16,-5 1-1-16,3 2 1 0,-3 2-1 15,-3 2 1-15,-2 4 0 0,0 2-2 16,-2 1-1-16,-6 2 1 0,0 3-5 15,-5 5 7-15,0 5 1 0,0-1 7 16,-5 7-2-16,0 0-2 0,-1 2-2 16,6 2-2-16,-5 0 2 0,3-2-1 15,-1 4-1-15,0-3 1 0,3-2-2 16,-2 1-2-16,2-4-26 0,0 1-66 16,0-1-56-16,2-6-128 0,-2-6-87 15</inkml:trace>
  <inkml:trace contextRef="#ctx0" brushRef="#br1" timeOffset="203152.5">21361 14902 656 0,'0'0'61'0,"0"0"-52"0,0 0 35 0,-5-9-44 16,-3 7 0-16,-2-1-26 0,-3 3-17 16,-5 0 27-16,2 3 10 0,-4 4 4 15,2 0-3-15,-1 0-1 0,1 3 6 16,3-1 0-16,-3 1 1 0,5 1 1 15,3-1-2-15,4 1-3 0,-1-2 2 16,7 2 1-16,0-1 4 0,7 0 4 16,4-1 8-16,2 1 5 0,5-1 5 15,-5-2 7-15,7 1 10 16,1-1 3-16,0 0 7 0,-1 0-6 16,-2 0-3-16,3 0-2 0,-5 0 4 15,-1 0 0-15,-2 2-19 0,-3-3-6 16,1 3-11-16,-6-1-2 0,-5 2 1 15,0 0 12-15,-13 1 4 0,0-1-8 16,-8 1-11-16,-12 2 0 0,-9-2-6 16,-4 0 0-16,-3-1-24 0,7-1-52 15,4-3-48-15,9-2-49 0,6-1-27 16,2 0-51-16,8-3-78 0</inkml:trace>
  <inkml:trace contextRef="#ctx0" brushRef="#br1" timeOffset="203536.63">21591 15066 421 0,'0'0'113'0,"0"0"-48"0,0 0 28 0,0 0-45 0,13-38-16 0,-13 32 1 16,0-2 2-16,3 4 0 0,-3 1-12 16,0 1-10-16,0 2-13 15,-3 5-2-15,-2 5 2 0,2 2 0 16,-2 1 0-16,0 7 1 0,2 0 0 16,3 1-1-16,0 1 1 0,0-1 0 15,3-2-1-15,2 0 3 0,8-4 19 16,-3-1 27-16,6-4 2 0,-1-2-14 15,1-7-7-15,2-1-4 0,3-4 6 16,-6-7 13-16,3-1-2 0,-5-4-7 16,0-4-12-16,3-1-14 0,-9-2-5 15,6-10-5-15,-8-6-7 0,3 7-39 16,-5 4-16-16,2 12-7 0,-5 8-18 16,2-2-61-16,-2 5-74 15,0-1-88-15</inkml:trace>
  <inkml:trace contextRef="#ctx0" brushRef="#br1" timeOffset="204003.58">22229 14931 511 0,'0'0'96'0,"0"0"-19"0,0 0 37 0,0 0-65 0,11-42-24 16,-11 33 0-16,0-1 2 0,0 2 9 16,0 0-9-16,0 0 16 0,0 3 10 15,0 0-1-15,-3 2-1 0,3-1-27 16,0 1-13-16,-5 2-4 0,5 1-7 15,0 0 0-15,-3 1-2 0,1 5 2 16,-1-2 0-16,-5 6 3 0,-2 0 2 16,0 2 4-16,-1 6 2 0,-2 0-1 15,-2 3 0-15,2-1 1 0,0 3-7 16,0 2-2-16,-2 2-1 0,2-1 0 16,2 3 0-16,-1 0 0 0,4 2 4 15,-3-3 14-15,4 2 0 0,2 0-4 16,-3-1-10-16,3-2-3 0,2 1-1 15,-2-4-1-15,2 1 0 0,-2-2-14 16,2-2-20-16,-2-2-13 0,5-2-20 16,0-2-49-16,0-3-46 0,0-4-74 15,0-5-87-15</inkml:trace>
  <inkml:trace contextRef="#ctx0" brushRef="#br1" timeOffset="204186.96">21927 15221 650 0,'0'0'161'0,"0"0"-86"0,0 0 30 16,46-29-71-16,-25 21-30 0,-3-1-4 16,3 2-14-16,0-1-107 0,4-2-80 15,-4 3-27-15,-5 0-1 0</inkml:trace>
  <inkml:trace contextRef="#ctx0" brushRef="#br1" timeOffset="204620.68">22573 14915 539 0,'0'0'84'0,"0"0"-30"0,0 0 67 16,8-42-64-16,-8 31-34 0,0-4-14 0,0 4 5 16,2 0 22-16,-2-1 10 15,0 1 24-15,0 1-6 0,3 0-9 16,-3 1-36-16,5 4-10 0,-5-1 9 16,0 5-5-16,0-1-2 0,0 2-2 15,0 0-9-15,-5 0-1 0,2 0-2 16,-2 2 3-16,0 3 0 0,-3 1 0 15,0 3 1-15,3 1-1 0,-2 2 0 16,-1 3 0-16,-5 3 0 0,5 3-1 16,-5 5 0-16,-2 0 2 0,2 3 2 15,0 6-3-15,0 6 0 0,-5 9 0 16,5-2 1-16,3-3 0 0,-1-12-1 16,9-10 2-16,-4-5-2 0,4-2 0 15,2 3 0-15,-5 1 0 0,2 2-8 16,1-3-28-16,2-4-19 0,0-1-9 15,0-6-10-15,0-1-43 0,0-3-44 16,0-4 10-16,0 0 33 0,2-1 23 16,-2-6-26-16,0-1 31 0,0-1-73 15</inkml:trace>
  <inkml:trace contextRef="#ctx0" brushRef="#br1" timeOffset="204854.44">22294 15124 501 0,'0'0'136'0,"0"0"-32"0,0 0-20 0,0 0-66 16,0 0 3-16,0 0 12 0,39-19 10 16,-26 17 21-16,2 1 0 0,-2-2-2 15,2 2-10-15,4 0-26 0,-4 0-17 16,3 0-9-16,3 1 0 0,-6 0-17 15,3 2-50-15,3 2-56 0,2 2-81 16,-2 2-37-16,-3-4-81 0</inkml:trace>
  <inkml:trace contextRef="#ctx0" brushRef="#br1" timeOffset="204988.9">22831 15217 1008 0,'0'0'85'0,"0"0"-26"0,0 0-42 16,0 0-17-16,0 0-81 0,39-9-76 16,-29 7-44-16,-4 1-102 0,1 1-104 15</inkml:trace>
  <inkml:trace contextRef="#ctx0" brushRef="#br1" timeOffset="205788.89">23749 15112 567 0,'0'0'130'0,"0"0"-110"0,0 0 51 0,0 0 14 16,0 0-28-16,23 4-10 0,-10-4 13 15,0 0-8-15,7 0-11 0,1-1 6 16,0-2 3-16,7 0-20 0,-2-3-1 16,8 0 2-16,-1-3-4 0,9-1 2 15,4-1-5-15,-2-3-7 16,-10 2-4-16,-9 1-7 0,-12 4 1 16,0-3-2-16,-5 0-4 0,5 0 0 15,-3-4 1-15,-5 0-2 0,1 0 2 16,-12 2-2-16,1-1 9 0,-5 3-9 15,-3 1-1-15,-8 0 0 0,1 4 0 16,-9 0 1-16,3 5 0 0,-5 0 0 16,3 5 0-16,0 3 0 0,-6 3-1 15,6 5 0-15,-3 0 0 0,2 2-1 16,3 4-1-16,3-1-5 0,5 2 7 16,8-2 0-16,-3 0-1 0,13-1 2 15,0-1-2-15,0 0 2 0,13-2 2 16,-3-2 3-16,8-3 3 0,5-1 5 15,3-2-4-15,3-3-1 16,7-3 3-16,8-3-3 0,2 0-1 16,3-5-3-16,-2-3-4 0,-11-3 0 15,-3 2-6-15,-7-1-39 0,0 2-55 16,-10 5-35-16,10-8-74 0,-6 0-83 16,1 1-69-16</inkml:trace>
  <inkml:trace contextRef="#ctx0" brushRef="#br1" timeOffset="206189.86">24488 14918 568 0,'0'0'98'0,"0"0"-45"0,0 0 31 0,0 0-47 0,10-13-14 16,-10 12-18-16,0 1-5 0,3 1-4 16,-3 3 4-16,0 5 8 0,0 3 8 15,0 0 4-15,0 7-1 0,0 3-5 16,0 5-8-16,0-2-2 16,0 5-1-16,5-1 9 0,2-5 9 15,6-2 13-15,0-1 0 0,0-3 11 16,3-5 17-16,2-3-4 0,-3-2 0 15,-2-7-6-15,3-1-7 0,2-3-5 16,-5-6-10-16,2-2-10 0,-2-6-3 16,0 0 1-16,3-4-7 0,-3-4-7 15,-1-2-2-15,1-2-2 0,-2-1-22 16,2 1-18-16,-3 6-11 0,0 2-16 16,1 5-13-16,-4 6-44 0,1 5-56 15,0 4-51-15,0 1 5 0,2 0-39 16</inkml:trace>
  <inkml:trace contextRef="#ctx0" brushRef="#br1" timeOffset="206439.35">25038 15021 613 0,'0'0'65'0,"0"0"25"15,0 0-16-15,0 0-50 0,0 0-19 16,13-32-3-16,-8 25 22 0,-5 3 6 15,0 1 17-15,0 1 5 0,0 2-17 16,0 0-18-16,0 5-12 0,-5 1 5 16,0 6 26-16,-3 2-3 15,0 4-11-15,0 3-2 0,-4 5-8 16,4-2-11-16,-3 5 3 0,4 0-4 16,4-4-3-16,-2 3-35 0,0-5-35 15,2-1-25-15,3 2-67 0,0-5-50 16,0-7-109-16</inkml:trace>
  <inkml:trace contextRef="#ctx0" brushRef="#br1" timeOffset="206572.64">25141 14883 758 0,'0'0'90'16,"0"0"-37"-16,6-40 14 0,-1 27-67 15,-5 5-67-15,0 1-45 0,0 4 27 16,0 3-44-16,0 8-63 0,0 0 28 15</inkml:trace>
  <inkml:trace contextRef="#ctx0" brushRef="#br1" timeOffset="207057.25">25513 15057 466 0,'0'0'140'0,"0"0"-91"0,0 0 41 16,0 0-19-16,0-36-36 0,-5 28-9 16,3 2 0-16,-3 1 16 0,-1-1-23 15,-1 3-6-15,4 0-5 0,-7 2-2 16,-3 1-4-16,2 2 1 0,-2 3-3 15,-7 4 1-15,-1 3-1 16,0 4 0-16,1 0 4 0,-1 5-4 16,3 3 0-16,3 1-4 0,2 3-25 15,0-4-8-15,8 3-3 0,5-2 6 16,0-4 23-16,10-2 8 0,0-3 3 16,3-2 0-16,5-7 3 0,3-2 15 15,-6-5 27-15,6-8 15 0,0-4-4 16,-3-5 5-16,2-2 3 0,1-4-4 15,-5-3-20-15,4-6-11 0,-2-11-5 16,6-14 3-16,2-14 5 0,-1-3-4 16,-4 8-13-16,0 13-11 0,-8 21-4 15,-6 11 0-15,-1 8-1 0,1 2-7 16,-2-1-13-16,3 3-23 16,0 1-20-16,0 5-41 0,-3 3-30 15,3 2-22-15,-1 8-18 0,1 0-83 16,2 0-80-16</inkml:trace>
  <inkml:trace contextRef="#ctx0" brushRef="#br1" timeOffset="208024.27">25834 15098 652 0,'0'0'8'0,"0"0"12"0,0 0 46 0,0 0-27 0,0 0-28 0,36 0-4 16,-23 1 3-16,-3-1 24 0,6 0-16 16,-3 0 16-16,0 0 12 0,2-1-5 15,-2 1 0-15,0-3-13 0,0 1-15 16,2-3-5-16,-7 2-4 0,0-2-1 16,2 0 0-16,-7 0-3 0,5 0 2 15,-6-4-1-15,-2 2-1 0,3-1 2 16,-3-3-2-16,-3 1 0 0,1 2 0 15,-6-1 0-15,5-1-2 0,-10 3 2 16,0 1-2-16,0 1 2 0,-2 1 3 16,-3 2-2-16,-3 1-1 15,6 1 0-15,-6 2 0 0,0 4 0 16,-4 4 0-16,4 4 0 0,0 0 0 16,3 6 0-16,8 1 0 0,-3 1 4 15,8 4 7-15,5 0 6 0,5 1 3 16,-3-2 4-16,11-3 5 0,0 1 2 15,3-4-4-15,2 0-12 0,-3-7-3 16,3-4 1-16,3-6 5 0,-5-2 6 16,4 0 4-16,-2-4-15 0,3-4-7 15,-5-1-4-15,4-3-1 0,-2-1-1 16,-2-2 0-16,2 0 0 0,-3-3 1 16,3-2-1-16,-2 2 0 15,-3-1 0-15,2-2 0 0,3 1-1 16,-5 0-3-16,3 0-1 0,-3 2-2 15,0 3 3-15,-5 1 2 0,4 3 1 16,-9 1 1-16,7 4 0 0,-7 1-1 16,2 2-2-16,-5 1 0 0,3 1-5 15,-3 1-2-15,5 0 7 0,-5 3-2 16,0 3 2-16,5 0-3 0,-2 6-1 16,-3 2 3-16,5 0 3 0,-5 6 1 15,0 1 0-15,0 1 0 0,0 0 0 16,0 2 0-16,2 0 1 15,-2-3-1-15,6 1 1 0,-1-3 0 16,-3 0-1-16,3-2 1 0,1-3 0 16,1-1-1-16,-7-4 1 0,8-3 0 15,-3-3 1-15,-2-3 6 0,2-2 16 16,3-3-6-16,0-2-6 0,-1-3 1 16,6 0-5-16,-2-3 0 0,4 0-3 15,-2-3-2-15,0 2-2 0,0-4 4 16,2 3-3-16,1-2 0 0,2 2-2 15,-3-1 0-15,3 3 0 0,-2 2 0 16,-3 0 0-16,0 0 0 0,0 3 0 16,-6 1 1-16,6 2-1 0,-10-2-1 15,7 5 0-15,-7 0 1 0,2 2-2 16,-2 0 1-16,2 0 1 0,0 0-2 16,-2 2 2-16,2 0-2 0,-3 4 1 15,-2-1-2-15,3 4-1 0,-3 3 4 16,0 2-2-16,-3 3 2 0,1 2 2 15,-3 2-2-15,2 1 1 0,-2 0-1 16,0 2-2-16,2 0-2 0,3-1-25 16,-5 0-11-16,2-1-4 0,3-2-31 15,-5-1-44-15,5-6-18 0,0-1-45 16,0-5-11-16,0-5-121 16</inkml:trace>
  <inkml:trace contextRef="#ctx0" brushRef="#br1" timeOffset="208391.25">27041 15030 472 0,'7'-2'49'0,"4"0"6"0,2 0-4 15,-3-1-28-15,3 2 6 16,0-1 14-16,-6 1 18 0,6-1-7 16,-7 1 5-16,-4 0 6 0,-2 1-9 15,0 0-21-15,0 0-18 0,-2 0-6 16,-4 1 19-16,-7 3 16 0,1 1-6 16,1 2-12-16,-7-2-15 0,3 6 0 15,2 0-1-15,-5 2-1 0,2 4 2 16,-2-1-6-16,3 3-2 15,-1-1 0-15,6 3-1 0,-1-1-2 0,6-1-1 16,-3 1 2-16,3-3-3 16,5-2-15-16,0-1-38 0,5-4-43 15,3 0-21-15,0-5-52 0,10-1-41 16,-2-4-39-16,-1 0 5 0</inkml:trace>
  <inkml:trace contextRef="#ctx0" brushRef="#br1" timeOffset="208825.86">27190 15182 208 0,'0'0'78'0,"0"0"-5"0,0 0 49 16,0 0-34-16,34-39-26 0,-26 32 0 15,2 0-26-15,-2 1-15 0,5-1 7 16,-6 3 18-16,6 0-6 0,0 1-16 16,3 1-11-16,-1 0-7 0,3-1-4 15,3 0-2-15,0-2 1 0,-1 1-1 16,6-5 2-16,-2 2-2 0,-4 0 1 15,-2-2 1-15,-2 0 4 0,-3-1 31 16,-6 3-4-16,-7 0-17 0,0-1-16 16,-7 2-6-16,-9 2 6 0,-4 1 2 15,-14 3 8-15,-7 0 1 0,-6 7-2 16,-2 7 6-16,2 6 16 0,9 1 9 16,14-1 17-16,4-3 25 0,7-1-5 15,5-2-19-15,-5 2-5 0,8 0-21 16,2 5-10-16,3-2-9 15,0-1-7-15,11-3 6 0,7 0-4 16,-3-2-1-16,11-3-5 0,3-5 0 16,-1 2-2-16,3-4-2 0,3 3-10 15,-1-3-34-15,-4-1-27 0,4 1-14 16,-4 0-24-16,-1-2-40 0,11-1-75 16,-11 0-37-16,-2 0-132 0</inkml:trace>
  <inkml:trace contextRef="#ctx0" brushRef="#br1" timeOffset="209725.99">28769 14870 404 0,'0'0'82'0,"0"0"-21"0,0 0 34 16,0 0-21-16,0 0-37 0,13-36-12 15,-10 27 13-15,7 4 15 0,-10 0-5 16,3 1 6-16,2 2-5 16,-5 1-1-16,0 1-21 0,0 2-24 15,0 3 3-15,-5 6 27 0,-3 6 20 16,-5 3-17-16,-3 5-17 0,-2 2-2 15,3 0-4-15,-6 3 1 0,3 1 2 16,8-1 6-16,-3-3-2 0,2 0-4 16,4-5-1-16,4-1-3 0,3-1-3 15,0-2 2-15,3-4 2 0,4 0 0 16,4-2 2-16,4-1 1 0,3-4-3 16,-2 0-6-16,10-2-4 0,-6-1-1 15,4-3-2-15,7 0-3 0,-8-1-20 16,8 0-25-16,-8-2-29 15,3 0-7-15,0-3-36 0,-5 2-20 16,-1-5-55-16,-12-2-10 0,0 2-46 16,-3 0-58-16</inkml:trace>
  <inkml:trace contextRef="#ctx0" brushRef="#br1" timeOffset="210142.69">28769 15080 473 0,'0'0'90'16,"0"0"-25"-16,0 0 36 0,0 0-18 15,0 0-29-15,0 0-30 0,26-35-3 16,-5 32-2-16,-1 0-6 0,4 0-2 16,1 2 1-16,4 0-1 0,2 1-1 15,-8 0-2-15,8 0 2 0,-8 0-6 16,3 0 1-16,-5 0 2 0,0 0 2 16,-3 0 2-16,-3-1-5 0,-7 1-1 15,0-1 1-15,-3 1-6 0,-5 0 0 16,0 0 0-16,-8 2 12 0,-5 5 16 15,0 0-9-15,-2 5-4 0,-3 2-3 16,2 0 0-16,3 5 3 0,0 0 1 16,6 0-3-16,-1-1 7 0,8 1-4 15,0-1 5-15,2 0 7 0,9-2-8 16,-1-2 1-16,8-1 0 16,3-4-4-16,-1-3 3 0,1-3-3 15,5-3-5-15,-5-3 1 0,2-4-5 16,-2-4 0-16,-3-2 5 0,-5-4-5 15,2-1-5-15,-10-3-2 0,-2-5-2 16,2 2-6-16,-5 0-18 0,-8 0-1 16,1 6-18-16,-6 0-15 0,0 4-18 15,-5 1-29-15,7 5-35 0,-9-2-45 16,1 3 7-16,7 1-95 0</inkml:trace>
  <inkml:trace contextRef="#ctx0" brushRef="#br1" timeOffset="211127.36">20428 16040 279 0,'0'0'79'0,"0"0"-29"15,0 0 1-15,0 0 3 0,0 0 3 16,0 0-9-16,8-10 1 0,-13 9-12 15,-5 1-14-15,-1 0 3 0,-4 4 7 16,-3 2 7-16,-3 2-4 0,-2 2 1 16,-1 5-7-16,1 1-9 0,0 3 3 15,-3 2 4-15,5 0-10 0,1 1-7 16,4-2-2-16,3 0 8 16,6-2 30-16,1-3 15 0,6 1-3 15,0-5-17-15,8 0-7 0,3-2-5 16,4-3-2-16,6-1-9 0,5-3-12 15,-1 0-2-15,4-2-5 0,7-4-7 16,5-2-29-16,6-3-37 0,-1 3-42 16,-4 2-60-16,-9 2-81 0,-9 0-26 15,-6-2-102-15</inkml:trace>
  <inkml:trace contextRef="#ctx0" brushRef="#br1" timeOffset="211494.71">20837 16202 382 0,'0'0'54'15,"0"0"-30"-15,0 0 63 0,0 0-10 16,5-36-26-16,-5 29 1 0,-5-2 19 16,2 2 6-16,-2 2-17 0,-3-1-15 15,-2 2-22-15,-1 3-16 0,-2 1-4 16,-2 3-2-16,-3 5 0 0,0 3 1 15,0 4-1-15,0 1 1 0,2 3 3 16,6-1-4-16,2-1 0 0,5 3-2 16,3-3 1-16,8 0 0 15,5-2 6-15,3-2 18 0,4-2 17 16,6-3 5-16,3-3-3 0,2-2-3 16,0-3-8-16,2 0-8 0,-2-4-8 15,0-1 0-15,-8-1 0 0,1-3-5 16,2-1-4-16,-14-3-2 0,-1-1-5 15,-3-1 0-15,-6 1 0 0,-2-4-35 16,-5 3-39-16,-3 1-36 0,-5 4-33 16,-2 1-53-16,-16 3 0 0,10 3-83 15</inkml:trace>
  <inkml:trace contextRef="#ctx0" brushRef="#br1" timeOffset="212078.7">21092 16211 589 0,'0'0'86'0,"0"0"-8"0,0 0 26 0,0 0-48 15,29-33-5-15,-19 25-6 0,0 3-13 16,3-1-12-16,-2 0 0 0,2 3-11 16,-3 2-4-16,3 1-1 0,-3 0 2 15,1 5 0-15,-4 1-6 0,1 4 2 16,-3 3-2-16,3 1 0 0,-3 2 3 16,0 5-2-16,1 1-1 0,-1 3 2 15,0 0-1-15,-3-2-1 0,-2-1 1 16,3-2-2-16,-3-1 1 0,0-3 0 15,-3-4-1-15,1-1 1 0,2-2-1 16,-3-4 1-16,3-4 1 0,0-1 6 16,0-1 13-16,0-5 29 0,0-5-25 15,3-2 0-15,5 1-6 0,-1-6-9 16,1 1-6-16,2-1-1 0,1-2-2 16,-1 1 0-16,0 0 0 0,3 0 0 15,0 2 0-15,0-1 0 0,0 3 2 16,0 0-2-16,3 2 0 0,-1 1-2 15,3 3 1-15,-2-1 1 0,2 3-1 16,-3 1 1-16,-2 3-1 0,0 2-2 16,-5 1 0-16,0 0 3 0,-3 4-2 15,-5 4-2-15,0 4 0 0,0 0 1 16,0 4 1-16,0 0 2 0,-5 4-5 16,2 1-29-16,0 0-9 0,1 1-6 15,2 1-5-15,-3 1-15 16,3 1-36-16,-2 4-50 0,2-3-28 15,-3-7-92-15</inkml:trace>
  <inkml:trace contextRef="#ctx0" brushRef="#br1" timeOffset="212478.9">21979 16264 417 0,'0'0'182'0,"0"0"-154"0,2-14 15 0,-2 9 3 0,-2 2-23 0,-4-1-21 0,-1 0-2 16,-6 3 1-16,0 1 3 0,-3 3 15 15,1 4 17-15,-3 3 5 0,0 1 4 16,0 1-12-16,-3 6-11 0,3 0-2 16,2 2-1-16,1-3-3 15,5 3 9-15,-3-5 15 0,7-1 10 16,4-1-4-16,2-1 5 0,0-3-5 16,8 1-15-16,-1-4-3 0,6-2 0 15,3-3-6-15,2-1-10 0,0-3-8 16,5-2-2-16,3-2-2 0,-3 1-11 15,3-2-31-15,0 2-22 0,-3-1-40 16,3-1-67-16,8-8-62 0,-8 3 2 16,-3-2-122-16</inkml:trace>
  <inkml:trace contextRef="#ctx0" brushRef="#br1" timeOffset="212745.98">22284 15922 685 0,'0'0'59'0,"0"0"-32"0,0 0 88 0,0 0-74 16,0 0-25-16,0 0-7 0,0 0-4 16,23-2 20-16,-31 18 19 0,-5 5 12 15,-2 5-11-15,-3 11-24 0,-3 7-12 16,0 10-3-16,1 0-6 0,7-3-2 15,5-4-39-15,3-8-24 16,2-2-18-16,3-3-5 0,0-7-16 16,0-3-24-16,3-7-82 0,4-6-89 15</inkml:trace>
  <inkml:trace contextRef="#ctx0" brushRef="#br1" timeOffset="213079.3">22508 16290 528 0,'0'0'88'0,"0"0"-19"0,0 0 66 16,21-44-80-16,-21 32-25 0,0 0-6 15,0 2 6-15,0 1-3 16,-5 3-16-16,0 2-5 0,2 4-6 16,-5 3 0-16,-2 5 1 0,2 3 8 15,1 6-7-15,-1 2 3 0,3 5-1 16,-1 2 0-16,4 1-2 0,2 1 11 15,0-1 19-15,8-1 4 0,-3-3-2 16,5-2-4-16,8-3-1 0,-5-4-4 16,0-6 3-16,3-4-2 0,2-4-3 15,0-2 1-15,0-7-5 0,-5-3-6 16,0-3-7-16,2-4-1 16,-2-2-5-16,0-3-9 0,-5-2-39 15,-1-5-28-15,1 2-32 0,-3 1-27 16,1 3-22-16,-4 5 20 0,3 7-41 15,-5 5-99-15</inkml:trace>
  <inkml:trace contextRef="#ctx0" brushRef="#br1" timeOffset="213696.58">23061 16303 502 0,'0'0'99'0,"0"0"-7"0,0 0-21 0,0 0-58 0,-5-39-10 16,0 29-2-16,2 0 2 0,-4 0-2 15,-1 2-1-15,3 2 1 0,-3 0 5 16,-2 4 10-16,2 1 7 0,-5 1-3 15,3 0-12-15,-1 0-5 0,-2 0 1 16,0 0-4-16,3 0 0 0,-3 2 0 16,5 2 0-16,-4 1 0 15,6 2-2-15,-1 0 2 0,4 3 0 16,-2-1 1-16,5 1 2 0,-5 0 3 16,5 0 12-16,-3-1-2 0,3 0-8 15,0 0-4-15,0 1-4 0,0-2 1 16,0 2 0-16,0 0 1 0,0 0 0 15,3 0-1-15,2 1 1 0,-5-1 4 16,2 1 8-16,1 0 3 0,0 0-1 16,2-1-3-16,-5-1-4 0,2-2-3 15,4-2 14-15,-1 1 14 0,2-2 4 16,1 0-2-16,-3 0-7 16,3-3-10-16,0-1-2 0,5 0 0 15,-8-2 4-15,3-4 5 0,-1-1 2 16,6-3 2-16,-5-4 8 0,-3-3 5 15,3-4-13-15,0-6-4 0,-3-4-7 16,3-9 3-16,5-10-4 0,-6-8-6 16,6-3-9-16,-5 8-2 0,-3 9-1 15,3 13-1-15,-5 10 1 0,-1 3-2 16,1 6-5-16,2 0-17 0,-5-1-12 16,2 2-15-16,-2 4-25 0,6 4-10 15,-6 2-46-15,0 1-31 0,0 8-67 16,0-1 14-16,0 2-37 0</inkml:trace>
  <inkml:trace contextRef="#ctx0" brushRef="#br1" timeOffset="214130.35">23211 16253 581 0,'0'0'46'0,"0"0"31"0,0 0 36 0,23 22-80 0,-12-16-20 16,-3-4 8-16,-3 1-6 0,5-3-3 15,3 0 31-15,0 0 10 0,0 0-23 16,2-4 3-16,3 0-4 0,3 1-15 16,-8-4-5-16,8 0 5 0,-8-1 8 15,2-2-5-15,1-1-10 0,-6-3-5 16,0 0-1-16,1 1 0 0,-11 2-1 15,0 1 0-15,0 2-2 0,-11 5 0 16,-2-1 0-16,-5 4 0 0,-2 2 2 16,-6 5 0-16,0 3 0 0,0 3 9 15,-2 4 3-15,4 1 4 0,-1 3 8 16,6 0 7-16,4 0-1 16,2-2 5-16,10 0 4 0,1-3-2 15,2 1-11-15,5-3-8 0,5-1-6 16,6-3-1-16,-1-1-3 0,3-2-3 15,3-4-2-15,2 1-3 0,3-2-4 16,3 1-27-16,2-2-38 0,0 1-20 16,0 1-45-16,18-1-82 0,-8-1-97 15,-7-1-138-15</inkml:trace>
  <inkml:trace contextRef="#ctx0" brushRef="#br1" timeOffset="-214699.02">24573 16026 653 0,'0'0'50'0,"0"0"-11"0,0 0 52 0,36-14-9 0,-23 14-50 0,-5 0-17 16,-3 5-2-16,-3 3-2 0,-2 6 17 16,0 4 11-16,-7 8-11 0,-6 9-4 15,-3 9 5-15,1 8-6 0,-6 2-2 16,8-10 4-16,0-13 1 0,3-10-4 16,0-2-7-16,-1 2 5 0,-4 1 4 15,2 2 6-15,0-5-2 16,3-3-10-16,4-4-3 0,6-2-5 15,0-1-1-15,6-5 0 0,4 0 11 16,8-2-6-16,5-2-5 0,3-2-3 16,3-2-2-16,2 0-2 0,5-1-2 15,5 0 0-15,-2 0-11 0,-6 3-25 16,-9-1-32-16,-4 1-26 0,4-1-45 16,4-3-51-16,-7-1-82 0,-8 2-66 15</inkml:trace>
  <inkml:trace contextRef="#ctx0" brushRef="#br1" timeOffset="-214514.75">24506 16355 881 0,'0'0'69'0,"0"0"-63"16,0 0 50-16,0 0-28 0,54-21-18 15,-20 16 1-15,9 1 11 0,17-1-4 16,-6 2-17-16,0 0-1 0,-12 2-20 15,-3 1-92-15,-3 0-55 0,0 0 2 16,-10 0-51-16,0 0-18 0</inkml:trace>
  <inkml:trace contextRef="#ctx0" brushRef="#br1" timeOffset="-214048.4">25193 16070 642 0,'0'0'22'0,"0"0"-17"0,0 0 28 16,0 0 12-16,0 0-20 0,0 0-22 15,0 0-3-15,0 0 0 0,21-8 4 16,-21 23 15-16,0 5 12 0,-5 12-5 16,-3 11-11-16,0 12-2 0,0 6-3 15,6-6 4-15,-1-6 5 0,3-7 1 16,0-2 4-16,5-2-1 0,-2-10-7 15,2-7-7-15,3-4-2 0,-3-6 2 16,-2 1 7-16,4-3 5 0,4 1-2 16,-4-8 2-16,6-2 20 0,-2 0 5 15,2-9-26-15,5-2-10 0,2-4-5 16,-4-4-4-16,4-1-1 0,1-4 1 16,2 0 0-16,1-2-1 0,1 2 1 15,-4 0-1-15,5 3 0 0,-5 2 0 16,-1 3 0-16,-4 2-1 0,2 6 0 15,-3-1 1-15,-2 6-2 0,0 1 1 16,-5 2 0-16,0 0-4 16,-3 4 4-16,3 3-3 0,-8 4 1 15,0 3 1-15,0 3 2 0,-5 4 0 16,2 2 0-16,-2 1-1 0,2 1-9 16,1 1-13-16,2 2-14 0,0-3-9 15,0-2-22-15,0 1-63 0,0 2-48 16,5-9-64-16,-5-2-97 0</inkml:trace>
  <inkml:trace contextRef="#ctx0" brushRef="#br1" timeOffset="-213514.53">26017 16427 481 0,'0'0'54'0,"0"0"-30"0,0 0 92 0,0 0-43 15,21-21-33-15,-16 16 0 0,-2-1-17 16,-3-1-10-16,5 0 2 0,-5 2 6 16,0-1-4-16,0 0-5 0,-8 0-5 15,3 1-7-15,-3 2-1 0,-5 3 1 16,0 4 0-16,-2 4-2 15,-8 6 2-15,2 1 0 0,-2 5 0 16,-3 2 0-16,5 1-1 0,1 1-2 16,-1-1-23-16,3 0-5 0,2-5 9 15,8-3 15-15,1-3 7 0,2-3 2 16,5-4 7-16,0-4 19 0,5-1 12 16,2-1 4-16,1-4-1 0,0-4-14 15,5 2-11-15,0-3 7 0,-5 3-9 16,5-2-10-16,-1-2-6 0,-4 3 0 15,0 0-1-15,0 0 0 0,-3 2-1 16,3 1-2-16,-3 1 2 0,0 2 0 16,-5 2 1-16,0 0-3 0,3 0 0 15,-3 4 2-15,0 1 1 0,0 1 0 16,0 1 1-16,5 3 1 0,-5-1 1 16,0 2 2-16,7-4 0 0,-1 2-4 15,1-2 2-15,1 0 1 0,5-1-3 16,0-2 0-16,0-1-13 0,2-2-48 15,-2 1-47-15,0-1-36 0,8-1-11 16,0-3-34-16,-9 1-30 0</inkml:trace>
  <inkml:trace contextRef="#ctx0" brushRef="#br1" timeOffset="-213180.79">26420 16024 594 0,'0'0'59'0,"0"0"32"0,0 0-24 0,0 0-56 15,0 0-11-15,6 17 0 0,-17-2 0 16,1 7-1-16,-3 3 1 0,-8 3 0 16,1 10 1-16,-1 5 1 0,-5 6 14 15,-2-3 24-15,10-10 20 16,5 0 4-16,-3-3-14 0,8 0-17 15,1 0-8-15,2-12-1 0,5-7 4 16,0 2-2-16,0 2 6 0,7-1-2 16,1-3-7-16,5-4-1 0,5-2-8 15,-2-2-8-15,4-1-2 0,6-2-3 16,-5-2-1-16,5-1-10 0,-3 0-32 16,3-1-23-16,-1-1-36 0,4-3-23 15,-3-2-87-15,-3 1-38 0,-5-3-104 16</inkml:trace>
  <inkml:trace contextRef="#ctx0" brushRef="#br1" timeOffset="-213013.52">26304 16440 793 0,'0'0'95'0,"0"0"-52"0,0 0 104 15,36-17-95-15,-12 13-37 0,-4 3-5 16,9 0-5-16,4 0-1 0,9 1-4 15,4 0 0-15,-2 1-11 0,-5 1-48 16,-11 1-49-16,6-1-72 0,-8 0-40 16,-3-1-91-16</inkml:trace>
  <inkml:trace contextRef="#ctx0" brushRef="#br1" timeOffset="-212297">27891 16377 123 0,'0'0'189'0,"0"0"-143"0,0 0-7 0,0 0 44 0,41-6-10 16,-23 4 1-16,-2-4 3 0,-4 2-4 15,4-2 2-15,2 1-3 0,3 0-3 16,-6 1-7-16,3 2-21 0,-2 0-12 16,-3 0-2-16,-5-1-5 0,-1 2-7 15,-2 0-4-15,-5 1 7 0,0-3 6 16,0 2-11-16,-7-1-8 16,-6 0-4-16,-8 2 0 0,-5 2-1 15,-10 5 2-15,-10 7-1 0,-9 7-1 16,1 5 0-16,5 0 0 0,8 2-1 15,7-7 1-15,16 0 1 0,2-6 1 16,9-1 2-16,-6 1-3 0,5 3 4 16,8 2 6-16,0-3 12 0,8-1 9 15,7-3 2-15,6 0-1 0,13-3-13 16,7-2-4-16,5-1-12 0,3-5-3 16,-2-2-1-16,-8-1-13 0,-3-3-32 15,3-2-42-15,-3 4-35 0,-3-5-50 16,4 0-88-16,-12 2-38 0,-4-3-86 15</inkml:trace>
  <inkml:trace contextRef="#ctx0" brushRef="#br1" timeOffset="-211912.94">28490 16448 448 0,'0'0'55'0,"0"0"4"0,0 0 49 0,0 0-51 0,0 0-39 16,5-37 2-16,-5 29-4 15,-5 2-10-15,0 1-2 0,-3 3-2 16,0 2 0-16,-5 0 7 0,1 6 11 16,-4 3-4-16,-2 4-2 0,-3 3 9 15,6 3-8-15,-3 2-9 0,2 1-4 16,3 3-2-16,6-2 8 0,1 1 10 15,4-3 12-15,4 0 16 0,9-2 0 16,4-3-9-16,1-2-13 0,7-1-6 16,-2-2-7-16,-1-7-2 0,1 0 2 15,0-4 15-15,-6 0 4 0,3-6-16 16,-2-1-7-16,-3-3-7 0,-6-3-1 16,-1-3-19-16,-4-2-31 15,-2-4-33-15,-2-3-32 0,-6 1-20 16,-5 1 26-16,-5-1-17 0,2 7-42 15,3 5-40-15</inkml:trace>
  <inkml:trace contextRef="#ctx0" brushRef="#br1" timeOffset="-211529">28769 16469 503 0,'0'0'19'0,"0"0"-15"0,0 0 36 16,0 0-13-16,0 0-21 0,13-20-1 15,-18 20-3-15,2 3-2 0,-7 4 2 16,2 3 1-16,0 5 6 0,-4 2-5 15,4 5 13-15,3 3 13 0,5 1-22 16,-3 0-1-16,6-3-1 0,2 2 8 16,8-3 30-16,0-3 26 0,2-3-2 15,6-2-11-15,-1-4-16 0,1-3-7 16,0-5-12-16,-3-2 17 0,3-1-3 16,-1-7-11-16,-4-2-14 0,2-1-7 15,-5-3-4-15,-3-6-1 0,0-1-28 16,-2-3-42-16,-5-4-38 0,2-1-30 15,-5-7 3-15,5 6-45 0,-5 5-63 16</inkml:trace>
  <inkml:trace contextRef="#ctx0" brushRef="#br1" timeOffset="-211095.6">29152 16560 508 0,'0'0'57'0,"0"0"9"0,0 0 41 0,0 0-62 16,41-41-25-16,-28 33 7 0,5 0 3 15,-8 2-7-15,1 3 12 0,2 0-1 16,-6 2-3-16,1 1-19 0,5 2-10 15,-10 3-2-15,2 4 0 16,0 1-1-16,-5 6 1 0,0 0 0 16,0 5 0-16,-5 0 0 0,0 1 0 15,2 0 0-15,-5-1 0 0,-2-2-2 16,0-2-1-16,-3-3-4 0,2-3-5 16,1-4 2-16,0-4 10 0,2-2 1 15,0-2 3-15,3-3 13 0,5-4 15 16,-3-2 26-16,3-1 0 0,3-2-17 15,7 1-8-15,-2-3-14 0,0 0-16 16,5-1-3-16,0-3 0 16,2 3-1-16,6-1-9 0,-3 2-19 15,3 3-19-15,-1 3-7 0,3 1-43 16,1 0-47-16,-1 5-3 0,11-1-22 16,-9 1-36-16,-4 1-36 0</inkml:trace>
  <inkml:trace contextRef="#ctx0" brushRef="#br1" timeOffset="-210744.62">29648 16502 441 0,'0'0'58'0,"0"0"36"16,0 0-6-16,0 0-63 0,0 0-12 15,33-12-7-15,-28 8-4 0,-5 2 2 16,0-3 5-16,-5 0-4 0,-2 2-4 16,-4-2 0-16,1 4-1 0,-8 0 3 15,-3 1 9-15,6 0 6 0,-6 5-4 16,3 0 1-16,2 2 6 0,-2 2 10 15,5 0-5-15,6 4-10 0,4 2 11 16,-2-2 0-16,5 6-2 0,5-3-1 16,3 1 10-16,5 1-2 0,-6-1-6 15,6-1 2-15,3-1-4 0,-3 1-8 16,0 0 2-16,0 0 5 0,0 2 2 16,-6-4-6-16,1 1-2 0,-3 0-8 15,-5-3-5-15,0 1-3 0,-5-3 0 16,-3 0-1-16,-5-2 0 0,0-2-2 15,-2-2-26-15,-6-3-20 16,1-1-36-16,-4 0-21 0,4-3-43 16,4-3-8-16,-5-2-24 0,3 1-59 15</inkml:trace>
  <inkml:trace contextRef="#ctx0" brushRef="#br1" timeOffset="-210378.09">29730 16733 532 0,'0'0'62'0,"0"0"-8"0,47-15 37 16,-32 8-61-16,6 1-16 0,-3-2 19 16,-2 1 5-16,2 1-10 0,-3-2 8 15,3 1-1-15,-2 0-5 16,2-2-4-16,-3 3-7 0,3 0-14 16,-7-2 0-16,7 1-1 0,-3-2-2 15,-2 2-2-15,0-1 0 0,-5 1 0 16,-3 1 1-16,-2-2-2 0,-3 3 0 15,0-1-4-15,-8 2-5 0,-5-1-13 16,0 5 9-16,-8 0 13 0,1 2 0 16,-1 4 1-16,-2 5 8 0,-3 0 11 15,-2 4-6-15,7 1-1 0,0-1 7 16,3 1 7-16,3 3 5 0,4-4 21 16,9 3 0-16,2-1-4 15,0-3-16-15,8-2-19 0,4-1-8 16,1-2 1-16,8-2-6 0,0-3-5 15,-1-3-37-15,9 1-38 0,-3-2-32 16,2 0-15-16,-2 0-44 0,10-4 6 16,-5-1-63-16,-8 0-4 0</inkml:trace>
  <inkml:trace contextRef="#ctx0" brushRef="#br1" timeOffset="-209843.79">30252 16590 562 0,'0'0'61'0,"0"0"30"0,0 0 17 0,0 0-84 0,0 0-20 0,16-31-2 16,-11 26-2-16,-5 4 1 0,0-1-1 16,0 2-6-16,-5 4 1 0,2 4 5 15,-7 3 3-15,2 4 13 0,0 2 14 16,3 1 9-16,3 3-11 0,-4 3-9 15,6-3-10-15,0 0 8 0,0-3 4 16,6 0 2-16,-4-4-3 0,6 0-8 16,5-3-5-16,0-3 2 0,-5-3-3 15,4-4 0-15,1-1 7 16,0-1 23-16,0-4 0 0,3-2-20 16,-9-1-9-16,6-3-5 0,0 0 0 15,0-3-1-15,-5-3 0 0,5-1-1 16,-5 0-2-16,5 0-5 0,-6-1-6 15,6 0 2-15,-5 5 1 0,2 0 5 16,-7 3 2-16,5 2-1 0,-3 4 2 16,0 3-13-16,-2 2-7 0,-3 1 2 15,5 4 7-15,-5 5 9 0,0 3 2 16,0 1 2-16,-5 6 0 16,5 0 0-16,0-2 0 0,0 1 0 15,0-1 1-15,5-2 4 0,-3-2 10 16,9-2 15-16,-4-3 7 0,1 0-6 15,5-5-3-15,0 0-12 0,3-4-11 16,-4 0-1-16,1-5-4 0,3 0-2 16,-3-1-23-16,0-2-23 0,2 1-22 15,-2 0-1-15,0-3-62 0,0 0-33 16,2-6 4-16,4 4-34 0,-12 0-40 16</inkml:trace>
  <inkml:trace contextRef="#ctx0" brushRef="#br1" timeOffset="-209293.96">30968 16649 295 0,'0'0'188'0,"0"0"-146"0,0 0 69 0,0 0-35 0,16-6-34 16,-11 4 0-16,-5-1-8 0,5 0-1 15,-3 0-2-15,-2 0-6 0,0 0-11 16,0-1-10-16,-2 2-4 0,-8 0-2 16,2 1 2-16,-5 1 0 0,-3 0 0 15,-2 3 0-15,-2-1 0 0,-1 7-2 16,0-1 4-16,6 4-2 0,-6 0 0 16,3 5 0-16,3-1 0 0,2 3 1 15,0-1-1-15,10 0 1 0,-2-1-1 16,5 0 3-16,0-4-3 0,5-1 6 15,-2-3 8-15,4-5 12 0,6 0 9 16,-5-4-4-16,5 0-19 0,-5-6-7 16,5-2-3-16,0 1-1 0,-6-3-1 15,6-1 0-15,0-3 0 0,0-3-4 16,3 0-4-16,-3-4 0 16,-1 0 0-16,1 0 5 0,-5 3 3 0,0 4-1 15,0 1 1-15,-3 4-1 16,0 2-5-16,-2 4-9 0,-3 1 6 15,0 2-4-15,0 1 1 0,0 3 9 16,-3 4 3-16,-2 2 6 0,-3 2 22 16,3 0 10-16,2 3-11 0,-2 2 2 15,5 0-7-15,0-2-3 0,0-1-8 16,0 0-7-16,8-2 1 0,-3-2-4 16,8 0 2-16,-5-1-3 0,5-3-26 15,0 0-41-15,2-3-36 0,-2 2-56 16,8-3-1-16,-6-1-43 15,3-1-46-15</inkml:trace>
  <inkml:trace contextRef="#ctx0" brushRef="#br1" timeOffset="-208909.61">31221 16631 112 0,'0'0'278'0,"0"0"-259"0,0 0 73 16,0 0-19-16,34-23-44 0,-26 20-2 15,-3 0 3-15,3 3-5 0,-1-1-3 16,-2 1 3-16,3 0-8 0,-3 4 2 16,3 1 1-16,0 3 4 0,-3 3-8 15,-5 3-4-15,3 1 10 0,2 5 8 16,-5 3-2-16,0 2-19 0,5 1-3 16,-5-1-4-16,0-2 1 0,0-1-1 15,-5-1 1-15,0-2-3 0,2-3 1 16,-2-2-1-16,2-5 1 0,-2-2-1 15,0-2 3-15,2-5 3 0,3 0 9 16,0-7 23-16,0 0 11 0,0-5 2 16,0 0 7-16,3-1 2 0,7-2-4 15,-2-1-12-15,5-4-8 0,0 0-27 16,2 0-7-16,1 1-2 16,5 3 0-16,4 1-10 0,1 1-14 15,-3 2-28-15,3 1-34 0,3 0-19 16,-3 1-29-16,-1 1-5 0,4 0-16 15,-3 2-45-15,-11 3-36 0</inkml:trace>
  <inkml:trace contextRef="#ctx0" brushRef="#br1" timeOffset="-208559.97">31689 16669 347 0,'0'0'12'0,"0"0"56"0,0 0-32 15,0 0-24-15,0 0 26 0,0 0 1 16,0 0-8-16,8 24-1 15,-3-24-2-15,-3 0-9 0,6 0 7 16,3 0-3-16,-4-3-7 0,9 0 0 16,-3 1 3-16,5 1 1 0,-3-3 2 15,1 0 0-15,2 1-6 0,-5-4 4 16,0 3-3-16,-6-4 3 0,-4 2-11 16,-3-1-4-16,0 0-1 0,-10 3-3 15,-8 1-1-15,-3 2 11 0,-7 1 13 16,-14 3 9-16,-9 5 8 0,1 4-6 15,9 2-11-15,8-1 3 0,14-4 16 16,12 1 13-16,-1-1-3 0,3-1-13 16,2 4-3-16,3 2-5 15,3 0-12-15,10-1-11 0,0 0-3 16,7-2-1-16,1-2-5 0,5-1-5 16,2-2-25-16,6 2-19 0,-6-4-26 15,6 3-59-15,7-5-67 0,-7-2-117 16,-1 0-220-16</inkml:trace>
  <inkml:trace contextRef="#ctx0" brushRef="#br1" timeOffset="-207158.61">32629 16202 275 0,'0'0'132'0,"0"0"-126"0,0 0 43 0,0 0 31 0,8-17-14 16,-3 15-23-16,-5 2-10 0,3 0-1 15,2 0-14-15,-5 5-2 16,0 3 10-16,5 4 18 0,-5 7 10 16,-5 10-23-16,0 14 9 0,-3 13 5 15,-5 1-6-15,6 2-1 0,1-3 9 16,4-8-1-16,2 1-1 0,-5-3-11 16,5-5-12-16,-3-3-16 0,-2-3 0 15,5-8-5-15,0-6-1 0,0-5-3 16,0-1-17-16,5 0-6 0,-2 2-14 15,-3 3-44-15,7-4-61 0,-7-2-93 16,6-7-103-16</inkml:trace>
  <inkml:trace contextRef="#ctx0" brushRef="#br1" timeOffset="-206457.47">32650 16253 400 0,'0'0'63'0,"0"0"-21"0,0 0 46 0,0 0 1 0,13-5-35 15,-10 4-10-15,-3 1 11 0,0-1-9 16,0 1-11-16,0 0-19 0,0 0-12 15,0 0 1-15,0 1 11 0,-3 5 11 16,-2 1 14-16,-3 4-10 0,-5 1-5 16,0 2-7-16,-2 2 1 0,-6 0 1 15,3 0 2-15,-3 0 1 0,6 0-5 16,-3-3-1-16,7 3-5 0,-1-4-6 16,-1-2-1-16,7 0-4 0,4-3 0 15,-3-1-1-15,5-4 0 0,0-1 0 16,5-1 3-16,3-2 20 0,-1-5 1 15,6-4-5-15,3-1-6 0,2-1-7 16,3-4-4-16,-1 1 4 0,1-4 4 16,0-3 6-16,-1-2-5 15,1-2 4-15,0 1-4 0,-1 4 2 16,-2 1-3-16,-5 6 4 0,-2 4-6 16,-1 2 0-16,-2 3 0 0,-6 4 0 15,3 2-6-15,1 1 2 0,-4 6 5 16,3 2 6-16,1 4 11 0,-4 1-4 15,6 6-5-15,2-3 1 0,-2 4-7 16,5-2-3-16,-3 2-4 0,8-3-1 16,-2 3-3-16,-3-2 2 0,5-2-3 15,-3 0-11-15,-2-1-14 0,3 3-23 16,2-4-32-16,-3 3-37 0,3 3-66 16,-2-6-127-16,-8-3-169 0</inkml:trace>
  <inkml:trace contextRef="#ctx0" brushRef="#br1" timeOffset="-205289.75">20922 17312 679 0,'0'0'46'0,"0"0"-44"0,0 0 3 0,0 0 0 0,0 0-4 15,2 11 0-15,-2-2-1 0,6 5 11 16,-6 5 9-16,0 7 11 0,0 11-2 16,-6 12 21-16,1 10-4 0,3 3 5 15,-6-1-6-15,5-10-11 0,-2-8-7 16,0-6-8-16,-8 1-11 0,5-5-5 16,-5-4-2-16,6-6-1 0,-1-4-7 15,-2-3-41-15,-1 3-62 0,1 3-51 16,-6 5 0-16,3-6-44 15,1-8-20-15</inkml:trace>
  <inkml:trace contextRef="#ctx0" brushRef="#br1" timeOffset="-204923.03">20917 17356 518 0,'0'0'55'15,"0"0"-5"-15,33-15 59 0,-12 10-4 16,-6 1-41-16,4 0-24 0,-4 4 1 15,3 0-4-15,-2 5 8 0,-1 0-5 16,1 2 2-16,-6 2-15 0,0 2-3 16,-2 1 0-16,0-1 2 0,-8 1-2 15,0 5-5-15,-5-3 5 0,-3 2-12 16,-5 0-2-16,-3 2-6 0,-4-4-1 16,-1 3-2-16,-2-5-1 0,0-1-22 15,2-2-34-15,3-1-16 0,0-4-34 16,5 1-30-16,0-3-59 0,5-2 7 15,6 0-89-15</inkml:trace>
  <inkml:trace contextRef="#ctx0" brushRef="#br1" timeOffset="-204438.81">21297 17474 461 0,'0'0'124'0,"0"0"-107"16,0 0 46-16,33-2 10 0,-17 1-49 16,4 0-2-16,1-2 20 0,5-1 10 15,0 2 6-15,2 2 7 0,0-1-19 16,-2-1-11-16,3 0-8 0,-3 0 7 15,2 0-1-15,-7-1-5 0,-1-3-6 16,-4 2 5-16,-3-5-7 16,-3 1-1-16,-2 2-7 0,-6-3 5 15,-2 1-1-15,0-2-5 0,-2 3-10 16,-6 0 1-16,-5-1-4 0,0 5 2 16,-5-2-2-16,-5 5 1 0,-3 6-1 15,0 4 2-15,-2 2 0 0,2 4-1 16,-2 2 1-16,4 6-1 0,-2 1-1 15,6 3 2-15,7-1 0 0,0 2-1 16,8-4 1-16,2-1 0 0,3-3 2 16,5-2 7-16,3-1 2 0,8-5-2 15,2-1 0-15,2-4-6 16,4-2 4-16,1-3-7 0,4-3-14 16,2 0-26-16,-3 0-15 0,1-5-25 15,-1 0-34-15,3-2-37 0,5-7-73 16,-7 1-35-16,-6-1-104 0</inkml:trace>
  <inkml:trace contextRef="#ctx0" brushRef="#br1" timeOffset="-204088.47">21787 17479 742 0,'0'0'22'0,"0"0"40"0,0 0 5 0,37-20-57 0,-22 15-8 15,1 3 0-15,4 2-2 0,-4 2 1 16,2 5-1-16,-3 5 2 0,1 6 0 16,-6 3 3-16,1 3 2 0,-6 5 0 15,2-4-6-15,-1 2-1 0,-6-5-1 16,0-1 1-16,0-4-1 0,-8-2 0 16,3-4-1-16,-3-2 2 0,-5-6 2 15,0-1 7-15,-2-2-2 0,2-1-6 16,0-2 0-16,5-5 2 0,3-1 43 15,2-1 38-15,3-3-25 0,3 0-21 16,5-5-19-16,2 0-16 16,5-2 1-16,4-2-4 0,-1-2-1 15,5 2-6-15,0 1-21 0,3 4-38 16,2 1-48-16,14 2-57 0,-3 0-42 16,-11 6-98-16</inkml:trace>
  <inkml:trace contextRef="#ctx0" brushRef="#br1" timeOffset="-203737.94">22687 17222 796 0,'0'0'23'0,"0"0"24"0,0 0 34 0,0 0-71 16,-6-35-10-16,1 28 0 0,-2 5-1 15,-4 1-1-15,-2 1 2 0,-5 5 20 16,3 4 28-16,-6 8-6 0,0 4-5 16,1 2-6-16,-6 14 5 0,0 10-11 15,-2 15-16-15,2 8-2 0,3-3-1 16,4-5-1-16,4-8 2 0,2-3 2 15,5-3-3-15,0-3-2 16,6-4-3-16,-1-5-1 0,-2-4-9 16,3-4-26-16,-4-8-67 0,1-7-108 15,3-6 51-15,2-2-75 0,0-4-113 0</inkml:trace>
  <inkml:trace contextRef="#ctx0" brushRef="#br1" timeOffset="-203270.99">22237 17614 1026 0,'0'0'24'0,"0"0"2"15,36-25 48-15,-10 15-66 0,0 1-8 16,2 0 0-16,6 1-10 0,-6-1-20 16,6 2-26-16,-6 5-12 0,1 2-11 15,2 1-26-15,-8 5-13 0,3-1-1 16,0 3 12-16,-6 0 63 0,1-2 35 15,0 1 9-15,-6-1 62 0,3-2 45 16,-7-1-9-16,-1-2-29 0,-2 1 4 16,-1-1-24-16,-1-1-18 0,-1 0-2 15,-5-3-11-15,0 1-8 0,0-2-6 16,0-4 2-16,-5-1 10 16,-1 0 15-16,-1 4 8 0,-1-2-11 15,-5 4-10-15,-2 2-4 0,2 1-2 16,-8 4-1-16,0 6-4 0,1 1-2 15,-1 6 0-15,3-2 0 0,2 5-4 16,6 0 0-16,0-1-1 0,5 2 3 16,5-5 1-16,0 1 10 0,5-3 14 15,2-3-1-15,6-2 5 0,0-2-2 16,3-5 0-16,-3-2-8 0,0 0-10 16,0-3 0-16,-3-5-4 0,0-2 3 15,-2 0-10-15,0-2-1 0,-6-4-23 16,-2 2-39-16,0 1-23 0,-2-1-20 15,-3 4-14-15,2 3-55 16,-10 0-11-16,5 6-60 0,3-1-44 16</inkml:trace>
  <inkml:trace contextRef="#ctx0" brushRef="#br1" timeOffset="-202853.49">22790 17661 755 0,'0'0'59'0,"0"0"60"0,28-33-19 0,-9 15-83 15,-7 3-11-15,7-3-4 0,-1 0-1 16,0 4 1-16,0 0 1 0,0 2 4 16,-3 5-2-16,-2 1-1 0,5 6-4 15,-5 0 0-15,-2 5-2 0,-4 3 0 16,4 4-3-16,-9 2-8 0,1 4 6 15,-1 1 7-15,-2 2-3 0,0 0 3 16,-5 0-9-16,3 2-10 0,-9-5 2 16,1 1 8-16,0-3 6 0,-1-3 3 15,-7-2 0-15,8-4 1 0,0-5 0 16,-1-2 1-16,6 0 8 0,-3-6 24 16,3-1 2-16,5-1 11 0,-5-4 23 15,5 2-4-15,5-3-6 0,0-1-9 16,3 1-11-16,0-5-10 0,5 3-12 15,2-4-12-15,6 1-5 0,0 3-1 16,4 2 0-16,1 3-4 0,3 2-25 16,-1 2-37-16,1 5-40 0,-4 1-67 15,9 1-58-15,-8 4-39 0,0-3-71 16</inkml:trace>
  <inkml:trace contextRef="#ctx0" brushRef="#br1" timeOffset="-202136.41">23258 17588 726 0,'0'0'52'0,"0"0"60"0,0 0 4 0,38-19-94 0,-25 13-16 15,5-1-6-15,-5 4 0 0,3-1 0 16,-1 4 0-16,-2 0 3 0,0 3-2 15,0 1 1-15,-5 5 0 0,-3 0 0 16,0 2-2-16,-5 1 3 0,0 2-3 16,0 3 3-16,-5 0-2 0,5-1-1 15,-8 3 0-15,3-3 2 16,-3 1-2-16,3-4 0 0,-3 1-1 16,3-4 1-16,-2-2 0 0,1-1 1 15,4-5-1-15,-3 0 0 0,5-2 3 16,0-2 5-16,5-7-6 0,0-1 1 15,3-1 19-15,-1-2 12 0,6-1-6 16,-5-4 1-16,5 3-14 0,3-2-7 16,-4-1-7-16,7 3 1 0,-7-1-1 15,4 4 0-15,-1 3-1 0,-2 2 0 16,5 1-1-16,-2 3 0 16,-3 0 2-16,0 3-1 0,0 0 1 15,-5 4-1-15,-1-2 3 0,-2 6 1 16,3-1-4-16,-8 4 1 0,0 2-1 15,0 1 1-15,0 3 1 0,0-3-1 16,-5 4 1-16,2-4 0 0,3 3-2 16,-5-4 0-16,5-2 1 0,-2 0-1 15,2-3 0-15,-3-4 1 0,3 1-1 16,0-4 3-16,0-1 0 0,3 0 11 16,4-5 31-16,-4 1-23 0,7-3-12 15,1-3-3-15,-1 0 0 0,6-1 4 16,-4-2-6-16,4-1-2 0,2-3 1 15,3 3-3-15,-1-4 5 0,1 5 4 16,0-3 1-16,-3 3-3 0,2 3-4 16,-1-1-3-16,-1 2-1 0,-3 2 0 15,-2 2 0-15,-3 3 0 0,-2 0 0 16,0 2-1-16,-5 1-1 0,-1 2-2 16,-2 8 1-16,-2 0 2 0,-1 4 1 15,-5 2 1-15,0 3 0 0,-2 0-1 16,2 0 0-16,1-1-5 0,-4-2-34 15,1 1-25-15,2 0-19 0,-2-4-60 16,-1 3-62-16,1-6-15 0,8-6-102 16</inkml:trace>
  <inkml:trace contextRef="#ctx0" brushRef="#br1" timeOffset="-201118.84">24188 17660 577 0,'0'0'79'0,"0"0"2"0,31-18 48 0,-18 14-70 15,-3-4-24-15,3 2 7 0,-3-1-7 16,1-1 2-16,-4 2 17 0,-1-1 20 16,-1 0-29-16,-3 2-22 15,-2-2-12-15,-2 1-10 0,-3 1-1 16,-3 0-3-16,-10 0-2 0,2 2-7 15,-4 0-16-15,-6 3-11 0,3 0 6 16,-3 6 11-16,-3 1 9 0,3 6-8 16,1 0-5-16,1 5-17 0,4 2 13 15,2 1 24-15,5 2 6 0,2-2 6 16,6 1 19-16,5-1 14 0,0-1-6 16,5-2-10-16,3-3-8 0,0-5 0 15,5-2-7-15,2-6-2 0,3-2 3 16,-2 0 28-16,-1-8 12 15,3 0-13-15,3-3-2 0,-3-1-9 16,-2 0-12-16,-1 0-9 0,3-4-3 16,-2 1-1-16,-3 0 0 0,0-2 0 15,0 0-5-15,-1 2-5 0,-4-1 9 16,5 2-1-16,-5 4-2 0,-6 3 3 16,1 1-1-16,0 2-4 0,-3 1 4 15,5 3-1-15,-5 0 0 0,0 0-4 16,0 5 1-16,-5-1 5 0,2 4 1 15,3-1 2-15,-3 3-2 0,1 1-1 16,2 3 1-16,-5 0 1 0,5 2-1 16,0 1 0-16,0 0 0 0,5 3 3 15,-5-3-3-15,5 0 0 0,-2 1 0 16,4-5 1-16,-1-1 7 0,1-1 2 16,1-4 0-16,2-5 4 0,-2-1-6 15,0-1 1-15,5-2-4 0,0-1-4 16,0-4 1-16,2-2-1 0,-2 0-1 15,0-3 1-15,3-1 0 0,2-5-1 16,-3 0 4-16,3-3 2 0,3 1 7 16,-3 0-2-16,0 2-7 0,3 2-3 15,-3 1 0-15,-3 2-1 0,6 3 0 16,-6 0-1-16,4 3-5 0,-12 3 3 16,6 1 3-16,-8 2-2 15,-2 1-1-15,-3 1 1 0,0 4-2 16,0 2 2-16,-3 1 1 0,-2 5 1 15,-3 1 0-15,3 1 0 0,-2 0 1 16,-1 2-1-16,0-2 0 0,3 3 0 16,-3-2 0-16,3 0 1 0,0-3-1 15,2 0 1-15,3-2 0 0,-5-2-1 16,5-3 1-16,5-3-1 0,-5-2 5 16,8-1-2-16,-3-1 1 0,3-2-3 15,0-3 2-15,5-1-1 0,-1 0 3 16,-1-3-2-16,2-2 6 15,5-3-5-15,-3 1 1 0,6-3 0 16,0 2-1-16,2-2 0 0,0 4-2 16,3 3-2-16,-5-1 1 0,-1 6-1 15,-4 2 0-15,-3 3-2 0,-3 0 2 16,-2 6-2-16,-6-1 1 0,4 3-1 16,-6 6 2-16,-6 3 0 0,4 1-1 15,-6 4 1-15,3 0-1 0,-3 1-4 16,3-2-17-16,-3 0 3 0,1-1-6 15,-4 0-19-15,3-6-8 0,1 2-9 16,-1-5-14-16,-2-1-27 0,-1-5-31 16,6 1-66-16,-3-6-10 15,3-4-29-15,5 0 15 0</inkml:trace>
  <inkml:trace contextRef="#ctx0" brushRef="#br1" timeOffset="-200818.54">25097 17677 287 0,'29'-17'22'0,"-3"-1"45"0,-6 8 26 0,-4 2-54 0,5-5-9 0,4 1 8 16,-4 0 14-16,5-1-5 0,-11 0 2 15,-2 1-6-15,0 0-4 0,-5 6 1 16,-5 0-2-16,-1 3-2 0,-2 0-26 16,-5 3-7-16,-3 4 9 0,-5 4 17 15,-5 3 10-15,3 3-17 0,-11 3-1 16,3-1 6-16,2 5 15 0,-5 0-5 15,5 4-12-15,-4 0 1 0,9-1-2 16,-2 2 7-16,5-2 3 0,3-3-6 16,5 0-8-16,-1-3-12 0,6-3-4 15,3 1-3-15,5-5-1 0,2-1-22 16,3-5-42-16,5 1-60 0,-2-4-70 16,4-2-18-16,1 0 44 0,13-1-16 15,-9-1 12-15,1-3-21 0</inkml:trace>
  <inkml:trace contextRef="#ctx0" brushRef="#br1" timeOffset="-200434.64">25464 17726 426 0,'0'0'40'0,"0"0"45"16,0 0-36-16,0 0-40 0,0 0-7 15,0 0 0-15,0 0-1 0,31-16 1 16,-20 14 20-16,-1 0 18 0,3 2-2 15,5 0-14-15,-2 0-6 0,2 0-5 16,2-1-6-16,1-1 2 0,0-2 12 16,-1-3 6-16,1 1 6 15,0-3 5-15,-6-3 2 0,3-1 17 16,-5 0-19-16,-5 0 5 0,-6-2-16 16,-2 4-16-16,-2 0-11 0,-6 1-3 15,-10 1 3-15,-3 4 1 0,-4 1 1 16,1 4 3-16,-4 4 5 0,-11 8 7 15,-2 8 5-15,5 2 4 0,5-1 19 16,7 2 14-16,11-3 1 0,-5 3-11 16,3 5-9-16,2-4-19 0,5 1-10 15,8-4-5-15,0-2-5 0,3-2 1 16,7-4 1-16,6 2-1 16,-1-5-2-16,6-4-18 0,2 1-46 15,5-4-30-15,-4 1-34 0,14-3-52 16,-4 1-80-16,-8-2-82 0</inkml:trace>
  <inkml:trace contextRef="#ctx0" brushRef="#br1" timeOffset="-200284.91">25989 17911 749 0,'0'0'121'0,"0"0"-121"0,0 0-87 0,0 0-200 0</inkml:trace>
  <inkml:trace contextRef="#ctx0" brushRef="#br1" timeOffset="-193910.64">22622 5621 111 0,'0'0'315'0,"0"0"-240"0,3 0-35 0,-3 0-14 16,0 0-6-16,2 0-8 0,-2 0-4 15,0 0 12-15,0 0 8 0,0 0 1 16,0-1 5-16,0 1 0 0,0 0-1 16,0 0 0-16,0 0-12 0,5 0-7 15,-5 0-4-15,6 0 37 0,1 0-14 16,1 0-16-16,0 0 5 0,5 0 8 15,0 0-15-15,0-3-2 0,2 0 7 16,3 2 4-16,0 1-6 0,3-2-2 16,0 0 1-16,2-2-8 0,5 2-3 15,-2 1-4-15,3-1 0 0,-1 0-2 16,11-3 2-16,2 4-1 0,6-2-1 16,2 0 1-16,0 1-2 0,-3 0 1 15,-4 1 0-15,4 1-1 0,-2 0 1 16,8 0 0-16,-6 0 1 0,8 0 2 15,-2 0-3-15,0 0 0 16,2 0 0-16,0 0 0 0,1 2 1 16,1-1-1-16,4 2 1 0,-3-1-1 15,5-1 1-15,2 0 0 0,1 0-2 16,2 0 1-16,0 4 0 0,1-4 2 16,-4 0-2-16,3-1 1 0,0 0 0 15,3 0 1-15,-3 0-2 0,6 0 1 16,-6 0 0-16,3 0-1 0,-1 1 0 15,4 0 0-15,-3 0 0 0,2 1 1 16,5 0 0-16,4-1 0 0,-4 0-1 16,3 0 1-16,-2 0 0 15,-3 0-1-15,5-1 0 0,0 1 0 16,3-1 2-16,-3 0 0 0,2 0 3 16,1 0 2-16,-3 0-1 0,3 0-1 15,5 1-4-15,-1-1 3 0,4 3-2 16,2 0-1-16,3-2 1 0,-1 1-2 15,1-2 0-15,2 2 1 0,3 0-1 16,-1 0 4-16,-1 0 9 0,1 1 8 16,-4-2 0-16,5 4-8 0,-3-4 2 15,0 2-6-15,-2-2-8 0,-1 1 0 16,1-1-1-16,-6 2 1 16,3-2-2-16,-2 1 2 0,-11-1-2 15,3 1-2-15,-8 2-13 0,-8-1-11 16,-3-1-8-16,1 3-33 0,-8-1-33 15,-3-4-36-15,-7 2-43 0,-14-1-30 16,-4-1-70-16</inkml:trace>
  <inkml:trace contextRef="#ctx0" brushRef="#br1" timeOffset="-190675.1">22669 5283 239 0,'0'0'112'0,"0"0"-71"0,0 0-22 0,5 0-9 16,-5 0-2-16,0 0-2 0,0 0 7 15,0-3 17-15,0 2 8 0,0 1 15 16,0 0 3-16,0 0-1 0,2 0-5 16,-2 0-8-16,3 0-8 0,-3 0 3 15,2 4-9-15,4-3-3 0,-4 1-5 16,3-2 0-16,3 1 0 0,0 0 4 15,2 0 6-15,1-1 0 0,-1 0-1 16,0 0-3-16,3-2-3 0,-3 1-2 16,3-1-4-16,3-3-5 0,-3 3-5 15,0-1-2-15,-3-3-3 16,8 2 1-16,-5-4-3 0,3-1 2 16,-1 3 1-16,3-3 0 0,-5 0 7 15,3 0 2-15,2-1 5 0,-5 1-4 16,5-2-2-16,-3 2-7 0,1-2-1 15,-1-1-2-15,3 1 2 0,-2-1-3 16,2 2 2-16,-5-1-1 0,2-1-1 16,-2-1 1-16,3-2 0 0,2 2-1 15,-8-1 1-15,8-2 1 0,-5 4 0 16,3-5 0-16,2 3 0 0,-3-3 2 16,3 3-2-16,-2-4 2 0,-1 4-4 15,3-3 1-15,-2 2 1 0,2-3 0 16,-5 3-2-16,2-3 0 15,1 3 2-15,-3-3-1 0,0 1 1 16,0 0 6-16,0-1-2 0,0-2 0 16,-1 0 2-16,4 0-2 0,-3-1-2 15,0 0 1-15,7 0-2 0,-7-1-1 16,3 1-1-16,-1 0 6 0,4 0-1 16,-7 0 0-16,4 0 1 0,-3 0-3 15,0-1 0-15,0 2 1 0,0 0-1 16,2-1 1-16,-7 3 1 0,5-2-4 15,0 0 3-15,0 0-1 0,-6 0-2 16,6 0 2-16,0-1-1 0,3 0-1 16,-3 2 1-16,0-2 1 15,-1-1 0-15,-1 2-1 0,2-1 1 16,0 0-3-16,-6 0 1 0,6-1 1 16,0 1 0-16,-5-1-3 0,5 1 2 15,-5-1-1-15,5 1-1 0,-6 0 0 16,4 0 2-16,-1-1-2 0,3-1 0 15,0 2 0-15,-5-1 1 0,5-2-1 16,-1 3 0-16,-4-1 0 0,5 1 0 16,0 0 1-16,-5 0-1 0,0 0 0 15,4 2 0-15,-4-1 0 0,3 1 1 16,-1 1-1-16,0-2 0 0,6 1 1 16,-9-1 0-16,6 1-1 0,0 0 0 15,0 1 1-15,0-2-1 0,3 1 1 16,-3 1 1-16,-1 1-2 0,-4-2 0 15,5 0 2-15,0 2-1 0,-3-1-1 16,1 0 1-16,-3 1-1 0,4 0 1 16,-4 0 1-16,5 0-1 0,-5 0-1 15,5-1 0-15,0 0 0 0,-3 0 0 16,3-3 1-16,-3 5-1 0,6-3 0 16,-3 1 1-16,-6 1-1 0,6-1 2 15,0 2-2-15,-2-2 0 16,-1 2 2-16,-2-2-2 0,5 1 0 0,-6-1 1 15,6 0-1-15,-5 2-1 16,5-1 1-16,0-1 0 0,-3 0-1 16,3 2 0-16,0-4 1 0,0 1-1 15,0 2 1-15,0-1 0 0,0 2 0 16,2-2 0-16,-2 1 0 0,0 1 0 16,-3 0 0-16,3 0 2 0,0 0-2 15,0 2 0-15,0-2-1 0,0 3 0 16,-3-2 2-16,3 1-2 0,0 1 1 15,0 0 0-15,3-1 0 0,-3 1-1 16,5 0 2-16,-8 0-2 0,3 0 0 16,0 0 1-16,0 2 0 15,0-1 1-15,0 0-1 0,-1 2 0 16,-1 0-1-16,-1 0 1 0,0 1 0 16,3 0 0-16,-2-1 0 0,-1 1 0 15,0 1 0-15,6-2-1 0,-8 1 1 16,5-1 0-16,0 0 0 0,-1 2 0 15,1 0-1-15,-2-1 1 0,2 0 0 16,0 0 1-16,-1 2-1 0,1-2-1 16,3 2 1-16,-3-1-1 0,0 1 1 15,2 0 0-15,-2-1 0 0,0 1 0 16,3 1 0-16,-4-2-1 0,1 1 1 16,3 1 0-16,2-2 0 15,-5 2 0-15,8-1-1 0,-9 0 2 16,4 4-2-16,2-2 1 0,-2-1 0 15,-1-1 0-15,3 4 0 0,-2-2-1 16,2 1 1-16,-3 1 0 0,3 0 0 16,-2 0 0-16,5 3-1 0,-3 0 0 15,2-2 1-15,1 0 0 0,-6 2 0 16,11-1 1-16,-5 1-1 0,0 0 0 16,-1 0 0-16,1 0 0 0,5 0 0 15,-6 3 0-15,1-2 0 0,2 0 0 16,1 2 0-16,-4 1 0 0,1 0 0 15,0 2 0-15,-1-2 0 0,-4 3 0 16,2-4 1-16,3 4-1 0,-6-4-1 16,3 5 1-16,-2-1 0 0,2 0 0 15,2 2 0-15,-4 0 0 0,-1 0 0 16,4-1 0-16,1 2 1 0,-4 0-1 16,2 1 0-16,3-1-1 0,-6 1 1 15,3 3 0-15,3-3 0 0,-8 1 0 16,7 0 1-16,-7 0-1 0,8 1 1 15,-6 2-1-15,4-2 1 0,1 1 0 16,-4 1-1-16,2-2 1 0,2 3-1 16,1 0 1-16,-5-1-1 15,4 1 0-15,-2 0 0 0,3 0 0 16,-5 0 0-16,2-1 0 0,-3 2 0 16,1 0 0-16,2 0-2 0,-3 1 2 15,3-1-1-15,-5 2 1 0,3-1-1 16,-3 1 2-16,0-1-1 0,0 0 1 15,-3 0-1-15,3 2 1 0,0-1 0 16,0 1 0-16,0 0-1 0,-6 0 0 16,6-1 1-16,-5 2 1 0,5 0-2 15,-5 0 2-15,5 0-2 0,-6 0 0 16,6-1 3-16,0 0-3 16,0 1 0-16,-5-1 0 0,5-1 0 15,-3 2 0-15,3-1 0 0,-3 0-4 16,6 2 4-16,-3-1 4 0,0 0 1 15,-6 3-5-15,6-1 0 0,0 0 1 16,-2-1 0-16,-1 1-1 0,5-2 0 16,-2 3 0-16,0-2 0 0,0 0 0 15,-2 2 1-15,7-1 0 0,-5-2-1 16,-1 4-1-16,4-2 1 0,-3-1 1 16,0 0-1-16,2 0 0 0,-2 0 0 15,0-1 0-15,0 0 0 0,3 2 0 16,-4 1 0-16,1-2 0 0,3 1 1 15,-3 0-1-15,0 0 0 16,2 2 0-16,-2-2 0 0,5 0 2 16,-7 0-2-16,7 3 1 0,-5-2 0 15,2 0 2-15,-2 4-1 0,0-4-1 16,0 3 0-16,2-3 1 0,-2 0-1 16,0 2-1-16,0-2 1 0,3-2 1 15,-1 2 3-15,3-2-3 0,-2 0 3 16,2 0-4-16,-3 0 2 0,3 0-1 15,-2 0-1-15,2-1 2 0,3 0-2 16,-6 1-1-16,3 0 2 0,-2-1 0 16,4 2-2-16,-4-1 2 0,2 1-1 15,-2-4 0-15,2 2 0 0,-3-2 2 16,3 2 3-16,-2-2-1 0,2 2-1 16,-3-2-2-16,1 1 1 0,2-3-1 15,-3 1-1-15,3 0 0 0,-2-2 0 16,2 1-1-16,-2-2 1 0,2 0-1 15,-3-2 0-15,1 2 1 0,2-1 1 16,-3-2-1-16,3 2 1 0,-5 0 0 16,3-2-1-16,2 0 0 0,-3-2 1 15,1 3-1-15,2-2-1 16,-3 0 1-16,4 2-1 0,-4-1 0 16,3-4 0-16,-5 5 2 0,3-3-2 15,-4-1 1-15,1 0 0 0,3-1-1 16,-3 2 1-16,0-1-1 0,0-2 2 15,-3 0-2-15,3 1 1 0,0-1-1 16,0-2 0-16,0 2 0 0,-6-1 1 16,6 1 0-16,-5-1-1 0,5-3 0 15,-5 1 1-15,0 0 2 0,2-1-3 16,-8-2 0-16,6 0 1 0,-3 0 1 16,1 0-2-16,-4 3 0 0,3-3-1 15,-5 0 2-15,3 0-1 0,-3-1 1 16,5 0-1-16,-5 1 1 0,0-1-2 15,0 0 1-15,0 1 0 16,0-1 3-16,0 0-3 0,0 0 1 16,0 0 0-16,0 0 1 0,0 0-2 15,0 0-1-15,0 0-1 0,0 0-6 16,0 0-5-16,0 0-12 0,0 0-17 16,0 0-19-16,0 0-38 0,0 0-34 15,-5-1-89-15,2 0-110 0,-4-2-173 16</inkml:trace>
  <inkml:trace contextRef="#ctx0" brushRef="#br1" timeOffset="-188372.81">27557 4107 109 0,'0'-5'29'0,"0"3"1"0,5-3-9 0,-5 1-3 16,3 3 6-16,-3-2 11 0,5-1 7 15,-5 2 3-15,0 1-8 0,0 0-3 16,0-1-12-16,0 0 2 0,0 0-5 16,0-1-6-16,3 2 10 0,-3-3 7 15,0 1 0-15,0 0 1 0,0 2 4 16,5-1-1-16,-5-1-3 0,0 1 1 15,0 0 7-15,0 1 0 0,0-1-2 16,0 2-3-16,0-2-1 0,0-1-6 16,0 2-9-16,0 1-7 0,0-1-4 15,0 1-7-15,0 0 0 0,0 0-4 16,0 5 0-16,0 1 4 16,-5 4 6-16,5 4 1 0,-3 3 3 15,-2 5-3-15,2 3 2 0,-2 2 7 16,5 4 10-16,-7 5 1 0,1 9-7 15,4 5-4-15,-9 3 1 0,9-6-2 16,2-3-1-16,-5-5 0 0,2 0 0 16,3-3-1-16,0 4 1 0,0 1-1 15,0-3 3-15,0-1-1 0,0 1-4 16,0-9 0-16,0-1-2 0,0 0 8 16,0 6-2-16,0-2 5 0,0 0-5 15,0-8 0-15,0-4-4 0,3 1-6 16,-3 6-2-16,0 2-1 15,0-3-1-15,0-2-1 0,0 0 0 16,0-1 2-16,0 0-1 0,0-4 0 16,0 1 0-16,0-3-1 0,0-1 1 15,-3-4 1-15,3 1-2 0,0-1 0 16,0 2 2-16,0-4-1 0,-5 0-1 16,5-2 0-16,0 1 0 0,0 1 0 15,0 0 0-15,0 0 0 0,0-1 0 16,0 0 0-16,0 0 0 0,-5-2 2 15,5 1-1-15,0 0-1 0,-3 1 1 16,3-3-1-16,0 2 0 0,0-1 0 16,-5-1 0-16,5 2 0 15,0 1 0-15,0-5 1 0,0 3-1 16,0-1 0-16,0-1 0 0,-5-2 1 16,5 3-1-16,0-2 0 0,0 3 1 15,0-4 0-15,0 3-1 0,0-2-1 16,0 2 1-16,0-2 2 0,0 4 0 15,0-4-1-15,0 3 3 0,0-3 0 16,0 4 4-16,0-1-2 0,0 1-1 16,0-2-2-16,0 3 0 0,0-2-3 15,0-1 0-15,0 1 4 0,0-4 0 16,0 2-1-16,0-3-3 0,0-1 2 16,0 0 0-16,0-1 0 0,0 0 3 15,0 0 1-15,0 0 1 0,0 0-3 16,0 0-2-16,0-2-2 0,0-2-2 15,0 1-20-15,-3 1-18 0,3-1-21 16,0-3-30-16,0 3-44 0,0-4-69 16,0 3-81-16,0-3-155 0</inkml:trace>
  <inkml:trace contextRef="#ctx0" brushRef="#br1" timeOffset="-187438.54">27128 6270 305 0,'0'-2'50'0,"0"-2"-5"0,0-1 38 0,6-3-24 0,-6-1-18 16,0 0-11-16,2-1 21 0,3 1 7 16,0-1-17-16,-2-1 2 0,2-1 2 15,3 3-4-15,-3 0-2 0,3 1-3 16,-6-1-2-16,9 1-7 0,-3 1-8 15,-1 1-4-15,-2-1-5 0,8 3-4 16,-5 0-3-16,0 1-2 0,0 2 0 16,-1 1 0-16,4 0 3 0,-1 0 3 15,0 0 3-15,-2 0 0 0,0 5-2 16,0 1 4-16,-3 2 2 0,3 1-5 16,-1 2 1-16,-2 3-2 0,3-1 3 15,-3 4-4-15,-5-1-2 0,0 2 0 16,0 0-1-16,0 2 0 0,-5 0-1 15,-3-2-1-15,-4 0 2 0,4 1 0 16,-8 1-1-16,-2-3-3 16,3 1 2-16,-3 2-1 0,2-3 0 15,-5-1 0-15,1 0-1 0,2 1 2 16,2-2-1-16,-2-1 1 0,3-1-2 16,2-2 0-16,0 0 2 0,5-4-2 15,0 2 0-15,3-4 0 0,3 0 1 16,2-3 1-16,0 4 8 0,2-4 9 15,3 0 5-15,3 0 3 0,-3 0-2 16,6 1-6-16,1-1-6 0,7-1-3 16,-7 0-2-16,9 1 0 0,-5-1-3 15,4 1-3-15,-2 0-1 0,3-1 0 16,0 0-1-16,-6 0-9 16,6-1-47-16,-3 0-31 0,3 0-41 15,7 0-50-15,-7-2-97 0,-6-2-69 16</inkml:trace>
  <inkml:trace contextRef="#ctx0" brushRef="#br1" timeOffset="-187271.09">27542 6495 829 0,'0'0'36'0,"0"0"-30"0,0 0-6 0,-13-12-25 0,8 2-92 16,2 2-117-16,-2 2-31 0</inkml:trace>
  <inkml:trace contextRef="#ctx0" brushRef="#br1" timeOffset="-186604.79">27865 6247 252 0,'0'0'54'0,"0"0"29"16,0 0-6-16,0 0-18 16,0 0 1-16,0 0 0 0,0 0 4 15,5-19-8-15,0 13 7 0,-5-1 9 16,0-1-4-16,0 1-5 0,0-2-14 15,0 2-12-15,0-2-12 0,0 1-10 16,0 0-7-16,-5 1-2 0,0 1-6 16,2-1 1-16,-10 6-2 0,6-1-1 15,-6 2-5-15,-5 0-13 0,2 2 12 16,3 6 5-16,0 0 3 0,0 1-1 16,6 0 0-16,-1 5 1 0,3-1 0 15,2 0 0-15,3 0 0 0,3 1 0 16,2-1 0-16,8-1 2 15,-6-1-1-15,6-1-1 0,3 0 0 16,2-2 0-16,-3 1 2 0,4-3 0 16,-4 2-1-16,-2-3 7 0,0 1-2 15,0 1-3-15,-3 0 0 0,0 0 3 16,-2 3 3-16,-5-1 7 0,7 0 0 16,-10 1-3-16,3 0 0 0,-3-2-2 15,-3 1-2-15,3 0-1 0,-5 2-3 16,-3-2-2-16,-5 1-1 0,0-1 0 15,-2-1-2-15,2-1-1 0,-5 0-27 16,2 0-29-16,-4-1-9 0,7 0-21 16,-8-2-25-16,8 0-16 15,-2-4 18-15,2-1-18 0,0-3-41 16,5-5-41-16</inkml:trace>
  <inkml:trace contextRef="#ctx0" brushRef="#br1" timeOffset="-186387.5">27829 6169 712 0,'0'0'99'0,"0"0"43"0,0 0-17 0,49-28-59 0,-31 20-10 0,2 0-22 15,-4 1-11-15,5 3-18 0,-8-3-5 16,2 5-1-16,-2 0-9 0,5-1-23 15,-2 0-27-15,-4 3-30 0,9 0-39 16,0 0-57-16,-3 0-42 0,-3 0-55 16</inkml:trace>
  <inkml:trace contextRef="#ctx0" brushRef="#br1" timeOffset="-185770.21">28498 6063 237 0,'0'0'49'0,"0"0"-37"0,0 0 22 0,0 0-26 16,0 0-1-16,0 0 2 16,0 0 20-16,26 7 16 0,-26-7 5 15,0 0 12-15,0 0 18 0,0 0-6 16,0 0 1-16,0-2-20 0,0-2-25 16,0 2-9-16,-5-3-9 0,2 2-3 15,-2 0-8-15,0 2 0 0,-3-2 1 16,5 3-2-16,-7 0 7 0,2 4 3 15,-5 1 2-15,5 3 13 0,-7 2 0 16,2 1-4-16,-5 4-13 0,2 2-2 16,1 4-3-16,-3 0-2 0,10 4 0 15,-5 2-1-15,5-3 1 16,3 2-1-16,3-2 2 0,2-2 9 16,2-1 16-16,3-1-5 0,8-1 4 0,3-5 7 15,2-2-4-15,3-3-12 16,-1-3-9-16,1-4-1 0,2-2-5 15,-2-3 0-15,0-5 4 0,2-1-5 16,-8-2 3-16,-2-1 4 0,-5-3 2 16,0 0 6-16,-3-1-4 0,-5 1-7 15,-5 1-2-15,2 3-2 0,-10 3-1 16,6 2 0-16,-12 3-1 0,4 1 1 16,2 2 0-16,-5 0 1 0,2 2 2 15,3 1-3-15,-2 1-2 0,2 0 1 16,0 2-13-16,5-2-34 0,-5 3-20 15,6-2-22-15,-1 4-34 0,3 0-39 16,0-2-2-16,5-2-72 0,0-3-93 16</inkml:trace>
  <inkml:trace contextRef="#ctx0" brushRef="#br1" timeOffset="-185119.79">28035 5444 729 0,'0'0'81'0,"0"1"-81"0,0 1 0 0,0 3-18 16,0-1-94-16,5-3-89 0,-5-1-64 15</inkml:trace>
  <inkml:trace contextRef="#ctx0" brushRef="#br1" timeOffset="-184952.09">28428 5458 801 0,'0'0'92'0,"0"0"-82"0,0 0-10 16,0 0-42-16,0 0-149 0,0 0-126 15</inkml:trace>
  <inkml:trace contextRef="#ctx0" brushRef="#br1" timeOffset="-184769.22">28082 5125 613 0,'0'0'0'0,"0"0"-60"16,-13-45-8-16,5 29-74 0</inkml:trace>
  <inkml:trace contextRef="#ctx0" brushRef="#br1" timeOffset="-184602.39">27906 4994 528 0,'0'0'16'0,"0"0"-13"0,0 0-3 16,-44-12-38-16,24 5-108 0,7 1-163 0</inkml:trace>
  <inkml:trace contextRef="#ctx0" brushRef="#br1" timeOffset="-184418.87">27870 5410 679 0,'0'0'17'0,"0"0"-17"0,0 0 68 15,-28 44-38-15,15-35-30 0,5-1-23 16,3-6-88-16,-3-2-67 0,3-4-115 15</inkml:trace>
  <inkml:trace contextRef="#ctx0" brushRef="#br1" timeOffset="-184251.77">28136 5452 554 0,'0'0'16'0,"0"0"58"0,0 0 29 15,0 0-58-15,26 34-25 0,-18-28-13 16,-8-2-7-16,5-2-10 0,3-3-99 16,-1-4-56-16,-1-2-89 0</inkml:trace>
  <inkml:trace contextRef="#ctx0" brushRef="#br1" timeOffset="-184101.76">28252 5283 663 0,'0'0'24'0,"0"0"-18"0,0 0 32 15,0 0-38-15,-36 3-16 0,26-3-105 16,2 0-129-16</inkml:trace>
  <inkml:trace contextRef="#ctx0" brushRef="#br1" timeOffset="-183951.14">27991 5241 741 0,'0'0'21'0,"0"0"-8"0,-33 0 10 16,15 1-23-16,5 0-22 0,2-1-38 15,-1 0-22-15,4-2-82 0,3-3-69 0</inkml:trace>
  <inkml:trace contextRef="#ctx0" brushRef="#br1" timeOffset="-182716.66">27862 4808 482 0,'0'0'81'0,"0"0"-52"0,0 0 2 0,0 0 13 0,-20 8-10 16,14-7-5-16,-1 4-1 15,7-4 22-15,-6-1-5 0,6 0 20 16,0 0 8-16,0-2-7 0,0-6-32 16,8-3-23-16,3-4 2 0,9-3-9 15,1-7 2-15,12-7 0 0,17-11-4 16,12-11 1-16,10-8-1 0,3-1 0 16,0 7 2-16,-5 6 0 0,-1 5 9 15,4 6 9-15,-6 3 0 0,3 3-15 16,-8 6-4-16,5-2 2 0,-10 6-4 15,-3-2 2-15,-2 5-2 0,-3-1-1 16,-11 4 0-16,-7 1 1 0,-5 4 0 16,-8 4 0-16,-7 0 2 0,7 0-3 15,-5-2 1-15,0 1 2 0,-6 1 2 16,-4 1 1-16,2 0 17 0,-5 2-3 16,0 0-3-16,0 3-11 0,-5-2-6 15,2 0 0-15,-2 1 0 0,-3-1 0 16,3-1-1-16,-2 3 1 0,-1-1 0 15,0 1 0-15,-2 2 0 0,2 0 0 16,-5 0-1-16,3 1 1 0,-3 3 0 16,-5-2 0-16,5 0 0 0,-3 2 0 15,3-2 0-15,0-1 0 16,6 1 0-16,-6-1 1 0,10 1 0 0,-2-2 1 16,0 1-1-16,2-1 2 15,3 0-2-15,0 0 0 0,0 0 3 16,0 0 0-16,8 0 5 0,-3-1 1 15,6-2-1-15,7 1-1 0,-3 0-3 16,3-1 1-16,3-1-1 0,0 2 0 16,-6-1 0-16,6 1-5 0,-1 2 1 15,-2 0-1-15,3 2 0 0,-8 2-1 16,3-2 1-16,-4 3-1 0,1-2-1 16,-5 1 0-16,-3 2-2 0,3-2 1 15,-8 4 3-15,0 2 0 0,0 3 2 16,-8 3-1-16,-5 0 3 15,0 2 0-15,-2 3-2 0,-3-2 1 16,2 1-2-16,-2-1-1 0,3-1 0 16,2 1-1-16,-3-1-12 0,3 0-21 15,1-2-10-15,4-1-25 0,-3 1-38 16,9-3-17-16,2 1-52 0,0 0 0 16,2-4-59-16,9-6-72 0</inkml:trace>
  <inkml:trace contextRef="#ctx0" brushRef="#br1" timeOffset="-182199.78">29361 3140 606 0,'0'-5'9'0,"2"2"13"0,-2-2 49 0,6 3-42 0,-6 1-27 0,0 1-2 0,5 5 0 15,-5 2 5-15,0 5 26 0,0 6 28 16,0 6 0-16,0 12 6 15,-5 9-21-15,-1 15-17 0,4 5-8 16,-6-4-5-16,3-5-2 0,-3-12 1 16,3-3-9-16,2-1 2 0,-2-6-3 15,5-5-2-15,0-7 1 0,-5-3-2 16,5-5-9-16,0 5-46 0,0 0-55 16,0-1-66-16,0-4-69 0,0-11-121 15</inkml:trace>
  <inkml:trace contextRef="#ctx0" brushRef="#br1" timeOffset="-181715.06">29436 3230 515 0,'0'0'32'0,"0"0"22"0,0 0 34 0,28-45-47 15,-20 33-29-15,5 0 13 0,-5-1 3 16,5 2-3-16,-1-1-2 16,1 0-1-16,0 2 3 0,3-2 5 15,2 3 0-15,-3 0-1 0,6 2-6 16,-8 2-8-16,8 1-8 0,-8 1-2 15,2 3 1-15,-2 0 12 0,0 2-5 16,0 1-6-16,-5 2-1 0,-3 2-2 16,-3 0 2-16,4 2 1 0,-6 0 2 15,-6 3 11-15,-1-1 20 0,-6 1-2 16,-3 0-13-16,-4 0-7 0,-1-1-10 16,-5 1-4-16,0-1-3 0,3 0 0 15,-3 0-2-15,5-1-1 0,1 0-12 16,-1-1-30-16,8 0-24 0,0-2-37 15,-2-1-39-15,10 0-24 0,-1-3-31 16,6-3-16-16,6 0-57 0</inkml:trace>
  <inkml:trace contextRef="#ctx0" brushRef="#br1" timeOffset="-181432.56">29893 3168 576 0,'0'0'56'0,"0"0"-21"0,0 0 53 0,34-12-56 0,-19 7-22 0,3 0 5 16,3-1-5-16,5 0-4 16,-5 1-4-16,-1-2-2 0,1 2-13 15,0 0-40-15,4-1-33 0,4 0-64 16,-9-1-50-16,1 2-103 0</inkml:trace>
  <inkml:trace contextRef="#ctx0" brushRef="#br1" timeOffset="-181065.74">30340 3042 528 0,'0'0'96'16,"0"0"-60"-16,0 0 51 0,0 0-67 15,0 0-20-15,0 0-6 0,0 0-31 16,0 0-9-16,16-11 16 0,-16 22 19 16,0 1 8-16,5 5 3 0,-5 2 0 15,2 1 2-15,-2 2 0 0,6-1 5 16,-4 0 6-16,9-1-1 0,-4-4 13 15,1 0 11-15,5-2 5 0,-5-4 11 16,5 1 10-16,0-6-3 0,-1-2-6 16,1-3 18-16,-5-2-6 15,8-4-15-15,-3-5-23 0,-1 1-13 16,4-3-9-16,-3-1-5 0,0-4-4 16,0-1-59-16,-6-2-52 0,6-2-67 15,0-5 2-15,-5 6-38 0,5 3-88 16</inkml:trace>
  <inkml:trace contextRef="#ctx0" brushRef="#br1" timeOffset="-180398.35">31002 3066 446 0,'0'0'115'0,"0"0"-73"16,0 0 25-16,0 0-42 0,0 0-21 16,0 0-4-16,7-14 1 0,-7 14-1 15,6 0 0-15,-6 0 0 0,0 0 11 16,0-1 11-16,0 1 15 15,0-1 4-15,0 1-4 0,-6-1-14 16,1 0-12-16,3-1-6 0,-4-1-1 16,4 1-4-16,-8-2 0 0,2 3-1 15,-5 0 0-15,0 1 0 0,-3 0 0 16,4 5 1-16,-9 2-1 0,5 3 1 16,-2 2-2-16,3 1 1 0,-3 1 1 15,5 2 0-15,5 1-2 0,5-1 2 16,-2 2 29-16,5-1 1 0,0 1 3 15,5-2-5-15,3-1-4 0,-5-3-2 16,7 0-2-16,-2-3-3 0,0-3 5 16,-3-3 5-16,8-1 13 0,-6-2-1 15,1-2-17-15,0-1-6 0,0-4-9 16,2 1-3-16,-2-3-2 0,0-1-2 16,-1 0 0-16,4 0-8 0,-4-2-10 15,6 0-6-15,-5 0 9 0,0 0 4 16,5 1-6-16,-8 0 3 0,3 2 10 15,-6 2 0-15,3 2 1 0,1 1-6 16,-6 2-2-16,0 0 4 0,0 2 1 16,0 0-4-16,0 2 1 0,0 3 2 15,0 2 7-15,0 1 0 0,2 3-1 16,-2 0 1-16,5 0-2 16,-2-1-7-16,2 1 6 0,3-2 3 15,2-2 0-15,-2 2 3 0,5-4-2 16,-3 0 3-16,3-3-3 0,0-1 1 15,5-1-2-15,-2-1-2 0,-1-2-50 16,3-3-104-16,11-5-49 0,-9 1-62 16</inkml:trace>
  <inkml:trace contextRef="#ctx0" brushRef="#br1" timeOffset="-180097.89">31412 2733 662 0,'0'0'62'0,"0"0"2"0,6-2-47 0,-6 7-17 15,0 3-3-15,0 3 3 0,0 7 16 16,0 10 19-16,-6 10-1 0,-1 6-1 15,-1-1 8-15,3-8-8 0,-3 0-9 16,0-1-13-16,3-2-6 0,3 0-2 16,-4-11-3-16,6-4-16 15,0 4-48-15,0-1-41 0,8 6-40 16,-3-7-68-16,3-9-76 0</inkml:trace>
  <inkml:trace contextRef="#ctx0" brushRef="#br1" timeOffset="-179730.66">31663 3023 442 0,'0'0'49'15,"0"0"42"-15,0 0-28 0,0 0-37 16,0 0-3-16,0 0-1 0,0 0-5 15,0 0-10-15,16-29-7 0,-16 29-6 16,-3 2 6-16,-2 5 5 0,2 3-2 16,-7 3 2-16,7 5-5 0,-4 2 1 15,1 0 0-15,1 4 0 0,3-2 9 16,-3 0 23-16,5-1 25 0,0 0-6 16,7-1 3-16,-2-3-3 0,3-1-7 15,0-2-3-15,5-4-4 0,0-5-6 16,0-2-6-16,2-3 3 15,3-1 5-15,-2-6-21 0,4-2-8 16,-1-2-1-16,-4-3-3 0,3-3-1 16,-2-4-27-16,2-5-63 0,-3-8-79 15,1-11-54-15,2 8-2 0,-5 4-141 16</inkml:trace>
  <inkml:trace contextRef="#ctx0" brushRef="#br1" timeOffset="-179313.78">32030 3038 315 0,'0'0'27'0,"0"0"67"16,0 0-14-16,0 0-28 0,0 0 7 15,41 12-12-15,-33-12 3 0,5 0 5 16,0-3 17-16,0 0-2 0,2-1-9 15,-2 1-11-15,3-3-27 0,-3 1-10 16,0 0-9-16,5 0-2 0,-8-2 2 16,8-4-2-16,-5 1 3 0,-5-3 10 15,5 1 6-15,-11 1-11 0,4 1-10 16,-6 1-5-16,0 1-12 16,0 4 6-16,-8 0 0 0,-10 4 11 15,2 2 0-15,-10 5 6 0,0 4 0 16,-2 4 2-16,0 1 6 0,2 2 8 15,3 2 15-15,-3-2 19 0,13 1 0 16,0-1 3-16,5-2-12 0,8-2-11 16,0-1 1-16,5-4-1 0,3 2-6 15,5-4-4-15,2-2-8 0,6-1-8 16,13-2-8-16,7-2-2 0,11 3-5 16,-1-2-50-16,1 1-45 0,-5 0-67 15,-16-2-104-15,0 0-223 0</inkml:trace>
</inkml:ink>
</file>

<file path=ppt/ink/ink2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617.08099" units="1/cm"/>
          <inkml:channelProperty channel="Y" name="resolution" value="1090.77893" units="1/cm"/>
          <inkml:channelProperty channel="F" name="resolution" value="5.68611" units="1/deg"/>
          <inkml:channelProperty channel="T" name="resolution" value="1" units="1/dev"/>
        </inkml:channelProperties>
      </inkml:inkSource>
      <inkml:timestamp xml:id="ts0" timeString="2025-03-17T14:41:56.490"/>
    </inkml:context>
    <inkml:brush xml:id="br0">
      <inkml:brushProperty name="width" value="0.05292" units="cm"/>
      <inkml:brushProperty name="height" value="0.05292" units="cm"/>
    </inkml:brush>
  </inkml:definitions>
  <inkml:trace contextRef="#ctx0" brushRef="#br0">20565 2585 623 0,'0'0'11'16,"0"0"1"-16,0 0 21 0,24-46-18 16,-9 31-13-16,3-3 1 0,3 0-2 15,7-1-1-15,-2-3-3 0,10-6 3 16,6-3 2-16,9-8-2 0,3-2 0 15,1 2 0-15,-4 0 0 0,-1 7 0 16,1-2 1-16,6 0-1 0,2-2 0 16,4 3-1-16,1-2 1 0,6-1-2 15,-3 3 2-15,3 0 2 0,5 0-2 16,0-2 0-16,2 1 0 0,3 1 0 16,0 0 1-16,-5 2-1 0,5 0 0 15,3 0 1-15,0 1-1 0,5-1 2 16,0 4 3-16,2-1 2 0,0 3 2 15,3-1 0-15,-2 3 2 0,4-1 5 16,4-2 3-16,-1 1-3 0,3-1-1 16,-3 3-1-16,3 1 0 0,4 1 0 15,-1 2-3-15,4 3-2 0,-4-2-3 16,4 1-3-16,1 2-2 0,-1-2 1 16,3 5 0-16,3 0-2 0,-5 2 1 15,2 2-1-15,-3 1 0 16,1 1 0-16,-1 1 0 0,-7 0 0 15,2 3-1-15,-4 0 1 0,7 1 1 16,-8 1-1-16,-3-3 1 0,4 3-1 16,-1 0 0-16,2 0 0 0,1 4 0 15,3-2 1-15,-6 0-1 0,0 1 0 16,0 3-2-16,3-3 2 0,0 5 1 16,-3 0 1-16,-2-2-2 0,-3 3 0 15,2 0 0-15,1 2 1 0,-1 0 0 16,-4 1 0-16,2 3-1 0,-3-2 0 15,3-2 0-15,-5 2 1 0,-3 2-1 16,1-2 2-16,-4 1-2 16,-4 1-2-16,-6-1 2 0,-2 1 0 15,2 1 0-15,-2-4 2 0,-3 5-2 16,0-4 0-16,-2 4 3 0,2-2 9 16,-5-4-4-16,5 1 1 0,-7 2-2 15,-3-3 3-15,2 0 1 0,-2 1 0 16,-3-1-7-16,-2 2-2 0,-3-2-1 15,-8 5 0-15,1-3-1 0,-1 1 0 16,-2 3 2-16,-3-4-2 0,-2 3 0 16,4-2 0-16,-4 0 0 0,2 4 1 15,-2-5-1-15,4 3 2 0,-1-3 2 16,-4 0 6-16,1 3 0 0,-6-2-7 16,-7-4-1-16,0 2 2 15,-3-2-3-15,2 2 2 0,4 3-2 16,1 0 0-16,4 3-1 0,-3-2 0 15,0 1 0-15,-6-2 1 0,3 1 0 16,-2-3-1-16,5 3 1 0,-5-4-1 16,-1 0 2-16,1-1-1 0,0-1-1 15,-1-1 1-15,-2-1 0 0,3-2 1 16,0 1-2-16,-1-2 1 0,-2 1 0 16,-2-3 0-16,-1 2-1 0,4-3 1 15,-6 0 0-15,-1-2-1 0,-1 3 3 16,-1-3-3-16,-2 1 0 0,-6-1 1 15,4 0 0-15,-1 0 2 0,-5 0 0 16,2-1 3-16,-2-2 0 0,0-1-2 16,0-3 1-16,0-2-3 0,0-1-2 15,0-1 3-15,-7-2-1 0,1-2 8 16,-1 1 11-16,-1 0 8 0,0-3 3 16,0 3-6-16,-2-1 2 0,8 0-4 15,-9-1-2-15,3 0-5 0,6 1-5 16,-9 0-5-16,9 3 1 0,-3-1-1 15,2 2 0-15,-2 1-1 0,0 0 1 16,2 2-1-16,-2-1 1 16,2 3-4-16,-2-2-1 0,0 1 0 15,3 1-1-15,-4-1-1 0,6 2 3 16,-5 1-1-16,3 2 0 0,2 0 3 16,0 0-3-16,0 0 0 0,0 1-2 15,0 1-3-15,0 0 3 0,0 0-1 16,0 0-7-16,0 3 5 0,2 2 0 15,3 0 3-15,3 3 2 0,2 2-2 16,-2 4 0-16,0 0 0 0,5 1 0 16,-5 4 0-16,7-1 0 0,-2 0 0 15,5 0 0-15,-2 1 0 0,-3-1-1 16,0 0 1-16,2-2 0 16,-2 2 0-16,0-4 0 0,0 1 0 15,-5 0-1-15,-1-2 1 0,-2-2 0 16,-2 2-3-16,2-3 0 0,-5 1-4 15,0-1 3-15,-5 1 4 0,-3 1-3 16,-5 2 2-16,3-2 1 0,-8 2 2 16,2 1-2-16,-2-1 2 0,-2 3-1 15,4-2 0-15,-4 1 0 0,-1-1-1 16,0 1 1-16,-5-2 0 0,6 1-1 16,-6-1-1-16,5-1-8 0,-5-1-37 15,-2 2-46-15,2-1-42 0,-5 0-90 16,5-3-23-16,0-3-129 0</inkml:trace>
  <inkml:trace contextRef="#ctx0" brushRef="#br0" timeOffset="1451.53">30131 3925 323 0,'0'0'7'0,"0"0"-1"0,0 0 14 15,0 0-2-15,0 0 16 0,0 0 32 16,0 0 20-16,0 0-14 16,0 0-1-16,5-1 1 0,-5 0 4 15,3 0 0-15,-3-1-10 0,5-2-21 16,3 2-15-16,-1-1-9 0,6 0-9 15,0-1-7-15,3 2-1 0,2 0-2 16,-3-1-2-16,6-1-3 0,0 1-19 16,-1-1-34-16,1 0-32 0,2 3-19 15,-2 0-3-15,-6 1-5 0,1 0-81 16,-6 0-90-16</inkml:trace>
  <inkml:trace contextRef="#ctx0" brushRef="#br0" timeOffset="1635.57">30077 4048 596 0,'0'0'162'16,"0"0"-122"-16,0 0-35 0,0 0 4 16,0 0-4-16,49 1 0 0,-23-1-3 15,-1 0-2-15,12 0-21 0,4-1-58 16,5-1-65-16,-4-3-108 0</inkml:trace>
  <inkml:trace contextRef="#ctx0" brushRef="#br0" timeOffset="2152.41">30963 3899 478 0,'0'0'18'0,"0"0"2"0,0 0 37 15,0 0-6-15,0 0-22 0,0 0-8 16,0 0 4-16,5-34-1 0,-5 31 2 15,-5 0 1-15,2 3-15 0,-7 0-4 16,2 0 0-16,-7 7 6 0,-3 3 1 16,2 4-10-16,-10 4-3 0,6 2-2 15,-6 3 0-15,3 1 0 0,2 1-1 16,3 0 1-16,10-2-2 0,0-2 1 16,3-2-4-16,5-1 5 15,5-3 3-15,3-1 8 0,10 1 23 16,-2-3 0-16,4-3-8 0,1-4-6 15,5 1-4-15,-3-6 0 0,3 0 10 16,0-8 10-16,-6-2 1 0,4-2-10 16,-6-7 6-16,-3-2 6 0,-2-2-1 15,-5-6-8-15,2-4-18 0,-10-4-12 16,0 4 0-16,-5 7-1 0,0 8 1 16,2 7-4-16,-4 0-6 0,-6 2-7 15,0 2-13-15,0 1-5 0,0 5-20 16,5-2-30-16,-5 3-29 0,11 0-25 15,-4 0-36-15,1 0-115 0</inkml:trace>
  <inkml:trace contextRef="#ctx0" brushRef="#br0" timeOffset="2319.41">31443 4165 1133 0,'0'0'16'0,"0"0"-16"16,0 0-7-16,0 0 0 0,0 0-73 16,16 27-40-16,-11-25-39 0,-2-1-55 15,-3-1-67-15</inkml:trace>
  <inkml:trace contextRef="#ctx0" brushRef="#br0" timeOffset="3120.08">32025 3922 213 0,'0'0'44'0,"0"0"8"0,0 0 13 0,0 0-17 0,5 0-4 0,-5 0 18 15,0-1-5-15,3-2-5 0,-3-1-10 16,0 1-11-16,0-1 9 0,-3-1 5 16,-2 0-11-16,5-2-15 0,-8 0-7 15,3 3-9-15,-5 0-3 0,-3-1-1 16,0 4 0-16,-5 1 1 0,2 0-4 15,-4 4 2-15,-1 5 0 0,0 2 0 16,0 5 1-16,1 2 1 0,2 0-3 16,2 2 1-16,8 0 1 0,-2 1-4 15,10-2 3-15,0 0 2 0,5-1 1 16,8 0 7-16,0 0 2 0,8-4 5 16,2-2 13-16,-2-3 10 0,5-2 12 15,-1-5 2-15,-1-2-3 0,7-2 10 16,-8-6-20-16,3-3-14 15,-6-6-10-15,1 0-8 0,0-8 1 16,-1-7-1-16,-7-10-1 0,0 5-6 16,-5 6-6-16,-3 7 6 0,-5 8 3 15,-5 4-3-15,-3-2-6 0,-5 4-5 16,0 4-12-16,-7 2-4 0,-1 3-9 16,6 1-28-16,-11 1-49 0,5 5-38 15,-5 3-24-15,6 1-92 0,-1-3-82 16</inkml:trace>
  <inkml:trace contextRef="#ctx0" brushRef="#br0" timeOffset="3586.9">32637 3763 655 0,'0'0'5'0,"0"0"19"0,0 0 32 0,13-12-12 16,-8 11-39-16,-5 1-5 0,3 1-6 15,-3 3-4-15,0 5 10 0,0 1 4 16,0 4 21-16,0 5-3 0,0 1-4 15,-3 4-3-15,-2 3-3 0,5 1-3 16,-5 1-6-16,2 2-1 0,3 1 2 16,-5-2-3-16,5 1-1 0,0-3-18 15,0-2-56-15,0-2-43 0,8 2-60 16,-3-6-71-16</inkml:trace>
  <inkml:trace contextRef="#ctx0" brushRef="#br0" timeOffset="3904.28">33051 3769 703 0,'0'0'6'0,"0"0"6"16,0 0 8-16,0 0-20 0,0 0-4 16,0 0 4-16,15 41 2 0,-15-18 3 15,0 3 1-15,0 8-2 0,-5 12 5 16,2 8 7-16,3-1 0 16,-5-6-1-16,5-6 1 0,0-12-3 15,0-7 7-15,0-4 2 0,0-3-9 16,0 4-10-16,0 1 2 0,0 2-5 15,0 5-38-15,0-3-138 0,-2-8-128 16</inkml:trace>
  <inkml:trace contextRef="#ctx0" brushRef="#br0" timeOffset="17083.89">29020 6981 213 0,'0'0'41'0,"0"0"5"16,0 0 6-16,0 0 5 0,0 0-7 15,20-24-8-15,-17 22-5 0,2-3-1 16,0 1 1-16,-2 0 2 0,2 1-2 16,-5 1 2-16,3 2-7 0,-3 0-12 15,0 0-17-15,5 1-3 0,-5 4-6 16,0 5-1-16,5 3 7 0,-5 5 4 16,0 4 15-16,-5 4 11 0,5 8-3 15,-5 6 2-15,2-1-7 0,-2-7-2 16,2-4-4-16,3-5-2 15,-5 3-3-15,0 3-5 0,2-1-3 16,-2-2-1-16,3-1-2 0,-3-2-2 16,5-4-26-16,0-2-33 0,0-2-22 15,0-3 4-15,0-4-10 0,0-7-12 16,5-1-42-16,-3-5-67 0</inkml:trace>
  <inkml:trace contextRef="#ctx0" brushRef="#br0" timeOffset="17333.78">29108 6963 572 0,'0'0'35'0,"0"0"7"0,0 0 31 16,10-35-1-16,0 25-20 0,-7 0-29 15,5-1-1-15,2 3 3 0,-2 0-11 16,-1 0-7-16,1 2-6 0,5 1-1 15,-5 2-2-15,5-2 1 0,0 3-1 16,0 2 0-16,0-1-21 0,-6 1-48 16,6 3-35-16,0 4-51 0,-5 1-49 15,-5 2-49-15</inkml:trace>
  <inkml:trace contextRef="#ctx0" brushRef="#br0" timeOffset="17501.78">29084 7102 711 0,'0'0'66'0,"0"0"-30"0,0 0 44 16,0 0-3-16,0 0-30 0,0 0-12 15,0 0 16-15,0 0-9 0,47-9-24 16,-26 6-11-16,-1-1-3 0,1 0-4 16,0-1-7-16,-3 0-50 0,2 2-35 15,1-1-47-15,0 1-9 16,7 2 3-16,-2-1-59 0,-11 2-62 15</inkml:trace>
  <inkml:trace contextRef="#ctx0" brushRef="#br0" timeOffset="18168.16">29764 7098 271 0,'0'0'19'16,"0"0"8"-16,0 0 32 0,0 0 13 15,0 0-13-15,0 0-14 0,0 0 6 16,26-21 4-16,-26 18-11 0,2 1 4 15,-2-4 6-15,0 2 2 0,0 1-11 16,-2-1-20-16,2 0-13 0,-8-2-4 16,-2 1-8-16,-1-1-1 0,-7 2-2 15,3 1-2-15,-6 2 1 0,-5 1 2 16,6 5 0-16,-6 4 1 0,3 1-2 16,-3 1 3-16,0 4 0 0,5-1 3 15,0 0 2-15,9 1-1 0,4 0-2 16,0-3 0-16,3 1-1 0,5-3 1 15,0 2 2-15,5-3 13 0,3 1 11 16,5-3 0-16,-6-2 0 0,12-1-8 16,-4-2-6-16,1-2-4 0,2 0-4 15,2-5 1-15,-4 0-1 0,2-5-2 16,-3 1-1-16,-2-3 7 0,0-2-7 16,3-1 1-16,2 0-4 0,-5-2-1 15,-3 0 0-15,3 1-1 0,0 3-5 16,-5-1-6-16,2 5 0 0,-7 0 7 15,2 3 3-15,-5 4-2 16,2 1 0-16,-2 1-15 0,0 3 1 16,-2 5 14-16,-3 3 4 0,-3 0 0 15,0 6 1-15,0-3 0 0,3 6 1 16,-3-4-1-16,8 1 1 0,0 1-1 16,0-2 4-16,3-1 14 0,10 0 8 15,-5-3 2-15,10 0-2 0,-3-3-13 16,6 0-6-16,5-6-5 0,-6-1-2 15,6-2 0-15,-2-3-46 0,-4-4-38 16,6-4-60-16,2-8-32 0,-2 2-12 16,-8 0-69-16</inkml:trace>
  <inkml:trace contextRef="#ctx0" brushRef="#br0" timeOffset="18351.23">30167 7087 432 0,'0'0'64'0,"0"0"-9"16,0 0 56-16,0 0-50 0,-15 42-31 16,7-28-16-16,3-1-3 0,-3 4-3 15,0-3-7-15,3 0 0 0,2-2-1 16,-2 1-2-16,0-3-59 16,5 0-44-16,-3-4-99 0,3-4-109 0</inkml:trace>
  <inkml:trace contextRef="#ctx0" brushRef="#br0" timeOffset="18486.05">30286 6918 781 0,'0'0'22'16,"0"0"-19"-16,0 0-3 0,0 0-29 15,0 0-125-15,-5-35-125 0</inkml:trace>
  <inkml:trace contextRef="#ctx0" brushRef="#br0" timeOffset="18869.31">30800 6798 624 0,'0'0'29'0,"0"0"4"0,0 0-2 15,0 0-26-15,0 0-2 0,-2 41-1 16,-4-20 2-16,-1 2 9 0,-1 7 20 16,0 7 8-16,-5 11 4 0,-5 7-20 15,5 3-15-15,5-7-8 0,-5-13-1 16,11-12-1-16,2-6 0 0,-5-3-4 16,2 3-55-16,-2 8-53 15,0-3-48-15,2-7-132 0</inkml:trace>
  <inkml:trace contextRef="#ctx0" brushRef="#br0" timeOffset="19285.41">31301 6850 502 0,'0'0'17'0,"0"0"4"0,0 0 29 16,0 0-40-16,8 33-8 0,-13-14 4 15,2 3 0-15,-4 3 0 0,-6 3 12 16,0 8 28-16,0-4 30 0,5 3 10 16,-5-2-14-16,5-7-8 0,1 3-3 15,-4-2-2-15,9-1-5 0,-3-5-10 16,5-4-12-16,0-1-18 0,0-2 2 16,5-4 7-16,3-1-1 0,-1-4-2 15,6-1-6-15,3-4-3 0,2-4-7 16,8-4-4-16,-3-2-16 0,-2-2-37 15,4-3-29-15,4-1-54 0,-9-4-62 16,14-8-18-16,-13 4-31 0,-1 4-50 16</inkml:trace>
  <inkml:trace contextRef="#ctx0" brushRef="#br0" timeOffset="19453.73">31317 7083 737 0,'0'0'150'0,"0"0"-53"0,0 0-31 16,0 0-55-16,0 0-5 0,0 0-6 16,41 0-27-16,-23-3-71 0,3-3-25 15,5 2-8-15,10-4-31 0,-8 2-55 16,-2 2-58-16</inkml:trace>
  <inkml:trace contextRef="#ctx0" brushRef="#br0" timeOffset="19820.23">31847 7119 54 0,'0'0'330'0,"0"0"-305"16,0 0 12-16,0 0-20 0,0 0-13 15,0 0-4-15,-34-11 1 0,21 11 12 16,5 3 24-16,-5 2 14 0,0 3 4 15,-2 2 3-15,7 1-22 0,-5 3-2 16,0 2 1-16,8 1 9 16,3 0 3-16,-4 0-1 0,6-1-10 15,6 1-9-15,1-2 0 0,1-2-8 16,5-1-6-16,0-3-4 0,2-2-3 16,4-4 1-16,-4-3 0 0,-2-3 1 15,0-6 13-15,2-1 9 0,-4-3 2 16,-4-5-15-16,1 1-13 0,-3-2-4 15,-5 1-3-15,0 2-16 0,0 2-3 16,-5 4-17-16,0 1-12 0,-3 3-30 16,1 2-39-16,-6 0-3 0,-3 2-36 15,-2 2-112-15</inkml:trace>
  <inkml:trace contextRef="#ctx0" brushRef="#br0" timeOffset="20537.13">29226 7987 395 0,'0'0'68'0,"0"0"5"16,13-14 2-16,-7 7-20 0,1 2-31 15,1-2 0-15,0 0 7 0,5 2-7 16,0-2-2-16,7 1 1 0,-2 0 0 16,-2 0 2-16,5 3-3 0,-1 3-12 15,1 0-2-15,0 5-2 0,-3 5-4 16,-3 5-2-16,3 3 1 16,-7 6-1-16,7 9-2 0,-5 9 2 15,-6 5-1-15,-7 1-2 0,-5-6-15 16,-8-9-9-16,3-11 5 0,-3-5 2 15,0-3-1-15,-2 0 12 0,-3 1 9 16,2-4 0-16,-2-2 4 0,5-7-4 16,3-2 4-16,-3-2 6 0,2-7 18 15,9-6 22-15,-3-4 13 0,5-8 6 16,13-7-13-16,0-12-18 0,15-7-16 16,6 1-2-16,7 7 6 0,-2 15 6 15,-6 6-16-15,-2 7-16 0,0 7 0 16,-10 0-39-16,0 6-29 0,-6-1-27 15,11-2-48-15,10 2-28 0,3 1-97 16,-11 1-129-16</inkml:trace>
  <inkml:trace contextRef="#ctx0" brushRef="#br0" timeOffset="20953.88">29968 8146 551 0,'0'0'77'0,"0"0"-66"0,0 0 19 15,0 0-17-15,34-1-8 0,-19-1-5 16,3-1 0-16,-2-3 0 0,4 1 0 16,1-1 2-16,2-1 2 0,-2 3 11 15,-5-2 14-15,-1 2 7 0,3-3-7 16,-5 0 3-16,3 0-7 0,-9 0-9 15,4 0-1-15,-9 0-7 0,-2-2-7 16,0 1-1-16,-2 1-6 0,-9 0-3 16,1 3 2-16,-11 3 5 0,-5 1 1 15,1 5 0-15,-4 5 1 16,3 1 1-16,-2 2-1 0,2 4 0 16,3 1-1-16,2 0 1 0,3 3 1 15,5-1 9-15,5 0 21 0,3 0 18 16,5-1 17-16,0-4-17 0,11 1-10 15,1-4-6-15,4 0-13 0,-1-4-8 16,11-3-8-16,-5-1-4 0,5-4-4 16,-3 0-57-16,3-2-45 0,2-3-38 15,11-4-5-15,-10 1-30 0,-1 0-129 16</inkml:trace>
  <inkml:trace contextRef="#ctx0" brushRef="#br0" timeOffset="21337.92">30580 8208 569 0,'0'0'37'0,"0"0"0"15,0 0-7-15,0 0-29 0,0 0-1 16,0 18 1-16,0-6 1 0,0 3 0 15,6 6 15-15,-6 6 31 0,2 5-1 16,-2 10 5-16,5 7-3 0,-5 0-24 16,0-4-12-16,0-7-6 0,-5-6-5 15,3-5-2-15,-4-7-4 0,-1-6-5 16,2-3-17-16,-3 0 14 0,3-1 11 16,-3-3 1-16,0-5 1 0,3-4 10 15,-3-9-5-15,3-6-2 0,2-3-2 16,-2-6 3-16,3-11-2 0,-3-9 3 15,5-6 10-15,0 4 2 0,0 15 10 16,7 13 14-16,-2 9-9 0,3-2-17 16,5 1-16-16,0-4-2 15,3 2-45-15,-4 1-54 0,1-1-18 0,8-1-17 16,-5 0-97-16,-4 2-114 16</inkml:trace>
  <inkml:trace contextRef="#ctx0" brushRef="#br0" timeOffset="21471.39">30627 8061 865 0,'0'0'13'0,"0"0"-11"16,0 0-2-16,0 0-3 0,0 0-182 16,0 0-160-16</inkml:trace>
  <inkml:trace contextRef="#ctx0" brushRef="#br0" timeOffset="21655.23">30976 8409 1060 0,'0'0'38'16,"0"0"-14"-16,0 0 30 0,0 0-54 15,0 0-97-15,0 0-75 0,0 0-69 16,0 0-169-16</inkml:trace>
  <inkml:trace contextRef="#ctx0" brushRef="#br0" timeOffset="22122.29">31875 8004 635 0,'0'0'22'0,"0"0"33"0,0 0 0 0,0 0-51 15,0 0-2-15,0 0-2 0,0 0 3 16,13 10-3-16,-13-4 0 15,0 3 7-15,-8 4 26 0,3 2 14 16,-3 2-7-16,0 4-16 0,-4 3-5 16,4 2-11-16,-3 4 1 0,4-2 0 15,4 3-2-15,-2-1-4 0,5-1 0 16,-5 1-3-16,5-4 0 0,0-1-1 16,0-2-48-16,5-2-38 0,0-2-20 15,3-5 3-15,5-5-31 0,0-5-65 16</inkml:trace>
  <inkml:trace contextRef="#ctx0" brushRef="#br0" timeOffset="22406.47">32193 7927 684 0,'0'0'23'0,"0"0"67"16,2-35 28-16,4 25-95 0,-6-1-20 15,0 3 2-15,0 6-5 0,0 1-1 16,0 1-18-16,0 6 11 0,-6 5 3 16,4 4 5-16,-3 6 8 0,-3 11 14 15,3 9-3-15,2 12 3 0,-7 2 1 16,7 0-5-16,-2-5 4 0,5-4-1 16,0-3-6-16,0-1-9 0,5-5-1 15,-2 1-3-15,2-12 2 0,0-3-4 16,-2-7-7-16,2-3-55 0,-3 3-48 15,9-4-16-15,4-7-32 0,-2-5-92 16,-5-2-133-16</inkml:trace>
  <inkml:trace contextRef="#ctx0" brushRef="#br0" timeOffset="22622.81">31896 8263 856 0,'0'0'1'0,"0"0"34"15,0 0 4-15,0 0-29 0,41 13 0 16,-20-12-4-16,5-1-6 0,-6 0-31 16,6-4-78-16,-3 1-8 0,11-5-2 15,-3 4-107-15,-8-4-20 0</inkml:trace>
  <inkml:trace contextRef="#ctx0" brushRef="#br0" timeOffset="23090.5">32622 8256 541 0,'0'0'45'0,"0"0"29"0,0 0 23 0,0 0-62 15,0 0-30-15,0 0-5 0,0 0 0 16,0 0-1-16,10-35 0 0,-13 34-2 16,-2 1-1-16,-2 0 3 15,-1 6 1-15,-5-1 8 0,0 5 2 16,0 1 11-16,-2 5 8 0,2-2-3 15,0 4-5-15,0-2-3 0,2 3-1 16,1 0 13-16,2 1 4 0,8-3 4 16,0 0-5-16,0-2-8 0,13 1-5 15,0-6 8-15,3 1 1 0,-3-6-3 16,7 0-4-16,1-5-5 0,0-1 2 16,-3-7-2-16,2-1-2 0,-4-2 6 15,2-1 2-15,-10-4-1 0,0-2-3 16,-1-2 0-16,-7-1-6 0,0 0-2 15,0 1-6-15,0 4-1 0,-7 3-4 16,-1 3-3-16,0 6 0 0,-2-1-2 16,-1 3-2-16,1 1-2 0,-3 1-20 15,5 0-28-15,1 2-15 0,-1 0-15 16,0 2-42-16,3-3-63 0,5 2-14 16,0 2-85-16</inkml:trace>
  <inkml:trace contextRef="#ctx0" brushRef="#br0" timeOffset="23256.77">33175 8412 1242 0,'0'0'0'0,"0"0"-2"0,0 0-24 0,0 0-285 16,0 0-103-16</inkml:trace>
</inkml:ink>
</file>

<file path=ppt/ink/ink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617.08099" units="1/cm"/>
          <inkml:channelProperty channel="Y" name="resolution" value="1090.77893" units="1/cm"/>
          <inkml:channelProperty channel="F" name="resolution" value="5.68611" units="1/deg"/>
          <inkml:channelProperty channel="T" name="resolution" value="1" units="1/dev"/>
        </inkml:channelProperties>
      </inkml:inkSource>
      <inkml:timestamp xml:id="ts0" timeString="2025-03-05T15:20:45.106"/>
    </inkml:context>
    <inkml:brush xml:id="br0">
      <inkml:brushProperty name="width" value="0.05292" units="cm"/>
      <inkml:brushProperty name="height" value="0.05292" units="cm"/>
    </inkml:brush>
  </inkml:definitions>
  <inkml:trace contextRef="#ctx0" brushRef="#br0">10878 9560 195 0,'0'0'71'0,"0"0"-11"0,0 0-17 15,0-7-1-15,0 6-27 0,0 0-15 16,3-1 2-16,-3 1 3 0,2-2 3 16,-2 3 16-16,0-1 14 0,0 0 8 15,0 1 1-15,0 0-2 0,0 0-1 16,0 0-4-16,0 0-5 0,0 0-7 16,0 0-4-16,0 0-11 0,0 0-3 15,0-1-5-15,3 0-3 0,0 1-1 16,-1-1 6-16,3 1-4 0,0-1-2 15,3 0 1-15,0 0-1 0,0-3 2 16,-1 3-1-16,4 0-1 0,-1 1-1 16,3 0 0-16,0-1-1 15,0 1 1-15,2 0 1 0,4 0 0 16,1 0-1-16,1 0 0 0,5 0 0 16,0 0 0-16,2 0 0 0,6 1 1 15,7-1-1-15,8 0 0 0,0 0-2 16,-2 0 2-16,-1 0 0 0,-2 0-2 15,0 0-2-15,2 0 4 0,4 0 0 16,-1 0-1-16,2 0 2 0,4 0-2 16,-4 0 2-16,4 0-2 0,1 0 1 15,-1 0 0-15,1 1-1 0,1 0 1 16,5-1 5-16,0 0-5 0,3 0 0 16,-3 0 1-16,5 0-1 0,-2 0 0 15,2-1-1-15,0 1 0 0,0-1 1 16,0 1 0-16,6-1 2 0,-1 0 1 15,-2 0-1-15,2 0 3 0,3 1 1 16,-2 0-1-16,-1 0-3 0,5 0 4 16,1 0 7-16,-1-3-1 0,6 3 0 15,-3 0 4-15,0 0-2 0,3 0-7 16,-3-2 0-16,5 1-6 0,3 0 7 16,0 0-7-16,0 1 2 0,2-1 8 15,1 1 6-15,2-1 3 16,0 1 10-16,5 0-3 0,0 0 0 0,0 0-9 15,3 0-2-15,-3 1-9 16,8 0-6-16,-2-1 6 0,4 0-6 16,-2 0 0-16,3 0-1 0,-1 1 1 15,6-1 2-15,0 0-1 0,-3 2-2 16,2-1 1-16,1 0-1 0,0 2 0 16,-1-1 6-16,-4 0-2 0,2-1-3 15,0 1-1-15,-2 3 0 0,4-3 3 16,-9-1-3-16,-1 2 0 0,-2 0-3 15,-8-3-1-15,0 2-11 0,-5-1-3 16,-3 0-36-16,-7-1-49 16,-3 0-59-16,-24 0-54 0,-9-1-165 15</inkml:trace>
  <inkml:trace contextRef="#ctx0" brushRef="#br0" timeOffset="2418.91">11245 9145 252 0,'0'0'60'15,"0"0"18"-15,0 0 13 0,0 0-6 16,-5-2-23-16,5 2-16 0,-3-1 12 15,3 0 1-15,0 1-4 0,0-2-2 16,0 2-9-16,0 0-8 0,0-1-8 16,0 1-9-16,0 0-10 0,0-1-6 15,0 1-3-15,6 0 5 0,-4-3-1 16,3 2 5-16,3-1 7 0,0 1 2 16,0-3-1-16,2 1-2 0,-2-1-2 15,2-2 0-15,0 1-3 0,3-3-2 16,0-2-2-16,-3 2-1 0,3-2 0 15,-2 0 1-15,4-3 1 16,-2 1 2-16,3 0-2 0,-1-5 2 16,1 3 1-16,-1-4-5 0,3 2-2 15,0-2 1-15,0-1-2 0,1-1 1 16,-1 0 2-16,2-1-2 0,-2-2 3 16,3 1 1-16,0 0-1 0,-1-1 3 15,1-3-2-15,0 2 0 0,-1 2-2 16,-2-5 0-16,1 2 4 0,-1-3-6 15,0 4 3-15,-3-5-3 0,3 1 0 16,-2 0-3-16,5 0 1 0,-6 0 0 16,3-1 0-16,0 0-1 0,-2-1 0 15,2 3 7-15,-3-1-1 0,1-3 2 16,2 1 1-16,-3 2-2 0,1-2-3 16,-3 0 1-16,2 0-2 0,1-1-1 15,-3 0 2-15,2 0-4 0,1-1 0 16,-3 1 0-16,7-5 1 0,-4 5-1 15,-1-1 0-15,3 1 0 0,-2 4 0 16,2-4 0-16,0 1 1 0,-2-2-1 16,2 1-1-16,-3 0 1 0,3-2 0 15,-2 2 2-15,2-1-2 0,-3 0 0 16,3 1 0-16,-2-1-1 16,2-1 2-16,-2 2-1 0,2-1 1 15,0 0 0-15,0 1-1 0,-3-1 0 16,3 1 8-16,-2 0-5 0,5 1 2 15,-3 0-1-15,0 1-1 0,0-2-2 16,3 1 2-16,-3-2-2 0,2 2-1 16,1-2 1-16,-3 3-1 0,0-2 0 15,3 2 1-15,-1-1-1 0,4 0 0 16,-1 1-1-16,-2-2 1 0,2 3 0 16,0 1 0-16,-2 0 1 0,5 0 0 15,-6-1 0-15,6 3-2 16,-3-2 1-16,3 2-1 0,0-2 1 15,0 1-1-15,0-1 1 0,0 4 0 16,-1-5 2-16,4 4-2 0,-6-2-1 16,8 2 1-16,-8 0 1 0,8 1 0 15,-2 0-2-15,-1 0 2 0,-2 0-1 16,5 2 0-16,-2-1 0 0,-1 1-1 16,0 0 1-16,1 0 0 0,2 2 0 15,-3 1-1-15,1 0 2 0,-1 0-1 16,-2 1 2-16,2 2-2 0,1-2 0 15,-3 2 1-15,5 1-1 0,-6-2 0 16,4 3 1-16,-1-4-1 0,1 4 0 16,-1 1 1-16,-2 0 0 15,2-2-1-15,1 1 2 0,-3 2-2 16,2 1 0-16,-2-2 0 0,2 4 0 16,-2 0 0-16,3 0-1 0,-1-1 1 15,0 0 0-15,1 5-1 0,-1-2 1 16,-2 2-1-16,3-3 1 0,-1 4-1 15,0-3 2-15,-2 3-1 0,3 2 0 16,-1-1 0-16,1-2 0 0,-1 4 0 16,0 0 0-16,1 0 0 0,-1 0 0 15,-2 1-2-15,2 4 2 0,1-2-1 16,-3 2 1-16,0 0 0 0,-1 0 0 16,-1 1 0-16,-1 0 0 0,0-1 0 15,-2 5-2-15,0-1 3 0,-1-1-2 16,-2 2 1-16,-2 0-1 0,4-1 1 15,-1 2 0-15,-1 1-1 0,0-1 1 16,2 1 0-16,1 1 0 0,-3-1 0 16,3 3 0-16,-1-2 0 0,4 1 1 15,-1 0-1-15,0 0 0 0,-2 0 0 16,5 3 0-16,-6-2 0 0,4 3 0 16,-1-1-1-16,0 0 2 0,0 3-1 15,1 0 1-15,-4 1 1 0,6 0 0 16,-5 1 0-16,2-1 0 15,0 2-1-15,-2 2-1 0,0-4 4 16,2 3-1-16,0-1 0 0,1 0 0 16,1 3-2-16,-1-2 0 0,-4 3 0 15,6-2 0-15,-5 2-1 0,5-1 2 16,-6 2-1-16,1-1 1 0,2 1 0 16,-2 0-1-16,2 1 1 0,-2-1 3 15,-1 3 0-15,1 0 0 0,0-1 2 16,2 2-3-16,0-1 2 0,1 1-1 15,-1 1 1-15,5 4 1 0,-7-4-3 16,2 0 2-16,6 2-3 0,-4 2 3 16,4-2-3-16,-6-2 0 15,-2-5-1-15,-1 1 0 0,9 8 0 16,4 8-2-16,1 2 4 0,-5-8-2 16,-9-9-2-16,1 3 3 0,2 3 2 15,3 5-2-15,2 3 0 0,-2-6 5 16,-3-3-3-16,1 0 1 0,-1 1-1 15,-2-6-2-15,-3-5 1 0,-5-4-2 16,0-3-2-16,5 6 0 0,2 4 2 16,1 4 4-16,2-2-5 0,-2 2 0 15,-3-2 0-15,3 0 1 0,-1 0-1 16,-2 1-1-16,1-1 2 16,-1 1 2-16,2-1-1 0,-2-2-1 15,0 0 3-15,3 2-1 0,0-5-1 16,-1 3 5-16,1-3-3 0,0-1 0 15,2 0-3-15,-2-2 4 0,2 1-4 16,-2 0 4-16,2-1-2 0,-2-1-2 16,-1 1 1-16,4-2 0 0,-1 2-2 15,-3-2 1-15,4-2 0 0,-4 2 0 16,4-1-2-16,-1 1 3 0,3-5-1 16,-3 2-1-16,3-3 3 0,0 0-4 15,-1-1 1-15,4-2 3 0,-1 0-3 16,-2-2 5-16,3-2-1 0,-1 0-3 15,0 2 2-15,1-5-3 0,-1 3 1 16,1-3-2-16,-6 0 0 0,3-1-1 16,0-2 0-16,-6 0-13 0,1 2-22 15,-3-1-20-15,-2-1-12 0,-1-1-35 16,-7 1-30-16,-3-1-53 0,-2 0-124 16,-3 0-92-16</inkml:trace>
  <inkml:trace contextRef="#ctx0" brushRef="#br0" timeOffset="3720.22">12209 7903 287 0,'0'0'39'15,"0"0"27"-15,15-20-4 0,-9 11-28 16,1 3-19-16,-1-1 1 0,1-1 13 15,-4 2 11-15,2 0-1 0,-2 1 14 16,-1 1 5-16,1 1-1 0,-3 3 0 16,0-3-2-16,0 1-3 0,0 2-5 15,0-2-6-15,0 2-10 0,0 0-19 16,0 0-8-16,0 0-4 0,0 4-1 16,0 1 1-16,0 4 7 0,-5 1 9 15,2 3-1-15,0 6 3 0,-2 2-6 16,3 1 1-16,-3 3 0 15,-1 2-3-15,1 3 0 0,0 1 0 16,2 0 3-16,-2 1-3 0,3 1 0 16,-3-1-4-16,5 0-3 0,-6 8 0 15,4 1-1-15,-1-4-1 0,1-2 4 16,-1-1 2-16,0-1 5 0,1 10 4 16,2 1 0-16,0-5-3 0,0-11-1 15,0-1-5-15,5 0 0 0,-2-4 0 16,2 7-1-16,-3-2 2 0,4 0 1 15,-1 5-4-15,-3-2 0 0,3-3-3 16,-2 2 2-16,2-4 3 0,0 1 0 16,-2-4-1-16,0-2-2 0,-1 1-2 15,3-1-1-15,-5 0 2 0,0-2-2 16,0 1-1-16,0-1 0 0,0-2 0 16,0 1 1-16,0 1 0 0,0-5 0 15,0 4 0-15,0-4-1 0,-5 2 0 16,5-4 1-16,-2-1-1 0,2-1 0 15,0-2 2-15,-3-4-2 0,3 2 0 16,0-2 0-16,0-3 1 0,0 1 0 16,-3 1-1-16,3-1 0 0,0 0 0 15,-2-1 1-15,2-1-1 16,-3 2-1-16,3-1-3 0,0 3-4 16,-5-2-11-16,5-1-9 0,-3 2-2 15,-2 2-6-15,3-2-17 0,-3-2-11 16,5 0-20-16,0-1-55 0,0-1-42 15,0-2-67-15,0-5-303 0</inkml:trace>
  <inkml:trace contextRef="#ctx0" brushRef="#br0" timeOffset="4738.12">16736 7958 173 0,'0'0'16'0,"0"0"-8"15,0 0 12-15,0 0-11 0,13-33 2 16,-8 27 20-16,-2 1 15 0,-1-1 0 16,1 1 26-16,-1 0-9 0,-2-1 0 15,0 2-7-15,0-1 0 0,0 4-5 16,0-4 5-16,0 3-6 15,0-2-4-15,-2 3-1 0,2-2 1 16,0 0 14-16,0 2-3 0,0 0-1 16,0 1-10-16,0 0-15 0,0 0-14 15,0 1-10-15,0 5 2 0,0 2 8 16,0 3 8-16,0 5-7 0,0 6 8 16,0 10 3-16,-5 16 3 0,2 12 3 15,0 4-4-15,-2 1-5 0,3-7-5 16,-1-5-3-16,1 2-1 0,2-1-5 15,0 1 2-15,2-2-1 0,1-1 2 16,-1 0-2-16,-2 0 6 16,0-3-2-16,0-1-3 0,0 0 0 15,0-5-4-15,0-1-1 0,0-5-2 16,0 1-5-16,0-6 0 0,0-2-1 16,0-7 3-16,0-3-4 0,0-2 1 15,0 5 2-15,0 0-3 0,0 5 1 16,0-3-1-16,0 0 1 0,-2-1-1 15,2-2 0-15,-3-2 2 0,3-3 0 16,-2 0-1-16,2-3-1 0,-3 2 1 16,3-4 0-16,0 0 0 0,0-1 1 15,0-2-1-15,0 0 0 16,0-2 3-16,0-3-4 0,0-1 0 16,0 1 1-16,0-2-1 0,0-1 0 15,0 0 2-15,0-1-2 0,0 0 0 16,0 0-3-16,0 0-19 0,0-1-17 15,3-2-20-15,-1-1-34 0,1 0-37 16,-1-4-46-16,-2 0-130 0,0 2-143 0</inkml:trace>
  <inkml:trace contextRef="#ctx0" brushRef="#br0" timeOffset="5355.42">13390 7525 390 0,'0'0'80'0,"2"0"-1"0,1 0 3 0,-3 0-21 15,0 1-38-15,0 2-5 0,0 1 21 16,0 4 8-16,-5 0-11 0,0 6 0 16,2 4 14-16,-5 5 15 0,-2 1 7 15,5 10-7-15,-3 8-14 0,0 9-5 16,1 3-5-16,1 0-9 0,1-3-9 16,0-7-3-16,0 0-9 15,0-1-3-15,2-3-2 0,-2-2-5 16,0 0 0-16,2-9 1 0,1-5-2 15,-1-7-11-15,3-3-35 0,0 3-48 16,0 6-53-16,0-2-111 0,0-6-73 0</inkml:trace>
  <inkml:trace contextRef="#ctx0" brushRef="#br0" timeOffset="5738.92">13682 7914 615 0,'0'0'135'0,"0"0"-29"0,0 0 21 0,0 0-26 0,0 0-27 16,33-9-11-16,-17 8 5 16,5-3-17-16,2 2-6 0,5-2-12 15,-2 1-12-15,5-1-8 0,-3 0-8 16,6 0-5-16,0 0-9 0,10-2-46 15,5-1-43-15,0-1-46 0,-5 1-100 16,-13 1-83-16,-11 2-147 0</inkml:trace>
  <inkml:trace contextRef="#ctx0" brushRef="#br0" timeOffset="6506.67">15162 7609 377 0,'0'0'88'0,"0"0"-19"16,0 0 32-16,0 0-20 0,0 0-28 16,0 0-5-16,18-25-12 0,-15 21-6 15,-3 2 7-15,0 1 11 0,0 1 6 16,0 0-3-16,0 0-14 0,-3 0-18 15,-2 3-9-15,0 5 4 0,-3 2 6 16,-2 3-1-16,-3 1-3 0,0 3-3 16,-5 2 2-16,3 3 4 0,-4 0 3 15,-1 4-5-15,-1 1-5 0,-2 3-1 16,-3 6-6-16,-2 3 6 0,2 0-4 16,0-7 5-16,8-5 0 0,0-6 2 15,0 2 0-15,-3 1 0 0,0-3-8 16,6-4 1-16,-1-3 0 0,3-3-2 15,0-4 0-15,6-4 0 0,-4-3 2 16,6 0 4-16,0-9 0 0,0-4-6 16,0-6 0-16,2-7-4 0,1-10 0 15,-1-5-1-15,3-5 1 0,0 5 0 16,3 11 1-16,-1 11 5 0,1 5 3 16,4 1-1-16,-1-4-5 0,1 0 0 15,1 3 0-15,0 2-2 0,0 2 0 16,-1 1 2-16,1 4 3 15,0 2-1-15,0 1 1 0,-1 2 1 16,4 2-1-16,-1 5-2 0,0 3-1 16,3 2 1-16,0 7-2 0,3 1 1 15,-1 3 1-15,1 4 7 0,2 0 1 16,0 1 0-16,3-1 3 0,-1 0 2 16,1-2-6-16,2 1-1 0,0-2-7 15,1-1 0-15,-1 1 0 0,0-1-3 16,3-2 0-16,-5-3 0 0,2-1-1 15,-2 0-1-15,-3-4-13 0,0-2-26 16,-3-1-31-16,1 0-42 16,2 1-58-16,-5-2-93 0,-3-6-152 15</inkml:trace>
  <inkml:trace contextRef="#ctx0" brushRef="#br0" timeOffset="10159.65">17100 8910 475 0,'0'0'73'15,"0"0"-17"-15,0 0-14 0,0 0 15 16,-36 11-19-16,31-9 0 0,0 0 25 16,5-1 4-16,-3 1-8 0,3-2 1 15,0 0-16-15,3-5-5 0,4-2 7 16,1-7-5-16,10-5-22 0,6-6-7 15,9-9-3-15,14-16-2 0,12-12 2 16,8-4-2-16,3 3 7 0,5 4 1 16,-3 11 4-16,8 3-3 0,1 7-1 15,1 2-6-15,1 7-5 0,0 2-4 16,-3 0 3-16,-3 5 2 0,1 1-2 16,-8 3-1-16,-8 1-1 0,-3-2 0 15,-7 7 0-15,-8 0-1 16,-3-1-1-16,-8 2 1 0,-7 0 0 15,-5 2 2-15,-8 3-2 0,-3 1 0 16,1 0 0-16,-1-1 0 0,0 0-1 16,-7-2 1-16,-3 2 1 0,0 0 8 15,-5 2-6-15,-3-2-3 0,-2 0 0 16,-6 1 1-16,1-2 0 0,-1 3 1 16,-5-1-2-16,3 1 0 0,-2 3 0 15,-1-1 1-15,3 0 1 0,0 2 2 16,5 0 7-16,0-1 2 0,5 1 2 15,3 0 0-15,5-1 6 0,0 1-3 16,0 0-11-16,10-1-3 16,1 1 5-16,4-2-2 0,3 0-4 15,3 0-1-15,5 1 0 0,-6 0 2 16,6 1 3-16,-2 0 3 0,1 4 0 16,-4 0-2-16,0 3 1 0,-1 2 1 15,-1 2-1-15,-7 0-1 0,-1 2-2 16,-3 4-1-16,-3-3 0 0,-5 3 0 15,-3-1-2-15,-5 3 3 0,-2 0-4 16,-5 1 0-16,-6-1-2 0,0 1 0 16,-5-3-8-16,6 2-33 0,-1-5-30 15,0 2-14-15,3-4-19 0,5-1-24 16,3 2-74-16,0-3-80 0,7-2-99 16</inkml:trace>
  <inkml:trace contextRef="#ctx0" brushRef="#br0" timeOffset="10827.38">19488 7673 369 0,'0'0'104'0,"13"-11"-11"0,-6 3 5 16,-1 1-47-16,-1 1-10 0,0 0 8 15,-2 1 0-15,2-3-4 0,-5 2-4 16,2 0 14-16,-2 1 4 0,0 0-15 15,0 2-5-15,0 0-4 0,0-1-7 16,0 4-9-16,-2-1-12 16,-3 1-7-16,-1 1 0 0,-7 7 1 15,3 3-1-15,-8 5 0 0,-3 4 0 16,-4 5 8-16,-6 9 7 0,-8 8 8 16,-10 7-6-16,-3 4 0 0,8-5-7 15,5-8-4-15,11-11-2 0,7-7 4 16,1-4 3-16,7-3-5 0,-5 3-3 15,2-2 1-15,-5 1-4 0,6-4 1 16,-1-5 3-16,6-5 8 0,0-3 3 16,7-5 8-16,-5-8-2 0,8-5-6 15,0-7-5-15,8-1 2 0,-3-1 4 16,3-2 2-16,2 1 2 16,1 2-9-16,-1 1-1 0,0 1-1 15,-2 1 0-15,5 3 2 0,-5 2-7 16,2 3 0-16,0 1-3 0,1 5 2 15,4 1-3-15,-2 3-3 0,0 3 3 16,5 2-2-16,-2 3 2 0,2 6-3 16,0 5 3-16,0 4 0 0,3 4 1 15,-3 6 0-15,0-1 3 0,2 2-4 16,1 3 0-16,0-1 1 0,0 0-1 16,-1 0-4-16,1-1-18 0,0-3-27 15,-3 0-19-15,2-5-22 0,-4-2-34 16,2-2-51-16,-3-7-105 0,-2-5-78 15</inkml:trace>
  <inkml:trace contextRef="#ctx0" brushRef="#br0" timeOffset="11094.59">20002 7588 657 0,'0'0'66'0,"0"0"23"0,0 0 56 0,23-26-55 0,-20 21-59 16,-1 5-7-16,-2 0-23 15,-5 9 1-15,-3 3 0 0,-4 8 44 16,-1 4 6-16,-5 12-3 0,-3 9-22 16,0 7-14-16,-2 1-11 0,7-1-1 15,-2-8 2-15,3-6-3 0,2-1-12 16,3 1-43-16,-1-5-22 0,4 0-31 15,1-3-47-15,4-3-17 0,-1-11-33 16,3-4-133-16</inkml:trace>
  <inkml:trace contextRef="#ctx0" brushRef="#br0" timeOffset="11511.4">20162 7998 567 0,'0'0'83'0,"0"0"30"0,0 0-8 16,34-44-54-16,-21 29-16 0,5 0 9 16,-3 3-5-16,1-1-22 0,2 3 0 15,-3 0-3-15,3 4-6 16,-2 3 8-16,-3 3-2 0,0 0-8 15,-3 5-6-15,0 4 0 0,-7 4 1 16,0 4 0-16,-3 3-1 0,0 3 1 16,-6 3-1-16,-4 2 0 0,0 1-1 15,-8 1 2-15,2-2-2 0,1-3 3 16,-1-3-2-16,1-1 2 0,4-4 31 16,4-3 17-16,1-3-4 0,6-5-14 15,3-2-10-15,5-3 10 0,5-1 4 16,7 0-20-16,1 0-8 0,10-1-5 15,3 0-3-15,15 1 1 0,0 0-1 16,8 1-2-16,-6 5-40 0,-9 0-30 16,-6 3-36-16,-5 1-43 0,-8-1-88 15,-2-2-74-15</inkml:trace>
  <inkml:trace contextRef="#ctx0" brushRef="#br0" timeOffset="12278.21">11411 7836 462 0,'0'0'51'15,"0"0"10"-15,0 0 13 0,0 0-22 16,0 0-27-16,0 0-11 0,38-31 10 16,-33 31 11-16,-2 3-17 0,7 5 25 15,-2 7 0-15,2 4-5 0,1 8 5 16,4 11-11-16,3 15-14 0,6 19 0 16,-1 4-5-16,3 5 5 0,-3-4-4 15,-2-7-3-15,2 1 2 0,0-3 6 16,-2 3 12-16,-3 0 15 0,-3-5-9 15,-2-1-17-15,-2-4-1 0,2-8-6 16,0-1 2-16,-3-8 2 0,-5-3-8 16,3-4-8-16,-6-10 0 0,1-6-1 15,-3-6-35-15,0-9-40 0,0 2-43 16,0-5-73-16,0 3-52 0,-3-6-92 16</inkml:trace>
  <inkml:trace contextRef="#ctx0" brushRef="#br0" timeOffset="13213.12">11509 7850 76 0,'0'0'213'0,"0"0"-130"15,0 0 44-15,15-10-52 0,-10 6-33 16,-2-3-28-16,2 2-3 0,0-1 12 16,-2-2 0-16,-1 3 12 0,1-1 3 15,-3 1-5-15,0-1 0 0,0-1-5 16,0 3-2-16,0 0 0 0,-3-1 4 16,1 4-3-16,2-3 1 0,-3 2-3 15,3 0 1-15,-2 0-1 0,2 1-4 16,-3 0 3-16,3 0-4 0,0-1 6 15,0 2 0-15,0-1-4 0,-2 1 0 16,-1 0-12-16,0 0-6 0,-2 1-4 16,-3 3 2-16,1 3 2 0,-6 0 6 15,-3 5-1-15,1 3-1 0,-1 0 1 16,-2 4-5-16,0 2-1 0,3 1 0 16,-1 1-3-16,3-1 1 0,0 1 0 15,0 0-1-15,3-4 2 0,5 0 1 16,-3-3 0-16,5-4 6 0,1-1 0 15,-1-3-2-15,3-3-1 0,3-1-3 16,-1-4 5-16,4-2 8 16,-1-5 3-16,5-3-2 0,-2-6 2 15,0-2-3-15,2-6-1 0,-2-2-5 16,-1-12 1-16,1-8-3 0,0-4-2 16,0 5-1-16,-3 13 3 0,0 11 6 15,-2 7 4-15,2-2 0 0,3 1-10 16,-1 2-7-16,-1 3 4 0,-1 3-1 15,-3 2-1-15,3 4 0 0,-2 1-1 16,5 0-2-16,2 6 2 0,-2 2 1 16,5 2 6-16,0 2-2 0,0 2 1 15,5 1-5-15,0 1-1 16,-3 0 1-16,3 0-3 0,0 0 1 16,1 0 1-16,-1-3-2 0,0 1 0 15,0-2 0-15,0 0-13 0,-3-2-42 16,3-1-48-16,-2 1-34 0,-1-1-61 15,-4-3-130-15,-3 0-143 0</inkml:trace>
  <inkml:trace contextRef="#ctx0" brushRef="#br0" timeOffset="13964.47">10429 6963 398 0,'0'0'206'0,"-3"-7"-133"0,3 3 84 0,-5 0-72 15,5-2-18-15,-3 1-38 0,3 2 2 16,-2-2 16-16,-1 3-19 0,3-1 12 16,-2 1-1-16,-1-1-6 0,3 2 4 15,0 0-1-15,-3 1-11 0,3 0 0 16,0 0-11-16,-2 1-13 0,-1 4-1 15,1 4 0-15,-4 3 0 0,-1 4 2 16,-6 5 5-16,-3 8-2 0,-4 13 0 16,-6 7 2-16,-5 4 7 0,0-3 1 15,2-5-5-15,6-4-6 16,-3-6 2-16,6-7-4 0,4-6-1 16,1-7 0-16,2-1 0 0,-3-2 2 15,1 3 0-15,-1-5-3 0,1-3 2 16,-3-7 2-16,5-2 6 0,0-11 13 15,5-4-6-15,-2-4-6 0,4-5-8 16,1-2-1-16,3-1 0 0,2 0 2 16,0 2 6-16,2 2 4 0,3 1 1 15,-2 2-2-15,5 4 5 0,-3 1-4 16,0 2-6-16,3 5 0 0,-3-1-5 16,3 1-3-16,-3 3 0 0,3 0 0 15,-1 0-1-15,1 3 1 16,-3-3-2-16,3 6 1 0,2-1-2 15,1 2 2-15,-3 1-3 0,4 3 4 16,-4 4-4-16,5 2 3 0,0 2 1 16,0 4-1-16,0 1 1 0,2 2 0 15,3 2-1-15,-2 0 0 0,-1 2 2 16,4-1-1-16,-4 1 0 0,3 1-2 16,0-3-17-16,-2 0-13 0,-1-1-35 15,3-1-20-15,-5-1-12 0,3-1-30 16,-6-3-20-16,0-4-32 0,-2-4 8 15,5-6 3-15,-5-4-108 0</inkml:trace>
  <inkml:trace contextRef="#ctx0" brushRef="#br0" timeOffset="14280.46">10672 6749 663 0,'0'0'93'0,"0"0"-2"0,12-31 99 0,-6 20-104 0,1 1-31 0,-4 3-33 16,0 3-4-16,-1 2-5 0,-2 2-13 16,0 0-11-16,-5 8 8 0,2 5 3 15,-4 5 11-15,1 4 13 0,1 12-3 16,0 14 2-16,0 13-4 0,2 4-7 15,1-2-4-15,-1-5-3 0,1-8-4 16,2 0-1-16,0-3-2 0,0-5 1 16,0-1-11-16,5 0-32 0,-3-3-53 15,4-6-54-15,1-4-55 0,-2-8-27 16,-2-8-151-16</inkml:trace>
  <inkml:trace contextRef="#ctx0" brushRef="#br0" timeOffset="14748.44">10821 7089 525 0,'0'0'37'0,"0"0"64"15,0 0-12-15,8-41-31 0,-8 27-24 16,3 0 13-16,-1 2 20 0,1-1-12 15,-1-1-11-15,1 1-1 0,5 1-8 16,-3-1-2-16,3-1 1 16,-1 2-10-16,1 1-12 0,5-1 0 15,-3 4-6-15,3 1-4 0,3 2-1 16,-3 4-1-16,-3 1 0 0,3 0 0 16,0 4 0-16,-3 5 0 0,1 2 2 15,2 7 3-15,-6 2 0 0,6 2 1 16,-2 6-2-16,-1-1-1 0,-5 2-1 15,-5 1-2-15,0-3 0 0,0 0 1 16,-8-2 1-16,-2-2-2 0,-3-4 0 16,3-1 0-16,-3-3 1 0,2-4 2 15,1-3 0-15,2 0 4 16,3-5 8-16,0-1-1 0,0-1 9 16,5-1 8-16,0-2 18 0,5-4-21 15,8-2-14-15,8-3-4 0,2-3 3 16,13-3-3-16,8-6-2 0,8-2-5 15,2-2-3-15,-2 6-1 0,-6 2-28 16,-2 6-25-16,-3 0-17 0,3 2-30 16,-5 0-79-16,-8 0-158 0,-5 1-225 0</inkml:trace>
  <inkml:trace contextRef="#ctx0" brushRef="#br0" timeOffset="26927.47">16459 10045 288 0,'0'0'119'0,"0"0"-39"0,0 0 2 15,0 0-7-15,0 0-32 0,6-12-18 16,-4 5 16-16,6 3-2 0,-3-4-2 15,3 2 5-15,0 1-2 0,-1-3 9 16,4 3-6-16,-1-2-6 0,6-3-10 16,-1 4-4-16,1-2 2 0,2 0-5 15,0-2-2-15,5 2-4 0,-2 3-3 16,-1-1-2-16,1 4 2 16,0 2-3-16,-3 0 0 0,0 1-3 15,-3 6-4-15,-2 1-1 0,-2 4-1 16,-6 1 1-16,-5 3 0 0,-3 1-1 15,-7 5 1-15,-6-1 3 0,-2 5-3 16,-5-3 0-16,-5-1-1 0,-1 1-4 16,1-2 1-16,-3 0 3 0,0-2 1 15,2-1 0-15,1-4 1 0,2 3 0 16,3-4 0-16,2-1 2 0,8-2 3 16,0-2 1-16,6-2 0 0,4-1-2 15,3-3 2-15,3-1 4 0,7 1 14 16,5-2 5-16,6 0-14 0,5 0-6 15,7-1-3-15,9 0-2 0,-6 0-3 16,-2 1-2-16,-6 0 0 0,-5 0 0 16,6 0-2-16,-1 0-11 0,1 0-24 15,-4 3-15-15,-1 0-18 0,-6-1-29 16,-3 1-54-16,-4-3-23 0,-6 0-62 16,-3 0-145-16</inkml:trace>
  <inkml:trace contextRef="#ctx0" brushRef="#br0" timeOffset="27211.7">16511 10104 719 0,'0'0'140'0,"0"0"-28"0,0 0 45 16,0 0-68-16,5-6-33 0,3 2-6 15,5-1 4-15,5 2-9 0,3-2-10 16,2 1-13-16,3 2-10 16,0-2-12-16,-3 1 3 0,3 1-7 15,0 2-1-15,2 0-34 0,-2 0-57 16,0 5-46-16,10 2-84 0,-10 2-69 15,-3-1-128-15</inkml:trace>
  <inkml:trace contextRef="#ctx0" brushRef="#br0" timeOffset="27861.51">17266 10306 325 0,'0'0'115'0,"0"0"-57"16,0 0 24-16,0 0-41 0,0 0-18 16,0 0 12-16,2-13 28 0,-2 11 5 15,0 1-6-15,0 1-14 0,0 0 2 16,0 0-5-16,-2 1-5 0,-1 3-1 16,-2-1-6-16,2 4-9 0,-4 0-3 15,-1 1-1-15,-5 2 0 0,0 2 4 16,-5 3-2-16,-3-1-7 0,1 2-2 15,-1 0-8-15,-2 2-1 0,-1-1-3 16,4 0 2-16,-1-1-2 0,3-4 0 16,2-1 1-16,3-2 5 0,1-4 5 15,4-2 4-15,0-3 9 16,3 0 11-16,0-6 2 0,5-4-3 16,-3-3-12-16,3-3 1 0,3 1-3 15,2-3-4-15,3 2 6 0,-1-1-2 16,4 1-15-16,-4 3-5 0,1 0 3 15,0 2 8-15,0 0-7 0,-1 3 2 16,1 1-3-16,0 3-3 0,-3 3-1 16,0 1 0-16,6 1 0 0,-6 3-3 15,3 8 3-15,-1 4 0 0,4 3 1 16,-1 4 7-16,0 1-1 0,3 4 0 16,0 0 2-16,3 0-8 0,-1 1 1 15,-2-1 2-15,0-3-4 16,-3 0 0-16,1-1-1 0,-4-4-19 15,1-4-29-15,-5 0-26 0,2-6-35 16,-2-4-33-16,2-6-78 0,-5-1-91 16,5-6-37-16</inkml:trace>
  <inkml:trace contextRef="#ctx0" brushRef="#br0" timeOffset="28111.45">17586 10281 604 0,'0'0'152'0,"0"0"-26"0,0 0 17 0,0 0-72 0,8 3-50 16,-11 7 12-16,-5 4 17 0,-2 5-8 16,-3 3-10-16,-2 2-14 0,2 6-12 15,-5 3-1-15,0 8-2 0,2-3-3 16,6-6-1-16,-1-5-10 0,6-5-36 15,0 1-40-15,0 2-56 0,2 3-60 16,-2-8-22-16,3-6-163 0</inkml:trace>
  <inkml:trace contextRef="#ctx0" brushRef="#br0" timeOffset="28495.6">17664 10549 521 0,'0'0'111'0,"0"0"-18"0,0 0 25 15,0 0-41-15,38-42-26 0,-30 33 5 16,2 5-1-16,1-3-6 0,-1 4-7 16,-2 2-5-16,0 1-2 0,-1 2-10 15,1 4-11-15,-3 4-4 16,0 4-8-16,-2-1 0 0,0 8-2 15,-3-1 0-15,-3 2 2 0,-2 1-2 16,-3 2 0-16,-2-2 0 0,-3-3 0 16,5-3 0-16,-5-2 1 0,5-4 7 15,3-3 14-15,-3-2 4 0,8-4-4 16,0-1-4-16,0-1 16 0,3-1 16 16,7-1-22-16,6-2-7 0,-1 0-4 15,6 1-3-15,2 2-7 0,1 1-3 16,-1 0-4-16,5 0 2 0,1 0-4 15,-1 1-24-15,6 2-34 0,-6 0-27 16,3 1-21-16,5 0-48 16,-7 2-120-16,-3-4-110 0</inkml:trace>
  <inkml:trace contextRef="#ctx0" brushRef="#br0" timeOffset="29446.91">11372 10150 545 0,'0'0'73'15,"0"0"51"-15,0 0-14 0,0 0-20 16,10-9-24-16,0 8-9 0,1-1 15 16,7 0-15-16,0-1 1 0,5 3-4 15,3-1-13-15,-3 0-15 0,8 1-15 16,-2 0-6-16,2 0-4 0,-3 2-1 16,3 1-5-16,0-1-26 0,-5 0-12 15,2 4-28-15,1-3-23 0,4 2-71 16,-7 1-63-16,-2-3-78 0</inkml:trace>
  <inkml:trace contextRef="#ctx0" brushRef="#br0" timeOffset="29980">11886 9951 655 0,'0'0'45'0,"0"0"58"0,0 0-18 15,34-26-28-15,-19 16-39 0,1 3-9 16,2-1 23-16,2 2-8 0,4 0 4 15,-1 3 11-15,3-2-3 0,-1 4 4 16,-1 0-5-16,2 1-14 0,-3 2-12 16,0 3-5-16,0-1-2 0,1 6-2 15,-4 0-4-15,-2 6-8 0,-2 0-3 16,-6 5 10-16,-5 1 4 0,-2 6 1 16,-6 5-1-16,-12 7-1 15,-3-6 2-15,-3-1 0 0,0-4 0 16,3-7 2-16,-5 4-1 0,-3 1 11 15,3 1 6-15,0-5 5 0,2-1 5 16,6-4 0-16,-1-3-10 0,6-2 0 16,2-4-4-16,5-1 3 0,1-1-1 15,2-4 0-15,5-2 1 0,5-1 10 16,6 0-3-16,-1 0-9 0,6-3-7 16,5-1-5-16,-3 0-3 0,3 1 0 15,2-1-11-15,3 1-19 0,-2 2-19 16,-1-2-9-16,3 0-4 0,-8 0-28 15,3 2-29-15,-8 1-68 16,3-2-13-16,-5 1-48 0,-9-1-102 0</inkml:trace>
  <inkml:trace contextRef="#ctx0" brushRef="#br0" timeOffset="30231.47">12116 10169 727 0,'0'0'107'0,"0"0"27"16,0 0 43-16,0 0-50 0,34-10-40 16,-19 5-22-16,6 2-18 0,-1-2 1 15,1-1-22-15,-3 4-22 0,3-4-2 16,-1 2-2-16,1 2-11 0,0 1-22 15,-1-1-46-15,1 2-48 0,13 3-67 16,-8 1-135-16,-3 2-107 0</inkml:trace>
  <inkml:trace contextRef="#ctx0" brushRef="#br0" timeOffset="30897.79">12876 10351 264 0,'0'0'117'0,"0"0"-49"15,0 0 4-15,0 0-21 0,36-22-27 16,-34 17 16-16,6-1 13 16,-5 0 28-16,-1 2-8 0,3 1 16 15,-5-3 10-15,0 4-9 0,3-1-26 16,-3-2-11-16,0 2-17 0,0 0-18 16,0-1-13-16,0 2-2 0,-3 1 3 15,1 1 6-15,-3 0-6 0,0 1 0 16,-6 5 2-16,1 1 0 0,-3 3-3 15,-3 5-1-15,-2 0-2 0,-2 6-1 16,-6 3-1-16,3 1 2 0,-6 2-1 16,3 1 0-16,0-1-1 0,1-1 1 15,1-4-1-15,6 1 0 0,0-5 1 16,0 0 2-16,5-6 2 16,3-2-3-16,0-3-1 0,2-4 3 15,3-3 13-15,-3-3 24 0,3-4 2 16,5-3-2-16,-3-1-6 0,3-4-11 15,3 0-6-15,2-2-8 0,3 1 0 16,-1-3-5-16,1 1-4 0,2 1 1 16,-2-2 0-16,3 3-2 0,-1 2 1 15,0 1 8-15,1 1 3 0,1 4 1 16,1-1 1-16,-2 4-9 0,2 0-1 16,0 4-4-16,-3 1 0 0,0 7 0 15,3 2 1-15,0 4 4 0,0 6 4 16,0 3-3-16,0 3 4 0,0 0-6 15,-3 2 2-15,3 1-5 0,-3-3 0 16,1 1-1-16,-4-1 0 0,4-3-14 16,-4-1-25-16,4-3-25 0,-3-4-30 15,-1-3-42-15,1-2-52 0,0-6-138 16,-6-3-80-16</inkml:trace>
  <inkml:trace contextRef="#ctx0" brushRef="#br0" timeOffset="31147.84">13199 10273 837 0,'0'0'119'0,"0"0"45"0,0 0-50 0,0 0-57 15,20-10-27-15,-20 13-25 0,-2 6-1 16,-4 4 3-16,-6 7 6 0,1 3-2 15,-4 11-1-15,-3 6 0 0,-3 8-5 16,3 0-2-16,0-4-3 0,7-7-3 16,1-5-19-16,2-2-29 0,1-9-26 15,1-1-52-15,1 2-73 0,0-1-66 16,0-3-195-16</inkml:trace>
  <inkml:trace contextRef="#ctx0" brushRef="#br0" timeOffset="31665.57">13250 10554 494 0,'0'0'105'0,"0"0"7"0,0 0-5 16,0 0-34-16,0 0-17 0,0 0-19 15,18-36 16-15,-13 32-3 0,-2-2-6 16,2 1-12-16,0-1-7 0,1 2-1 16,1-2 1-16,1 2-7 0,2-2-3 15,1 4 0-15,-1 1 1 0,0 0-3 16,-2 1-6-16,0 0-2 0,2 1-2 15,-2 2-2-15,0 4-1 0,-3 0 0 16,0 5 0-16,-2 3 0 0,-3 4 8 16,0 4 7-16,-3 1 3 0,-2 5-2 15,-3 0-2-15,-2 0-2 0,0-3 0 16,-1 2 1-16,-2-5-1 0,3-1 10 16,2-4 14-16,0-5 3 0,6-2-14 15,-3-4-8-15,5-5-9 0,5-2 6 16,0-1 16-16,8-7-14 0,2 1-8 15,6 0-1-15,0-1 2 0,2-1 0 16,3 2-8-16,2 1-1 0,1-2-5 16,-1 6-21-16,1-3-17 0,-1 4-21 15,-2 1-30-15,0 0-35 0,-3 0-41 16,3 4-94-16,-11 0-59 16</inkml:trace>
  <inkml:trace contextRef="#ctx0" brushRef="#br0" timeOffset="40908.71">2928 13303 239 0,'0'0'40'16,"0"0"6"-16,0 0 18 0,0 0-19 15,0 0-10-15,25-3 1 0,-22 1-1 16,2-1 4-16,0 2 6 0,-2-1 3 15,2 1-1-15,0-1-1 0,-2 1-3 16,2-4-5-16,0 4-5 0,-2-1-6 16,-1 1-6-16,3-1-2 0,-5 2 6 15,3-2-6-15,-3 2-1 0,3-1 0 16,-3 1 1-16,0-1 2 16,0 0 1-16,0 0 10 0,0 0 1 15,0-1-9-15,0-1-5 0,0 0-2 16,-3 1-5-16,-2 0-7 0,-3-1-1 15,-2-1 1-15,-6 2-3 0,-2 2-1 16,-5 0-1-16,-3 2 0 0,-7 7-2 16,-9 5 1-16,-9 8 0 0,1 5 0 15,4 5 0-15,2 1 1 0,8 4-3 16,2-3 3-16,3 1 0 0,3 3 0 16,7-4 0-16,3 1 4 0,5-8 12 15,5-6 9-15,8-4 8 0,0-4 0 16,0 1-2-16,8 5 2 0,2-2 5 15,6-2-2-15,2-2-3 0,5 0-9 16,3-7-7-16,0 1-11 0,2-4-2 16,1-3-4-16,-1 0-14 0,1-3-28 15,-1-4-26-15,1 1-37 0,-1-3-28 16,11-6-63-16,-6 3-96 0,-4 1-128 16</inkml:trace>
  <inkml:trace contextRef="#ctx0" brushRef="#br0" timeOffset="41241.36">3320 13328 630 0,'0'0'62'0,"0"0"-1"0,0 0 52 0,0 0-44 15,16-39-13-15,-6 28 11 0,8 1 8 16,3-1-15-16,2 0 1 16,6 0-5-16,7-1-7 0,5 1-4 15,6-1-18-15,2 1-11 0,-8 3-14 16,-2 3-1-16,-11 0-1 0,-2 1-8 15,-5 3-16-15,-3 1-19 0,5 0-26 16,-2 0-34-16,5 2-31 0,-6 6-91 16,-7 0-73-16,-5-4-159 0</inkml:trace>
  <inkml:trace contextRef="#ctx0" brushRef="#br0" timeOffset="41558.32">3682 13281 667 0,'0'0'97'0,"0"0"4"16,0 0 54-16,0 0-57 0,0 0-40 15,0 0-9-15,0 0-10 0,16-26-2 16,-16 26-18-16,0 2-15 0,0 3-3 15,-8 6 12-15,3 6 23 0,-3 4-9 16,0 3-14-16,0 5-4 0,-2 5-5 16,2 11-1-16,-5 3 0 0,6 2-2 15,-1-14-1-15,3-7-2 0,5-10-10 16,-3-4-32-16,1 4-21 0,-1 3-27 16,-2 1-38-16,2 5-76 0,-2-5-21 15,2-5-159-15</inkml:trace>
  <inkml:trace contextRef="#ctx0" brushRef="#br0" timeOffset="41808.58">3387 13782 694 0,'0'0'244'0,"0"0"-112"15,0 0 12-15,0 0-32 0,44-8-11 16,-23 6-23-16,0-4-30 0,-1 4-20 16,6-3-11-16,-5 1-3 0,2 1-2 15,0 2-11-15,-2 0 0 0,2 1-1 16,1 0 0-16,1 0-20 0,-1 1-45 16,2 1-27-16,-1 1-51 0,6 4-92 15,-5-4-147-15,-5 2-158 16</inkml:trace>
  <inkml:trace contextRef="#ctx0" brushRef="#br0" timeOffset="43109.89">5139 13456 186 0,'3'-1'268'16,"2"-4"-175"-16,-2 1 1 0,-1-3-14 16,1 3-12-16,-1-4-9 0,1-1-14 15,2-2 5-15,-2 1-20 0,-1-1 0 16,4 1-6-16,-1-2-4 0,-3 2 8 15,3-1 1-15,1 0 0 0,-4 2 0 16,1-2-8-16,-1 2-6 0,1 1-2 16,-3 2-6-16,0-2 5 0,0 1-2 15,-3 2-2-15,-2-2 0 0,3 5-5 16,-6-2 6-16,3-2 5 0,-3 4-3 16,3-4 1-16,-3 4 7 0,0 1-1 15,-2-1 3-15,2 2-1 0,-2 0-4 16,0 3-3-16,-6 5-5 0,3 3-5 15,-5 1 1-15,0 6-1 0,0 2-1 16,0 5 3-16,2 4 4 16,-2 9 5-16,-2 11 7 0,1 13 1 15,1 1-1-15,5-4-1 0,0-9 5 16,3-5-2-16,2-4-10 0,1-3-4 16,-1 2-6-16,3-11-3 0,2-5 4 15,-2-4-2-15,5-4-2 0,-3 2-2 16,3 2-7-16,0 0-26 0,0-2-35 15,3-6-28-15,0-4-26 0,2-5-60 16,0-10-78-16,3-3 5 0,-3-2-182 16</inkml:trace>
  <inkml:trace contextRef="#ctx0" brushRef="#br0" timeOffset="43310.09">4788 13662 892 0,'0'0'124'0,"0"0"4"0,0 0-26 0,0 0-44 0,31-21-16 0,-10 14-12 16,2-4-7-16,3 2-14 0,2-1-9 15,1 1-11-15,2 0-55 0,-3 1-15 16,3 5-22-16,5 0-60 0,8 3-10 16,3 0 10-16,-9 0-58 0,-4 3-75 15</inkml:trace>
  <inkml:trace contextRef="#ctx0" brushRef="#br0" timeOffset="43643.78">5449 13637 481 0,'0'0'115'0,"0"0"-60"16,0 0 36-16,0 0-40 0,0 0-2 15,0 0 2-15,0 0 12 0,0 0-9 16,-33-34-10-16,25 28-7 0,0 3-11 15,1-2-1-15,-1 2 1 0,-2 3-8 16,-1 0-12-16,-2 0-1 0,3 3-2 16,0 4-1-16,-3 4-2 0,5 0-4 15,-2 5 4-15,4-1 2 0,1 2-2 16,5-2-1-16,3 3 1 0,5-1 0 16,2-1 1-16,3-2 12 0,2-1 17 15,1-5 8-15,2-1 3 0,3 0-7 16,-6-7-4-16,3 0 0 0,-5-7 5 15,-3-3-16-15,1-2-14 0,-3-4-3 16,-6-2-2-16,-2-1-18 0,0-2-57 16,-2 0-24-16,-4 2-24 0,-7 1-85 15,6 5-46-15,-6 4-95 0</inkml:trace>
  <inkml:trace contextRef="#ctx0" brushRef="#br0" timeOffset="44160.95">5682 13653 85 0,'0'0'456'0,"0"0"-372"16,0 0 40-16,18-35-35 0,-8 25-46 16,1-1-22-16,-1 2-1 0,0-1 11 15,1 3-2-15,-1 0 10 0,0 0-12 16,-2 5 9-16,0 1 5 0,0 1-8 16,-3 1-20-16,3 5-6 0,-3-2-3 15,-3 6-4-15,6 0 2 0,-5 4 4 16,2 5 1-16,0 4-1 0,0 3-1 15,0-1 4-15,3 5 5 16,-3-1-5-16,-2-4-6 0,2 2-2 16,-5-3 0-16,0-4-1 0,-5-1 0 15,0-5-1-15,-3-1 0 0,-2-4 0 16,2-2 1-16,-2-7 3 0,4-3 2 16,-1-7-1-16,1-5 0 0,4-2-1 15,2-7-2-15,0-8 4 0,5-5-1 16,3-1 2-16,2 7-1 0,0 8 7 15,3 8 19-15,3-1 0 0,5-2-8 16,4 5-3-16,-1 3-1 0,1 0-12 16,-4 4-7-16,2 1 0 0,-5 2-15 15,3 2-37-15,-3 0-33 0,-2 1-39 16,4 2-79-16,-4 1-44 0,-3 2-129 16</inkml:trace>
  <inkml:trace contextRef="#ctx0" brushRef="#br0" timeOffset="45311.82">2739 15443 295 0,'0'0'204'16,"0"0"-150"-16,0 0 50 0,0 0 16 16,0 0-34-16,-3-6-14 0,6 1 13 15,2-4-9-15,3-2 0 0,2-4-6 16,6-3-19-16,2-3-16 0,5-5 0 16,5-8 2-16,14-8-7 0,2-4 0 15,2-4-3-15,-2 5 0 0,-8 5 2 16,-10 10 1-16,-5 6-5 0,-3 4-3 15,-3 2-10-15,4-2-2 0,1-3 1 16,3 0-5-16,-2-3-3 0,2 3 1 16,-5 1-4-16,1 2 2 0,-4 2-1 15,-2 3 0-15,-3 4 0 0,-2 0-1 16,-5 5-1-16,-3 2 0 0,0 4 1 16,0 0-1-16,0 2-8 0,-6 7 2 15,-1 3 7-15,-4 6-1 0,1 3-1 16,0 3 2-16,-8 13-3 0,2 7-3 15,-2 12-4-15,-3 5 2 0,8-2-2 16,3-6 6-16,5-11-1 0,0-1 5 16,5-5 0-16,0-6 1 15,0-9 0-15,5-3-1 0,0-5 0 16,0 0 0-16,3 3 0 0,2-3 2 16,3-4 0-16,0-5 5 0,3-4 8 15,2-2 1-15,-3-7 8 0,6-5-5 16,2-5 2-16,0-3-3 0,3-9 1 15,3-11-5-15,-1-15-2 0,6-17-2 16,-1-1-2-16,-4 11-8 0,-9 20 1 16,-7 22 1-16,-2 6-2 0,-4 4-1 15,1 0 0-15,0 0 2 0,0 1-2 16,-3 3 1-16,0 4 0 0,-5 3-2 16,0 1-7-16,-3 5-9 15,-4 8 9-15,-1 8 7 0,-5 8 1 16,0 11 1-16,-2 3 0 0,7 0 1 15,3-11 0-15,2-8 0 0,3-6-1 16,0 2 3-16,3 2 10 0,2 4 2 16,3-6-3-16,2-3-7 0,0 0 0 15,6-4-3-15,-1-4 1 0,3-1-3 16,0-4-8-16,3-4-34 0,0 0-29 16,2 0-21-16,0-2-18 0,1-2-21 15,12 3-41-15,-10 1-100 16,-1-2-83-16</inkml:trace>
  <inkml:trace contextRef="#ctx0" brushRef="#br0" timeOffset="45595.89">4046 15326 874 0,'0'0'59'0,"3"-9"-28"0,0 4 99 0,-3 0-57 16,0 2-29-16,0-1-1 0,0 2-2 16,0 2-7-16,0 2-12 0,0 4 1 15,-6 3 8-15,1 5 17 0,-3 4-3 16,1 4-11-16,-4 1-15 0,1 5-14 16,2-2-3-16,1 3 3 0,1-1-5 15,4-3-6-15,-3 2-31 0,7-3-43 16,-2-2-20-16,5-1-48 0,8 1-93 15,0-5-52-15,3-7-160 0</inkml:trace>
  <inkml:trace contextRef="#ctx0" brushRef="#br0" timeOffset="45929.88">4346 15055 877 0,'0'0'96'0,"0"0"22"15,0 0 7-15,0 0-53 0,49-14-10 16,-31 7-7-16,3 3-7 0,0-1-16 16,4 1-13-16,-1-2-10 0,-1 3-5 15,5-2-1-15,-2 1-2 0,3 3-1 16,-1-1-23-16,6 2-34 0,-1 0-41 16,-2 1-37-16,13 5-92 0,-10-1-96 15,-3 0-157-15</inkml:trace>
  <inkml:trace contextRef="#ctx0" brushRef="#br0" timeOffset="46663.83">4974 15444 711 0,'0'0'186'0,"0"0"-112"15,0 0 54-15,0 0-56 0,36-36-32 16,-20 16-4-16,4-1-4 0,1-4-10 16,5-1-3-16,-3-4 5 0,3 2 8 15,2-7 3-15,-2 4 1 0,3-2-8 16,-1-4-10-16,0 0-7 0,3 1-5 15,-7 7-6-15,-6 5 0 0,-5 9 1 16,5-4 0-16,-3 1 0 0,1 2-1 16,-3 0 0-16,0 3 1 0,-6 5-2 15,1 0-5-15,-3 2 1 0,-2 1 4 16,0 1 1-16,-3 4-2 0,0 0-2 16,-6 4-7-16,4 4 4 0,-9 5 5 15,4 3 1-15,-9 6 0 16,3 4-2-16,-7 8-5 0,2 7-14 15,2 4 2-15,1-3 5 0,7-7 0 16,3-10 11-16,5-4 4 0,0 2 0 16,0 1 0-16,2 1 3 0,3-2-3 15,3-4 0-15,0-4 1 0,5-3 2 16,-3-5 13-16,6-5 10 0,-3-2 7 16,2-7-4-16,3-4-3 0,3-5-4 15,-3-4 1-15,3-4 5 0,-3-4-1 16,5-13-10-16,3-12-11 0,2-11-2 15,1 0-2-15,-4 10-1 0,-7 16-1 16,-7 17 2-16,-3 8-1 16,-1 5 0-16,1-2-1 0,-3 5 0 15,0-1 2-15,-2 4-2 0,0 2-4 16,-3 2-1-16,0 8 1 0,-3 2 1 16,0 7 3-16,1 3-1 0,-3 5 1 15,2-1 0-15,1 4 0 0,2 1 1 16,0 0 1-16,0-3-2 0,2 1 10 15,3-3 0-15,3-2-5 0,2-2-3 16,3-2 0-16,0-3 1 0,0-3-3 16,5-3-8-16,0-1-27 0,0-2-22 15,3-5-23-15,-3 3-31 16,5-4-29-16,3 1-67 0,-5-3-103 16,0 2-124-16</inkml:trace>
  <inkml:trace contextRef="#ctx0" brushRef="#br0" timeOffset="47213.93">6039 15306 500 0,'0'0'83'0,"7"-9"0"0,-4 3 8 0,-1-1-50 0,1 0-8 0,2 0 4 16,-2 2 5-16,2-2 10 0,0 1 21 16,-2-1-3-16,2 3-12 0,-2 0-16 15,4 1-11-15,-2 2-4 0,1 0-8 16,-1 1-9-16,3 0-3 0,-1 0-4 15,-2 0-1-15,3 2-2 0,0 2 2 16,0 3 3-16,-1 3 0 16,-1 1-4-16,1 2 4 0,-1 6 2 15,-4 1 0-15,-2 2-4 0,0 0 5 16,0 3-4-16,-8-3 1 0,1-1-3 16,-6 0-2-16,-3-2 3 0,-2-3-2 15,3-2 1-15,2 0-2 0,2-4 2 16,4-3 6-16,1-2 22 0,4-3 7 15,-1 0-3-15,3-2 5 0,5-2 14 16,3-1-11-16,3-4-17 0,4 3-2 16,1-2 2-16,4-1 3 0,1 2-8 15,2 0-4-15,0 1-7 0,3-1-7 16,-3 1-1-16,3 0-1 16,0 3-4-16,-3-2-19 0,1 2-17 15,-1 1-16-15,-2 0-14 0,-3 1-16 16,0 2-21-16,0 0-24 0,-3 4-68 15,-2-2-93-15,-5 1-102 0</inkml:trace>
  <inkml:trace contextRef="#ctx0" brushRef="#br0" timeOffset="48131.61">8274 13532 741 0,'0'0'83'0,"0"0"20"0,0 0 67 15,0 0-57-15,0 0-34 0,20 0-35 16,-17-3-12-16,-1-3-7 0,1 4-18 15,0-1-7-15,-1-1-19 0,1 2-50 16,-3 2-44-16,2 0-51 0,1 8-104 16,-3 0 28-16,3 0-66 0</inkml:trace>
  <inkml:trace contextRef="#ctx0" brushRef="#br0" timeOffset="48265.31">8281 13901 890 0,'0'0'82'0,"0"0"-16"15,0 0 92-15,0 0-91 0,0 0-44 16,0 0-16-16,0 0-7 0,0 0-7 16,0 0-88-16,8 13-91 0,-3-17-85 15,-2-3-170-15</inkml:trace>
  <inkml:trace contextRef="#ctx0" brushRef="#br0" timeOffset="51451.97">10917 12979 328 0,'0'0'16'16,"0"0"31"-16,0 0 1 0,0 0-12 16,0 0-18-16,0 0 1 0,26-13 21 15,-24 12-7-15,-2 0 4 0,0 0 20 16,0 1 10-16,0 0-7 0,0 0-2 16,-2 0-17-16,-9 4-22 0,1 4-8 15,-3 1 3-15,-7 4 4 0,-1 6-6 16,-5 4-7-16,-5 12-4 0,-8 17-1 15,-5 23 4-15,0 13 4 0,3 7 25 16,5 2-5-16,7-3 4 0,4 2 11 16,1-1 2-16,4-2-1 0,4-2-2 15,1-5-4-15,4-9-4 0,4-8-13 16,7-10-10-16,0-9-5 0,10-3-6 16,0-10-2-16,1-7-21 0,-1-8-53 15,0-7-49-15,8-1-71 0,0-2-53 16,-2-5-123-16</inkml:trace>
  <inkml:trace contextRef="#ctx0" brushRef="#br0" timeOffset="52303.31">11232 13587 382 0,'0'0'66'0,"0"0"-13"0,0 0 42 0,0 0-4 16,11-12-25-16,-11 11-5 0,0-5 0 16,2 2-20-16,-2-3-1 0,3 3 8 15,-1-3-11-15,3 2 0 0,3-3-2 16,0-2-2-16,0 1-5 0,7-1-4 16,1 3-4-16,2-2-6 0,0 0 1 15,3 1 1-15,-1 3-8 16,4-1 0-16,-6 5-3 0,2 1-1 15,-2 0-3-15,-2 2 0 0,-3 7 0 16,-3 2-1-16,-2 6 1 0,-3 3 2 16,-5 3 1-16,0 2 2 0,-8 4 2 15,1 0-1-15,-6 0-3 0,-3 1-3 16,-2-1 2-16,-3 2-3 0,1-2 2 16,-1-4-2-16,0 3 0 0,1-5 0 15,2-3 0-15,-1 0 1 0,1-6 2 16,3 0-2-16,2-6 0 0,3-1-1 15,2-5 0-15,5-2 5 0,3-2 0 16,0-6-4-16,8-3 0 0,0-2 2 16,10-5-3-16,0-2 1 0,5-1-1 15,3-1 0-15,2-2 0 0,6-3-1 16,7-1 1-16,6-2 2 0,-3 1-2 16,-5 6 3-16,-11 5-1 0,-12 7-1 15,2-1 1-15,2 0 0 0,1-4-1 16,2 2 0-16,-5 0 0 0,0-1-1 15,-7 4 2-15,-1 2-2 0,-5 3 1 16,-2 1 0-16,-3 2 0 0,0 1 0 16,-5 0-1-16,-3 2 11 0,-2 5-2 15,-6 4-7-15,1 3-2 0,-6 6 2 16,0 3 3-16,1 2-3 16,-1 0 0-16,-2 5 0 0,5 0-2 15,-1 0 0-15,7 2 3 0,-1 0 7 16,7-5 19-16,1 3 10 0,5-4 1 15,0-2-9-15,3-2-7 0,5-2-7 16,2-6-2-16,3 0-7 0,2-4 0 16,6-5-1-16,0-3-7 0,2 0-2 15,0-2-24-15,0-3-27 0,6-1-28 16,-3-2-26-16,2 2-23 0,11-2-58 16,-8 0-84-16,-3 3-80 0</inkml:trace>
  <inkml:trace contextRef="#ctx0" brushRef="#br0" timeOffset="52520.14">12031 13864 656 0,'0'0'100'0,"0"0"-28"0,-6-5 53 16,6 5-45-16,-5 0-54 0,0 7-18 15,-3 3 8-15,1 4 22 0,-1 7 8 16,-2 2-8-16,2 6-5 0,0 3-8 15,0-2-5-15,3 1-13 0,3-1-6 16,-1-8-1-16,3 4-6 16,0-1-22-16,0-3-51 0,3-3-42 15,-1-3-57-15,3-3-30 0,-2-6-116 0</inkml:trace>
  <inkml:trace contextRef="#ctx0" brushRef="#br0" timeOffset="52919.96">11354 13260 501 0,'0'0'144'0,"0"0"-48"0,0 0 64 15,0 0-77-15,0 0 13 16,44-20 6-16,-19 15-17 0,9-2-11 15,13-2-31-15,4 0-3 0,3 4-2 16,-4-2-11-16,-7 6-12 0,-6 0-8 16,-6 1-5-16,-5 0 0 0,-6 0-2 15,-2 2 0-15,3 2-10 0,2 1-28 16,3 1-36-16,-3 1-36 0,11 5-56 16,-8-3-118-16,-3 1-91 0</inkml:trace>
  <inkml:trace contextRef="#ctx0" brushRef="#br0" timeOffset="53353.52">12653 13697 610 0,'0'0'174'16,"0"0"-83"-16,0 0 78 0,47-6-45 16,-26 3-50-16,7-2-31 0,-2 2-18 15,5 0-14-15,0-3-9 0,0 5-1 16,0 0-1-16,-3 1-2 0,11 0-30 15,5 2-44-15,8 6-71 0,-3-3-98 16,-11 1-72-16,-7-5-176 0</inkml:trace>
  <inkml:trace contextRef="#ctx0" brushRef="#br0" timeOffset="54221.45">13739 13418 374 0,'0'0'56'0,"0"0"3"15,0 0 27-15,0 0-22 0,36-32-14 16,-26 23 3-16,0 0 15 16,3 0-8-16,0 1 3 0,0-1-2 15,3 1 0-15,-1-2-9 0,3 5-6 16,0-2-8-16,3 4-18 0,-3 1-7 15,-2 2-3-15,2 0 0 0,-3 4 3 16,-4 4-1-16,-1 3 4 0,-2 2 2 16,2 1-1-16,-7 6-9 0,-1 1-2 15,-2 6 0-15,-2 1-2 0,-4 7 4 16,-7 8 1-16,-5 3-5 0,-2 3-2 16,-6-6 1-16,5-11-3 0,3-8 0 15,5-5 3-15,0-1-2 16,-2 3 0-16,-3 1 0 0,-3 0 0 15,6-1-1-15,-1-2 2 0,6-6-2 16,2-4 0-16,5-2-1 0,1-5 1 16,2-1 0-16,2-1 2 0,6-3 10 15,2-4 7-15,6-4-4 0,-1-2-8 16,6-4-3-16,2-4 0 0,1-1-1 16,4-2-2-16,6-5-1 0,-1 2 0 15,-2 3 0-15,3 0 0 0,-8 3-1 16,5-5-1-16,0 3 2 0,-5 0 3 15,2 1-3-15,-5 1 0 0,0 1 1 16,-2-1-1-16,-3 1 1 0,-5 0 2 16,-3 5 2-16,1-3 1 0,-3 3 0 15,-3 1-4-15,-3 2-1 0,-2 2-1 16,0 4 1-16,0 1 4 0,-5 4-5 16,-3 1-3-16,1 1 2 0,-6 7 1 15,0 3 2-15,0 3 2 0,-5 6 1 16,0 2-3-16,2 5 2 0,1 0-1 15,2 4 4-15,-3 7 1 0,3 3 8 16,3-6 6-16,2-3 4 0,3-5 10 16,5-7 7-16,0 4-1 0,0 0-15 15,8-3-9-15,0-1-4 16,5-2-6-16,2-5 0 0,6-3-1 16,-1-3-5-16,4-3-2 0,4-3-1 15,-2-1-26-15,5 0-12 0,0 0-11 16,5-1-22-16,-5 1-22 0,3-1-22 15,-6 1-47-15,6-1-74 0,-8 1-104 16,-6 0-188-16</inkml:trace>
  <inkml:trace contextRef="#ctx0" brushRef="#br0" timeOffset="54705.25">14586 13886 500 0,'0'0'129'0,"10"-10"-46"16,-4 3 36-16,1-1-32 0,1 1-38 15,2-1 6-15,-2-1-10 0,3-1-8 16,-1 3 3-16,3 1-4 0,-3-1-9 15,0 2 2-15,-2 1-5 16,3 2-2-16,-4 2-9 0,1 0 1 16,0 3-3-16,-6 4 1 0,6 1-4 15,-5 5 0-15,-1 4 2 0,-2 3 3 16,0 3-4-16,0 0-5 0,-7 1 2 16,-1 3-4-16,-3-4-2 0,-1 2 2 15,-4-1-2-15,3-3 0 0,-2-4 2 16,4 0-1-16,1-5-1 0,5-1 2 15,0-2 3-15,2-5 15 0,0 0 0 16,3-1 0-16,0-3 4 0,8 0 14 16,0 0-9-16,2 0-13 0,6-1-3 15,4 0-5-15,1-1 0 0,2 2-4 16,6 0-3-16,-3-3-2 0,5 3-1 16,-3 0-25-16,3 0-22 0,-2 0-26 15,-1 3-33-15,0-1-28 0,6-2-76 16,-8 0-98-16,-6 0-137 0</inkml:trace>
  <inkml:trace contextRef="#ctx0" brushRef="#br0" timeOffset="55171.9">13865 13108 470 0,'0'0'158'16,"0"0"-113"-16,23 0 132 0,-2-1-12 15,10-1-59-15,10-1-16 0,16 1-14 16,3-1-8-16,-3 0-22 0,-6 1-29 16,-2 2-15-16,-2 0-2 0,-1 0-1 15,3 0-10-15,-2 2-37 0,2 4-23 16,0-1-79-16,-2 2-93 16,-11-5-85-16,-8 2-136 0</inkml:trace>
  <inkml:trace contextRef="#ctx0" brushRef="#br0" timeOffset="55622.49">15064 12907 608 0,'0'0'104'16,"0"0"-53"-16,0 0 41 0,0 0-27 15,0 0-18-15,0 0-1 0,41-7-7 16,-30 17-9-16,2 4-18 0,5 7-3 15,2 10-5-15,6 15-1 0,8 18-3 16,2 10-1-16,-2 6-1 16,-6 1 1-16,-2-4 2 0,-5 5 1 15,-6 0 0-15,-2-5-2 0,-5 2 9 16,-6-10 21-16,-2 1-5 0,-5-5 2 16,-8-3-12-16,-5-8-1 0,-8-2-6 15,-5-8-8-15,-5-4 1 0,-3-8-1 16,-4-3 0-16,-1-7-7 0,-3-5-11 15,1-4-3-15,2-3-13 0,5-6-13 16,0 2-42-16,11-5-78 0,10-1-40 16,5-2-138-16</inkml:trace>
  <inkml:trace contextRef="#ctx0" brushRef="#br0" timeOffset="56173.32">16343 12954 555 0,'0'0'103'0,"0"0"-43"16,0 0 40-16,23-21-32 0,-17 16-57 15,-4 2-6-15,3 3 3 0,-5 2 0 16,3 6 15-16,-3 8 74 0,0 4-30 15,0 12-11-15,-3 14-9 0,-4 10-2 16,1 6-16-16,4-1-13 0,-1-7-10 16,1-6-3-16,2-5 0 0,0-1-2 15,-3-2-1-15,3-3-5 16,-2-1-15-16,2-9-25 0,0-4-33 0,-3-5-44 16,-2 3-66-16,0-1-27 15,2-7-117-15</inkml:trace>
  <inkml:trace contextRef="#ctx0" brushRef="#br0" timeOffset="56473.21">16046 13309 695 0,'0'0'141'0,"0"0"-39"16,0 0 58-16,36-18-46 0,-7 10-44 15,15 2-8-15,10-4 13 0,8-2-14 16,-3 1-21-16,-4 5-19 0,-6-1-14 16,-8 4-7-16,0 3 0 0,-2 0 0 15,-3 0-1-15,-7 1-18 0,-4 4-27 16,-9 0-35-16,2-2-18 0,-2 5-33 15,7 7-60-15,-5-2-77 0,-3-2-59 16</inkml:trace>
  <inkml:trace contextRef="#ctx0" brushRef="#br0" timeOffset="56807.35">16147 14018 896 0,'0'0'227'0,"0"0"-129"16,44-2 19-16,-11-3-35 0,9-1-41 16,9-1-13-16,1 4-16 0,0 3-7 15,-8 0-5-15,-3 3 3 0,0 4-3 16,3 0 0-16,-2-1-17 0,-1 2-37 16,-2 3-62-16,2-2-68 0,-10-4-143 15,-5 1-142-15</inkml:trace>
  <inkml:trace contextRef="#ctx0" brushRef="#br0" timeOffset="60593.89">17860 13082 168 0,'0'0'82'15,"0"0"-21"-15,0 0-9 0,0 0 8 16,0 0-14-16,0 0-9 0,0 0 15 15,23-3-2-15,-20 3-7 0,-3 0 0 16,0-1-4-16,0 0 6 0,0 0 3 16,0-2 7-16,5 1-3 0,-2 0-8 15,2-4-9-15,5-1-5 0,3-1 1 16,0-3 1-16,5 0-1 0,3-4-5 16,2 4-2-16,3 0-3 0,0 1 1 15,2 3 0-15,0 1-8 0,3 3 1 16,-2 2-3-16,-3 1 1 15,-3 3-4-15,-2 3-4 0,-1 5-2 16,-4 4-3-16,-3 4 0 0,-6 4 0 16,-1 4-2-16,-9 10 2 0,-12 12 0 15,-9 6 2-15,-7 3 0 0,-2-3 0 16,-1-8-1-16,6-4 1 0,-6-2 0 16,3-3-1-16,3-4 2 0,2-5-3 15,8-7 1-15,2-7 2 0,3 0 4 16,-2 0-2-16,2 2 1 0,-3-3 3 15,9 0 2-15,-1-7 8 0,8 0-3 16,0-4-6-16,5-1 3 16,8-2 15-16,5 0 7 0,10 0-5 15,16-2-4-15,8 0-10 0,10 0-7 16,-3-1-8-16,-4 3 1 0,-9 0 0 16,1 0-2-16,-1 3-1 0,-2-2-11 15,-2 2-16-15,-4 0-20 0,-2 3-29 16,-7-3-10-16,-8 2-15 0,-3-1-42 15,-3 2-68-15,-2-2-25 0,-5-3-73 16</inkml:trace>
  <inkml:trace contextRef="#ctx0" brushRef="#br0" timeOffset="60878.25">17940 13367 700 0,'0'0'114'0,"0"0"-8"0,0 0 29 0,23-12-26 16,-5 7-20-16,6-2-6 0,9-1-14 15,11-3-16-15,5 1-21 0,5 0-15 16,-2 2-13-16,-3 3-1 0,-7 3-1 15,-1 2-2-15,0 1-20 0,1 5-46 16,-1 7-45-16,0-3-45 0,6 1-99 16,-14-5-79-16,-2-1-199 0</inkml:trace>
  <inkml:trace contextRef="#ctx0" brushRef="#br0" timeOffset="61528.43">19263 13733 417 0,'0'0'102'0,"0"0"-44"16,0 0 11-16,0 0-36 0,0 0-16 15,0 0 23-15,31-17 9 16,-31 13 16-16,3 0 0 0,-3-1 1 16,0 1-10-16,0 0-3 0,0 0 7 15,0 2-1-15,-3-1-20 0,0 1-16 16,1 1-11-16,-3 1-8 0,-1 0 0 15,-1 3-1-15,-1 2-1 0,-2 6 3 16,-3 1 0-16,-3 6 7 0,-2 1-3 16,-3 3-2-16,1 1 0 93,-6 4 3-93,0-2 5 0,3-2-3 0,2 2 1 0,1-5-5 0,-1-4 0 0,0 1-4 0,3-6 3 0,3-4 2 79,-1-1 2-79,3-5 9 0,0-2-7 0,3-8 3 0,2-2-1 0,0-5 0 0,6-2 6 0,-1-4-4 0,3 0-7 0,0-3 3 0,5 2-2 0,3 2 3 0,0 0-6 0,2 2 2 0,3 5 1 0,0 1 0 0,-3 5-2 0,3 0-4 0,0 5-3 0,0 3-1 0,-2 0 9 0,-1 2-7 0,0 6 1 0,3 1 5 15,3 5 7-15,-1 4 1 0,1 4-5 16,4 0-3-16,-4 3-2 0,2 3-1 15,3 0-3-15,-6-2-1 0,3-3-2 16,-2 3-2-16,-3-5-15 0,-1-1-25 16,1-2-21-16,-2-1-25 0,-6 1-35 15,0-5-42-15,3-5-109 0,-3-4-109 16,0-4-168-16</inkml:trace>
  <inkml:trace contextRef="#ctx0" brushRef="#br0" timeOffset="61795.52">19632 13718 474 0,'0'0'181'0,"0"0"-74"0,0 0 52 0,21-32-38 15,-18 26-54-15,-1 3-12 0,-2 0-10 16,0 3-22-16,0 4-20 0,-2 7 22 15,-6 3 10-15,3 8 12 0,-11 10-3 16,1 13-18-16,-3 9-11 0,0 3-9 16,0-3-5-16,2-4 5 0,3-8-2 15,0-1-4-15,3 1-8 0,2-3-35 16,-2-4-36-16,7-6-59 0,-2-6-66 16,5-2-44-16,3-8 2 15,-1-2-88-15</inkml:trace>
  <inkml:trace contextRef="#ctx0" brushRef="#br0" timeOffset="62279.05">19728 14122 358 0,'0'0'164'16,"0"0"-76"-16,0 0 28 16,10-36-44-16,-2 24-19 0,0-1 6 15,0 2 10-15,2 0-13 0,-5-1-10 16,3 3-1-16,2 0-7 0,1 2-2 16,-1-1-4-16,0 1-1 0,3 3-6 15,0-2-4-15,3 5-10 0,-3-1-3 16,-1 2-2-16,-4 0-3 0,3 2-3 15,-1 6 0-15,-8 2-2 0,1 5 2 16,-3 5 3-16,0 7 3 0,-5-1-3 16,-3 4-1-16,0 0 0 0,-2 0 0 15,0-6-2-15,-1 2 1 0,4-7 0 16,-4-3-1-16,6-4 5 0,3-3 27 16,-1-2 4-16,3-3-8 0,0-4-1 15,5 0 14-15,3-3 3 0,5-5-18 16,0 0-13-16,2 2-4 0,6-2-1 15,0-1-5-15,2 0-2 0,0 3-1 16,5-2-1-16,1 1-11 0,-1 4-24 16,1-1-27-16,2 2-17 0,-3 2-21 15,3 0-25-15,5 3-64 0,-2-1-84 16,-6 0-80-16</inkml:trace>
  <inkml:trace contextRef="#ctx0" brushRef="#br0" timeOffset="63647.78">20105 15410 638 0,'0'0'189'0,"0"0"-97"0,37-35 15 16,-17 20-37-16,3 0-43 0,3-1-4 15,0 5 17-15,0-1-7 0,-3 2-5 16,0 3-6-16,1 4-4 0,-1 1-9 15,-2 2-2-15,-1 2-3 0,-4 5 5 16,2 4 3-16,-3 3 0 0,-2 1 3 16,0 4-3-16,0 2-6 0,3 4-3 15,-9 0-1-15,6 5 0 0,0 3-2 16,3 9 4-16,2 3-4 0,-3 2 2 16,1-6-2-16,-6-7 3 0,-2-12-3 15,0-3 0-15,-3 0 1 0,0 0 0 16,3 2 1-16,0 3 1 0,2-4-3 15,0-3 0-15,-5-3 0 0,3-4 0 16,0-3 0-16,-3-1 0 0,0-4 2 16,0-2 5-16,1-2 18 0,-1-8 10 15,2-3-10-15,-4-5-5 0,2-4-4 16,0-5-3-16,3-7-4 0,-3-12-2 16,6-12-3-16,-1 1-1 0,0 1 1 15,1 2 1-15,-4 7-1 0,6-3-1 16,-2-4 6-16,-1-4 1 0,3 0 0 15,-3-4 5-15,1-2-8 0,-4-3-1 16,1 2-1-16,5-1 1 16,-5 0 2-16,0-3 1 0,2 3-3 15,-2-4-3-15,-1 3 5 0,1-1 2 16,2 1 3-16,-2 2-3 0,3 2-3 16,-4 0-2-16,4 0-1 0,-4 1-2 15,1-1 2-15,2 0 3 0,-2 2-3 16,0-1 0-16,5 7-3 0,-5-3 0 15,5 5 2-15,-6 0-1 0,4 0-2 16,-4 2-1-16,4-1 1 0,-4 5 3 16,4-2-2-16,-3 2 0 0,-1-1-1 15,4 5 0-15,-4-1-1 0,-1 2 1 16,1 2-1-16,1 1 1 0,-3 4 0 16,-2-2 0-16,5 2-1 15,-3 2 1-15,0 4 1 0,-3 6 0 16,1 4-1-16,0 3 0 0,4-4 0 15,-7-2 0-15,6-4-1 0,1 4 1 16,-4 0 0-16,2 2-1 0,0 0 0 16,3 7 1-16,0-5-1 0,-3 5 0 15,5 1 1-15,1-1-2 0,-1 2 1 16,0 3-1-16,3 0 0 0,3-1 2 16,2 3 0-16,2 0-2 0,4 1 2 15,2 0 2-15,-1 2-2 0,12-3 0 16,9 3 1-16,8-1 0 0,3-3-1 15,3 4 0-15,-6 0 0 0,0 0 1 16,3 1-2-16,2-1 1 0,1 0 0 16,2 0 0-16,2 2-1 0,9-2-1 15,-3 1 2-15,2-1 1 0,3 1-1 16,0-2-1-16,2-1 1 0,3 3-1 16,-2-2-2-16,5 1 3 0,2 1 6 15,-2 0-5-15,4-1-1 0,-4 0 0 16,0 2 0-16,2 0-1 0,3 1-2 15,2-1 3-15,1-1 2 0,2-1-2 16,-3 1 0-16,6 1-3 0,-1-1 1 16,6 2 2-16,0-1 6 15,2 0-6-15,6 0-1 0,-6 0 1 16,6 0-1-16,2-2 0 0,0 2 1 16,5 0 1-16,-7 0-1 0,7 1-2 15,0 0 2-15,1 0 2 0,-6 0 0 16,2 0-2-16,-2 1-2 0,-2 0-2 15,-3 3 4-15,-3-2-7 0,-5 1-16 16,-4 1-7-16,-7 1-6 0,-4-2-15 16,-3 3 6-16,-5-1-35 0,-13 3-19 15,-5 0-21-15,-11-1-63 0,-12-1-94 16,-8-5-70-16</inkml:trace>
  <inkml:trace contextRef="#ctx0" brushRef="#br0" timeOffset="64716">21800 13774 294 0,'0'0'96'16,"0"0"17"-1,0 0 4-15,0 0-26 0,0 0-15 0,16-35 3 0,-8 26-14 16,2-1-13-16,5 1-8 0,-2-1 3 16,3 0-5-16,2 2-7 0,0 1-3 15,0 0-9-15,3 0-1 0,-1 2 1 16,1 1-7-16,-3 1 0 0,3 2-3 16,-6 1-3-16,4 0-4 15,-4 1 0-15,3 6 0 0,-5 0-4 16,3 1 1-16,-4 6-2 0,1 1 1 15,-5 3-2-15,0 3 0 0,-6 1 1 16,1 2 4-16,-3 4 7 0,0-3 0 16,-5 4-2-16,0-1 0 0,-3-2 0 15,-5 2-4-15,3-4-4 0,-6 0 1 16,1 1-2-16,-1-4-1 0,-4-4 2 16,1 2-2-16,4-7 1 0,-6 3 2 15,1-6-3-15,1-4 0 0,-1 1 0 16,-1-6 1-16,0 0 4 0,1-6-2 15,-1-2-2-15,0-2 1 0,1-3 4 16,2 0 4-16,2-6 0 16,1-2-3-16,2-1 2 0,5-2-4 15,-2-3-1-15,5 0 3 0,2 1 1 16,0 2-6-16,3-2 4 0,0 3-5 16,6 0 7-16,-1 1 1 0,5 0 3 15,-2 0-1-15,5 1 4 0,2 1-1 16,1 0 0-16,4 1 1 0,4-1 1 15,4 1 1-15,8-2 8 0,8-1 1 16,13-2-4-16,0 2-3 0,0 1-6 16,0 2 2-16,-3 2-1 0,0 2-3 15,-5-1-5-15,3 3-4 0,-3 3 0 16,-8 5-1-16,1-1-2 0,-4 5 0 16,-1 1-2-16,-6 0-4 0,-8 0-11 15,-3 0-34-15,-1 6-22 0,-1-2-22 16,5 5-23-16,-2 3-17 0,2 9-50 15,-5 0-108-15,-5-1-80 0</inkml:trace>
  <inkml:trace contextRef="#ctx0" brushRef="#br0" timeOffset="65082.2">22718 14079 562 0,'0'0'154'0,"0"0"-65"15,18-11 48-15,-5 9-52 0,-6 1-28 0,-1 1-24 0,-4 0-7 0,-2 4 6 0,0 7-4 16,-2 6 9-16,-4 6-2 16,-7 8-4-16,-2 11-4 0,-3 6-4 15,-5 1-5-15,5-5 0 0,2-8-4 16,3-13-5-16,5-2-7 0,-2-2-1 16,0 3-1-16,2 3-14 0,-5 4-44 15,3-2-72-15,2-6-65 0,3-9-5 16,2-6-89-16,3-6-123 0</inkml:trace>
  <inkml:trace contextRef="#ctx0" brushRef="#br0" timeOffset="65832.66">22968 12954 277 0,'0'0'67'0,"0"0"34"0,0 0-10 16,0 0-28-16,5 0-18 0,-5-1-8 15,0-1 9-15,0 1 11 0,3 0 18 16,0-1 13-16,-3-1-14 0,2-2-23 16,3-1 2-16,-2-3-8 15,2-1-10-15,3 1-11 0,0-3-7 16,5 0-5-16,-3 0-3 0,5-1 1 16,-2 4 0-16,0-3 4 0,0 4 1 15,-3 0-2-15,3 1-4 0,-5 3-3 16,2 1-4-16,-2 1 0 0,-3-1-2 15,-2 3 1-15,2 0-2 0,-5 7-1 16,0-1-1-16,0 5 3 16,0 2 6-16,-5 2 0 0,-3 4 1 0,0 2-4 15,-4 1 7-15,-1 0-6 0,0 3-2 16,-3-2-2-16,3-2 2 16,-5-2-1-16,5 0 0 0,0-2-1 15,3-5 2-15,2 0 10 0,3-1 9 16,5-3-3-16,-5-1-6 0,5-4-2 15,5 0 2-15,8-1 7 0,-3-2 4 16,6 0-3-16,2 0-1 0,5-2 3 16,0-1 1-16,6 2 0 0,2 1-2 15,-5-2-9-15,5 0-8 0,2 2-3 16,1 0 1-16,-3 0-2 0,5 4-2 16,-13-3-12-16,8 4-23 0,-5 1-22 15,3-1-23-15,-6 1-29 16,-5 4-35-16,3 0-101 0,-8 1-116 15,-1-4-199-15</inkml:trace>
  <inkml:trace contextRef="#ctx0" brushRef="#br0" timeOffset="66517.32">21700 14707 483 0,'0'0'104'0,"5"0"-40"0,5 0 77 16,8 0-22-16,3-1-10 0,15-5 20 16,23 2-19-16,16-2-21 0,8 2-4 15,10 2-24-15,-2 1-20 0,-4 1-5 16,9 0-5-16,-8 3-12 0,2 3-12 15,1 1-7-15,-1 2 0 0,-5 2-31 16,1 0-16-16,-9 3-42 16,-10 1-33-16,-5 1-30 0,-15-1-81 15,-13-3-47-15,-11-4-70 0</inkml:trace>
  <inkml:trace contextRef="#ctx0" brushRef="#br0" timeOffset="67184.39">21904 15062 622 0,'0'0'110'15,"0"0"6"-15,0 0 22 0,0 0-50 16,28-36-17-16,-15 28-20 0,-5 0-14 16,2 1-18-16,0 0-9 0,3 4-6 15,-5 0-2-15,2 2-2 16,-2 1 0-16,0 4-2 0,-5 6-2 15,-1 2 0-15,-2 6 4 0,0 4 2 16,0 9 2-16,0 9 1 0,-5 9-3 16,0 0 0-16,2-3-1 0,-2-8-1 15,2-4 0-15,-2-8 0 0,5-4 0 16,-5-10 1-16,5-1 1 0,0-1-1 16,-2 1 1-16,2-4 15 0,0-4 2 15,2-3-3-15,3-3 27 0,-2-8 6 16,2-4-28-16,3-3-4 0,2-4-2 15,1-3 1-15,-1 1-3 0,5-4 4 16,1-5 1-16,2 2-6 0,-3 0 0 16,4 3 1-16,1 3 0 15,-4 2 1-15,4-1 4 0,1 2-6 16,-3 0-3-16,3 4-4 0,-3 1-2 16,-3 3 2-16,1 4-2 0,-3 1 0 15,0 4-3-15,-8 3 2 0,3 2-1 16,-6 7-1-16,3 2 2 0,-5 4 3 15,0 6 4-15,0 3 0 0,0 5 3 16,0 1-1-16,0 6-6 0,0 4-4 16,3 5 2-16,0 5-3 0,-1-4-1 15,3-10-10-15,-5-11-21 0,3-6-22 16,-1 3-20-16,-2 2-26 16,0 1-38-16,0-2-66 0,3-6-140 15,0-6-121-15</inkml:trace>
  <inkml:trace contextRef="#ctx0" brushRef="#br0" timeOffset="67417.92">22694 15392 1056 0,'0'0'181'0,"0"0"-111"0,0 0 19 15,18-29-63-15,-15 26-17 0,0 1-5 16,-3 2 7-16,0 3-7 0,-3 6-3 15,-2 5 0-15,-3 4-1 0,0 5 0 16,1 3 0-16,1-1 2 0,-1 3-1 16,2 0 0-16,5 1-1 0,0-1-9 15,0-1-25-15,0-2-31 0,5-2-20 16,0-2-51-16,10 0-78 0,-2-7-78 16,3-6-187-16</inkml:trace>
  <inkml:trace contextRef="#ctx0" brushRef="#br0" timeOffset="67901.52">24405 14016 767 0,'0'0'138'0,"0"0"-34"15,0 0-10-15,0 0-52 0,0 0-29 16,26-1-13-16,-26 5 0 0,0 6-1 16,0 1 1-16,0 7 14 15,-5 4 14-15,-3 9 10 0,-5 13 4 16,0 12-8-16,0 1-3 0,3-3-2 0,2-3-18 15,3-10-1-15,5 0-6 16,-5-7-2-16,5-3-1 0,0-8-1 16,0-3-32-16,0-4-27 0,0 1-30 15,0 2-58-15,0-2-74 0,0-7-76 16,0-7-171-16</inkml:trace>
  <inkml:trace contextRef="#ctx0" brushRef="#br0" timeOffset="68118.36">24165 14265 979 0,'0'0'97'16,"0"0"20"-16,36-17-22 0,-16 10-34 15,6 1-11-15,8-3-3 0,0 1-8 16,-6 3-23-16,6-2-10 0,-6 3-5 15,11-2-1-15,2 5-35 0,8 0-33 16,5 1-36-16,1 0-35 0,-1 0-103 16,-20 0-109-16</inkml:trace>
  <inkml:trace contextRef="#ctx0" brushRef="#br0" timeOffset="68836.25">25283 14059 432 0,'0'0'47'0,"0"0"26"0,0 0 11 16,0 0-35-16,26-40-13 0,-13 30 16 15,-5 2 20-15,5-1-15 0,0 2 7 16,-3 3 2-16,3-1-18 0,0 3-12 15,0 2 1-15,0 0-10 0,0 1 0 16,-6 4-8-16,6 0-7 0,-2 4-2 16,-1 2-5-16,-2 1-1 15,0 4-3-15,-3 4 1 0,3 1-1 16,-8 5-1-16,5 1 0 0,-5 1 0 16,0 3 0-16,0-1 1 0,0 1 3 15,-5-2-3-15,-1-3 3 0,-1 0-1 16,-1-4 0-16,-5-1-2 0,0-6 0 15,0 2 0-15,-2-5-1 0,-1-1-2 16,-2-5-4-16,2-3-1 0,-4-3-4 16,-1-1 1-16,-2-6 8 0,7 0 2 15,1-6 1-15,-3 1 1 0,2-1 4 16,6-5-2-16,0-1 3 0,4-3 0 16,-1-2 2-16,7-9 1 0,0-7 6 15,2-6-1-15,11-3 2 0,5 6 17 16,-2 3 4-16,10 10 1 0,-6 7-4 15,1 5 0-15,-6 7 3 0,6-1 0 16,10-2-4-16,5-4-1 0,16-3-5 16,-3 1-10-16,-2 6 0 0,-6 2-5 15,0 2-5-15,-5 2-7 0,3 0-1 16,-3 6-1-16,3 0-8 0,-5 2-20 16,-6 0-20-16,-2 0-10 0,-10 0-16 15,2 0-10-15,2 2-16 16,1-1-17-16,2 5-45 0,8-2-89 15,-8-1-40-15,-2 0-165 0</inkml:trace>
  <inkml:trace contextRef="#ctx0" brushRef="#br0" timeOffset="69720.48">26004 14448 302 0,'0'0'35'0,"0"0"-6"0,0 0 6 16,0 0 24-16,0-1 5 0,0-3 6 16,6-1 13-16,-6 1-13 0,2 1 1 15,3-2 0-15,-5 1-15 0,3-2-14 16,2 3-9-16,0-5-7 0,6 3-3 15,-1-2 1-15,3 0-3 0,-3 4-3 16,8-1-6-16,-2-2 5 16,2 6-6-16,-3 0 1 0,3 0-4 15,-7 0-1-15,-1 6-1 0,-2-1-4 16,-3 4-1-16,-2 1 4 0,-3 2 0 16,-6 7 6-16,-1-4-2 0,-6 6-5 15,-3 0 6-15,1 0-6 0,-3-2 4 16,-3 0-3-16,5-5 0 0,-4 1 3 15,7-3 5-15,0-2 7 0,0-5 6 16,5 1 11-16,1-3 7 0,7-1-5 16,-6-1-9-16,6-1-6 15,6 0 0-15,-4-2 6 0,11-1-7 0,0-2-11 16,2 0-5-16,6 0-3 0,5 0-4 16,-5 2 4-16,4-2-4 15,4 4-5-15,-3-1-22 0,2-1-16 16,1-1-18-16,2 1-23 0,-3 1-26 15,-5-4-29-15,11-1-73 0,-8 0-59 16,-6-3-90-16</inkml:trace>
  <inkml:trace contextRef="#ctx0" brushRef="#br0" timeOffset="70437.28">26234 13165 394 0,'0'0'76'0,"0"0"1"0,8-7 5 0,-5 4-7 16,2-2-12-16,3 0-22 0,-3-1 7 16,3 1-18-16,-3 0-5 0,2 0 1 15,-1-1 7-15,1 1 2 0,1 0-6 16,0 0-3-16,0 4-4 0,2-1-7 16,-2 1-5-16,-3 1-2 15,3 0-3-15,-1 2 2 0,-1 0-3 16,1 5-1-16,-4-2 2 0,2 4 0 15,-5 1-2-15,0 5 4 0,-5 1 0 16,-3 0-2-16,0 3 4 0,-7 1-2 16,2 0-4-16,0 0 0 0,-5-3 2 15,8-2 7-15,-3 0 10 0,0-3 8 16,5-1-9-16,3-5 2 0,5 1 2 16,-5-3 0-16,5 0 5 0,5-1 4 15,3-2 5-15,-1 0-3 16,11-1-7-16,-5 1-3 0,8-1-7 15,-5 2-4-15,9 1-6 0,-4-2-3 16,0 0-1-16,-1 0-3 0,6-1-2 16,-5 2 0-16,0-2-4 0,-1 3-12 15,-4-3-14-15,2 2-13 0,-3 0-12 16,-2 0-25-16,0-1-6 0,0 0-28 16,-5 4-39-16,0-3-74 0,-3 1-38 15,-3-2-159-15</inkml:trace>
  <inkml:trace contextRef="#ctx0" brushRef="#br0" timeOffset="71121.78">25085 14814 326 0,'-6'-2'68'0,"4"0"-40"0,2-1 30 15,-5 0 3-15,5 1-10 0,0 1 7 16,0-1 8-16,5-1-12 0,-3 2-14 16,6-1 22-16,2 0 5 15,11-2 16-15,0-1-1 0,15 1 5 16,16-4-1-16,23-1-12 0,7 2-3 16,14 2 1-16,-1 1-9 0,1 3-18 15,7 1-12-15,11 0-14 0,-3 4-14 16,5 1-5-16,-2 2-25 0,-5-1-43 15,-1 0-32-15,-7 4-9 0,-5-2-29 16,-14 2-52-16,-7-2-52 0,-21-2 3 16,-17-4-76-16</inkml:trace>
  <inkml:trace contextRef="#ctx0" brushRef="#br0" timeOffset="71972.58">25397 15319 30 0,'0'0'228'0,"0"0"-135"0,0 0-15 0,13-8-2 16,-5 2 4-16,0-2-1 0,-1 0 4 16,6 1-17-16,0-2-14 0,0 1 1 15,0-4 9-15,-3 3 2 0,8-2-7 16,-5 2-6-16,-2-1-12 0,7 5-12 15,-5-1-5-15,-6 3 1 0,6 1-5 16,-7 2-7-16,1 0-3 0,1 0-7 16,-5 5-1-16,2 3-1 0,0 4 1 15,-5 3 3-15,0 3 11 0,-5 3-3 16,0 3-3-16,2 1-2 16,-5-1-4-16,3 1-2 0,0-2 2 15,-3-1-2-15,6-2 0 0,2-3 6 16,-6-2 1-16,6-2 3 0,0-3-2 15,0-2-4-15,6-4-2 0,-6 0 2 16,7-4 6-16,-1-2 15 0,4-7 12 16,-2-1-9-16,5-4-11 0,-1-4-3 15,7 0-3-15,-7-4-1 0,7-1 4 16,-1-1-3-16,-5 0 0 0,7 1-3 16,-4 2-4-16,2 0 0 0,-5 4 0 15,2 0 4-15,-2 3 0 16,0 2-2-16,0 1 2 0,-3 2 0 15,1 3-5-15,-4 1 2 0,1 3-4 16,-3 2-1-16,-2 0 0 0,2 4 0 16,-5 6 0-16,0 5 11 0,0 4 4 15,0 7-6-15,0 8 0 0,0 9 0 16,0 6-4-16,0 1-1 0,-5-7 0 16,5-10-3-16,0-11 1 0,0-3-1 15,0-3-1-15,5 5-12 0,-5-3-22 16,3 1-22-16,-3-3-29 0,2-4-32 15,-2-2-33-15,3-3-79 0,-3-5-83 16,0-2-55-16</inkml:trace>
  <inkml:trace contextRef="#ctx0" brushRef="#br0" timeOffset="72556.75">26180 15553 390 0,'0'0'68'0,"0"0"-1"0,13-7 16 0,-5 1-20 16,0 2 4-16,-3-1-14 0,-3-1 18 16,3-1-6-16,-2-1-9 0,2 1 4 15,3 0-10-15,-3 0-12 0,3 0-4 16,-3 1-7-16,3 0 1 0,-3 1 0 16,3 3-6-16,-1-2 0 0,1 2-3 15,5 2-5-15,-8 0 2 16,3 0-4-16,0 0 0 0,-3 4-4 15,3 0 0-15,-3 7 0 0,-3 2-3 16,4 4 3-16,-6 4 2 0,0 3-3 16,0 2 2-16,-11 1 1 0,1 2-2 15,0 0-5-15,-1-2-1 0,-9 0 1 16,7-2-3-16,-5-4 3 0,2-1 1 16,3-5 14-16,0-1 9 0,6-5 5 15,1-1-5-15,4-6 0 0,2-2 6 16,2 0 24-16,9-6-10 0,-1-2-23 15,8 1-10-15,3-1-5 0,-1 0-1 16,6 2-2-16,-2-1-5 16,7 4 0-16,-3-2-1 0,6 3-7 15,-1 3-11-15,1 0-12 0,7 4-23 16,0 1-22-16,9 2-24 0,-1-1-28 16,-3-2-51-16,-12-4-122 0,-14-1-175 0</inkml:trace>
  <inkml:trace contextRef="#ctx0" brushRef="#br0" timeOffset="83568.53">6147 5494 236 0,'0'0'59'16,"0"0"-18"-16,0 0 6 0,0 0-7 15,0 0-8-15,0-7-8 0,0 7-12 16,0-2 11-16,0 1 5 0,3 0 15 15,-3-3-1-15,2 3 0 0,1 0 1 16,-3-1-1-16,2-2-5 16,4-2-4-16,-1-1-6 0,0 0-7 15,0-2-1-15,5-1 3 0,1 0-1 16,-1 0 6-16,0 0-7 0,1 1-6 16,2 4 2-16,-6-1-4 0,6 4-6 15,0 2-5-15,0 0-1 0,3 2 0 16,-1 4 0-16,1 0-1 0,-3 3 0 15,2 4 1-15,-5 3 1 0,-2 0 0 16,-3 3-1-16,-2 2 2 0,-3 2 0 16,-8 2-2-16,-2-1 5 0,-3 3-5 15,-3-1 0-15,1-2 0 0,-1 2-4 16,-2-3 2-16,3-4 2 0,2-3 0 16,0-1 0-16,5-2 0 0,1-4 0 15,1-2 0-15,4-2 0 0,-1-5 1 16,1 1 3-16,2-1 0 0,0-1 2 15,5-7 4-15,0-2-5 0,5 0-2 16,-2-3-3-16,5-1 0 0,2-4 0 16,1 3 0-16,5-6 0 0,-6 2 0 15,6-3 0-15,-3 2 0 0,3-1 0 16,-1 1 0-16,-4 2 0 0,2 2 0 16,0-1 0-16,-3 3 0 15,1-3-1-15,-3 5 2 0,0-1-1 16,-3 2 0-16,0-1 0 0,-4 3 0 15,-1 0 1-15,-5 1 1 0,2 6-2 16,-2-1 0-16,0 0-1 0,-2 2 0 16,-1 0-3-16,-5 1-2 0,1 0-3 15,-4 2 6-15,1 5 1 0,-3 2 1 16,0 2-2-16,0 3 2 0,-5 5-1 16,3 1 2-16,2 2 0 0,-3-1 0 15,3 5 2-15,3-2-2 0,0 0 0 16,2-2 1-16,3 0 1 0,0-2 8 15,5-1 5-15,0 0 5 0,0-5 9 16,7 1 6-16,1-2 3 16,2-2-1-16,3-1-4 0,0-4-1 15,3 1-3-15,2-5-13 0,0-2-9 16,3 0-1-16,-1-2-6 0,1-1-1 16,2-3-39-16,-2 0-34 0,0 0-45 15,-3-1-54-15,5-1-61 0,-8 1-51 16,-2 0-79-16</inkml:trace>
  <inkml:trace contextRef="#ctx0" brushRef="#br0" timeOffset="83784.75">6695 5727 618 0,'0'0'100'0,"-3"-1"-56"15,-2 1 39-15,3 0-44 0,-1 0-26 16,3 3-13-16,-3 4 0 0,-2 1 0 15,3 4 5-15,-1 2 4 0,0 4 12 16,3 2 5-16,-2 1-2 0,2 2 1 16,0-1-17-16,2-1-7 0,4 0-1 15,-4 0-1-15,3-4-36 0,1-1-57 16,1 2-49-16,-2-6-58 0,1-3-120 0</inkml:trace>
  <inkml:trace contextRef="#ctx0" brushRef="#br0" timeOffset="84184.1">6150 5257 546 0,'0'0'85'0,"0"0"-35"0,0 0 36 0,0 0 13 0,44-12-20 16,-24 10-14-16,4-1-7 0,4-1-9 16,3 3-14-16,-3-2-14 0,3 3-14 15,3-2-4-15,0-1-3 0,4 3-9 16,9 0-35-16,7 0-71 16,0 0-98-16,-12 0-41 0,-9 0-145 15</inkml:trace>
  <inkml:trace contextRef="#ctx0" brushRef="#br0" timeOffset="84568.29">7137 5545 577 0,'0'0'122'16,"0"0"-37"-16,0 0 14 0,0 0-3 16,0 0-33-16,0 0-14 0,46-24 13 15,-30 20-7-15,4 0-23 0,-1-1-19 16,-1 4-12-16,2-1 1 0,1 2-4 16,2 0-12-16,3 0-49 0,2 0-52 15,19 0-92-15,-13 0-56 0,-1 0-125 16</inkml:trace>
  <inkml:trace contextRef="#ctx0" brushRef="#br0" timeOffset="85419.16">7775 5388 365 0,'0'0'58'0,"0"0"-33"15,0 0 45-15,0 0-9 0,0 0-5 16,0 0-22-16,41-32 9 0,-30 26 12 16,2-2-3-16,2 3 7 0,1-3-2 15,-1 4-19-15,1-2-5 0,2 4-10 16,-3-1-10-16,-2 1-8 0,0 2-5 15,0 3 0-15,0 2-2 0,0 3 2 16,-3 3 0-16,0 0 0 16,-2 3 0-16,0 4-2 0,-8 0 2 15,0 2 0-15,-5 1 2 0,-6 1 1 16,-1 1-1-16,-7-1-2 0,4 1 0 16,-3-3 0-16,0 0 1 0,0-4-1 15,5-3 1-15,0-1-1 0,0-3 0 16,5-1 2-16,3-3-1 0,0-4 0 15,2-1 2-15,3-1 3 0,0-2-4 16,5-7 2-16,1 1 9 0,4-4-1 16,3-3-6-16,0 2-1 0,2-5-5 15,6 2 2-15,0-1-2 0,-1-1 0 16,4 0-2-16,-1-1 0 0,0 4 2 16,0-2 0-16,3 1 0 0,-3 2 0 15,3 1 1-15,-5-2-2 0,0 4 1 16,-3 1 0-16,-3 0 0 0,-2 1 0 15,-3 1 0-15,-4 5 0 0,-1-2 1 16,-5 2-1-16,0 1 0 0,0 2-3 16,-5 1-1-16,-3 3-1 0,-5 2 4 15,0 4-2-15,-3 0 3 0,1 2 0 16,-3 2 0-16,2 1-1 0,1 3 1 16,-1 0 0-16,1-1 0 0,2 2 1 15,3 0 11-15,-1-2 9 0,6 1 9 16,3-3 10-16,-1 3 1 15,3-3-4-15,5-1-6 0,5-2-8 16,1-1-6-16,2-1-3 0,0-1-8 16,5-4-3-16,-3 0 0 0,3-3-3 15,3 0-28-15,0-1-33 0,-1 0-42 16,9 0-63-16,-9 0-104 0,1-2-73 16</inkml:trace>
  <inkml:trace contextRef="#ctx0" brushRef="#br0" timeOffset="85886.56">8387 5560 496 0,'0'0'51'0,"11"-14"27"0,-6 6-11 16,3-2-22-16,-1 0-30 0,4 1-5 15,-1 0 15-15,0 4 6 0,-2-3 3 16,0 5 13-16,0-2-7 0,-1 4 1 16,-1 0-5-16,-1 1-18 15,-3 1-10-15,-2 5-7 0,0 3 2 16,0 2 2-16,0 1-2 0,-7 2 0 15,-1 5 0-15,-3 1-2 0,1 2 0 16,-5 0 1-16,-1-1-2 0,1-1 0 16,2-1 0-16,0-5 2 0,2-1-2 15,6-4 0-15,0 0 0 0,3-1 20 16,2-5 21-16,0 2 2 0,2-3-3 16,6-1-4-16,2-1-10 0,3 0-12 15,3-1-7-15,-1-5-4 0,6 4 0 16,2-5-1-16,0 4-1 0,1 1-1 15,4 1 0-15,-5 1-3 0,3-1-25 16,0 0-30-16,-3-2-39 0,-2 1-30 16,-1 0-62-16,-1-1-12 0,-7-2-141 15</inkml:trace>
  <inkml:trace contextRef="#ctx0" brushRef="#br0" timeOffset="86336.92">7969 5201 394 0,'0'0'72'0,"0"0"35"0,0 0 14 0,-3-8-38 16,6 6-17-16,5 1 3 0,2-5 6 15,8 4-1-15,0-5-7 0,8 2 0 16,0-2-15-16,2 3-20 0,3-2-21 16,0 3-8-16,3 2-1 0,-1 0-2 15,-2 1-16-15,0-1-48 16,-2 1-48-16,10 0-73 0,-11 0-52 0,-2 0-82 15</inkml:trace>
  <inkml:trace contextRef="#ctx0" brushRef="#br0" timeOffset="86837.25">8759 4972 435 0,'0'0'48'16,"0"0"23"-16,0 0 3 0,0 0-2 15,0 0-22-15,0 0 1 0,29 19 5 16,-16-7-7-16,0 4-7 16,5 6 4-16,0 7-3 0,5 11-12 15,6 12-9-15,-4 6-12 0,1-2-4 16,-5-2 1-16,-6-5-6 0,-2-4-1 15,-10 2 0-15,2-3 1 0,-5-1 6 16,-8-2 18-16,3-3 4 0,-8 2-5 16,3 1-2-16,-3-4-7 0,0-9-6 15,3-7-3-15,-1-3-4 0,-2-4 1 16,1 4-1-16,-7 0-1 0,1 0-1 16,-2-1-10-16,2-5-15 0,0 1-15 15,2-5-9-15,3 0-19 0,3-1-38 16,-1-2-62-16,4-2-11 15,4 0-108-15</inkml:trace>
  <inkml:trace contextRef="#ctx0" brushRef="#br0" timeOffset="87721.9">6067 4938 250 0,'0'0'126'0,"0"-8"-94"0,0 6 27 15,0-1-26-15,0-1-9 0,0 3-8 16,0 0 0-16,0 1 9 0,0 0-3 16,0 0 3-16,0 0 6 0,0 0 3 15,0 0-2-15,0 0-4 0,0 0-6 16,-3 0-1-16,3 0-4 0,-2 3-6 15,-1 5-6-15,-2 1 4 0,-3 4 6 16,-5 3-3-16,0 6-5 16,-5 2-1-16,-5 15 2 0,-3 12-2 15,-5 15 4-15,-2 9-5 0,2 1 3 16,5-2-3-16,8-4-1 0,2-5 1 16,6-1 12-16,7-3 35 0,3-2-2 15,0-7-4-15,11-6 3 0,2-1 1 16,2-5-7-16,6-3-4 0,-3-10-1 15,0-4-5-15,-3-7 0 0,1-3-5 16,2 3-4-16,3-2-7 0,-1 1-2 16,1-3-2-16,0-3-5 0,-3-3-2 15,0 1-3-15,-5-3 5 16,2 0-6-16,-4 0-1 0,-1-2 1 16,-5 4-2-16,6-2 0 0,-9-2-1 15,6 4-9-15,-6-3-24 0,1 1-18 16,2 1-23-16,-5-3-20 0,3 5-54 15,-1 0-69-15,-2-1-51 0,0-5-162 0</inkml:trace>
  <inkml:trace contextRef="#ctx0" brushRef="#br0" timeOffset="88588.73">10155 5307 631 0,'0'0'141'16,"0"-2"-31"-16,0-2 2 0,0 3-69 16,2 0-7-16,-2 1-34 0,3 0-1 15,-1 0-1-15,-2 0 0 0,6 0-45 16,-1 1-89-16,0-1-85 0,0 0-103 15</inkml:trace>
  <inkml:trace contextRef="#ctx0" brushRef="#br0" timeOffset="88723.11">10209 5721 913 0,'0'0'35'16,"0"0"8"-16,0 0 17 0,0 0-43 15,0 0-17-15,0 0-126 0,0 0-84 16,0 0-137-16</inkml:trace>
</inkml:ink>
</file>

<file path=ppt/ink/ink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617.08099" units="1/cm"/>
          <inkml:channelProperty channel="Y" name="resolution" value="1090.77893" units="1/cm"/>
          <inkml:channelProperty channel="F" name="resolution" value="5.68611" units="1/deg"/>
          <inkml:channelProperty channel="T" name="resolution" value="1" units="1/dev"/>
        </inkml:channelProperties>
      </inkml:inkSource>
      <inkml:timestamp xml:id="ts0" timeString="2025-03-05T15:24:10.279"/>
    </inkml:context>
    <inkml:brush xml:id="br0">
      <inkml:brushProperty name="width" value="0.05292" units="cm"/>
      <inkml:brushProperty name="height" value="0.05292" units="cm"/>
      <inkml:brushProperty name="color" value="#0070C0"/>
    </inkml:brush>
    <inkml:brush xml:id="br1">
      <inkml:brushProperty name="width" value="0.05292" units="cm"/>
      <inkml:brushProperty name="height" value="0.05292" units="cm"/>
      <inkml:brushProperty name="color" value="#FF0000"/>
    </inkml:brush>
  </inkml:definitions>
  <inkml:trace contextRef="#ctx0" brushRef="#br0">3364 5426 248 0,'0'0'46'15,"0"0"-12"-15,0-5 44 0,0 0 3 16,0 5-26-16,0-1-16 0,3 0-6 16,-3 0 4-16,0 1-4 0,0 0 15 15,2 0-4-15,-2-1-3 0,0 1-14 16,0 0-6-16,0 0 2 0,3 2 9 16,0 4 5-16,-1-1-10 0,-2 6-1 15,0 5 6-15,0 3 4 0,0 6-7 16,0 10-9-16,-5 14-11 0,0 14-5 15,0 7-2-15,-1-2 0 0,-1-3 2 16,-1-4-1-16,3 0 1 0,0-6 4 16,-3 4-7-16,3-5 2 0,-3-2-1 15,3-2-2-15,-3-5-30 0,5-3-56 16,-2-7-51-16,0-5-9 0,3-3 5 16,-4-12-42-16,6-3-72 15</inkml:trace>
  <inkml:trace contextRef="#ctx0" brushRef="#br0" timeOffset="367.89">3785 5473 709 0,'0'0'62'0,"0"0"-2"16,0 0 52-16,0 0-50 15,0 0-55-15,0-21-7 0,-2 25-26 16,-1 6 26-16,3 8 4 0,-2 3 31 16,-4 5 15-16,1 14 12 0,-2 12-9 15,1 13-6-15,1 7-4 0,3-2-6 16,-1-7-7-16,0-9-9 0,1-1-5 15,2-3-9-15,0-3-4 0,0-3-3 16,-3-4 1-16,6-1-1 0,-3-5-6 16,0-6-13-16,2-6-20 0,1-8-39 15,0 2-27-15,2-4-64 16,-3-1-39-16,1 0-11 0,0-9-129 0</inkml:trace>
  <inkml:trace contextRef="#ctx0" brushRef="#br0" timeOffset="600.15">3222 5982 827 0,'0'0'64'0,"0"0"-29"15,0 0 31-15,0 0-25 0,0 0 10 16,0 0 14-16,54-17 8 0,-28 10-10 15,8-3-13-15,10 1-13 0,2-3-25 16,6 1-6-16,-6 2-6 0,-4 7-6 16,-6 0-41-16,3 2-70 0,-3 1-98 15,-8 0-123-15,-7 1-99 0</inkml:trace>
  <inkml:trace contextRef="#ctx0" brushRef="#br0" timeOffset="1117.15">4207 6175 629 0,'0'0'95'0,"0"0"-41"15,0 0 61-15,0 0-46 0,2-33-40 16,1 25-12-16,-1 0 2 0,-2-1 7 16,0 3-3-16,0-1 17 0,3 0 14 15,-3 1 1-15,0 0-9 16,0 3-19-16,0-2-12 0,-3 3-15 16,1 2-1-16,-1 0-6 0,-2 4-2 15,-3 3 7-15,-2 6 2 0,0 3 0 16,-1 2-3-16,1 3 3 0,0 4 0 15,-1 0 0-15,6 1-1 0,0 0 0 16,5-1-2-16,0-1 0 0,2-2-3 16,6-3 6-16,3 0 3 0,-1-5 2 15,3-2 5-15,0-3 5 0,2-1 2 16,-2-5 8-16,0-3 5 0,0-2-3 16,3-8 17-16,-4-3-2 0,1-4-18 15,0-7 0-15,-5-8 8 16,-3-14-11-16,-5-9-14 0,0 2-5 15,-5 12-4-15,0 19 1 0,-3 11-10 16,0 3-9-16,1 1-6 0,-6 1 11 16,-3 2-14-16,3 0-21 0,-5 4-17 15,5 0-15-15,3 5-31 0,0-2-58 16,2 2-78-16,5-1-48 0,3-2-171 0</inkml:trace>
  <inkml:trace contextRef="#ctx0" brushRef="#br0" timeOffset="1351.22">4827 5747 1230 0,'0'0'99'0,"0"0"-65"0,0 0 6 0,0 0-40 16,0 0-42-16,2-39-35 0,-4 34-15 16,-1-1-48-16,-2 2-68 0,2-1-26 15,1 4-133-15</inkml:trace>
  <inkml:trace contextRef="#ctx0" brushRef="#br0" timeOffset="1467.34">4902 6026 1038 0,'0'0'132'16,"0"0"-43"-16,0 0 31 0,0 0-83 16,0 0-37-16,0 0-54 0,0 0-78 15,0 0-95-15,0 0-257 0</inkml:trace>
  <inkml:trace contextRef="#ctx0" brushRef="#br0" timeOffset="4938.04">6455 6367 153 0,'0'0'207'0,"0"0"-147"0,0 0-6 0,0 0 19 0,0 0 5 16,0-19-26-16,0 9 7 0,2 2 11 15,3-1-1-15,1-3 3 0,-1-2 3 16,2 2-12-16,4-6-10 0,2 1-10 15,5-6-16-15,-3-2-10 0,9-6-6 16,1-4 1-16,9-8-1 0,5-5 2 16,2 0 8-16,-5 4-1 0,0 6-4 15,-5 3-1-15,-2 1-1 16,2 0-3-16,-3 1-1 0,-4 5-3 16,-4 4-1-16,-7 5-5 0,3-1 1 15,-1-5 2-15,3-2 4 0,0-3 6 16,3 3-4-16,-3 0 7 0,-5 3-6 15,2 3 1-15,-2 2-4 0,-2 1-4 16,-1 3 0-16,-2-1-2 0,0 3 0 16,-3 4 0-16,-3 3 2 0,1-1 3 15,-3 5-1-15,2 0-6 0,-2 2-2 16,0 0 0-16,0 1-7 0,0 5 2 16,-2 4 6-16,-3 6 1 15,-3 3 0-15,3 5 2 0,-6 1-2 16,1 13 2-16,-5 6-2 0,-3 10 2 15,5 6-2-15,2-5 0 0,1-4-1 16,7-8 1-16,1-1 3 0,-1 0-3 16,3-2 0-16,3-8-1 0,-1-9 1 15,4-3 0-15,1-5 1 0,1 2 0 16,0 3 1-16,5-2-1 0,2-6 4 16,1-2 0-16,-1-7 5 0,6-2 13 15,-6-2-2-15,6-6-2 0,-3-7-5 16,3-3-3-16,-3-7-1 0,3-9 6 15,2-12-7-15,0-16-2 0,3-7 4 16,-5 1-7-16,-1 4-4 0,-2 10 2 16,-2 4-2-16,-1 8 0 0,1 5-2 15,-6 9-2-15,-2 5 4 0,0 7 0 16,-6 2 0-16,1-2 0 0,2 1 1 16,-2 1-1-16,-1 2-1 0,-2 4 0 15,0 6-1-15,0 1-6 0,-2 1-4 16,-1 11 3-16,-2 5 8 0,-3 8 0 15,3 6 0-15,-3 13 1 0,0 9 0 16,6 3 2-16,2-4-1 0,0-6 3 16,5-5 4-16,0-2 3 0,6-3 7 15,-1-5 9-15,3-9 6 16,-5-3-4-16,4-3-3 0,1 2-10 16,5 1-2-16,1 1-4 0,4-4-7 15,-3-2-1-15,1-4-2 0,2-5-8 16,-2-2-38-16,0-2-25 0,-1-1-26 15,1 0-24-15,2-3-62 0,-7 1-107 16,-3 1-172-16</inkml:trace>
  <inkml:trace contextRef="#ctx0" brushRef="#br0" timeOffset="5188.24">7873 5998 725 0,'5'-2'61'0,"0"-4"19"0,1 3 16 16,-1-3-38-16,0 2-26 0,-5 2 2 15,3 2 18-15,-3 0-23 0,0 6-14 16,0 3 24-16,0 6 9 0,-3 4-3 16,-5 4-4-16,3 5-14 0,-3 1-13 15,-5 5-7-15,3 8-7 0,2 1 1 16,3-2-1-16,3-10-1 0,2-8-19 15,5-4-40-15,0 2-31 0,10 11-90 16,1-5-72-16,-1-9-72 0</inkml:trace>
  <inkml:trace contextRef="#ctx0" brushRef="#br0" timeOffset="5605.55">8692 5703 173 0,'0'0'323'0,"0"0"-199"0,0 0 28 0,0 0-24 0,0 0-3 0,5 0-50 16,-2-1 1-16,2-1 10 0,5 0-14 15,6 0 3-15,5-1-13 16,2-3-16-16,8-2-4 0,10 2-13 15,6-4-14-15,2 2-10 0,-3 3-2 16,1 2-3-16,-6 2-4 0,3 0-18 16,3 1-28-16,2 1-36 0,-3 3-51 15,-2-1-72-15,-10-2-130 0,-8-1-106 16</inkml:trace>
  <inkml:trace contextRef="#ctx0" brushRef="#br0" timeOffset="6539.95">9873 6212 493 0,'0'0'157'0,"0"0"-106"0,0 0 61 15,0 0-9-15,0 0-2 0,36-25-61 16,-18 10 4-16,3 1 20 0,7-6-22 16,3-4-4-16,11-8-10 0,7-7-7 15,3-2 1-15,-6-3 1 0,-2 3-8 16,-5 1-3-16,-3 3-7 0,0 1 3 16,0 2-5-16,-5 4 0 0,-2 5-3 15,-9 2 1-15,-2 5-1 0,-2-2-1 16,2-2 1-16,3-3 1 0,2-3 2 15,-5-1-3-15,-2 4 1 0,-1-2 0 16,-2 6 0-16,-3 0 0 0,-2 1 4 16,0 7 5-16,-6 2 2 0,4 1 2 15,-6 3 2-15,0 4-7 0,0 1-3 16,0 1-6-16,0 1-2 0,-6 2-2 16,4 2 0-16,-6 10 3 0,0 0 1 15,1 4 0-15,-4 4 0 0,1 2 0 16,0 6 1-16,-1 2-1 0,-4 9 0 15,-1 10 0-15,1 6 0 16,-1 5 0-16,6-3 2 0,0-7 0 0,10-14-2 16,0 0 5-16,0-11 1 15,7-6-2-15,-2-5-4 0,3-5 2 16,3 4 0-16,1-2 0 0,1-1 6 16,5-8 16-16,1-1-3 0,1-7-6 15,1-5-5-15,5-4-4 0,-3-8-2 16,5-6-1-16,1-12-2 0,4-12-1 15,4-10 1-15,-1-1 5 0,-3 7-6 16,-7 7-1-16,-5 13 1 0,-6 4 0 16,1 7 0-16,-6 6 0 15,-2-1 2-15,0 0-2 0,2 0-1 16,-2-3 1-16,-6 5 0 0,4 4 0 16,-6 3 0-16,0 3-3 0,0 5 1 15,-6 2-8-15,-1 3 8 0,-1 8-1 16,-5 7 1-16,0 4 2 0,-2 10 2 15,-1 10-2-15,1 9 1 0,2 2 1 16,2-5 4-16,6-5 7 0,5-6 5 16,0-2 8-16,5-8-1 0,0-6-1 15,6-3-5-15,-1-5-7 0,6 4-5 16,-1-4-3-16,11 0-4 16,0-5-11-16,0-5-47 0,2-2-29 0,1-1-28 15,-1-2-33-15,-2 0-30 16,7-5-63-16,-7 2-30 0,-5-2-131 0</inkml:trace>
  <inkml:trace contextRef="#ctx0" brushRef="#br0" timeOffset="7073.59">11263 6077 245 0,'3'-1'317'0,"2"-1"-208"0,-2-3 30 0,-1 0-61 0,3-3-4 15,0 2-27-15,3-1-10 0,0-3 11 16,2 1 0-16,-2 1 5 0,2 1-4 15,3-2-6-15,-2 0-5 0,2 4-4 16,-6-1-12-16,4 1-16 0,-1 0-2 16,-2 3-2-16,-3 2-2 0,0 0 0 15,0 2-2-15,-2 7 0 16,-3 1 0-16,0 6 2 0,0 1 3 16,-5 5-3-16,0 4 4 0,-3 0-1 15,0-1-3-15,-5 0 2 0,5-2-2 16,1-1 3-16,-1-1 4 0,3-3 17 15,-1-5 6-15,4-2 0 0,-1-1 2 16,3-3-3-16,0-3-6 0,3-2 2 16,5-2 8-16,-1 0 0 0,6 0-15 15,5-2-1-15,1 2 3 0,1-2-3 16,3 1-3-16,1-1-7 0,2 0-4 16,2-1-1-16,-2 2-2 0,2 0-2 15,-2 0-12-15,-3 0-18 16,1 1-14-16,-6 0-15 0,0 0-9 15,-5 0-21-15,0 1-34 0,-6 1-52 16,4-1-84-16,-4 2-50 0,1-3-151 16</inkml:trace>
  <inkml:trace contextRef="#ctx0" brushRef="#br0" timeOffset="7507.7">12532 5552 495 0,'0'0'102'0,"0"0"-9"0,0 0 39 0,36 0-19 15,-18-2-26-15,3 2-18 0,5-1-8 16,2-2-15-16,3 2-16 0,0-2-16 16,3 1-11-16,-8 2 0 0,5-1-1 15,0 1-2-15,-6 0-4 0,1-1-23 16,-2 1-42-16,-6 0-33 0,0 0-46 16,-3 2-37-16,-4 0-45 0,-4 2-68 15</inkml:trace>
  <inkml:trace contextRef="#ctx0" brushRef="#br0" timeOffset="7708.57">12545 5708 921 0,'0'0'107'0,"0"0"23"16,0 0-56-16,0 0-42 0,0 0-10 15,15 34 8-15,9-30 12 0,7-3-13 16,15-1-5-16,3 0-8 0,5-3-11 15,-4-1-2-15,-7 3-3 0,-6-1-32 16,-1 1-45-16,0 1-51 0,-2 0-69 16,-11 0-82-16,-2 0-79 15</inkml:trace>
  <inkml:trace contextRef="#ctx0" brushRef="#br0" timeOffset="8358.11">13976 5425 379 0,'0'0'177'0,"0"0"-82"0,0 0 48 16,0 0-37-16,18-34-38 0,-15 25-19 15,-3 2-16-15,0 0 1 0,0 0-12 16,-3 4-10-16,-2-3-5 0,-3 4 1 15,-4 1 4-15,-4 1 11 0,-2 1 0 16,-3 6-1-16,-5-1-9 0,-2 8-9 16,-3 1-2-16,0 3 0 0,3 4-2 15,2 2 0-15,0 4-1 0,3 6 1 16,2 7 3-16,11 5-1 0,7 2 8 16,3-13 5-16,8-5 0 0,2-12 2 15,1-3 2-15,7 4-5 0,2 2-6 16,9 2-3-16,4-4 2 0,9 0 9 15,7-10 11-15,2-4-2 0,-4-5-8 16,-3-3 4-16,-8-6-1 16,3-2 3-16,0-8 0 0,-3-5 1 15,0-6-4-15,-3-10-7 0,-2-1-6 16,-5-2-5-16,-5 0-1 0,-3 6-1 16,-8 6 0-16,-4 7 2 0,-4 8-1 15,-2 0-1-15,-2 0-2 0,-4-2 2 16,-7-1-1-16,-2 3 1 0,-6 1 0 15,1 2-1-15,-4 2 0 0,-1 1-1 16,-1 1-2-16,0 3-21 0,3 0-21 16,-1 2-13-16,1 0-30 0,0 2-37 15,-8 0-75-15,8-1-107 16,-1-2-116-16</inkml:trace>
  <inkml:trace contextRef="#ctx0" brushRef="#br0" timeOffset="10009.79">3207 7926 420 0,'0'0'48'0,"0"0"28"0,0 0 45 0,0 0-26 16,0 0-26-16,7-16-19 0,-7 18-28 15,0 5-15-15,-2 7 34 0,-1 7 14 16,-2 11-27-16,0 13 1 0,-3 19 1 15,3 6 2-15,-3 0 13 0,3-2-5 16,2-6-6-16,1-1-3 0,-3-2-6 16,0 1-2-16,-3-3-12 0,0-1-6 15,-2-5-2-15,5-3-3 0,-3-2-9 16,5-8-27-16,-2-1-18 0,0-11-27 16,2-7-38-16,3-3-39 15,0-11-65-15,0 1-90 0</inkml:trace>
  <inkml:trace contextRef="#ctx0" brushRef="#br0" timeOffset="10393.4">3543 7884 690 0,'0'0'32'0,"0"0"10"16,0 0 46-16,0 0-51 0,0 0-34 15,0 0 2-15,2 6-4 0,-7 8 28 16,0 3 18-16,-3 8 0 0,0 11-4 15,-2 11 4-15,-3 15-2 0,3 3-9 16,2 0-8-16,5-5-10 0,3-8-5 16,0 0 6-16,3-4-6 0,0-2-8 15,2-1-1-15,0-4-3 16,-3 0 0-16,4-9-1 0,-6-5-21 16,2-9-40-16,3 1-52 0,-2 6-56 15,2-6-53-15,-2-1-78 0</inkml:trace>
  <inkml:trace contextRef="#ctx0" brushRef="#br0" timeOffset="10626.9">3127 8462 690 0,'0'0'161'16,"0"0"-70"-16,0 0 46 0,54-14-59 16,-31 6-27-16,5 1-34 0,1-2-10 15,-1 3-2-15,3-2-5 0,-2 4-5 16,-1 0-19-16,-2 3-44 0,2 1-67 16,11 6-74-16,-10-1-41 0,-4 1-127 15</inkml:trace>
  <inkml:trace contextRef="#ctx0" brushRef="#br0" timeOffset="11344.41">3997 8660 19 0,'0'0'257'0,"0"0"-157"0,0 0-6 15,0 0-2-15,0 0-16 0,0 0-19 16,21-22-6-16,-18 20 4 0,-1-1 6 15,-2-2 14-15,0 4 3 0,0-1-9 16,0-3-13-16,0 2-14 0,0 0-13 16,0-1-14-16,-5 0-11 0,5 3-1 15,-3-2-2-15,-2 0 0 0,0 0 0 16,0 2 1-16,0-1-2 0,-6 0 0 16,4 2 0-16,-6 0-2 0,0 0 1 15,2 4 0-15,-7 0-1 16,3 4 0-16,-3 4-6 0,2 2-11 15,-4 5-10-15,2 4 0 0,-1 3 7 16,4 0 14-16,-1 1 7 0,9 2 0 16,-1-3 2-16,5 1-1 0,3-4 0 15,3-2 3-15,5 0 11 0,5-6 6 16,-3-2 4-16,8-5 1 0,-2-2-5 16,4-6-2-16,-2 0-1 0,0-8 18 15,-2-2 10-15,5-4-2 0,-6-5-1 16,1-1-9-16,-4-1-20 0,4-3-9 15,-6 1-2-15,3 2-2 0,-5 1 1 16,0 1-1-16,-1 5 0 0,-1 3-1 16,-4 2-1-16,-2 1-2 0,0 6-2 15,0 2-4-15,-2 1-9 0,-1 7 5 16,-7 4 7-16,2 1 7 0,3 6 0 16,-3-3-1-16,8 4 2 0,0-2 0 15,0 2 5-15,5-2 7 0,0-1 8 16,6 0 4-16,2-4-2 0,0-1 7 15,5-2-6-15,-3-2-13 0,8-2-6 16,1-4-5-16,1-2-1 0,4 0-52 16,2-5-52-16,0 1-31 15,0-4-43-15,13-6-96 0,-11 1-78 16</inkml:trace>
  <inkml:trace contextRef="#ctx0" brushRef="#br0" timeOffset="11544.49">4946 8408 1310 0,'0'0'53'0,"0"0"-39"0,0 0-14 16,7-17-2-16,-7 12-87 0,-5-6-135 15,0 3-78-15,-3 2-96 0</inkml:trace>
  <inkml:trace contextRef="#ctx0" brushRef="#br0" timeOffset="11661.28">4961 8651 1013 0,'0'0'125'0,"0"0"-36"0,0 0-4 16,0 0-85-16,0 0-34 0,0 0-170 15,0 0-199-15</inkml:trace>
  <inkml:trace contextRef="#ctx0" brushRef="#br0" timeOffset="14247.21">6770 8858 164 0,'0'0'233'0,"0"0"-178"0,0 0 4 0,0 0 19 16,0 0 27-16,0 0-32 0,13-30-7 15,-3 15 4-15,0-8-12 0,6-3-2 16,7-9-2-16,8-12 8 16,13-9-18-16,3-10-11 0,4 3-2 15,-4 3-9-15,-1 10-11 0,1 3 4 16,-3 2-11-16,2 8 3 0,-4-2-7 16,-4 7 5-16,-1 0 1 0,-1 0-6 15,-10 8 3-15,-6 2-2 0,-7 6 4 16,3 3 0-16,-3-5-5 0,5 0 2 15,-3-1-2-15,-2 3 0 0,-3 2 2 16,-4 3-2-16,1 1 0 0,-4 4 1 16,-3 3 0-16,0 3-1 0,0 0-2 15,-3 2 1-15,-2 8-1 16,0 1 2-16,-3 8 0 0,0 4 1 16,1 8 0-16,-4 10-1 0,1 11 1 15,0 2-1-15,-3-1 0 0,2-5 0 16,4-9 1-16,-1 1 0 0,3-1-1 15,2-3 0-15,1 1 1 0,-1-12 2 16,3-2 8-16,3-8 0 0,-1-2-6 16,6-1 3-16,2-1 6 0,1 1 8 15,4-6 1-15,3-5-4 0,3-2 0 16,2-9-2-16,6-5-7 0,-1-6-1 16,0-4-3-16,3-9 4 0,6-16-3 15,4-6-3-15,-5-7-2 0,-5 3-2 16,-5 8 0-16,-8 10 2 0,-2 1-2 15,-1 6 0-15,-5 6 0 0,-2 6-1 16,-3 6 0-16,-2 4 1 0,-3-2-4 16,0 2 4-16,0-1 0 0,0 7-3 15,0 2-2-15,-5 5-2 0,-3 2-2 16,-2 8 4-16,-1 5 3 0,1 5-1 16,0 5 3-16,-3 8 0 0,0 8 0 15,5 8 0-15,3 2 0 0,2-3 1 16,3-5 4-16,0-6 11 15,3-9 14-15,2-3 5 0,0-6 2 16,3-2-10-16,0 4-6 0,5 1-8 16,2 2-10-16,-2-6 3 0,3-1-5 15,2-4-1-15,2-4-13 0,-2 0-38 16,3-5-40-16,2 0-47 0,-5 0-38 16,11-2-103-16,-11 0-99 0</inkml:trace>
  <inkml:trace contextRef="#ctx0" brushRef="#br0" timeOffset="14514.15">8253 8514 851 0,'0'0'17'0,"8"-7"33"0,-3 3 23 0,-3 1-36 16,1 2-21-16,0 1-16 0,-3 0 2 15,-3 5 4-15,-2 4 21 0,0 6 49 16,-6 3-11-16,1 4-11 0,0 4-8 16,-1-1-25-16,4 3-13 0,1-3-6 15,-1 2-2-15,4-3-2 0,3 1-29 16,0-2-34-16,3-1-38 0,-1-2-39 16,11-1-71-16,0-3-42 0,0-6-150 15</inkml:trace>
  <inkml:trace contextRef="#ctx0" brushRef="#br0" timeOffset="14832.34">8687 8233 703 0,'0'0'86'0,"0"0"67"0,0 0-40 16,49-15-17-16,-28 8-41 0,2 1 1 15,6-2 5-15,-1 2-13 0,0 0-7 16,6-2-4-16,-3 3-17 0,0-2-14 15,5 0-6-15,3 4-6 0,5-2-46 16,10 4-60-16,0 1-65 0,-15 0-129 16,-8 2-110-16</inkml:trace>
  <inkml:trace contextRef="#ctx0" brushRef="#br0" timeOffset="15632.29">9669 8628 560 0,'0'0'72'0,"0"0"67"0,0 0-44 16,36-35-1-16,-20 17-49 0,4 0-17 15,4-4-7-15,-1-1-14 0,8-2-7 16,0-7 3-16,13-9 1 0,5-10 1 16,0-1 5-16,-3 2-5 0,-4 7-4 15,-6 12 6-15,-2 2 11 0,-3 7 16 16,-11 2-4-16,1 5-6 0,-6-2-12 15,6-1-7-15,0-3 0 0,2-3 1 16,-2 2 2-16,-3 2 10 16,-3 2 8-16,1 2 4 0,-8-2-4 15,2 5 2-15,-2 1-11 0,-3 1-2 16,-3 3-5-16,1 2-4 0,-3 2 2 16,0 2-2-16,0 2-5 0,0 2-1 15,-3 4 0-15,-4 5-1 0,-4 3 1 16,4 3 1-16,-6 7-1 0,0-1 1 15,2 9-2-15,-2 9 2 0,-2 10-1 16,5-1 0-16,2-4 0 0,3-10 0 16,5-11 0-16,0-6 1 0,5-1-1 15,0 2 1-15,3 2-1 0,5 0 4 16,0-2 5-16,2-4 13 0,1-5 2 16,4-3 0-16,1-6-5 0,0-2-10 15,4-7-3-15,1-5-1 0,-2-2-2 16,1-7 1-16,1-6 2 0,0-8-6 15,2-16 1-15,4-8 0 0,-4 1-1 16,-7 11 0-16,-8 17 0 0,-6 12 0 16,1 2 0-16,0-2-1 0,0 1 0 15,-3-2-3-15,0 8 0 0,-3 2-6 16,-2 5-2-16,-2 1 3 0,-1 3-1 16,1 3 5-16,-6 5 2 0,3 6 3 15,-3 5 0-15,3 4 0 16,-3 8 2-16,3 1-2 0,0 2 1 15,2 5 1-15,3 1 4 0,3 6 2 16,2-5 0-16,8-10 1 0,-5-10-2 16,-1-6 2-16,6 1-3 0,3 3 0 15,2-3-4-15,3-2 5 0,-1-5-7 16,6-3-14-16,0-6-59 0,0 0-45 16,2 0-44-16,11-9-81 0,-8 3-84 15,-3-1-140-15</inkml:trace>
  <inkml:trace contextRef="#ctx0" brushRef="#br0" timeOffset="16199.17">11152 8415 376 0,'0'0'57'0,"10"-9"71"0,-2 3-39 0,-3 1-22 0,3-2-24 16,0 3 8-16,0-3 18 0,-3 2-6 15,3 0 6-15,-1 1-21 0,4-2-8 16,-4 3-2-16,1-1-8 0,0 0-11 15,0 2-7-15,-1 2 0 0,-1 0-3 16,-1 0-2-16,0 0-4 0,-3 1 2 16,4 1 0-16,-4 5-1 0,3 0 0 15,-2 0 3-15,0 6-3 0,-1 3 3 16,1 3 4-16,-3 1-6 0,-3 2 1 16,-2 1 0-16,0-1-3 0,-6 3-1 15,1-2 0-15,0 0 6 0,-1-2 9 16,1-3 20-16,5-3 3 0,0-2-8 15,2 0-1-15,1-7-16 0,2-1-3 16,0-1 3-16,2-4 16 0,3-2 12 16,8-3-14-16,0 2-8 0,5-4-2 15,0 2-1-15,8-2-6 0,-3 0-7 16,3 1-3-16,0-2-1 0,0 3-1 16,0-2-8-16,0 5-33 0,2-4-21 15,1 5-13-15,-1-1-17 0,0 2-22 16,1-1-33-16,10 0-75 0,-8 0-95 15,-6-1-163-15</inkml:trace>
  <inkml:trace contextRef="#ctx0" brushRef="#br0" timeOffset="16583.66">12475 7988 482 0,'0'0'174'0,"0"0"-63"0,0 0 37 15,18-9-21-15,-8 8-53 0,6-2-24 16,2-3-10-16,3 2 4 0,7-1-22 16,6 1 6-16,7-2-2 0,8 1-3 15,5 2-4-15,-7 2-8 16,-6 1-9-16,-5 0-2 0,-2 4 0 15,2-1-7-15,-2 4-32 0,-6-1-23 16,-4-1-15-16,-6 1-25 0,-3-1-20 16,1 2-45-16,2 7 11 0,0 0-44 15,-8-2-46-15</inkml:trace>
  <inkml:trace contextRef="#ctx0" brushRef="#br0" timeOffset="16799.74">12661 8229 789 0,'0'0'108'0,"0"0"-15"0,0 0 5 15,0 0-43-15,0 0-16 0,0 0-5 16,52 9-11-16,-8-9 11 0,15 0-11 16,8 1 23-16,3 4 2 0,-3 1-2 15,-10-1-17-15,0 0-19 0,-5 0-10 16,-3 1-8-16,-3 0-70 0,-4 0-29 15,-4 2-87-15,-9-4-133 0,-9 0-59 16</inkml:trace>
  <inkml:trace contextRef="#ctx0" brushRef="#br0" timeOffset="17317.48">13175 7694 401 0,'0'0'51'0,"0"0"37"0,0 0-3 0,0 0-50 0,0 0-7 0,0 0 10 15,31-22 23-15,-28 22-8 0,-1 0 6 16,1 0 3-16,0 0-20 0,-3 6-6 15,0 2 10-15,-3 5-2 0,-2 3-5 16,-5 7-5-16,-3 6-8 0,-8 12-10 16,-7 14 2-16,-11 17 3 0,3 4-3 15,-3 0-3-15,5-7-6 0,8-9-2 16,1-5-2-16,1-3 10 0,4-5 0 16,-1-3 2-16,0-3 11 0,1-5-4 15,4-4-12-15,3-9-9 0,3-4 1 16,2-5-4-16,3 2-4 0,0-1-24 15,0 1-54-15,2-5-34 0,3-4-58 16,5-3-51-16,3-3-21 0,2-1-161 16</inkml:trace>
  <inkml:trace contextRef="#ctx0" brushRef="#br0" timeOffset="18150.75">14602 7845 305 0,'0'0'153'0,"0"0"-35"0,0 0 38 16,0 0-32-16,25-26-37 0,-25 19-28 15,-5 3-21-15,0-1 2 0,-3 0-15 16,-2 2 5-16,0 2 4 0,-3-2 0 16,0 3 1-16,3 0-5 15,-3 4-6-15,-5 0-1 0,-1 5-2 16,1 2-5-16,-5 2 5 0,-3 5-2 16,0 3 0-16,1 4 0 0,-4 9-8 15,-2 7-4-15,0 7-2 0,5 0-3 16,11-2 2-16,2-12 1 0,8-9 3 15,5-5 0-15,0 2-1 0,7 2 3 16,1 1 2-16,5 4-1 0,5-2 2 16,3-4-3-16,5-4-2 0,0-3 9 15,7-2-7-15,6-5-4 0,10-2-2 16,-2-6 0-16,-6-1 3 0,-2-6-4 16,-14-1 4-16,-1-1-1 0,-6-2-2 15,-3-1 3-15,6-4-4 0,0-3-2 16,-1-4-1-16,1-3 1 0,0 2 0 15,-6 0 1-15,-2 2-2 0,0 0 0 16,-5 0 0-16,0 1 0 0,-6 0 0 16,1-1 0-16,-3 2 0 0,0-4 0 15,-5 1 0-15,-1-1 2 0,-4 0-2 16,2-1-1-16,-2-1 1 0,0 1 0 16,-1 1 0-16,1 2 0 15,-3 2 0-15,3 1-1 0,-3 2 1 16,2 2 0-16,-2 0 2 0,3 1-2 15,-3 2 3-15,5 1 1 0,-4-1-4 16,4 4 1-16,0-2-1 0,0 4 0 16,3-1 0-16,-3 3 1 0,3 0-2 15,0 0 1-15,-3 2-3 0,3 0 0 16,0 1-16-16,0 0-24 0,0 2-17 16,-1 3-16-16,-1 0-32 0,2 3-36 15,-11 2-103-15,3-2-128 0</inkml:trace>
  <inkml:trace contextRef="#ctx0" brushRef="#br0" timeOffset="22238.6">6615 10642 440 0,'0'0'52'0,"0"0"-13"15,0 0 12-15,0 0-16 0,0 0-6 16,0 0-22-16,2-22 14 0,-2 15 13 15,0 4 0-15,0-4 21 0,0 1 5 16,0-1 9-16,0 0 7 0,-2 1-9 16,-1-1-16-16,-2 1-2 0,2 0-11 15,-2-1-4-15,-2 1-9 0,1-2-7 16,-1 0-11-16,1 3-2 0,-1-1-3 16,-4 3-1-16,1 3-1 0,-3 0 0 15,-2 3 0-15,-3 6 3 16,-3 3-3-16,0 5 2 0,3 4-1 15,-3 4 0-15,3 2-2 0,3-1 0 16,2 4 1-16,8-1 1 0,0-4-1 16,5 2 1-16,5-4 7 0,5-1 13 15,8-5 7-15,3-3 3 0,5-5 3 16,7-5-3-16,-2-3-3 0,3-1-4 16,-3-7 0-16,-5-5-4 0,2-4 1 15,-5-4-1-15,-2-1-3 0,-8-4-3 16,-3-4 0-16,-10-5-6 0,-2-7-8 15,-9 6-1-15,-2 4-8 0,-2 9-15 16,-1 10-6-16,-7 6-9 16,-8 0-17-16,-8 7-24 0,-7 10-21 15,5 5-11-15,10-2-43 0,10 2-57 16,11-5-32-16,-1-2-125 0</inkml:trace>
  <inkml:trace contextRef="#ctx0" brushRef="#br0" timeOffset="22705.97">6728 10619 321 0,'0'0'122'0,"0"0"-17"16,0 0 22-16,0-49-26 0,0 36 3 15,0-2-26-15,6 1 1 0,-4 1-22 16,3 2-18-16,3 1-10 0,0 0-14 16,2 2-5-16,1 5-1 0,-1 1 1 15,5 2-4-15,-2 2-2 0,0 5-4 16,3 6 0-16,2 2 1 0,-5 5-1 16,2 2 0-16,1 5 2 0,-3-2-2 15,-3 2 0-15,-2-2 3 0,-3-3-3 16,-2-1 0-16,-3-2-2 15,-3-2-1-15,-2-4-1 0,-3-1-2 16,3-3-3-16,-3-6 3 0,3-3 6 16,-3-1 1-16,0-8 2 0,1-2 3 15,2-2 16-15,-1-5 13 0,1-3 11 16,5-4-5-16,0 1-9 0,0-1 5 16,5 2-6-16,3 4 1 0,2 0-5 15,6 5-5-15,-1 1-1 0,4-1-10 16,4 5-7-16,0 0-4 0,0 1-1 15,3 1-17-15,0 5-30 0,-3 1-27 16,-2 1-20-16,0 3-26 16,-1 13-37-16,-4-2-100 0,-3-2-83 15</inkml:trace>
  <inkml:trace contextRef="#ctx0" brushRef="#br0" timeOffset="22956.4">7300 10834 695 0,'0'0'65'0,"0"0"47"15,41-7-15-15,-26 6-41 16,1 1-36-16,-6 4-7 0,-5 3 24 0,-2 4-7 16,-3 3 17-16,-3 2 7 15,-2 4-12-15,-3 1-4 0,-2 4-8 16,-3-4-12-16,-2 2-9 0,-1-1-7 15,-2 0-2-15,3-2-5 0,-1 0-43 16,1-1-44-16,-1 4-91 0,3-7-112 16,3-2-94-16</inkml:trace>
  <inkml:trace contextRef="#ctx0" brushRef="#br0" timeOffset="23840.62">8674 11203 86 0,'0'0'552'0,"0"0"-463"0,0 0 40 0,0 0-34 0,23-47 2 16,-12 27-39-16,2-2 5 0,2-4 11 15,3-1-30-15,6-6-9 0,4-9-1 16,8-7-8-16,3-5-1 0,2 3 0 16,-2 6-9-16,-5 4-4 0,-3 5-5 15,0 0-1-15,-3 2-1 16,0-3-1-16,3 2 5 0,-2-1-2 16,-6 1-5-16,0 1 1 0,-2 1 1 15,-5 6 6-15,-4 6-3 0,-4 5-2 16,0 1-2-16,2 2-2 0,-2-1-1 15,0-1 2-15,-3 4 0 0,-5 6-2 16,3-1 4-16,-3 6-3 0,0 0-1 16,-3 6-1-16,0 4 1 0,-2 4 0 15,0 2 0-15,0 9 0 0,-3 8 0 16,0 10 0-16,-2 14 0 0,0 3 1 16,-1 0-1-16,4-9 1 0,7-8-2 15,-3-2 1-15,3-3 0 0,3-2 1 16,2-8 9-16,3-6 8 15,-1-6 0-15,4-3-1 0,-1 2 0 16,3-3-1-16,5-1-3 0,3-4 1 16,-3-6 5-16,5-2-2 0,0-8-2 15,3-2-2-15,0-7-5 0,-3-2 1 16,6-4 2-16,-1-11-4 0,3-11-4 16,5-9-3-16,-5-2 1 0,-5 6 2 15,-5 13-1-15,-8 16-1 0,-3 5 0 16,-2 4-1-16,-3 0 0 0,5-1 0 15,-2 0-2-15,-5 4 1 0,2 4 0 16,-5 1 0-16,0 4-2 0,0 1 0 16,0 1-7-16,-5 9 5 0,-1 5 1 15,1 3 4-15,0 10 0 0,0 5-1 16,2 10 1-16,1 5 1 0,2 1-1 16,0-6 1-16,5-5 6 0,3-9 9 15,-3-7 3-15,3-6 5 0,-1 0-7 16,4 1-5-16,2-1-6 0,2 1-3 15,3-4-2-15,-2-5-1 0,2-4-13 16,0-3-33-16,5-1-20 0,0 0-29 16,3 0-23-16,0 0-36 15,5-1-60-15,-3 1-151 0,-4-1-164 0</inkml:trace>
  <inkml:trace contextRef="#ctx0" brushRef="#br0" timeOffset="24057.62">10214 10919 939 0,'0'0'83'0,"0"0"78"0,3-2-85 0,-3 2-41 15,0 0-33-15,-3 8-2 0,-5 3-1 16,3 3 1-16,-3 7 7 0,-2 5 13 16,0 0-3-16,-1 4 1 0,4 0-2 15,-1 1-15-15,0-3-1 16,3-1-2-16,0 0-28 0,2-3-34 15,3-1-54-15,8 0-78 0,0-6-98 16,5-6-132-16</inkml:trace>
  <inkml:trace contextRef="#ctx0" brushRef="#br0" timeOffset="24423.62">10659 10602 606 0,'0'0'128'0,"0"0"28"0,0 0 2 15,0 0-50-15,44-15-19 0,-29 13-27 16,6 1 6-16,-1 0-13 0,1-1-34 16,2 2 1-16,1-2-9 0,-1 0-10 15,5 0-1-15,1-1-2 0,-1 3-16 16,3 0-35-16,3 3-36 0,-3 1-34 15,18 4-86-15,-8-2-101 0,-5 1-93 16</inkml:trace>
  <inkml:trace contextRef="#ctx0" brushRef="#br0" timeOffset="25375.09">11558 10907 542 0,'0'0'46'0,"0"0"30"0,0 0 6 16,0 0-2-16,0 0-32 0,0 0-28 16,0 0 28-16,33-39 24 0,-20 25-21 15,3 0 12-15,2-4-10 0,3 0-6 16,2 1-11-16,0-3-18 0,0-1-13 16,3 1-3-16,0 0-1 0,0 0-1 15,-3-1 0-15,0 0 0 0,3 3 4 16,-3-2 3-16,1 1 5 0,-4 0 4 15,1 0-7-15,-3-2 6 0,-2 1-7 16,-1-1-1-16,3 0 0 0,-5 1 8 16,-3 0 9-16,3 2 0 0,-5-1 1 15,5 1-4-15,-3-2 0 16,-2 5 2-16,5-4-3 0,-3 0-9 16,1 2-4-16,-1-1-6 0,0 1 1 15,1 2 3-15,-3 1 0 0,-3 0 4 16,2 3 4-16,-1 0 1 0,-1 1 2 15,3 0 0-15,-3 1-4 0,-3 4-1 16,6-2-2-16,-5 4-2 0,-1-1-4 16,1 1-1-16,-1 1 0 0,-2 2-2 15,0 0-1-15,0 0-1 0,0 2-6 16,-5 5 3-16,0 3 4 0,-3 3 1 16,1 6 1-16,-1 2-1 0,-5 3-1 15,0 12 1-15,-5 7 1 0,2 10 1 16,1 2-2-16,2-5 0 0,5-6 0 15,6-6 2-15,2-2-1 0,2-6 0 16,1-7-1-16,2-5 0 0,3-3 1 16,-1-1-1-16,6 4 1 0,0-3-1 15,3-3 1-15,-3-7-1 0,5-2 3 16,0-3 1-16,0-7-3 0,3-4 4 16,-3-4-3-16,2-5-1 0,-2-5 1 15,6-12 0-15,-1-12-2 0,3-11 0 16,0-2-1-16,-8 12 1 0,-3 14 0 15,-7 15 0-15,0 6 0 0,-3 1-2 16,3 1 2-16,-3 0 0 16,0-1 0-16,-2 6 1 0,2 2-1 15,-5 3 0-15,0 2 0 0,0 1-5 16,-3 4-4-16,1 6 7 0,-4 7 0 16,4 2 2-16,-1 7 0 0,1 6 0 15,2 8 1-15,5-4 0 0,-3-1 0 16,6-9 0-16,-3-5 13 0,3 3 0 15,5 1 7-15,-3-3-4 0,3-3-4 16,3-3-6-16,-1-5-4 16,6-2-3-16,0-3-1 0,2-5-40 0,0-1-33 15,3-1-31-15,0-4-35 16,2 4-40-16,6-8-89 0,-6 4-105 16,1-2-145-16</inkml:trace>
  <inkml:trace contextRef="#ctx0" brushRef="#br0" timeOffset="25892.21">12945 10710 489 0,'6'-4'69'0,"4"-2"29"0,-2 1-14 16,-1-4-26-16,4 2-27 0,-4-1-7 16,4-2 12-16,-1 0 10 0,-2 2-6 15,0-2 23-15,-1 1-11 0,-1 3 5 16,-1 0-8-16,2 2-6 0,-1-1-19 15,-1 2-8-15,3 1-8 0,-6 0-2 16,3 2-1-16,-2 2-2 0,2 3-3 16,-5 4-1-16,0 3 1 0,0 7 0 15,-5 2 3-15,0 2 3 0,-6 4 6 16,-2-2 2-16,-2 3 0 0,2-3-9 16,-5-1-4-16,8-3 1 0,-1-2 7 15,1-3 23-15,5-5 8 0,2-1-2 16,1-7-4-16,2 1-5 0,5-4 1 15,3 0 12-15,4-6-10 0,4-2-14 16,2-1-3-16,5 0-7 0,3-3 0 16,0 3-5-16,2-1-3 0,1 3 1 15,-1-1-2-15,3 2-12 16,3 2-24-16,-3 1-31 0,0 2-32 16,-3 1-33-16,3 3-46 0,0 2-108 15,-7-1-115-15</inkml:trace>
  <inkml:trace contextRef="#ctx0" brushRef="#br0" timeOffset="27043.86">14080 10068 333 0,'0'0'73'0,"0"0"-12"0,0 0 3 16,0 0-26-16,0 0-7 0,2-12 0 15,1 11 18-15,-3-1-5 0,0 0 7 16,2-1 7-16,1 2 2 0,-3-1-7 16,0 2-5-16,0-1-12 0,0 1-12 15,0-2-4-15,0 1 1 0,0-3 6 16,0 3-2-16,0 0 4 0,0 0 3 16,3 0 0-16,-3 0-6 0,0 0-3 15,0-3 0-15,0 2-4 0,2 1-3 16,-2-1-1-16,3 0-3 0,-3 0-2 15,0 0-1-15,2 1-2 16,1 0 2-16,-3 0 3 0,0 0-2 0,0 1 0 16,0 0 3-16,0 0-5 15,0 0-2-15,0 0-2 0,3 0-3 16,-1 2-1-16,3 0 4 0,3 3 2 16,2 0 2-16,3 4 3 0,0 0-4 15,5 2-2-15,3 1 0 0,2 2 0 16,0 1 3-16,6-2-2 0,-1 3 3 15,1-3-6-15,2 0 11 0,0-3-8 16,0 2 0-16,-3-1-1 0,1-1 2 16,-4 1-1-16,1-1 3 0,-2-1 3 15,-1 0-2-15,-3 0-2 0,-1-2-1 16,-4 0-1-16,1-1-1 16,-4 0-5-16,-1 1 3 0,-3-3 0 15,-6 3-1-15,1 1 0 0,-3-3-1 16,-3 5 3-16,-7 0 0 0,-3 1 1 15,-5 3-2-15,-5 0 7 0,-3 0-3 16,-8 6 2-16,-12 1 1 0,-3 6-1 16,-1-1-5-16,4-4 5 0,12-2-3 15,8-8-4-15,11-2-1 0,-3 1-1 16,0-1 0-16,-3 3-1 0,-2 2-10 16,5-4-17-16,2 0-20 0,3-2-14 15,6 2-13-15,1-3-30 0,6-2-55 16,8 1-65-16,3-4-86 0,7 0-69 15</inkml:trace>
  <inkml:trace contextRef="#ctx0" brushRef="#br0" timeOffset="27577.29">15372 10115 572 0,'0'0'71'0,"5"-17"-24"0,-5 6 30 16,0 2-48-16,-3 2-25 0,-5 1-3 15,1 4 4-15,-6 1 10 0,0 1 19 16,-3 5 14-16,-4 6-9 0,-1 5 6 16,0 1-1-16,-4 7 6 0,-1 8-5 15,-3 8 2-15,6 9-18 16,0 0-7-16,12-4-10 0,6-12-2 16,5-8 4-16,0-7-4 0,5 0-1 15,3 3 1-15,5 0 2 0,0 1 4 16,5-2 1-16,5-3 8 0,1-5-1 15,12-3-6-15,3-5-2 0,7-4-6 16,1 0 0-16,-14-4 16 0,3-4 6 16,-2-8-1-16,5-5-13 0,5-9-8 15,-13-2 4-15,0-13-4 0,-8-2-3 16,-2-2-6-16,-6 0 2 0,-7 13-2 16,-8 8-1-16,0 10 0 15,0 3 1-15,-8 4-1 0,0 0 1 16,-7-1-1-16,-3-1 0 0,-3 2-1 15,-5 3 0-15,0 0 0 0,0 4-1 16,1 2-43-16,1 2-48 0,1 2-42 16,-5 9-76-16,4-1-121 0,4-2-128 0</inkml:trace>
  <inkml:trace contextRef="#ctx0" brushRef="#br0" timeOffset="30079.72">6749 13167 492 0,'0'0'35'0,"0"0"1"15,0 0 37-15,0 0-5 0,16-42-19 16,-16 32-5-16,0 0 20 0,-6 2-13 15,1-2 12-15,-2 0 0 0,-4 3-19 16,1-2-12-16,-3 3 2 0,3 1-11 16,-1 0-11-16,-2 3-7 0,0 2 0 15,-5 1-1-15,5 5-2 0,-2 5 1 16,-1 6-2-16,-2 3 2 16,0 4-2-16,0 1 1 0,0 4 1 15,3 0 6-15,4-2 3 0,1 1 2 16,7-4 7-16,3 1 8 0,6-6 5 15,4-3-3-15,5-3 6 0,6-3 0 16,2-1 5-16,3-8-3 0,0-1-1 16,2-2-7-16,-2-8-1 0,0-1-2 15,-5-5 6-15,-1-2-5 0,-2-4-8 16,-2-5-5-16,-8 0-8 0,-1-1-3 16,-7-2-5-16,0-1-7 15,-2 4-16-15,-6 3-12 0,-2 6-10 16,-6 3-6-16,1 6-7 0,-3 6-13 15,-3 2-5-15,3 1-10 0,0 3-13 16,2 5-45-16,6 1-45 0,2 0-48 16,6-2-60-16</inkml:trace>
  <inkml:trace contextRef="#ctx0" brushRef="#br0" timeOffset="30480.62">6876 13180 548 0,'0'0'69'0,"0"0"-11"0,0 0 69 0,2-44-22 15,4 31-30-15,-4-3-23 0,6 1 4 16,0 2 9-16,2-1-16 0,-2 4-8 16,5 2-7-16,0 0-12 0,-1 0-4 15,4 6-8-15,-3 2-2 0,2 0-3 16,1 8-4-16,-1 3-1 0,-2 2 0 15,3 8-1-15,-3 2-1 0,0 9-1 16,-3-2-3-16,0 2-7 0,-2-3-12 16,-8-1-13-16,0-2-14 15,0 1-5-15,-5-4 6 0,-5-2 15 16,-1-7 25-16,-2-3 11 0,3-3 2 16,-3-7 4-16,5-1 5 0,-2-4 20 15,0-6 16-15,4-6 10 0,1 0-5 16,3-6-19-16,2-5-4 0,2 0-2 15,6-2-1-15,2 0-1 0,6-1-5 16,2 5 0-16,3 1-7 0,2 4-13 16,3 4 0-16,2 5-12 0,3 1-42 15,-2 4-44-15,4 4-49 0,9 2-30 16,-6 2-82-16,-5 3-91 0</inkml:trace>
  <inkml:trace contextRef="#ctx0" brushRef="#br0" timeOffset="30713.74">7498 13424 786 0,'0'0'54'0,"0"0"-26"0,0 0 71 16,0 0-69-16,0 0-25 0,8 21-3 15,-13-10 3-15,-3 3 0 0,-2 4-4 16,-3 1-1-16,0 4 0 0,0 0-2 15,-2 0 2-15,-1 3 0 16,1-1 0-16,-1-2-10 0,3-1-31 16,-2-1-55-16,-3 4-46 0,2-10-126 15</inkml:trace>
  <inkml:trace contextRef="#ctx0" brushRef="#br0" timeOffset="31631.36">8788 13649 708 0,'0'0'114'0,"0"0"5"0,39-45-19 0,-19 19-36 0,6-9-17 0,10-8-3 16,6-9 1-16,4-3-22 0,-5 3-10 15,-7 4 3-15,-3 8 3 0,-2 2 2 16,2 1 0-16,-6 3-5 0,-4 3 3 16,0 9-1-16,-8 2-2 0,0 1 1 15,-1-3 3-15,4-3-4 16,2-4 2-16,-2 4-2 0,-4 0-6 0,-1 5 6 15,-1 1 0-15,-2 4-6 0,-3 2-5 16,0 1 0-16,-2 4-1 16,-1 0-3-16,1 5 2 0,-3 0-3 15,0 2 0-15,0 1-2 0,0 5-6 16,-3 5 8-16,-2 4-1 0,0 6 1 16,-5 10 0-16,-6 12 1 0,1 9-1 15,-1 3 0-15,3-2 0 0,3-5 0 16,7-5 1-16,-2-1 0 0,5-4 0 15,5-6 0-15,1-8 1 0,-1-6 5 16,0-3-2-16,3 0 1 0,5 2 5 16,-1-3 5-16,1-4 2 0,3-6 2 15,2-3 0-15,0-2-1 16,0-8 4-16,3-3 3 0,-1-6-7 16,4-3-4-16,2-12-5 0,-1-14-4 15,1-15-2-15,3-1-2 0,-9 1-2 16,1 12 1-16,-5 13-3 0,-1 3 6 15,1 9-5-15,-6 5 1 0,0 8 0 16,-5 5 0-16,1 0 0 0,-1 0 0 16,-3 3 0-16,1 3 0 0,-3 2-4 15,0 6-7-15,0 9 8 0,0 5 2 16,-3 7 1-16,3 7 0 0,-2 11 0 16,-1 3 0-16,3 4 1 0,0-5-1 15,5-5 2-15,0-6 0 0,3-8-1 16,0-5 7-16,0-7 1 0,2 0 2 15,0 3-1-15,3-3-4 0,5 3 0 16,-2-7-1-16,5-3-3 0,-3-4-2 16,5-5-6-16,-2 0-30 0,4-4-25 15,1 1-12-15,0-1-17 0,0 0-36 16,0 2-44-16,5-5-83 0,-5 4-140 16,-6-4-247-16</inkml:trace>
  <inkml:trace contextRef="#ctx0" brushRef="#br0" timeOffset="31864.93">10222 13337 1010 0,'0'0'132'0,"8"0"-70"0,-1 0 26 0,-1 3-66 16,-1 1-17-16,-5 7-4 0,2 0 4 15,-2 7-1-15,0 1-4 0,-5 2-1 16,0 3 1-16,0 1 1 0,0 2 7 16,-3-2-8-16,3 4 0 0,0-2-4 15,-3-1 2-15,5-1-28 0,1 0-49 16,2-3-59-16,0 2-104 16,2-4-52-16,3-4-150 0</inkml:trace>
  <inkml:trace contextRef="#ctx0" brushRef="#br0" timeOffset="32448.49">11049 13118 768 0,'0'0'129'0,"0"0"-39"0,0 0 39 0,31-8-14 0,-11 5-47 0,14-1-14 16,10-4 0-16,10 4-1 15,8-4-19-15,-5 4-13 0,-8-2-12 16,-7 4-6-16,4 1-3 0,-2-1-3 15,0 2-9-15,0 2-37 0,-3 0-38 16,0 5-46-16,-2-2-75 0,-8-2-111 16,-7 0-91-16</inkml:trace>
  <inkml:trace contextRef="#ctx0" brushRef="#br0" timeOffset="34284.37">12573 13352 363 0,'0'0'95'16,"0"0"-8"-16,0 0 32 0,0 0-20 15,-13 34-27-15,11-28-17 0,-1-3-3 16,1-1-7-16,2-2-7 0,0 0 5 15,0 0 4-15,0-3 8 16,0-5-5-16,5-2-15 0,5-5-8 16,3-6-4-16,8-6 0 0,2-2-5 15,11-7-6-15,9-12-4 0,9-10-2 16,5-7-1-16,0 1-3 0,-5 6 4 16,-6 6-2-16,-2 5 0 0,2 3-2 15,-7 4-1-15,0 2-1 0,-3 1 0 16,0 2 0-16,-5 3 9 0,-7 5-4 15,-4 4 3-15,-7 9-2 0,-2-3 2 16,1 2 7-16,1-3-3 0,-2 0 1 16,-4 4-1-16,1 3 1 0,-5 2-1 15,-3 3-4-15,2 2 0 16,-2 2-3-16,0 2-5 0,-2 1-2 0,-3 7 0 16,-1 2 2-16,-1 2 0 15,-4 7 0-15,1 4 1 0,0 1-1 16,-6 13 1-16,1 7 0 0,-6 10-1 15,3 6 0-15,0-6 0 0,5-1 1 16,5-10-1-16,6 2 1 0,2-5-1 16,0-1 0-16,5-4 1 0,2-6 0 15,-1-8 2-15,1-3 18 0,4-5 4 16,-1 3 0-16,6 0-4 0,4-3-4 16,1-1-3-16,2-6-4 15,0-3-6-15,6-3 1 0,-3-4 0 16,2-6 2-16,1-6-1 0,-4-2 1 15,1-8-6-15,3-8 1 0,4-15-1 16,1-12-1-16,-1-7 2 0,-4 6-2 16,-8 10 0-16,-6 13-2 0,1 6 2 15,-6 9 0-15,-2 7 0 0,-3 7 0 16,0 5-2-16,-5 1 4 0,3-1-3 16,-3 4 1-16,0 1-2 0,0 1-6 15,-3 9 0-15,-2 6 8 0,0 6 0 16,-6 3 0-16,4 9 1 0,-4 7-1 15,3 7 0-15,3-2 0 0,3-7 2 16,2-11 0-16,0-11 3 0,0 1 5 16,7 1-1-16,-1 0 0 0,1 4-5 15,4-7-3-15,-1 0 0 0,3-4-2 16,-3-6 1-16,6 1-19 0,2-3-36 16,0-1-23-16,3-3-20 0,2 0-25 15,0 0-22-15,8 0-56 0,-8 1-84 16,-2 0-80-16</inkml:trace>
  <inkml:trace contextRef="#ctx0" brushRef="#br0" timeOffset="34768.22">14028 13279 487 0,'3'-2'135'0,"-1"-5"-53"0,3-1 31 0,3-1-24 0,-3-3-45 0,3 1-20 16,2-1 4-16,1 1 5 0,2-3-6 15,0 1 0-15,-1 1 4 0,1 1 4 16,0 0 2-16,3 4 5 15,-3 1-10-15,0 2-11 0,-6 0-8 16,1 4-3-16,0 0-7 0,-3 1-3 16,0 6 0-16,-5 2 0 0,0 2 2 15,-2 6 4-15,-4 0-4 0,1 5 1 16,-5 0 3-16,0 2-1 0,-3-2-2 16,-3 1 3-16,3-2-2 0,-5-4 7 15,5 0 18-15,3-5 5 0,0-1 6 16,4-3-3-16,4-2-1 0,-1-3-10 15,1-1-8-15,2-2-2 16,5 0 7-16,3 0 8 0,2 0-2 16,0-2-2-16,8-2-4 0,3-1-2 15,2 1-3-15,3-2-12 0,3 1-6 16,-1-1-3-16,0 2-19 0,1-1-28 16,4 3-16-16,4 2-21 0,4 0-24 15,5 0-33-15,4 0-60 0,-17 0-103 16,-4-2-74-16</inkml:trace>
  <inkml:trace contextRef="#ctx0" brushRef="#br0" timeOffset="35552.83">15439 12542 271 0,'0'0'30'0,"0"0"-22"0,0 0 48 0,5-9 2 16,-2 4-12-16,-3 2 12 0,0 2 14 16,2-2 13-16,-2 1-8 0,3 0-3 15,-3 0-12-15,0 1-10 0,2 1-5 16,-2 0 1-16,5 0-11 0,-2-1-4 15,2 0-3-15,0-1-6 16,-2-1-4-16,5 1 0 0,-6 1 4 16,3-3-5-16,1 2 7 0,-4-1 0 15,1 1 2-15,-1 1 1 0,1 0-2 16,0-1-4-16,-3 1 2 0,0-1-8 16,0 2-6-16,0 0-5 0,0 0-6 15,0 0-2-15,0 2 0 0,-3 3 1 16,-2 0 1-16,-6 4 2 0,-1 3-2 15,-7 4 2-15,-4 1 0 0,-5-1-2 16,-8 7 2-16,-8 3 3 0,-8-1-1 16,-2 3 3-16,7-5 11 0,14-5 10 15,7-6-2-15,8-2-8 16,2 1-2-16,-2-1 1 0,0 1-3 16,3 1 1-16,2-2-2 0,2 1 3 15,6-4-6-15,0-1 1 0,5 1-1 16,0-1-1-16,0-1-2 0,5 1-2 15,3 0 4-15,2 1-1 0,3-2-1 16,3 3-1-16,2 1 0 0,2 0 1 16,1-3 7-16,7 3 0 0,-2 0 1 15,5 2-3-15,-2-2-5 0,-3 2-3 16,2-1-2-16,-2 0 1 0,-5-1-3 16,2 0-1-16,-3-2-2 0,1 1-14 15,0 1-14-15,-3-2-17 0,-3 1-19 16,3 1-10-16,-5 0-29 0,0 1-36 15,0 1-50-15,0-2-103 0,-3-3-118 16</inkml:trace>
  <inkml:trace contextRef="#ctx0" brushRef="#br0" timeOffset="36369.61">16496 12528 525 0,'0'0'65'0,"5"-11"-25"0,-5 6 62 0,0-2-59 15,-5 1-29-15,-3 2 11 0,-2 2 12 16,-6 2 4-16,-5 0 4 16,-4 7-9-16,1 3-8 0,-7 5-7 15,-5 5-8-15,-3 8 0 0,3 2-2 16,5-2 6-16,0 3-3 0,8 3-7 15,-3 8 3-15,3 5 10 0,12-11 34 16,6-6 2-16,5-11-7 0,3 0-15 16,2 2-19-16,8 1-8 0,2 1 0 15,6-1 2-15,5-2 2 0,0-1 4 16,5-6 1-16,5-1-2 0,5-3 1 16,3-4 2-16,3-4 1 0,-11-1 7 15,-10-5-1-15,-8 3 3 16,0-4-8-16,0 0-1 0,8-2-8 15,-3-5-2-15,0-4-7 0,-2 0 2 16,0-4-2-16,-6-4 0 0,1 0-1 16,-3-4 1-16,0 2 2 0,0 1-3 15,-6 0 1-15,-2 2 1 0,3 4-2 16,-5 4 4-16,-3-3 2 0,0 3-2 16,0-1 0-16,-3 1-1 31,1 3-2-31,-4-2-1 15,1 1 1-15,3 2 0 0,-3 0-1 0,2 2 0 0,0 0 0 0,1 1 0 0,-3 2 0 0,2 0 0 16,-2-2 0-16,0 4 1 0,2-2-1 16,-2-1 2-16,0 2-2 0,-3 0 0 15,3 0 0-15,0 1 0 0,-3 0 0 16,0 0-2-16,3 0 2 0,-3 1 0 16,3 1 0-16,-5 0 0 0,5-1-1 15,-1 2 1-15,-1 1 2 0,1-3-1 16,1 1 0-16,0 1 1 0,0 1-1 15,0 0 0-15,2-1 0 0,1 1-1 16,-1 1-1-16,-2 0 1 0,0 0-3 16,0 3-2-16,-3 1-16 0,0 3-24 15,0 2-27-15,-7 3-39 0,-6 4-62 16,0-2-129-16,1-2-212 16</inkml:trace>
  <inkml:trace contextRef="#ctx0" brushRef="#br0" timeOffset="41140.93">17932 5266 441 0,'0'0'45'0,"0"0"-24"31,21-18 64-31,-11 11-7 0,3-2-14 0,3-1-9 0,2 0 19 0,8-1-7 0,-3 0-14 16,10-5-11-16,11 1-7 0,5-3 0 15,1 4-14-15,-12 3-9 0,-9 3-8 16,-9 5-2-16,-1-2-2 0,1 2-17 16,1 0-60-16,0-2-69 0,-6 4-54 15,-2 1-75-15</inkml:trace>
  <inkml:trace contextRef="#ctx0" brushRef="#br0" timeOffset="41441.22">18183 5307 748 0,'0'0'7'0,"0"0"60"15,0 0-12-15,0 0 42 0,0 0-44 16,0 0-22-16,0 0 2 0,18-34 15 16,-18 34-15-16,0 1-14 0,-3 4-17 15,1 9-1-15,-3 3 10 0,-1 9 8 16,-1 6-5-16,2 9-5 16,-1 6-6-16,-1 1 0 0,1-3 1 15,1-6-4-15,-2-6 0 0,4-4-2 16,0-6-12-16,1-4-28 0,-1-3-31 15,1 4-24-15,2 1-52 0,0 5-30 16,0-7-52-16,0-2-71 0</inkml:trace>
  <inkml:trace contextRef="#ctx0" brushRef="#br0" timeOffset="41874.93">18426 5538 588 0,'0'0'74'0,"0"0"-58"16,0 0 66-16,41-23-21 0,-23 15-25 16,3-1 15-16,2 3 8 0,3-3-23 15,2-1-11-15,3 0-10 0,-2-1-5 16,2 0 3-16,-3-3-4 0,1 2-6 15,-3-1-2-15,-6 2-1 0,-4-1 0 16,-3 1 2-16,-8 3 2 0,-3-1-4 16,-4 1 0-16,-6 4-2 0,-5-2-1 15,-8 5-3-15,-4 1 3 0,-1 4 2 16,-3 2 1-16,-4 8-1 0,-1 1 0 16,3 5 1-16,0 4 3 0,3 4 7 15,2 2 6-15,5 1 1 0,8-2 4 16,3-1 7-16,5 2 12 0,5-4-2 15,5-1 0-15,5-4 3 0,6-2-5 16,2-4-12-16,8 1-10 0,2-8-9 16,6-1-1-16,7-6-4 0,-5-2-29 15,-2-4-38-15,-1-3-33 16,-12 1-43-16,18-12-50 0,-3 5-34 16,-10 0-103-16</inkml:trace>
  <inkml:trace contextRef="#ctx0" brushRef="#br0" timeOffset="42293.21">19147 5382 439 0,'0'0'112'0,"0"0"-29"0,0 0 19 15,0 0-32-15,20-42-49 16,-14 33-13-16,-6 4-4 0,0-2-4 15,-6 3-2-15,-1-1 1 0,-6 3 2 16,0 1-1-16,-3 1 1 0,1 1-1 16,-6 8-1-16,3 1 0 0,-3 1 1 15,6 1 1-15,2 1 4 0,0 3 4 16,8-3-1-16,5 0 2 0,0 2 7 16,10-4 0-16,1 1 15 0,7-2 14 15,0-1 11-15,5-3-13 0,3 1-10 16,-3-4-1-16,8 2-5 0,-3-3-8 15,3 0-5-15,0 1-8 0,-2 1-1 16,-1 0-5-16,-4 2 0 16,-4-2-1-16,-4 3 2 0,-8-2 0 15,-3 3-2-15,-5 2 5 0,-8 0 6 16,-5 1 8-16,0-2-4 0,-10 1-10 16,0-1-2-16,-3-3-3 0,-3 3 0 15,1-1-15-15,-3-5-15 0,2 3-18 16,1-5-42-16,5 0-9 0,-3-1-56 15,5-1-26-15,6-4-38 0,4 1-59 0</inkml:trace>
  <inkml:trace contextRef="#ctx0" brushRef="#br0" timeOffset="42676.32">19550 5057 596 0,'0'0'56'0,"0"0"1"0,0 0 6 0,0 0-44 0,0 0-13 16,23-30-2-16,-23 38-3 0,-3 4-1 16,-4 7 28-16,-4 4 35 15,-2 14 13-15,-7 7-13 0,-3 10-21 16,-1-1-14-16,4-3 1 0,7-16 1 15,5-11 2-15,3-5 0 0,2 0-10 16,1-1 5-16,2 3 10 0,0 0 2 16,2 1-7-16,1-6 1 0,10-2-4 15,-6-3-7-15,6-4-8 0,0 0-4 16,8-4-6-16,-6-2-2 0,6 0-2 16,-3 0-3-16,3-3-18 0,0-2-12 15,-3 2-16-15,-3-3-21 0,1 1-3 16,-3-2-26-16,-1 1-34 0,-4-9-91 15,0 5-27-15,-3-3-180 16</inkml:trace>
  <inkml:trace contextRef="#ctx0" brushRef="#br0" timeOffset="42859.38">19480 5416 894 0,'0'0'81'15,"0"0"70"-15,0 0-7 0,0 0-70 16,0 0-51-16,0 0 2 0,41-21-7 15,-17 15 1-15,4-1-3 0,-2 0-4 16,2 1-12-16,-2 0 0 0,3 4-1 16,-4 0-19-16,6 0-52 0,-5 2-36 15,18 0-97-15,-5 0-114 0,-5 0-95 16</inkml:trace>
  <inkml:trace contextRef="#ctx0" brushRef="#br0" timeOffset="43493.64">21167 5348 402 0,'0'0'96'0,"0"0"7"0,0 0 3 0,0 0-42 0,0 0-15 16,39-23-10-16,-36 18 3 16,-1 4-16-16,3 0-14 0,-5 1-6 15,0 0-6-15,-5 0-6 0,-3 2-2 16,-4 5 1-16,-9 2 7 0,-2 4-2 16,-3-1 2-16,-3 8 0 0,-2-2-2 15,6-1 2-15,1 4-2 0,4-1-7 16,4 0-3-16,6-2 3 0,5-3 3 15,5 0 3-15,2-2 2 0,6-2 1 16,5-1 2-16,8-1 9 0,-1-2 18 16,1-1 2-16,7-3 4 0,1 3 8 15,2-3-6-15,-3 0-12 16,6 1-5-16,-6-1-12 0,3 2-1 16,-5-2-2-16,-3 0 2 0,-2 4 4 15,-8-1 3-15,-5 1-3 0,-3 1-2 16,-5 0 3-16,-5 0 8 0,-11 2 4 15,-5-1 0-15,-4 1-7 0,-9 0-10 16,-10 1-3-16,-8 0-4 0,-2-1 0 16,2-3-5-16,9-3-19 0,14-3-11 15,8-1-18-15,3 0-16 0,5 0-17 16,6 0-41-16,-6 0-13 0,10-5-9 16,3-2-75-16,3-2-104 0</inkml:trace>
  <inkml:trace contextRef="#ctx0" brushRef="#br0" timeOffset="43926.96">21658 5084 423 0,'0'0'71'0,"0"0"-43"0,0 0 46 0,0 0-32 0,8-9-34 16,-16 17 19-16,3 5 24 0,-3 7 8 16,-5 2-3-16,0 4-6 0,1 12-33 15,-7 5-11-15,1 7 1 0,-2 1 14 16,-1-7 23-16,8-5 20 0,5-5-1 15,-2-8 1-15,7-1 3 0,-2-8-7 16,3 1-1-16,2 0-11 0,0 2-9 16,7 1-10-16,-1-3-3 0,4 0-5 15,3-4-2-15,2-1-1 16,3-5-9-16,8 1-5 0,-5-3-1 16,5-3 0-16,2-3-3 0,-4 1 0 15,1-1-5-15,1 0-29 0,-3-1-21 16,1-2-17-16,-4-3-23 0,1 2-16 15,-5-5-38-15,2 0-44 0,-8-1-16 16,0 1-109-16</inkml:trace>
  <inkml:trace contextRef="#ctx0" brushRef="#br0" timeOffset="44127.33">21563 5510 855 0,'0'0'13'0,"0"0"156"0,0 0 0 15,0 0-89-15,0 0-47 0,0 0-16 16,41-25-9-16,-10 17 0 0,13 2-2 16,5-2-6-16,3 0 0 0,-3 1-23 15,-8 3-39-15,-7 3-31 0,2-2-42 16,-3 0-55-16,1 3-14 0,-8-1-64 16,-5 1-45-16</inkml:trace>
  <inkml:trace contextRef="#ctx0" brushRef="#br0" timeOffset="44712.41">22302 5468 366 0,'0'0'141'0,"0"0"-39"15,0 0 11-15,0 0-40 0,0 0-39 16,18-34-15-16,-13 29 3 0,3-1 18 16,-6-2-1-16,3 3 6 0,-5 0 5 15,3 2-9-15,0-4-4 0,-3 4-9 16,-3-4-15-16,-2 3-10 0,0-3-2 16,-8 3-1-16,0-2-5 0,-3 3-13 15,-2 3 7-15,-2 0 3 0,-4 7 1 16,1 0 2-16,0 7-1 0,-3 0-14 15,3 6-11-15,-1 0-1 0,9 1-2 16,-1 2 18-16,4 0 15 0,6 3 1 16,4-3 2-16,2 0 26 0,2 0 8 15,6-2-3-15,5-1-5 0,0-3-8 16,0-5-6-16,2-3-4 16,-2-6-3-16,3-3 0 0,-3-1 5 0,5-9-6 15,-3-3-2-15,3-4-2 0,3-4-2 16,-5-2-9-16,2-2-11 15,-3-2 5-15,1 3 0 0,-3 2 9 16,-3 4 5-16,0 5 2 0,-5 4-1 16,-2 3 0-16,-3 5-1 0,0 1-10 15,-5 5 7-15,0 0 4 0,-6 5 14 16,1 2 3-16,2 3 1 0,3-1 12 16,0 1 11-16,5 2 7 0,0 0 2 15,0-2-5-15,10 2-5 0,1-4-11 16,7-2-10-16,2 0-8 0,1-3-7 15,7-3-4-15,3 0-5 16,0-4-49-16,0-1-43 0,0-1-2 16,0-4-33-16,11-7-58 0,-14 3-62 15,1-4-125-15</inkml:trace>
  <inkml:trace contextRef="#ctx0" brushRef="#br0" timeOffset="45112.37">22924 5023 494 0,'0'0'46'0,"0"0"16"0,0 0-8 15,16 13-40-15,-11-1-6 0,-5 7 4 16,0 3 34-16,-5 11-4 0,-3 12 14 16,-5 8 1-16,-7 2 4 0,-1-3 4 15,3-7-9-15,2-5 3 0,3-2 2 16,0-4-10-16,3-8-10 0,5-4-2 16,0-5-5-16,2-4-8 0,3 4-7 15,3-2-10-15,2 3-1 0,3-6 3 16,5-2 6-16,7-3-2 15,-2-5-8-15,6-2-6 0,4-2-1 16,3-5-17-16,-3-1-10 0,6 1-16 16,-6-2-23-16,6-1-20 0,-8-1-42 15,2 1-13-15,-7-1-29 0,-5-5 14 16,-4 2-96-16,-1 2-132 0</inkml:trace>
  <inkml:trace contextRef="#ctx0" brushRef="#br0" timeOffset="45328.07">22785 5423 724 0,'0'0'124'16,"0"0"-24"-16,0 0 14 0,0 0-91 16,44-14-20-16,-21 7 0 0,3 3 4 15,0-3-1-15,-3 0-6 0,8 2-1 16,-3-2-1-16,1 3 2 0,-1-3 0 15,3 5-2-15,-2-1-52 0,-1-1-52 16,11 2-89-16,-11 0-31 0,-2 1-92 16</inkml:trace>
  <inkml:trace contextRef="#ctx0" brushRef="#br0" timeOffset="45461.68">23327 5383 379 0,'0'0'139'15,"0"0"-21"-15,0 0 22 0,-25 50-73 16,14-27-19-16,1-1 7 0,-3 4-6 15,3-1-11-15,-3 2-18 0,2-2-13 16,1-2-6-16,2-1 2 0,3-2-3 16,0-2-11-16,5-5-67 0,0-2-83 15,5-3-29-15,-2-6-84 0</inkml:trace>
  <inkml:trace contextRef="#ctx0" brushRef="#br0" timeOffset="45594.99">23485 5248 922 0,'0'0'71'0,"0"0"24"16,0 0-74-16,26-39-21 0,-24 30-105 15,-2-7-112-15,0 7-38 0,0 1-197 16</inkml:trace>
  <inkml:trace contextRef="#ctx0" brushRef="#br0" timeOffset="46046.02">23798 5331 312 0,'0'0'83'0,"0"0"-77"15,0 0-6-15,0 0-14 0,-18-41-109 16,7 30 21-16,-2 5 52 0,-2-1 12 15,-1 3-5-15,-2 1 43 0,0 3 114 16,3 2-35-16,-6 3-4 0,8 2 10 16,-5 0-6-16,5 7-16 0,3-1-19 15,2 1-17-15,5 5-11 16,3-1-4-16,3-1 0 0,7 1 9 16,3 1-1-16,3-1-4 0,4-2 7 15,4 1 14-15,-1-3-10 0,8 2-8 16,-3-2 2-16,-2-3-3 0,3 1 6 15,-6 0-9-15,0 0-13 0,-7 0 1 16,-3 1-3-16,-6-1 3 0,-7 0-1 16,0-1-1-16,-5 1 6 0,-5-2 13 15,-3-1 12-15,-8 0-8 0,1-1-9 16,-4-2-5-16,1 1-5 0,-5-4-4 16,-3 1-1-16,0-2-8 0,5-2-16 15,-5 0-9-15,8-2-17 16,-3-4-21-16,5-2-37 0,5 1-75 15,6-1-155-15</inkml:trace>
  <inkml:trace contextRef="#ctx0" brushRef="#br0" timeOffset="46479.77">24444 4859 641 0,'0'0'82'0,"0"0"-34"0,0 0 3 0,0 0-51 16,0 0-4-16,15 36 3 0,-17-20 1 15,-9 10 3-15,-4 6-1 0,-6 13 0 16,-7 9 1-16,2 7 27 0,-3-6 11 16,4-4 14-16,6-7 10 0,4-3-7 15,-1-2 2-15,6-10-2 16,8-5-5-16,-4-5-7 0,6-3-8 16,0 3-5-16,0 2 1 0,6 2 2 15,-4-4-1-15,8-1-1 0,3-5-10 16,3-3-5-16,5-3-11 0,4-4 0 15,-4-2-6-15,8-1-2 0,-1 0-15 16,3 0-15-16,-3-4-12 0,6-3-19 16,-6-3-23-16,1-1-32 0,-1-2-44 15,3-6-53-15,-10 2-5 0,-6 2-98 16</inkml:trace>
  <inkml:trace contextRef="#ctx0" brushRef="#br0" timeOffset="46679.83">24276 5306 958 0,'0'0'160'0,"0"0"-53"15,0 0-50-15,0 0-56 0,0 0 26 16,39 3-17-16,-19-2-4 0,9 1-4 16,4 0-2-16,14-1 0 0,2-1 1 15,5 1-1-15,0-1-7 0,-7 0-29 16,-6 0-33-16,-5 0-59 0,3 0-45 15,-5 0-31-15,-6 0-3 0,-2 0-42 16,-16 0 27-16</inkml:trace>
  <inkml:trace contextRef="#ctx0" brushRef="#br0" timeOffset="46846.99">24942 5321 287 0,'0'0'146'0,"0"0"13"0,0 0 1 16,0 0-53-16,0 0-10 0,-28 39-31 15,15-28-20-15,5 2-14 0,-5 5-10 16,0-1 9-16,6 1 7 0,-9 2-11 15,6 0-10-15,-3 1-9 0,5-2-4 16,0 0-1-16,1-5-3 0,2-1-3 16,-1-3-48-16,6-2-52 0,0-2-58 15,3-4-81-15,5-2-58 0</inkml:trace>
  <inkml:trace contextRef="#ctx0" brushRef="#br0" timeOffset="46980.03">25017 5243 714 0,'0'0'92'16,"0"0"1"-16,13-41 75 0,-8 27-142 16,3-1-26-16,-8 4-54 0,3 0-80 15,2 0-40-15,-5 0-43 0,0 4-34 16</inkml:trace>
  <inkml:trace contextRef="#ctx0" brushRef="#br0" timeOffset="47347.17">25475 5245 608 0,'0'0'70'0,"0"0"0"0,0 0 35 15,26-41-70-15,-26 30-31 0,0 2-2 16,5 3-2-16,-10 1 0 16,-8 4-3-16,0 4 3 0,-3 6 0 15,-10 6 20-15,3 3 20 0,-3 6 11 16,-2 1 2-16,-3 7-3 0,8-1-1 16,2 1 6-16,0-2-9 0,11-1 0 15,2-4 5-15,8 2-13 0,0-3-12 16,13-3-10-16,8 0 5 0,-1-5-10 15,17 1-5-15,6-1-4 0,14-4-2 16,5-6-7-16,3-2-18 0,-8-4-25 16,-6 0-31-16,6-1-44 15,-2-5-75-15,-17 3-135 0,-7-4-216 0</inkml:trace>
  <inkml:trace contextRef="#ctx0" brushRef="#br0" timeOffset="48565.43">18607 7682 330 0,'0'0'96'0,"0"0"-15"0,0 0 11 16,0-14-33-16,2 7-5 0,6 0-13 15,0 1 6-15,2-1-11 0,8-1-8 16,0 1-6-16,6-1 9 0,-1 0 9 15,8 2-7-15,-3 0-8 0,3 4-8 16,0-1-5-16,-2 4-6 0,-1-1-5 16,-2 2-1-16,0 3 0 0,0 5 0 15,-6 4-1-15,-4 4-1 16,-6 5-1-16,-5 2 2 0,-5 1 1 16,-7 4-2-16,-14 6 3 0,-15 5-1 15,-8 6 2-15,-8 1 0 0,3-6-2 16,2-5 3-16,9-7-2 0,2-2 0 15,5-4-1-15,7-7 2 0,6-2-2 16,3-4 2-16,-3 2 14 0,-1 1 22 16,1 1 8-16,5-4-2 0,6 0-7 15,4-5-17-15,6-2-8 0,4 1 3 16,9-4 16-16,12 0 6 0,16-1-12 16,11-1-12-16,7 0-9 0,2-2-3 15,-7 2 1-15,-8 1-2 16,0 0 0-16,0 0 0 0,-5 0-22 15,0 0-29-15,-5 0-20 0,-3 0-31 16,-5-1-35-16,-2 0-71 0,-9-3 1 16,-4 1-134-16</inkml:trace>
  <inkml:trace contextRef="#ctx0" brushRef="#br0" timeOffset="48882.05">18609 7935 628 0,'0'0'96'0,"0"0"-36"15,0 0 65-15,0 0-27 0,44-21-41 0,-21 13 9 16,11-2 14-16,7 1-17 0,8-4-11 16,3 1-27-16,-3 2-21 0,-5 1-2 15,-5 5 0-15,2-4-2 0,-2 3-1 16,0 1-30-16,-3 2-41 0,-2 2-60 16,-1 0-66-16,-7 2-84 0,-11 0-102 15</inkml:trace>
  <inkml:trace contextRef="#ctx0" brushRef="#br0" timeOffset="49599.91">19284 8379 383 0,'0'0'56'0,"0"0"-8"16,0 0 34-16,0 0-23 0,23-16-18 15,-18 11 2-15,0 1 17 16,0 4-12-16,1-3-3 0,1 1 2 16,-4 2-3-16,2 0-4 0,-2 1-7 15,-1 3-10-15,-2 5-2 0,-5 2 8 16,0 3 2-16,-5 6-3 0,-3 6-11 15,0 1-3-15,-5 2 0 0,2 2-3 16,1 0 2-16,-3 0 7 0,5-2-7 16,0-2 8-16,5-1-1 0,0-2 6 15,3-3 0-15,0-2 1 0,2-4-3 16,3-2-2-16,0-1-1 0,5-4-3 16,3 0-4-16,-3-4-1 0,6 0 3 15,2-2-2-15,2-2-6 0,3 1-4 16,0-4-1-16,6-2-3 0,-4 2 0 15,6-2 0-15,-5 0-12 0,5-2-18 16,2 2-10-16,-7-4-19 0,5 0-24 16,-3 2-21-16,-5-1-49 0,8-3-75 15,-11 0-1-15,-4 1-126 0</inkml:trace>
  <inkml:trace contextRef="#ctx0" brushRef="#br0" timeOffset="49799.68">19245 8599 697 0,'0'0'105'0,"0"0"-30"15,0 0 22-15,0 0-18 0,0 0-13 16,36-3-5-16,-15-2-15 0,5-1-27 16,2-1-8-16,-2 2-8 0,2-3-3 15,1 2-8-15,-1 0-39 0,3-2-43 16,-2 2-50-16,12 0-39 0,-10 1-5 15,-3 0-132-15</inkml:trace>
  <inkml:trace contextRef="#ctx0" brushRef="#br0" timeOffset="50217.25">19733 8563 426 0,'0'0'68'0,"0"0"-24"0,0 0 43 15,0 0-32-15,0 0-39 0,0 0 13 16,34 9 9-16,-21-9-13 0,2 0 9 16,-2 0 17-16,5 0 1 0,3-2-7 15,-6-3 4-15,6 0-15 0,0-1-21 16,-1-3-6-16,-1 1-2 0,-1-1-4 16,-3-1 1-16,-7 2 0 0,0-5 3 15,-3 2 2-15,-5 1-4 16,-5-2-2-16,-3 2 1 0,-5 0 0 15,-3 1-2-15,-2 2-1 0,-2 0 1 16,-4 3 1-16,1 1-1 0,0 1 0 16,0 2 0-16,-1 0 1 0,1 4-1 15,3 2-1-15,1 2 0 0,1 4 1 16,3 2-1-16,2 0 1 0,3 2-1 16,4 1 1-16,1 3 1 0,5-2 4 15,0 1 19-15,8 2 9 0,2 0 3 16,3 0 3-16,3-4-14 0,4 3-13 15,1-6-4-15,0 0-8 0,5-2 0 16,2-2-14-16,-2-1-42 0,5-5-44 16,-5 1-31-16,5-3-55 0,5-4 3 15,-8-3-87-15</inkml:trace>
  <inkml:trace contextRef="#ctx0" brushRef="#br0" timeOffset="50734.21">20299 8486 372 0,'0'0'50'0,"0"0"36"0,0 0 24 0,0 0-44 16,41-27-11-16,-30 19 15 0,-3 1-24 15,-3 2-21-15,-3-1 15 0,3 0 2 16,-5 0-6-16,0 1-10 0,0 1-11 16,-5 0-6-16,-2 4-6 0,-6 0-2 15,0 0-1-15,-3 1 1 0,-4 5-2 16,-1 0 2-16,0 2-2 0,1 1 1 16,-1 0-1-16,5 0-2 0,1-1-1 15,5 1 4-15,4 0-1 16,-1-1 1-16,4 1-1 0,3 0 1 15,0-1 0-15,5 2 1 0,3 1-1 16,2 1 2-16,1-2 3 0,2 1-1 16,-1 0 1-16,7-1 8 0,-4-2 2 15,3 0 5-15,0 2-2 0,0-1-6 16,0-4-4-16,0 4-1 0,-2-2-4 16,-6-3 2-16,3 5-2 0,-5-4 1 15,-3 2-1-15,-5 2-2 0,0-4 2 16,-8 0 1-16,-2 0 9 0,-5 0-1 15,-4-3-6-15,-4 2-4 0,3-3-2 16,-9-1-1-16,3 0-7 0,-2-2-21 16,-1-3-23-16,4 2-22 15,-4-4-54-15,6 2-30 0,0-7-4 16,2 5-68-16,8 0-25 0</inkml:trace>
  <inkml:trace contextRef="#ctx0" brushRef="#br0" timeOffset="51151.09">20666 8339 637 0,'0'0'69'0,"0"0"25"16,0 0-6-16,0 0-71 0,26-9-16 16,-26 9-1-16,0 4-7 0,0 6-1 15,-8 0 8-15,-2 6 2 0,-1 2 14 16,-1 4 23-16,-7 5-2 0,4 0-18 16,-6 0-8-16,6 3 2 0,-1-2-6 15,1-2 0-15,2-2 7 16,5 0 13-16,0-1 10 0,3-5 6 15,3-1 3-15,2 0-4 0,0-5-8 16,2-1-7-16,3-4-7 0,3-2-11 16,5-1-2-16,-5 0-1 0,5-3-5 15,2-1-1-15,3 0-2 0,-5-4-11 16,3 1-6-16,4 1-12 0,-4 1-9 16,2-2-22-16,3-1-22 0,-3 1-12 15,-3-3-52-15,8-2-19 0,-7 1-70 16,-6-3-88-16</inkml:trace>
  <inkml:trace contextRef="#ctx0" brushRef="#br0" timeOffset="51351.2">20488 8539 701 0,'0'0'88'15,"0"0"33"-15,0 0-16 0,0 0-60 16,0 0-34-16,33 0-1 0,-17 0-6 15,5 0-2-15,2-2-2 0,0 1 0 16,-2 0 0-16,5-1 0 0,-6 1-3 16,1 0-38-16,-6 1-53 0,9-2-29 15,4-1-22-15,-7 1-97 0,-1 1-99 16</inkml:trace>
  <inkml:trace contextRef="#ctx0" brushRef="#br0" timeOffset="52085.12">22110 8071 251 0,'0'0'209'16,"0"0"-144"-16,34-5 41 0,-16 2-35 15,3 1-25-15,-1 2-13 0,6-1 6 16,-2-2-3-16,1 2-20 0,-4 0-10 15,0 0-5-15,-1 1-1 0,-2 0-4 16,1 0-26-16,-7 0-38 0,7 2-22 16,-6-1-58-16,-3 1-112 0</inkml:trace>
  <inkml:trace contextRef="#ctx0" brushRef="#br0" timeOffset="52318.84">22134 8212 765 0,'0'0'115'0,"0"0"11"16,0 0 14-16,36 7-43 0,-15-7-48 16,4 1-17-16,4-1 0 0,-1 0-16 15,6 0-7-15,-3 0-9 0,5 1-4 16,5 2-14-16,-7-1-12 0,0 1-13 15,-6 1-39-15,-2 2-56 0,15 2-94 16,-5-2-28-16,3 1-192 0</inkml:trace>
  <inkml:trace contextRef="#ctx0" brushRef="#br0" timeOffset="57341.42">23707 8659 232 0,'0'0'51'0,"0"-1"9"16,0-1-6-16,0 0-4 0,0 2-12 16,0 0 9-16,0 0 4 0,0 0-6 15,0 0-1-15,0 0 9 0,0 0 0 16,0 0 3-16,0 0-8 0,0 0-15 16,0 0-16-16,0 0-2 0,0 0-10 15,0 0 0-15,0 0-3 16,3 0 1-16,2 0 5 0,-5 0 0 15,8 0 3-15,-3 0 5 0,-2 0-1 16,4 0-2-16,4 0 4 0,-4 0 2 16,1-3-2-16,5 2 2 0,0 0-2 15,0 1-1-15,0 0-2 0,2 0-1 16,1 0-5-16,4 0-1 0,1 0-2 16,5-1-1-16,0 0 0 0,2-2 2 15,8-1-2-15,8 1 1 0,5-1 2 16,6-2-2-16,-6-1 5 0,-3 1 4 15,1 1-1-15,-6 2-3 0,3-1 2 16,0 0-2-16,5 0-1 16,-2 1 2-16,7-3 0 0,0 2-5 15,3 0-2-15,2 1-3 0,-2 2 2 16,3-1-2-16,2-2 0 0,0 2-1 16,0-3 0-16,2-1 2 0,1 1-2 15,2 0 1-15,0 0 0 0,0 1 0 16,-2 2 4-16,2-3 8 0,0 1-1 15,1 0-2-15,1-2 0 0,4 2-3 16,2-2-1-16,0 4-3 0,0-3 0 16,-1 1-2-16,1 0 0 0,0-4-1 15,0 3 1-15,3-1 10 0,2 4-2 16,-3-3-3-16,-2 1 0 0,5 0 0 16,1-2-4-16,-7 4-2 0,1-3 1 15,3 2 1-15,2-1-2 0,0-1 0 16,-2 3 1-16,2-2-1 0,-5 1-1 15,2 0 1-15,3-1 1 0,3 0 0 16,-3 2 1-16,3 2-2 0,-3-1 1 16,-3 1-1-16,3-2 1 0,1-1-1 15,1 1 3-15,6 1-2 0,-5-1 0 16,-3 2-1-16,3-1-1 0,-6 0 0 16,8-1 1-16,-2 0 4 0,0 0-4 15,-1 1 1-15,-1 0-1 16,1 0 0-16,-2 1 0 0,-2-2-1 15,2 0 2-15,3 1-1 0,-3 1 4 16,-3 0 0-16,3-2 3 0,0 2-2 16,-2 0-4-16,7-1 5 0,-2 0-3 15,0 0-3-15,-1 0 0 0,-7 0 2 16,5-1-2-16,-2 1-1 0,2-3 1 16,0 3 0-16,3-1 1 0,-3-1-1 15,-3-2 0-15,-2 3 0 0,5-1 0 16,-2-1 0-16,2 2 2 0,0 1-1 15,-2 0 0-15,2 0 7 0,-5-1-1 16,5 2-1-16,-3 0-5 16,-2 0 2-16,5 0-2 0,-2 0 1 15,2 2 1-15,-10-2-2 0,5 0-1 16,-3 0 0-16,-5 0 0 0,-2 0 0 16,-1 0 2-16,-7 0-1 0,5 0-1 15,-8-2-1-15,-2 2 1 0,-8-3 0 16,3 1-3-16,-9 0 2 0,-1-3-8 15,-9 3-9-15,-2-1-3 0,-11 1-13 16,3 0-8-16,3-1-13 0,-5 0-17 16,4-1-43-16,3-2-74 15,-7 1-78-15,-8-2-140 0</inkml:trace>
  <inkml:trace contextRef="#ctx0" brushRef="#br0" timeOffset="59125.68">23728 7473 141 0,'0'0'64'0,"0"0"10"0,10-11-9 15,-7 7 21-15,5-1-15 0,-8 1-11 16,7 1-1-16,-7-2-7 0,6 2-8 15,-4 0-10-15,3-1-6 0,-5 0-4 16,3 2-1-16,2-1-3 0,0 1-9 16,-2 2 3-16,2 0 9 0,-2-3 8 15,2 2-2-15,-5 0 8 16,0 0 1-16,0 1-1 0,2-1-4 0,-2 1 1 16,0 0-3-16,0 0-1 15,0 0-6-15,0 0-5 0,0 0-5 16,0 0-6-16,0 0-5 0,0 0-3 15,0 0 0-15,-2 2 0 0,2 0 0 16,-5 1 4-16,-3 2-2 0,3 2 3 16,-6 2 0-16,4 2-2 0,-6 2-1 15,0 4-1-15,0 4-1 0,-8 1 1 16,3 9-1-16,-5 6 0 0,-3 12 0 16,3 12 1-16,-1 4 3 15,9-1 10-15,-1-4 13 0,11-6 18 16,-3-1 2-16,3-2-8 0,5-6 28 0,0 0-26 15,8-6-14-15,5-1-4 16,0-11-4-16,-5-6-10 0,2-5-6 16,0-2-1-16,8 3 1 0,-5-4-3 15,3 1-3-15,-1-6-28 0,3-1-29 16,3-5-22-16,-8-2-21 0,3 0-37 16,4-11-64-16,-2 1-96 0,-7 0-143 15</inkml:trace>
  <inkml:trace contextRef="#ctx0" brushRef="#br0" timeOffset="60076.46">23973 7831 200 0,'0'0'172'0,"0"0"-68"0,0 0-7 0,0-2-27 16,0-1-23-16,0-1-6 0,3 1 14 15,2-4-2-15,0 3-18 0,-2-2-1 16,5-1 0-16,-1 0-5 0,4-1 1 16,-3 1-2-16,-1-2 5 0,6 1 7 15,0-1 0-15,-5 2-7 0,5 1-2 16,0-3-6-16,0 3-5 0,0-1-7 16,2 1 2-16,-2 0-2 0,-3 0-4 15,1 3-3-15,2 0 1 16,-6 2-1-16,1 1 0 0,0 0 0 15,-3 4-3-15,0 1-2 0,-2 4 1 16,2 1 0-16,-5 2 5 0,0 6 2 16,0-1 6-16,-5 4-3 0,-3 2 1 15,0 0-6-15,-2 2 3 0,0 0-8 16,-3 0 2-16,0-3-3 0,-5 2 0 16,2-3 1-16,3-4-1 0,-2-1 5 15,4-5 10-15,1-2-8 0,5-4-2 16,2-1-2-16,-2-4-1 0,5 0 4 15,0-4 3-15,0-3-4 16,5-1 2-16,3-1-3 0,0-3-2 16,0 1 1-16,4-3-3 0,4 0 0 15,-3-3 0-15,5-1 1 0,-3-1-2 16,4 0 0-16,1-1 1 0,-4-1-1 16,4 1-3-16,-2 4 3 0,-2 0 1 15,-3 5-1-15,0 1 0 0,-5 0 1 16,-3 4 0-16,3 0 0 0,-8-1 1 15,2 3 4-15,-2-1-2 0,5 1-1 16,-5 0 1-16,0 3 0 0,0-2 6 16,0 1-3-16,0 2-1 0,0 0 1 15,0 0-7-15,-5 0 2 16,3 5 0-16,-6 0 0 0,3 2 0 16,-3 1 1-16,0 2-3 0,-2 0 0 15,2 4 1-15,0 0-1 0,-5 1 0 16,6 1 0-16,-4 1 0 0,3-1 0 15,1 2 0-15,-1-1 0 0,3 0 0 16,2 0 2-16,3-1 5 0,0-1 8 16,0-1 1-16,0-1 2 0,3-3-2 15,2-1-1-15,3-2-2 0,-1-3-2 16,4-1 0-16,-3-2 5 0,4-1-1 16,1 0 2-16,3-1-9 0,-1-3-4 15,-2 2-2-15,5-4-2 0,-2 3 0 16,5-2-28-16,-3 0-23 0,2 2-17 15,1-2-19-15,-5 3-25 0,2-2-24 16,5-3-62-16,-5 3-113 0,-3-1-84 16</inkml:trace>
  <inkml:trace contextRef="#ctx0" brushRef="#br0" timeOffset="60360.55">24594 7950 549 0,'0'0'116'0,"0"0"24"16,2 0-13-16,-2-2-29 0,0 1-38 16,0 1-29-16,0 0-3 0,0 3-11 15,0 3 4-15,-2 4 11 0,2 3-3 16,-8 7 0-16,3 1-9 0,-3 4-7 15,3 1-7-15,0 1 0 0,2 1 0 16,-2-1-5-16,2-3-1 0,3-1 0 16,0 1-14-16,0-4-29 0,3-4-14 15,2-4-77-15,0-3-91 0,3-4-39 16,-6-4-196-16</inkml:trace>
  <inkml:trace contextRef="#ctx0" brushRef="#br0" timeOffset="60727.28">24743 7816 419 0,'0'0'213'16,"0"0"-106"-16,0 0 35 0,0 0-38 15,0 0-6-15,0 0-33 0,34-8-5 16,-18 8-1-16,2-3-17 0,-3 1-15 15,1 0-4-15,4 0-11 0,-2 1-7 16,-2 1-3-16,2-1-2 0,-3-1-12 16,4 2-42-16,-4 0-53 0,13 0-81 15,-7 0-107-15,2-1-81 0</inkml:trace>
  <inkml:trace contextRef="#ctx0" brushRef="#br0" timeOffset="61628.42">25366 7672 338 0,'0'0'109'0,"0"0"-14"0,0 0 16 15,0 0-53-15,0 0 11 0,26-31-12 16,-18 26 7-16,2-1-3 0,0-1 1 16,1 3 3-16,-1-3-3 0,3 4-10 15,0-1-7-15,0 3-13 0,0-2-10 16,-5 3-7-16,4 0-6 0,-4 0 0 16,0 3-3-16,2 1 0 0,-2 0-3 15,0 3-1-15,-3 1-2 0,3 1 0 16,-6 1 0-16,3 5 0 0,-5-1 5 15,-5 4 4-15,3 2 4 16,-6 1 2-16,3 0-7 0,-3-2-4 16,-2 2-3-16,-1-4 1 0,1 2-2 15,0-2 0-15,-3-2 1 0,-5-1 0 16,5 0 0-16,2-5 0 0,-2-1 2 16,6-2-1-16,2-2-2 0,-3 1 3 15,8-4 2-15,-5-1 3 0,5 0 6 16,0 0 0-16,5-3-2 0,-3-3-3 15,9 1-5-15,-1-3-3 0,3-2 0 16,5 0 0-16,-2-2 0 0,4 0-1 16,1-1 0-16,0 0-1 0,-1 1 1 15,6 0 0-15,-5-2 0 0,5 0 1 16,-6 1-1-16,-4 0 0 0,2-1-1 16,-5 1 2-16,-3 0-1 0,0-1 1 15,1 3-1-15,-6-1 0 0,3 1 2 16,-3 2-1-16,-3 1-1 0,4 2 1 15,-6 1-1-15,0 3 0 0,0-1-1 16,0 1-1-16,-3 2-13 0,-2 0 6 16,0 4 8-16,-6 2 1 0,1 4 1 15,-3 3 4-15,3 2 3 0,-3 2-3 16,0 2 0-16,0 1 3 0,0 1 4 16,5 0 9-16,-5 0 5 15,11 0 10-15,-3 0 6 0,0-1-1 16,5-3-9-16,0-2-6 0,10-1-3 15,-2-1-6-15,5-5-1 0,-3 0-4 16,8-5-6-16,3-3-3 0,-1 0-1 16,1-3-2-16,5-5-24 0,-3 2-33 15,-2-2-18-15,2-1-19 0,-2 1-29 16,-1 1-36-16,4-3-71 0,-6 2-82 16,-3 3-86-16</inkml:trace>
  <inkml:trace contextRef="#ctx0" brushRef="#br0" timeOffset="62161.93">25929 7904 565 0,'0'0'104'0,"0"0"18"0,0-4-38 16,6 0-37-16,-4 0-16 0,6-1-13 15,-3 1 18-15,3 0-10 16,0-1 5-16,2 2 8 0,-2-1-4 16,-1 0 7-16,1 2-7 0,3-1-8 15,-9 2-4-15,3 0-7 0,-2 1-12 16,2 0-1-16,0 0-3 0,-2 1 0 15,2 3 0-15,-5-1 0 0,3 3 1 16,2-1 1-16,0 3 2 0,-3 1 4 16,-2 3 3-16,0 1 1 0,0 3 1 15,-2 1-1-15,-6 0-5 0,3 3 2 16,-8 0-4-16,0-1-1 0,0 0-2 16,-2-2 1-16,-1 1 6 0,3-4 17 15,0 0 4-15,6-3-2 0,1-1 1 16,-1-3-7-16,7-3-6 0,0-2-9 15,0-1 3-15,2-1 3 0,9 0 5 16,-4-2 1-16,6-3-9 0,3 2-4 16,2-3-2-16,5 2-2 0,-2-3-1 15,5 4-1-15,-6-2 0 0,6-1-6 16,-5-1-24-16,2 0-13 0,3 1-21 16,-5-2-8-16,4 4-27 0,-4-5-12 15,-5 2-27-15,9-6-32 0,-12 3-38 16,3-1-91-16</inkml:trace>
  <inkml:trace contextRef="#ctx0" brushRef="#br0" timeOffset="62746.15">25537 7485 241 0,'0'0'91'0,"-11"0"9"16,6 0 28-16,0 0-52 0,2-2-4 16,3 2-3-16,0-1 23 0,0 1 5 15,0-2-24-15,3 0 5 0,7 1-2 16,1-2-9-16,7 3-5 0,8-1-4 15,-3 1-3-15,10 0-12 0,9-1-7 16,-3-1-13-16,-11 2-14 0,0-1-6 16,-2 1 1-16,-5 0-4 0,7 0-4 15,-2 0-28-15,0 1-25 0,-3 1-23 16,3 0-25-16,-5 2-35 0,12 1-83 16,-7 0-25-16,-5-3-124 0</inkml:trace>
  <inkml:trace contextRef="#ctx0" brushRef="#br0" timeOffset="63363.46">26271 7231 531 0,'0'0'78'0,"0"0"5"0,0 0 4 0,0 0-27 15,33 12-15-15,-20-3-3 0,3 2 3 16,4 2-9-16,-2 5-11 0,3 5-4 15,7 8-4-15,1 13 9 0,4 13 13 16,1 4-4-16,-6 1 1 0,-2-4-9 16,-8-5-3-16,-2 0 4 15,-1-1-7-15,-4-5-6 0,-9 0-9 16,-2-5-3-16,0-5 4 0,-7-5 3 16,-1-5 0-16,-5-7 2 0,5 1-6 15,-10 1-3-15,-3 3-3 0,1 0 6 16,-4-4 1-16,4-5 5 0,-6-1 0 15,0-3-10-15,3-2 1 0,-3 0-3 16,5-3 0-16,-5-1-4 0,11 1-10 16,-3-4-9-16,2 4-8 0,9-3-15 15,1 1-27-15,6-1-56 0,13-1-56 16,0-2-41-16,8-1-177 0</inkml:trace>
  <inkml:trace contextRef="#ctx0" brushRef="#br0" timeOffset="64214.14">27449 7784 225 0,'0'0'152'16,"0"0"-43"-16,0 0-6 0,0 0-32 16,5 0 5-16,-2 0-15 0,2-1 13 15,8 0 16-15,0 1-4 0,2-2 5 16,6 2-11-16,5-2-1 0,7 1-15 16,8 1-9-16,6-1-13 0,-3-1-8 15,2 2-9-15,-12 0-12 0,-6 0-7 16,-7 0-3-16,-3 0-3 0,-2-1 0 15,-3 1 0-15,2-3-4 16,3 2-33-16,-5-1-20 0,0 1-27 16,-3-2-40-16,3-3-78 0,-5 1-130 15,2-1-179-15</inkml:trace>
  <inkml:trace contextRef="#ctx0" brushRef="#br0" timeOffset="68368.39">28935 7113 207 0,'0'0'73'0,"0"0"-35"15,0 0 4-15,12-9-18 0,-6 7-7 16,-1 0-11-16,-3 1-2 0,-2-1 12 15,6 2 7-15,-6 0 27 0,0 0 9 16,0 0 6-16,0 0 1 0,0 0 1 16,0 0-5-16,0 0-6 0,0 0-10 15,0 0-16-15,0 0-12 0,0-1 2 16,0 1-6-16,0 0 2 0,-6-1-8 16,6 1-4-16,-2 0 7 0,-3 0 5 15,5 0 6-15,-8 2 2 0,3 2 3 16,0 1-9-16,-3 2-6 0,0 0 0 15,0 2 2-15,-5 3-3 16,0 2 4-16,-2 2-2 0,2 3-4 16,-5 2 0-16,2 2-1 0,-4 6-3 15,-1 4-5-15,-5 12 2 0,-2 13-1 16,-1 4 1-16,9 2-2 0,2-2 2 16,5-8 0-16,5 1 20 0,3 1 20 15,2-6 4-15,3-2 1 0,0-4-8 16,8-1-10-16,0-3-7 0,5-3-6 15,-6-8-5-15,6-5-1 0,-5-6 0 16,2-1-6-16,1-1 0 0,7 0-2 16,-5-1-2-16,2-3-3 0,-2-5-38 15,3-4-29-15,2-2-51 16,-5-2-45-16,2-9-70 0,-2-1-41 16,0-2-207-16</inkml:trace>
  <inkml:trace contextRef="#ctx0" brushRef="#br0" timeOffset="69269.22">29108 7906 435 0,'0'0'58'0,"0"0"14"0,0 0 35 16,0 0-15-16,0-3-5 0,2-4-18 15,-2-2 3-15,5-3-17 0,3-2-15 16,0-2-6-16,5 0-18 0,2-5-4 15,3 1-1-15,-2-2-6 0,10-1-2 16,-6 0 0-16,1-4 3 16,0 2 4-16,-3-1-1 0,5 0 7 15,-5-1 1-15,3 1-2 0,-6 4 8 16,3-2 1-16,-2 6-2 0,-3-1-2 16,0 1-1-16,-5 3-4 0,-3 0-1 15,2 3-6-15,-1-2 3 0,-4 1 1 16,3 3-1-16,-2-1-2 0,2 3-2 15,-5 1 2-15,5 2-2 0,-5 0 2 16,3 1 1-16,-3 0 1 0,0 2-2 16,0 1 2-16,0 1-6 0,0 0-5 15,0 5-5-15,-3 0 5 16,-2 4 1-16,-3 1 1 0,3 3-2 16,-3-1 0-16,1 5 1 0,-4 3-2 15,4 2 2-15,-1 4 0 0,0 3-1 16,3 0 1-16,2 1-1 0,-2 1 2 15,5-1 5-15,0-2 7 0,0-1-2 16,0-2 1-16,8-4-3 0,-3-3-3 16,3-4-4-16,5-1-1 0,0-3 4 15,0-3-1-15,2-6 6 0,6-1 4 16,-6-4 1-16,9-3-7 0,-4-3 2 16,-4-4 6-16,4-3 5 0,-1-4-3 15,1-4-11-15,-4-3-2 0,4-9-5 16,-2-5 3-16,-2 5-2 0,-3 6-2 15,-5 5-1-15,-1 10 1 0,-1-5 0 16,6 0 2-16,-9 4-2 0,2 2 0 16,0 4-2-16,-5 2 1 0,0 5 0 15,0 0-1-15,0 4-3 0,0 0-1 16,-10 7-1-16,7 4 6 0,-7 6 1 16,0 4 0-16,-1 6 2 0,4 7 0 15,4-5 4-15,-2 3-3 0,0 2 6 16,5-8 3-16,5 5 7 0,0-3 7 15,3-3 1-15,0-1-5 16,5-3-1-16,-1-4-7 0,1-4-3 16,3-3-1-16,-3-3-4 0,2-4-6 15,6-3-4-15,-3 0-28 0,3 0-29 16,-1-6-28-16,1 2-16 0,0-1-27 16,-6 0-23-16,8 0-37 0,-2-4-90 15,0 2-50-15</inkml:trace>
  <inkml:trace contextRef="#ctx0" brushRef="#br0" timeOffset="69552.4">30118 7714 452 0,'0'0'219'0,"0"-2"-113"0,5 1 24 0,-5-1-33 16,0 1-31-16,0 1-30 0,0 0-28 16,0 4-7-16,0 4 7 0,-5 2 30 15,-3 3 7-15,0 2-6 0,3 4-6 16,-2-1-15-16,-1 2-11 0,-3 1-5 16,9-3-2-16,-3 1 5 0,2 0-5 15,-2-3-4-15,5 0-25 16,0-4-22-16,0 0-13 0,5-2-22 15,-2 0-54-15,2-1-20 0,3-5-19 16,-8-1-156-16</inkml:trace>
  <inkml:trace contextRef="#ctx0" brushRef="#br0" timeOffset="69919.87">30288 7543 644 0,'0'0'215'0,"0"0"-113"16,0 0 38-16,0 0-52 0,0 0-31 16,39-12-19-16,-26 10-9 15,3 0-5-15,-1 0-4 0,3 1-5 16,-5-1 4-16,3 2-7 0,2 0-9 16,-3 0 0-16,-2 0 1 0,3 2-4 15,-3-1-11-15,5-1-39 0,-3 1-38 16,3 0-58-16,11-1-91 0,-6 0-45 15,3-1-219-15</inkml:trace>
  <inkml:trace contextRef="#ctx0" brushRef="#br0" timeOffset="70954.3">30867 7914 544 0,'0'0'69'0,"0"0"10"0,0 0 57 16,0 0-57-16,13 4 19 0,-5-4 7 16,0-3-25-16,10-2-14 0,-3-2-11 15,6-4-5-15,5-2-4 0,0-3-7 16,2 0-12-16,0-2-4 0,11-10-3 15,-10 3-5-15,4-3-12 0,-4 0-2 16,-3 2 5-16,-1-2 0 0,-4 2 3 16,-5 1 0-16,2 0 5 0,-8 4 4 15,3 1 2-15,-8 0-5 0,3 5-5 16,-3-3 0-16,-2 5-6 0,2 2-2 16,-5 0-2-16,5 3 0 0,-3 1 0 15,-2 1 0-15,6 1 0 16,-6 2 0-16,0 2 0 0,0 1-5 15,0 0-1-15,0 1-6 0,0 5 7 16,-6 2 5-16,4 0-2 0,-3 2 1 16,0 0 1-16,2 5 0 0,-2 0 0 15,-3 5 0-15,3-1 0 0,-3 4 0 16,3-1 1-16,2 1-1 0,-2 2 1 16,3-2-1-16,2 1-1 0,0-1 1 15,0-2 1-15,2-2 0 0,3-2-1 16,3-2 1-16,0-2 1 0,0-3 3 15,2-3 4-15,3-3 1 0,-3-2 2 16,8-2 0-16,-2-4 0 16,2-1-1-16,-3-3 3 0,6-2-1 15,-3-7-1-15,-2 1-2 0,2-6-1 16,2-10-4-16,4-6-1 0,-6 1-4 16,-3 6 0-16,-2 5-1 0,-8 9 1 15,3-1 2-15,0 0-2 0,-8 4-1 16,5 3-1-16,-5 4 1 0,0 2 1 15,0 1-6-15,0 4 1 0,-5 0-4 16,0 7-1-16,-3 3 7 16,5 5 1-16,-7 4 2 0,2 4-1 0,1 1 1 15,1 2 0-15,4-1 1 16,-3 1 1-16,5-3 2 0,0 0 2 16,0-1 4-16,7-2-2 0,-1-1-3 15,1-2-1-15,6-3 3 0,0-3-5 16,3-4-2-16,2-2-3 0,2 0-29 15,1-4-22-15,5-1-19 0,-3 2-21 16,-2-2-25-16,5-2-32 0,2-4-76 16,-7-1-111-16,-1-1-164 0</inkml:trace>
  <inkml:trace contextRef="#ctx0" brushRef="#br0" timeOffset="71689.33">31909 7772 384 0,'0'-4'88'0,"0"3"-4"0,5 0-4 0,-3-3-37 0,-2 1 0 16,6 0-5-16,-1 1-4 0,-3 0 16 15,6-2-1-15,-3 2 7 16,3 1-3-16,-3-3 0 0,3 1-7 16,-3 0-4-16,3 1-8 0,0-1-2 15,-1 0-2-15,4 1-9 0,-4-2-8 16,1 3-2-16,0-2-7 0,5 1-4 15,-5 1 0-15,-3 1 2 0,2 0-1 16,-1 0-1-16,-4 0 0 0,-2 6 0 16,0 1 0-16,0 4 9 0,-2 3 6 15,-4 3-3-15,-1 2-5 0,-6 3 5 16,0-1-4-16,-3 2 0 0,-2 0-6 16,-2-4-1-16,-1 1 2 0,0-1-1 15,6-2-1-15,-3-3 5 16,2-2 18-16,3-3 6 0,8-2-5 15,-3-2-9-15,6-4-10 0,-3 2 0 16,5-3 22-16,5 0 20 0,-3 0-5 16,6-4-15-16,5 3-6 0,0-5-1 15,8 2-2-15,-3 2 2 0,2-2-8 16,4 0-7-16,-4 2-5 0,6-2 0 16,-5-2-2-16,-1 3-5 0,1-2-14 15,0 2-19-15,-1 0-12 0,1-2-6 16,0 3-8-16,-3-2-19 0,3-1-25 15,-6-1-32-15,11-4-95 0,-11 3-58 16,-2-2-196-16</inkml:trace>
  <inkml:trace contextRef="#ctx0" brushRef="#br0" timeOffset="72372.73">32281 7125 382 0,'0'0'58'0,"0"0"37"0,0 0-8 0,2 0-32 15,-2-1-10-15,0-1 3 0,5 0 8 16,-2 2 5-16,2 0-8 0,0 0 2 15,3 0 2-15,-5 3-2 0,10 2 0 16,-6 4-12-16,6 3-20 16,0 5-13-16,0 4-7 0,3 7-1 15,2 9-1-15,-5 15-1 0,0 17 0 16,-6 5 0-16,-7 3 1 0,0-4 0 16,-5-7 3-16,-8-2 24 0,-2-4 8 15,-11-6 2-15,-3-3 1 0,4-3-4 16,-4-4-7-16,1-3-10 0,2-5-4 15,0-5 2-15,11-8 6 0,2-4 6 16,0-4 0-16,0 1-11 0,2 2-10 16,1-3-4-16,2 1 1 0,1-4-4 15,7-3-4-15,-6 1-23 0,6-4-57 16,0-2-55-16,0-1-124 0,0-3-254 16</inkml:trace>
  <inkml:trace contextRef="#ctx0" brushRef="#br0" timeOffset="78728.39">24090 11285 279 0,'0'0'115'15,"0"0"-31"-15,0 0-6 0,0 0-5 16,0 0-2-16,2 0-4 0,-2-4 19 16,5-3-9-16,-5 0-12 0,6-4-5 15,1-1-1-15,1-1-17 0,0-3-3 16,5 0-7-16,0 0-2 0,2-1-6 16,3-1-1-16,-2 3-4 0,2-1-4 15,-3 1 1-15,3 0-4 0,3 2-2 16,-8 3-3-16,3-1-5 0,-1 4-1 15,-2 1 2-15,0 1-3 0,0 3-2 16,-5 1 1-16,-1 1-1 0,4 1-1 16,-4 8 1-16,6 1-2 0,-5 2 4 15,0 4 1-15,0 2-1 16,-1 1 1-16,-1 4 0 0,1 2-1 0,1 0 2 16,-3 2-1-16,0 0-1 15,3 0 0-15,-3 0 0 0,-2-1 1 16,2-1-1-16,0 1 2 0,3-2 0 15,-5-1-2-15,2-1 0 0,0-2 1 16,-3-1-1-16,4-3 0 0,-4 0 0 16,3-4 3-16,-5-3-2 0,6-1-1 15,-6-3 0-15,2-1 0 0,3-4 0 16,-2 0 4-16,2-5 10 0,-5-4 12 16,5-3-9-16,-2-4-1 0,2-3 0 15,-2-3-2-15,-1-2-5 0,6-2-2 16,-8-3-3-16,8-1-3 15,-6 0 3-15,3-7-3 0,3-8-1 0,0-6 3 16,2-2-1-16,-2 2-1 16,0 3 0-16,2 3-1 0,0 2 2 15,1-2-1-15,4 0-1 0,-2 0 0 16,0 1 0-16,-3-2 0 0,3 0 0 16,0 3 0-16,0-1-1 0,0-1 1 15,-5-1 0-15,5 3 0 0,-5 0 1 16,-1-1-1-16,-2 2 0 0,3-1 0 15,0 2 0-15,-3 0 0 0,0 1 0 16,3-1 0-16,-3 2 1 0,3 0-1 16,0 0-1-16,-1-3 1 0,6 2 1 15,-7 2-1-15,1-1-1 16,1 1 1-16,-3 1 0 0,3 0 2 16,-5 2-2-16,2-3 0 0,0 6 0 15,-3 5 0-15,4 3-1 0,-4 6 1 16,-2-1 1-16,5-3-1 0,1-5-1 15,-6-3 1-15,2 3 0 0,3-1 0 16,0 2 1-16,3-1 0 0,-8 1 0 16,8 0-2-16,-3 4 1 0,-5 0 0 15,3 1 0-15,2 1 0 0,-3 1 0 16,1 4 1-16,0-2-1 0,-3 4 0 16,5 1-1-16,-5 1 1 0,0 2 1 15,0-1-1-15,0 1 0 0,2 5 0 16,-2-3 0-16,0 4-1 0,6-3 1 15,-6 3 0-15,0 1 0 0,2-1-2 16,1 1 0-16,-1 1 1 0,3 0-1 16,-2 1 2-16,2 0-1 0,0 0-1 15,3 2 1-15,-5 1 1 0,7 1 2 16,-2-2-2-16,0 1 0 0,5 2 2 16,-6-2-2-16,6 3 0 0,0-3-1 15,0 0 2-15,0 0-1 0,2 0 0 16,6-2 0-16,-5 0 1 0,4-1 1 15,1 0-2-15,5 0 0 16,0 0 0-16,-3-3 1 0,8 1-1 16,5-3 0-16,5 2 0 0,11-3 0 15,-5 2 0-15,2-2-1 0,-5 4 0 16,2-4 1-16,1 1 0 0,-1 0 0 16,3 0 0-16,-2-2-1 0,2 3 1 15,0-3 0-15,3 3-1 0,-3-4 0 16,0 4 0-16,5-2 0 0,-2 4 2 15,2-2 0-15,0-1-1 0,1 2 2 16,-6-1-4-16,5 0 3 0,0 0-2 16,0 0 1-16,-4 0 0 0,-1 3-3 15,2-1-3-15,4-2 2 16,-6 2 1-16,5 1 3 0,0-1 0 16,0 0 1-16,1-2-1 0,2 1-1 15,2 3 1-15,-5-5 0 0,3 3 1 16,2 0-3-16,1 1 1 0,-3 1 1 15,5-1 4-15,0 1-4 0,2 0 0 16,-2-1 0-16,0 1 0 0,6 0 0 16,-6-1 0-16,5 0 0 0,0 1-2 15,3-2 2-15,0-1 1 0,2 2 1 16,5 0-1-16,-2-1 3 0,0-1 2 16,5-1-2-16,-5 3-4 15,5-1 3-15,3 0 6 0,0-2-7 16,-1 3-1-16,-1 0-1 0,1 0-1 15,-2-1 1-15,8 0-1 0,-3 0 1 16,1 0 2-16,4 0-1 0,-2 0-1 16,8 1 0-16,-6-2-2 0,3 0 2 15,3 2 8-15,-1-2-2 0,1 1 5 16,-1 1-2-16,-1-2-3 0,-4 1-1 16,6 1-5-16,-9 0 2 0,4 0-2 15,-3-2 0-15,0 0-1 0,-8 2 0 16,2-1-1-16,-2 0-4 0,-5 0 5 15,-5 0-9-15,0 0 1 0,-11 1-8 16,1 0-3-16,-9 1-11 0,1 0-14 16,-5-2-30-16,-11 2-19 0,-8-3-46 15,3 0-74-15,-10 1-56 0,-13-2-155 16</inkml:trace>
  <inkml:trace contextRef="#ctx0" brushRef="#br0" timeOffset="79979.89">25645 9908 307 0,'0'0'74'0,"0"0"20"0,0 0-21 16,0 0-15-16,26-27-20 0,-18 22-1 15,0-3 15-15,2 4-1 0,-2-4 5 16,5 1-2-16,-6 2-8 0,6-2 1 16,0 3-5-16,-3-3-2 0,3 5-3 15,0-2-5-15,5 1-7 0,-5 1-13 16,3 2-3-16,5 1-4 0,-9 5-4 16,4 0-1-16,2 5 0 0,-5 4 0 15,-3 4 2-15,1-1 3 0,-4 6 4 16,1 2 0-16,-8 2-2 0,0-2 1 15,0 3-3-15,0-2-5 16,-8-1 2-16,1 2-2 0,1-5 0 16,-6 1 1-16,4-2-1 0,-5-2 0 15,0-1 1-15,0-3 1 0,-2-3-1 16,-1 0 0-16,3-5 1 0,-5-2-1 16,2-1-1-16,-4-4 2 0,2-1 1 15,2-6-2-15,-2 0 6 0,3-4 12 16,-1-3-1-16,3-4-3 0,0-2 0 15,0-1-2-15,6-3 1 0,1 0 2 16,4-3 7-16,2 1 2 0,2 0-4 16,6-1 3-16,5 2 0 0,0 2-3 15,5-1-5-15,3-2-3 16,2 4 2-16,3 1 9 0,2-1-1 16,6-2-3-16,12 1-1 0,1-6-3 15,5 5-1-15,-1 2-6 0,-4 2-3 16,-11 6-3-16,-8 1-2 0,-2 3 0 15,-5 0 1-15,-3 4-2 0,5-2-6 16,3-2-11-16,0 2-13 0,2 0-15 16,-4 1-21-16,1 3-20 0,-4 3-34 15,0 0-39-15,-1 11-96 0,-1-3-48 16,-7-3-170-16</inkml:trace>
  <inkml:trace contextRef="#ctx0" brushRef="#br0" timeOffset="80380.73">26400 10268 467 0,'0'0'130'0,"5"-5"7"0,-5 2 11 0,2-1-56 15,-2 2-25-15,0 0-46 0,6 1-2 16,-6 1-3-16,0 3-15 0,0 5 13 15,0 3 25-15,0 3 9 0,-6 6-1 16,4 2-1-16,-3 7-11 0,5 0 0 16,-5 1-11-16,2-1-10 0,-2 1-9 15,2 0-3-15,3-6-2 16,-5 0-10-16,5-3-44 0,0-5-32 16,0 1-39-16,0-6-65 0,0-8-29 15,5-2-13-15,-2-3-243 0</inkml:trace>
  <inkml:trace contextRef="#ctx0" brushRef="#br0" timeOffset="81130.67">26550 9468 250 0,'0'0'89'0,"0"0"0"0,0 0 15 0,0 0-43 16,0 0 9-16,0-13-6 0,0 8 27 16,0 3-10-16,0 1-7 0,0-1-6 15,5 1-20-15,-5-5-2 0,2 5-3 16,3-4-6-16,1 0-2 0,-4 1-6 15,6-3-9-15,2 2-9 0,1-1-3 16,-1 1-3-16,0-2-3 0,3-1 0 16,0 2 0-16,0 0 0 0,0-1 3 15,0 4 2-15,-5 0 0 16,-1-2 4-16,1 3-4 0,3 1 6 16,-9 1-2-16,3 0-2 0,-2 2-5 15,2 4 0-15,0 0-3 0,-5 4 6 16,3 5 0-16,-3-1 1 0,-3 5-4 15,-2-1 0-15,-3-1-2 0,1 3 1 16,-4 0 0-16,-2 0-1 0,3-1-1 16,-3-4 7-16,0 3 14 0,5-6 2 15,1 2-1-15,1-3-7 0,1-2-1 16,3 1-4-16,2-3-4 0,0-5 0 16,2 0 1-16,9-1 6 15,-4-1 0-15,6 0-1 0,3 0 2 16,-1-1 3-16,3-1 0 0,3 1-5 15,0-2-4-15,5-1-5 0,-6 2-3 16,3 0-1-16,3 0 0 0,0 2-5 16,-3-4-14-16,3 2-15 0,0 1-9 15,-5 1-12-15,2-2-22 0,-5 2-21 16,3 0-22-16,-6 0-44 0,-2 0-84 16,-2 1-40-16,-4 0-172 0</inkml:trace>
  <inkml:trace contextRef="#ctx0" brushRef="#br0" timeOffset="81765.07">25529 10784 375 0,'0'0'123'0,"0"0"-5"0,0 0-32 0,8-1 4 0,2-2-13 15,3 1 6-15,8-3 12 0,15-1-20 16,10-1-7-16,21-1-10 0,8 1-1 15,0 1 1-15,3 1-1 0,-6 2-4 16,3 3-17-16,0 0-18 16,-5 0-15-16,5 3-1 0,-5 1 1 15,2 1-3-15,-5 0-38 0,-5 0-23 16,-5 2-22-16,-5 0-28 0,-11 3-47 16,-7-3-67-16,-19-1-17 0,-2-2-161 15</inkml:trace>
  <inkml:trace contextRef="#ctx0" brushRef="#br0" timeOffset="82633.34">25663 11095 463 0,'0'0'93'0,"0"0"31"0,0 0-8 0,0 0-21 15,29-31-26-15,-16 21-19 0,0 2-1 16,-6-3 2-16,6 4-16 0,0-2-2 16,-5 2-1-16,5 4 3 0,0-1 5 15,-6 4-6-15,1 0-22 0,5 4-7 16,-5 2-2-16,0 4-3 0,2 1 2 15,-2 4 5-15,0 1 1 0,-3 3 2 16,-3 2 0-16,3 2-4 0,-5 1-2 16,0-2-1-16,0-1-3 0,0 0 1 15,0-3-1-15,-5-2 1 0,3-3 1 16,-3-1-2-16,5-4 0 16,-6-2 3-16,6-3-2 0,0-2 2 15,-2-1 13-15,2 0 16 0,0-4-8 16,2-6-1-16,9 0-5 0,-9-5 6 15,11 0-1-15,0-4-2 0,0 0-8 16,0-1-2-16,2 1-2 0,6-1 0 16,-8 0-1-16,8 1-3 0,-6 0-2 15,3 4 4-15,-2 0 1 0,-3 2-1 16,0 0-3-16,0 4 1 0,-1 2-4 16,-4 2 0-16,0 3 2 0,-3 0-2 15,-2 2-1-15,2 2 3 0,-3 3 0 16,1 5 8-16,0 1 6 15,-3 8 2-15,0 0-4 0,5 3 1 16,-5 1-5-16,0 1 0 0,0 1-5 16,0-2-2-16,2-1-4 0,4-1 0 15,-1-2-1-15,-5-2-17 0,2-2-23 16,3-2-18-16,-5-3-19 0,3 0-33 16,2-5-36-16,0 1-50 0,3-4-114 15,-5-2-86-15</inkml:trace>
  <inkml:trace contextRef="#ctx0" brushRef="#br0" timeOffset="82916.48">26469 11223 792 0,'0'0'62'0,"0"0"52"0,0 0 43 0,0 0-107 16,19-27-14-16,-19 21-20 0,0 5 2 15,0 0 18-15,0 1-19 0,0 0-10 16,0 6-5-16,0 3 13 0,0 5 13 16,0 1-4-16,-6 5-5 0,6 1-6 15,-2 1-7-15,2 2-6 16,0 1 1-16,0-2-2 0,0 1 1 16,0-1-11-16,0-2-21 0,2 0-16 15,4-1-23-15,-1-2-5 0,2-1-58 16,6-4-92-16,-2-3-36 0,-1-4-164 15</inkml:trace>
  <inkml:trace contextRef="#ctx0" brushRef="#br0" timeOffset="83466.58">28069 10277 436 0,'0'0'53'15,"0"0"61"-15,0 0-14 0,0 0-30 16,31-30-7-16,-31 25-12 0,3-2 5 16,-3 6 9-16,5-2-5 0,-5 2 17 15,0 0-24-15,0 1-19 0,0 2-27 16,-5 3-1-16,5 6 15 0,-3 5 9 16,-2 4-4-16,0 4-7 0,2 5-2 15,3 6-8-15,-5 8-2 0,0 8-3 16,2-4-3-16,3-10-1 0,0-11 0 15,-5-10-2-15,5 3-20 0,0-3-22 16,0 3-32-16,0 1-27 0,0-3-65 16,0-7-32-16,5-4-58 0,-2-4-163 15</inkml:trace>
  <inkml:trace contextRef="#ctx0" brushRef="#br0" timeOffset="83733.77">27896 10453 625 0,'0'0'151'16,"0"0"-15"-16,0 0 35 0,0 0-77 15,41-9-5-15,-20 5-32 0,-1 0-9 16,1 1-14-16,0 1-25 0,-1-2 2 15,6 2 0-15,-5 1-1 0,2 1-6 16,8 0-4-16,-7 0-2 16,7 0-15-16,5 3-35 0,10 0-24 15,8-2-43-15,3-1-81 0,-10 0-63 16,-14 0-95-16</inkml:trace>
  <inkml:trace contextRef="#ctx0" brushRef="#br0" timeOffset="84484.9">29177 10157 541 0,'0'0'88'0,"0"0"-21"0,0 0 42 16,0 0-60-16,0 0-7 0,0 0-22 15,42-24 5-15,-27 21 14 0,-2 1-18 16,5 0 8-16,-5 2 5 0,3 0 1 15,-3 0 3-15,0 0-2 0,-1 3-15 16,-1-1-9-16,2 4-8 0,0-2-2 16,0 5-2-16,-6 0 0 0,6 0 0 15,-5 4 0-15,0-1 0 0,-3 5 0 16,0-1 1-16,-2 3 6 0,-3 3 7 16,0 1 3-16,-8 1-9 0,0 0-5 15,0 0-1-15,-5 1-1 0,6-1-1 16,-11-2 0-16,5-2 3 0,0 0-3 15,-3-6 2-15,3 0-2 16,0-1 1-16,1-6-1 0,1 0 2 16,1-5-2-16,0 0 4 0,-1-2-3 15,3-4 2-15,-5 0-2 0,6-4 0 16,-1 0 1-16,3-4 9 0,-3 0 3 16,3-5-3-16,2 3 1 0,-2-5 2 15,5-2 1-15,0 0 6 0,-2-3-1 16,2-2-5-16,2 0-1 0,-2-3 2 15,5 4 0-15,-5-2 1 0,3 4-1 16,7 1-3-16,-2 2-2 0,0 1-1 16,-1 1-3-16,6 2 3 0,6-2 2 15,-4 4 7-15,1-3 1 16,4 4 1-16,6 0-1 0,0-2 3 16,0 3 1-16,2 1-8 0,1 0-10 15,-4 1-1-15,4 0-3 0,-3 0-1 16,2 1-1-16,-2 3-5 0,-3-1-15 15,3-1-18-15,0 5-12 0,-5 0-17 16,2 1-23-16,3 2-31 0,-6 0-23 16,14 4-67-16,-6 3-65 0,-2-2-104 15</inkml:trace>
  <inkml:trace contextRef="#ctx0" brushRef="#br0" timeOffset="85201.95">29697 10436 385 0,'5'0'101'0,"-5"-2"13"16,8 1-11-16,-3-3-23 0,-3-1-7 0,9 2-16 0,-3-1 0 0,4 0-8 16,-4 3-4-16,0-1 8 0,5 0-3 15,-5-2-1-15,5 2-10 0,-1-1-7 16,-4-3-4-16,5 4-11 0,-5-2-7 15,5-1 0-15,-5 2-2 0,-1 2-4 16,-2 0 2-16,3-1 2 0,-3 2 0 16,-5 0 0-16,6 3-4 0,-6 1-1 15,-6 6 2-15,1 0 3 0,3 1-1 16,-11 2 2-16,5 3 3 0,-5-2 2 16,0 3-9-16,0-3 0 0,-2 3-4 15,2-3 2-15,0 0 1 16,5-1 2-16,0-2 3 0,3-1-1 31,-3-1-3-31,8-2 5 0,-5 1-2 0,5-5 0 0,0 2-4 0,0-3 2 16,0 1 4-16,0-1 12 0,5-1 3 15,3 2 0-15,0-2-2 0,0-1-5 16,5 0-6-16,5 0-3 0,-3 0-8 16,3 0 1-16,-2 0-2 0,4 0-13 15,-1-2-21-15,1-1-11 0,-4 1-4 16,4 1-4-16,1-1-13 0,-3-1-15 15,-2-1-8-15,-3 1-24 0,0 0-68 16,2-6-34-16,-2 1-57 16,0 1-163-16</inkml:trace>
  <inkml:trace contextRef="#ctx0" brushRef="#br0" timeOffset="86086.65">30064 9360 387 0,'0'-5'13'0,"5"0"42"0,-5-2 38 15,2 3-52-15,4-3-7 0,-6 4-5 16,5-2 9-16,-3 2 6 0,4 2 1 16,-6-2 6-16,2 0-7 0,3 2 15 15,-5-1-1-15,5 2-10 0,-2-1-15 16,2 1-3-16,3-2-7 0,-3 2-10 15,3-1-4-15,-3 1-5 0,3 0-2 16,0 0-1-16,-3 0 3 0,2 1 6 16,-4 1-1-16,7 2 5 0,-7 1 2 15,2-2 1-15,0 5-6 16,-2 1-4-16,-3 1-1 0,0 3 1 16,0-1 1-16,-3 1 2 0,-2 4 2 15,-3-3-3-15,-5 4-1 0,6-4-4 16,-4 1-1-16,1-2 5 0,0-2 7 15,2-1 12-15,0-3 5 0,3-3 0 16,5-1 2-16,-3 2-6 0,3-4-7 16,3-1-1-16,2 0 7 0,3 0 3 15,5-3-7-15,0-2-1 0,2 1-4 16,3-2 1-16,3 4-2 0,0-3 3 16,-1 1-5-16,1 1-5 0,0 0-10 15,-1-2 1-15,-4 4 1 0,2-3-2 16,3 0-8-16,-6 1-15 0,3 1-14 15,-5-4-5-15,3 4-10 0,-3-1-14 16,0 1-15-16,2-1-26 0,-2 2-23 16,-5 0-52-16,5 1-56 0,-6 0-43 15,4-1-168-15</inkml:trace>
  <inkml:trace contextRef="#ctx0" brushRef="#br0" timeOffset="86786.71">29164 10830 203 0,'-5'-2'74'0,"3"1"-19"0,-3 0 17 15,2-2-29-15,-2 3 5 0,-3 0 2 16,8 0 13-16,0 0 6 0,0 3-16 15,0-1 8-15,13 0 39 0,-3 0 1 16,14-2-20-16,4 0-17 0,21 0-11 16,11 0-5-16,9-2 1 0,6 1-2 15,-2 0-3-15,-9 1-7 0,9 0-16 16,-4 1-11-16,-2 2-10 0,8 2 2 16,-7 0-2-16,-4 1-26 0,3 0-28 15,-12 1-18-15,-1-4-33 0,-8 3-39 16,-4-2-44-16,-9-1-11 0,-12-1-103 15</inkml:trace>
  <inkml:trace contextRef="#ctx0" brushRef="#br0" timeOffset="87621.72">29397 11129 357 0,'0'0'156'0,"0"0"-72"0,0 0 13 0,0 0-13 15,41-25-24-15,-28 19-14 0,0 2 8 16,0 1 9-16,-5-1-25 0,5 4-7 16,-5 0-11-16,4 1-3 0,-6 5-8 15,-4 2 0-15,3 2-6 0,-5 1 1 16,6 3-1-16,-6 3 6 0,-6 1 8 15,1 3 0-15,3 1-3 0,2 2 1 16,-6-1-6-16,6-1 1 0,-5-1-2 16,3 0-2-16,2-1 4 0,0-5-6 15,-5 0-2-15,5-3 1 0,0-1 1 16,0-4 3-16,0-1 0 0,5-4 1 16,-5-2 5-16,2 0 17 0,3-2 21 15,3-6 1-15,3-2-20 0,-4-4-6 16,6-1-5-16,-2-4-8 0,7-1-1 15,-5 1 2-15,2-1-1 0,6 0-2 16,-3 0-2-16,3 2 4 0,-6-2-4 16,6 1-1-16,-3 2-1 0,-3 1 1 15,3 3 9-15,-7 2-3 0,2 3-1 16,-6 0-5-16,4 5-3 0,-4 2-2 16,-4 1 0-16,2 0 0 0,0 2-1 15,-2 4-1-15,-3 3 1 16,5 5 3-16,-5 1 5 0,5 6-2 15,-5 2-2-15,3 4-5 0,-3 0 2 16,5 1-1-16,-5-1-1 0,0 0-1 16,0-1 0-16,3-3-4 0,-3 1-13 15,0-3-20-15,-3-3-16 0,3-2-25 16,0-2-31-16,0-3-37 0,0-5-56 16,0-1-107-16,3-5-105 0</inkml:trace>
  <inkml:trace contextRef="#ctx0" brushRef="#br0" timeOffset="88138.2">30051 11355 407 0,'0'0'139'0,"0"0"-57"0,13-9 23 16,-8 7-37-16,-3-1-8 0,4 1-1 16,-1 0-2-16,-3 2 10 0,-2-1-15 15,6 0-6-15,1 0-7 0,-2 0-7 16,8-1-9-16,-5 2-7 0,0 0-7 15,5 0-4-15,-5 2-1 0,-1 0 0 16,6 2-1-16,-8 3-2 0,-2 4 2 16,2 0 5-16,-5 3 5 0,0 5 9 15,-5 0-2-15,-3 4-4 0,-5-2-4 16,0 2-5-16,-2-1-3 0,2-1-2 16,-3-3-1-16,4-2-1 0,-1-1 15 15,0-3 19-15,5-3 7 0,0-3-3 16,8 0 0-16,-5-5-11 0,5 0 4 15,0-1 5-15,5 0 3 0,-2-1-5 16,7-2-8-16,6-1-4 0,-3 0-2 16,7 0-7-16,6-1-8 0,2 2-2 15,6-2-3-15,10 2-2 0,10 0-16 16,6 2-36-16,-1 0-31 0,-5 0-39 16,-5-3-62-16,-15 2-101 0,-6-3-207 15</inkml:trace>
  <inkml:trace contextRef="#ctx0" brushRef="#br1" timeOffset="112179.1">28699 6800 160 0,'0'0'135'16,"0"0"-64"-16,3 0-5 0,-3 0-6 15,0 0 6-15,0 0-24 0,0 0-6 16,0 0-8-16,0-1 1 0,0 1 3 16,5 0 0-16,-5 0-1 0,0 0 1 15,0-1-1-15,3-2-3 0,-3 1-8 16,5-2-4-16,0-2-4 0,-2 2-1 15,2-3-3-15,3 0-2 0,-1-1-4 16,4-3 4-16,-4 1-5 0,1-2 0 16,5-1 0-16,0-1 2 0,2 0-3 15,4 0 0-15,-4-2 0 16,1 2 0-16,2 0 1 0,-3-1 0 16,6 0 0-16,0-1-1 0,2-1 0 15,-3 1 0-15,1-3 0 0,2 1 0 16,3 2 0-16,-5-3 0 0,0 5 0 15,-1-2 1-15,-2 4-1 0,-2 0 10 16,4 1 7-16,-7-1-5 0,3 2-3 16,-3 0-2-16,5 2-2 0,-8-3 0 15,8 2-2-15,-5 1 0 0,-5 0 1 16,5 1 7-16,0-2 1 0,-5 4 1 16,5-2 1-16,-6 2-4 0,-2 0 2 15,-2 4 0-15,2-1 5 16,-2 1 0-16,2 1-6 0,-5 0-9 15,0 0 0-15,5 1-2 0,-2 2 2 16,2 6 0-16,-3-1-1 0,4 0 2 16,1 1-2-16,-1 0 2 0,1 2-2 15,1-1 2-15,5 1 0 0,0-1 5 16,-5 1 3-16,5 0 1 0,5-2 0 16,-8 1 0-16,8 0-2 0,-2-3 3 15,-4-1 0-15,9 1 0 0,0-2 0 16,5-2-4-16,-6 0-1 0,9-1-5 15,-3 0-1-15,2-1 5 16,0-1-4-16,3 0-1 0,3 0 0 16,-6 0-2-16,6-1 2 0,0-1 6 15,2 0 2-15,3 0-2 0,4-2-2 16,1 0 1-16,-13 2-2 0,-5-4 0 16,-5 3-1-16,0-2 0 0,4 0-4 15,4-1 3-15,-1 1-2 0,-2 2-1 16,0-4 0-16,-5-1 0 0,-1 3 3 15,1-2-3-15,0 0 3 0,-6 1-1 16,3-2 4-16,-2 2-2 0,2-1-2 16,-5 0 2-16,-3 0-1 0,3 2-1 15,0 1 3-15,-5-2 1 0,5 2-3 16,-6-3 3-16,4 3 0 0,-4-2 1 16,1 2-5-16,0 1 3 0,-3-1-4 15,3 3-1-15,-3-1 2 0,-2-2 1 16,2 2-3-16,0 1 1 0,-2-1 2 15,2 0-2-15,-3 0 2 0,3 0 1 16,-5 2-3-16,0-2 0 0,0 2-1 16,0 0 1-16,0 0-1 0,6 0-1 15,-6 0-1-15,2 3-2 0,-2 1 4 16,0-1-2-16,5 3 2 0,-2-2 2 16,2 3 0-16,3 0-1 0,-3 2 2 15,3 0 4-15,0 0-3 16,4-1 1-16,1 0 2 0,3 0-2 15,2 0 1-15,-5-1 1 0,8-2-2 16,-1 1 1-16,1-1 0 0,0 1-3 16,-1-3 0-16,6 1 0 0,-3-2-2 15,3-1 2-15,3-1 0 0,-4 0 1 16,4-5-3-16,2 2 2 0,-3 0-2 16,1-2-1-16,-3 2 3 0,2-1-2 15,0 0 0-15,-2 1 0 0,3-4 0 16,-3 2 0-16,-6-2-1 0,9 3 0 15,-9-2 1-15,1 0-1 0,5 1 1 16,-6 1 0-16,1-2 0 16,0 0-1-16,-1 0 0 0,-1-2 0 15,1 3 2-15,-4 0-2 0,4 3 0 16,-2-2 3-16,-2-1 0 0,5 3-2 16,-3-1 1-16,-3-1-1 0,3 2-1 15,-2-1 1-15,5 1-1 0,-1 0 0 16,-2 2-1-16,3-1 2 0,0-1-2 15,-6 2 0-15,6 0 1 0,-1 0 0 16,1 0 0-16,-3 3 0 0,-2-3 0 16,4 4 1-16,-2-2-2 15,-2 1 2-15,-3 1-1 0,2-2 0 16,4 1 0-16,-4 0 0 0,-2 1 0 16,5-2 0-16,-2 3 0 0,-4 0 0 15,4-1 0-15,2 3 0 0,-2-2 0 16,-4-1 2-16,7 0-2 0,-4 2 1 15,-2-3-1-15,2 4-2 0,4-1 2 16,-7 1 0-16,4 3 0 0,-3-2 1 16,0-1-1-16,-5 1-2 0,4 1 1 15,1 2 1-15,-5-1 0 0,0 1 0 16,5 1 1-16,-5-2 0 0,-1 3-1 16,6-1 0-16,-5 0 1 0,2-1-1 15,-2 0 0-15,0 0 0 0,0-1 0 16,-3-1 0-16,3 0 1 0,-1 0-1 15,-2-2 0-15,1 3 1 0,-4-3-1 16,3 0 0-16,-2-1 1 0,-3 0-1 16,5 0-1-16,-5 0 1 0,5-1 2 15,-5-1-2-15,0 0 1 0,0-3-1 16,3 0 0-16,-3-1 1 0,0 1 0 16,0-1 1-16,0 0-1 0,0 2 0 15,0-2-1-15,0 0 0 0,0 0-12 16,0 0-33-16,0 0-54 0,-3 1-63 15,-2-1-115-15,0-1-125 16</inkml:trace>
  <inkml:trace contextRef="#ctx0" brushRef="#br1" timeOffset="113296.83">28648 4946 220 0,'0'0'103'0,"0"0"-58"15,0 0 23-15,0 0-11 16,0 0-5-16,26-27-7 0,-21 23 14 16,-3-2 4-16,3 3-11 0,-2-3 9 15,2 4 12-15,-5 1-8 0,5-1-24 16,-5 2-17-16,0-1-7 0,0 1-16 15,0 0-1-15,3 0-2 0,-3 3-1 16,5 2 0-16,-5 4 3 0,3 2 1 16,-3 6-1-16,0 1 3 0,5 2-1 15,-5 5 5-15,0 0 0 0,0 4 0 16,0 3 0-16,0 3-4 0,0-4 1 16,5-1 0-16,-5-1-3 0,3-7 1 15,2 1 2-15,-3-2 2 0,4-2 0 16,-1-5 2-16,-3 0 1 15,3-4 4-15,-5-5-5 16,0 2-2-16,6-6 5 0,-6-1 29 0,2 0 37 16,-2-7-9-16,5 0-28 0,-5-6-24 15,8 0-12-15,-3-3-2 0,3-1-1 16,0-2-1-16,0 3 0 0,4-2 0 16,1-1-2-16,3 5 2 0,2-4 0 15,-2 5 0-15,2 0 0 0,-5 0 0 16,-3 3 2-16,3 3 0 0,0-1 3 15,0 1-4-15,-6 4 3 0,-1 1-1 16,-4 1-3-16,3 1-2 16,0 0-4-16,-5 4-1 0,3 5 7 15,-3 2 0-15,0 3 6 0,0 3-3 16,5 3 4-16,-5 1-1 0,0-1 0 16,0 1-3-16,0-2-1 0,0-2 0 15,3 1-2-15,2-4 0 0,0 3 0 16,-5-5-12-16,3 0-49 0,-3-3-56 15,5 0-79-15,3-5-117 0,-3 0-95 0</inkml:trace>
  <inkml:trace contextRef="#ctx0" brushRef="#br1" timeOffset="113982.7">29258 5095 288 0,'0'0'77'0,"0"0"7"0,2-5 5 0,-2 4-38 16,0 0-10-16,-2 1-15 0,2 0 5 15,-6 0-12-15,6 0-11 0,-7 3-3 16,7 3 2-16,-6 1 3 0,1-1-6 16,3 4 3-16,2 0 1 0,0 2 9 15,0 0 7-15,0 1 7 0,7-3 5 16,-1 2 6-16,1-3-6 0,1-2 4 15,5 3 3-15,-5-3-2 0,5-3-3 16,0 0 2-16,-6-3-10 16,6-1 14-16,-5-5 1 0,0 0-16 15,2-4-14-15,-2 0-7 0,5-3-2 16,-5-2 0-16,-1-1-2 0,6 3-3 16,-5-5 3-16,0 3-2 0,2 0 5 15,-2-2 2-15,0 4-1 0,-1-1-4 16,-2 1 1-16,3 1-4 0,-3 4 0 15,-2 0 0-15,2 4 0 0,-5 0-1 16,0 2 0-16,0 1-4 0,0 0-5 16,0 5-5-16,0 5 6 15,5 3 8-15,-5 7 1 0,0 7 10 16,3 5 0-16,2 8 3 0,-2 6 0 16,7-3-4-16,-7-11-1 0,4 0 0 15,-2-6-1-15,1-4 5 0,-6 2 6 16,2-5-6-16,-2 0 2 0,0 2 2 15,0-4-5-15,-2-1-4 0,-4-4-2 16,-6-4-4-16,-4-3 2 0,-2-1-4 16,-3-2-6-16,1-1-21 0,-9-1-23 15,1-1-21-15,2-4-29 0,-2 1-63 16,-3-5-81-16,7-1-6 0,6 0-91 0</inkml:trace>
  <inkml:trace contextRef="#ctx0" brushRef="#br1" timeOffset="114314.22">29769 5201 559 0,'0'0'63'0,"0"0"-1"16,0 0 38-16,23-21-65 0,-17 14-25 16,-1 5-9-16,2 2-1 0,-7 2-6 15,0 7-4-15,0 3 10 0,0 8 23 16,-7 1 38-16,-6 8-2 0,5 5-32 16,-10 7-18-16,10-5-8 0,0-2 3 15,-2-9 0-15,8-3-4 0,2 1-9 16,-6 5-16-16,4-5-38 0,2-1-23 15,0-3-12-15,0-4-19 0,0-5-20 16,0-6-138-16</inkml:trace>
  <inkml:trace contextRef="#ctx0" brushRef="#br1" timeOffset="114614.83">29751 5354 126 0,'0'0'224'0,"0"0"-153"15,13-42 34-15,-5 25 1 0,2 0-16 16,-2 3 0-16,5-3 17 0,-6 4-4 16,1-1-26-16,5-2-23 0,0 5-18 15,-5-2-12-15,5 0-2 0,-6 3 1 16,6-1-2-16,-5 2-5 0,5 1-2 16,-5 4-3-16,0-1-7 15,2 4-3-15,-2 1-1 0,-6 3-1 16,9 4-1-16,-9 3 2 0,3 1 3 15,-5 1 0-15,0 3-3 0,-7-1-1 16,1-1-3-16,-7 0 1 0,-2 1 3 16,-6-2 0-16,3-1-30 0,-2-1-38 15,-1-1-25-15,0-3-70 0,-5 1-59 16,11-6-39-16,2-1-54 0</inkml:trace>
  <inkml:trace contextRef="#ctx0" brushRef="#br1" timeOffset="114981.79">30118 5204 396 0,'0'0'92'0,"0"0"-71"16,0 0 60-16,0 0-40 0,0 0-13 16,39-36 20-16,-37 27-10 0,3 0-6 15,-5-1 12-15,3 1 19 0,2 4 5 16,-5-1-6-16,0 3-10 0,0 1-15 15,0-1-19-15,0 1-18 0,0 2-7 16,-5 1-3-16,2 5 2 0,-4 3 2 16,-4 3 4-16,1 3 2 0,-3 3 0 15,5 3 0-15,-5 0 1 16,8-1 5-16,-2 1 9 0,7-2 18 16,0-5 9-16,0-1-13 0,2-2-11 15,8-3-5-15,-2-7 3 0,0-1 13 16,0-1 20-16,2-8 11 0,-2-3-29 15,0-7-23-15,-1-2-6 0,1-4-2 16,-3-4-34-16,-5 0-48 0,0 4 1 16,0 3 5-16,-8 3-4 0,3 8-24 15,-2 4-78-15,-6 5-3 0,5 2-36 16,-5 0-7-16</inkml:trace>
  <inkml:trace contextRef="#ctx0" brushRef="#br1" timeOffset="115432.23">30469 4821 608 0,'0'0'44'0,"0"0"22"0,0 0-1 16,0 0-63-16,0 0-2 0,24-17-7 15,-24 21 0-15,0 4-2 0,0 5 9 16,0 4 8-16,-3 4 39 0,-7 6 18 16,2 6-7-16,0 6-4 0,0-2-5 15,-4-5-12-15,6-2-10 0,-1-7-1 16,-1 5-1-16,0 2-1 0,3-5 11 15,0-2 4-15,2-1 4 0,-2-4 1 16,5-1-3-16,0-5-10 0,0-2-10 16,0-4-5-16,0 0 0 0,5-4-3 15,-2-2-1-15,2 1 3 0,3-1 2 16,5-1-6-16,0 0-6 0,2-1-5 16,3-3 1-16,-2 4-1 0,4-1-21 15,1-1-15-15,0-2-30 0,4 1-36 16,-4-3-41-16,-3 2-47 0,-2-4-40 15,-9-1-37-15,-1 1-213 0</inkml:trace>
  <inkml:trace contextRef="#ctx0" brushRef="#br1" timeOffset="115599.2">30425 5094 1020 0,'0'0'62'0,"0"0"-37"16,0 0 42-16,0 0-56 0,44 4-6 15,-28-3 0-15,5 1-1 0,-1-1 0 16,6 1-1-16,-5-2-3 0,-1 0-1 16,6 1-33-16,-10-1-95 0,12 0-93 15,-10-4-57-15,-2 1-93 0</inkml:trace>
  <inkml:trace contextRef="#ctx0" brushRef="#br1" timeOffset="116249.8">30854 4908 580 0,'0'0'50'0,"0"0"-29"0,0 0 68 16,0 0-46-16,0 0-21 0,0 0-7 15,0 0-15-15,0 0 0 0,13-10-11 16,-13 17 10-16,0 0 1 0,0 8 31 15,-2 1 18-15,2 6-10 0,-5 4-18 16,-1 0 5-16,-1 5 3 0,4-1-2 16,-7 1-3-16,2 1 2 0,3-1-1 15,-3 0 3-15,5-2-1 16,-2-4-10-16,5-3-10 0,0-1-3 16,-5-5-1-16,5-5-2 0,0-5 2 15,0-1 1-15,0-5 11 0,5-2 30 16,-5-5 7-16,8-3-27 0,-3-3-5 15,3-6-5-15,0 0-7 0,5-2-4 16,-6 0-3-16,6 0 0 0,0 0 0 16,0 1 0-16,3-1-1 0,-3 3 0 15,5-1-1-15,-8 2 1 0,3 5-1 16,0 1 0-16,0 1-1 0,-6 3 1 16,1 4 0-16,-3-2-1 0,3 2-1 15,-3 3-2-15,-2 0 0 0,2 5-4 16,0 0-1-16,-2 1-4 0,2 2 7 15,3-1 4-15,-8 4 2 0,7-2-2 16,-7 2 3-16,6-1-1 0,-6 1 1 16,5-1-1-16,-5 2 2 0,2-3-2 15,-2 1 2-15,0-1-1 0,0 0 2 16,6-4-1-16,-6 1 0 0,0-3-1 16,2 2 0-16,3-2-1 0,-5-1 1 15,5 3 0-15,-5-2 0 0,3 0-2 16,-3 2 1-16,5-1 0 0,-5-2-5 15,0 4-14-15,0-3-25 16,3 3-20-16,-3-1 11 0,5 3 13 16,-5-1 7-16,0-2 11 0,0 3 4 15,0-3-38-15,5 1-59 0,-5-2 14 16,3 4-11-16,2-1-32 0,0-4-13 16,-2 0-11-16</inkml:trace>
  <inkml:trace contextRef="#ctx0" brushRef="#br1" timeOffset="116683.81">31268 5199 271 0,'0'0'136'0,"0"0"-82"16,0 0 57-16,13-11-27 0,-11 6-28 15,3 0 3-15,1-1-6 0,-4 3-5 16,6-4-1-16,2 4-7 0,-2 1-3 16,0-3 4-16,5 3-3 0,0-5-9 15,0 1-8-15,-3-2-7 0,3-2-2 16,5 0-5-16,-5-1 0 0,2 1-3 16,-2-1 11-16,-5-2 4 15,5 2 4-15,-5-3-14 0,-3 3-9 16,-3 3-4-16,-2 1-17 0,0-1-34 15,-7 5 5-15,-1 2 40 0,-5 1 0 16,-3 5 7-16,-4 5 3 0,-6 5 1 16,5 0 6-16,-5 5 39 0,6 1 6 0,-1 1-5 15,6 1 13-15,-3 2-8 0,10-2-1 16,0-2-14-16,3-1-14 0,5-3-13 16,5-2-1-16,3-2 6 0,0-5-2 15,10-3-2-15,-3-1 1 0,11-4-12 16,-3 0-13-16,11-4-55 0,7-2-73 15,6-5-75-15,-9 0-89 0,-9 0-67 16</inkml:trace>
  <inkml:trace contextRef="#ctx0" brushRef="#br1" timeOffset="117167.12">31875 5057 450 0,'0'0'81'0,"0"0"24"16,0 0 6-16,41-21-53 16,-30 16-38-16,-9-2-12 0,3 0-8 15,-5 3-4-15,0-1-24 0,-5 1-57 16,-8 2 65-16,6 2 2 0,-9 1 18 15,3 3 0-15,-5 3 0 0,3 1 0 16,-4 2 1-16,4 0 4 0,2 0 12 16,0 0-4-16,5 1-11 0,1-1 1 15,-1-3-3-15,3 3 5 0,5-1 19 16,0 1 0-16,5-1 8 0,-3-1 15 16,4-1 2-16,1-1-7 0,6-4-14 15,-5 4-12-15,0-4-5 16,5 1-3-16,-6 3-4 0,4-3-3 15,2 3-1-15,-6-2 2 0,1-1-2 16,0 2 0-16,-3-3 2 0,-2 1-2 16,-3 2 2-16,0-1 4 0,0-1 6 15,0 4 4-15,-8-3 19 0,0 3-3 16,0-1-17-16,-10-3-3 0,3-1-6 16,-6-1-6-16,1 1-2 0,-6-2-47 15,5 2-31-15,0-2-24 0,1 0-24 16,-1-2 8-16,3 0-49 0,10 0-71 15</inkml:trace>
  <inkml:trace contextRef="#ctx0" brushRef="#br1" timeOffset="117467.7">32038 5136 406 0,'0'0'55'0,"0"0"-9"16,0 0 65-16,0 0-40 0,0 0-6 15,20-20 0-15,-20 16-31 16,0 4-6-16,0 0-3 0,0 0-14 16,0 4-3-16,-5 0 0 0,3 5 22 15,-3 3 12-15,2 0-14 0,-7 5-14 16,2-2-4-16,5 4-5 0,-7-1-1 15,2 0-2-15,6-1 1 0,-4 0-1 16,1-2 1-16,5 0-3 0,0-2-15 16,0-3-34-16,0-1-69 0,11-9-28 15,-4-1-47-15,1-6-240 0</inkml:trace>
  <inkml:trace contextRef="#ctx0" brushRef="#br1" timeOffset="117617.84">32139 4969 959 0,'0'0'51'0,"0"0"-13"0,0 0 21 16,0 0-59-16,0 0-11 0,0 0-67 15,0 0-75-15,0 0-9 0,-26-12-29 16,18 14 13-16,8 0-21 0</inkml:trace>
  <inkml:trace contextRef="#ctx0" brushRef="#br1" timeOffset="118051.56">32237 5062 122 0,'0'0'285'0,"0"0"-220"0,0 0 51 15,0 0-38-15,0 0-35 0,44-27-7 16,-34 19 4-16,3 0 6 0,0 0 1 15,0 0-4-15,2 0-8 0,-2 5-21 16,0-2-4-16,0 3-5 0,-5 2-4 16,0 0 0-16,-3 0-1 0,-5 1-5 15,2 5-4-15,-2 2-7 0,-2 2-3 16,-3 2 10-16,-3 3 9 0,0 3 3 16,-5 2-3-16,-2 0 0 0,-3 1 0 15,2-1 0-15,-2-2 5 0,2 1 1 16,4-1 26-16,-1-4 8 0,5 1-5 15,3-3 6-15,-3-2 3 0,3-1-11 16,5-3-2-16,0 1 5 0,0-5-5 16,0 0-1-16,0-1 8 0,5 0 14 15,0-1-7-15,3 0-27 0,7 0-12 16,-2-2-5-16,5 2-1 0,3 0 0 16,-5-1-7-16,9 1-15 0,-4-1-24 15,0 1-31-15,-1 0-22 16,1-3-39-16,-5-2-11 0,2-2-33 15,-5 0-30-15,-6-2-109 0</inkml:trace>
  <inkml:trace contextRef="#ctx0" brushRef="#br1" timeOffset="118218.82">32350 5151 761 0,'0'0'175'0,"0"0"-51"0,0 0-1 15,0 0-68-15,0 0-42 0,0 0-5 16,21-1-1-16,-13 1-3 0,10 0-4 15,3 0-30-15,-1 0-39 0,4 0-33 16,1 0 0-16,1 0-8 16,-3 0-16-16,11 0-30 0,-3-1-56 15,-8 0-40-15</inkml:trace>
  <inkml:trace contextRef="#ctx0" brushRef="#br1" timeOffset="118552.56">32725 5143 123 0,'0'0'335'15,"0"0"-330"-15,0 0 43 0,0 0-21 16,0 0-3-16,0 0 11 0,0 0 5 16,0 0-3-16,36 4-2 0,-23-4 4 15,0 0 2-15,0-4 5 16,3 1 2-16,-4-4-1 0,7 1-5 16,-7-3-13-16,-1 0-21 0,-1-1-2 15,-7 0-3-15,2 1-3 0,-3-1-12 16,-2 6 0-16,-7-3 12 0,-1 5 0 15,-8 2-1-15,-2 0 1 0,-7 7 3 16,1 2 15-16,-2 1-1 0,-2 3 2 16,2 0-2-16,6 3 3 0,-1-1 12 15,5-3 20-15,6 3-1 0,2-4-3 16,3-1-11-16,2-3-7 0,3 1-17 16,3-5 7-16,2 2-1 0,3-2-5 15,5-3-10-15,5 0-4 0,-2-3-50 16,4-4-54-16,6 4-65 0,-3-2-25 15,11-1-3-15,-3-1-26 0,-3 2-49 16</inkml:trace>
  <inkml:trace contextRef="#ctx0" brushRef="#br1" timeOffset="119070.45">33299 5052 500 0,'0'0'167'0,"0"0"-98"16,0 0 42-16,0 0-65 0,0 0-28 16,18-28 18-16,-18 26-11 0,0 0-13 15,-5-1-7-15,2 1-5 0,-2 2-4 16,-3 0 4-16,-5 0 0 0,0 4-1 15,-2 0 1-15,-3 0 0 0,-3 3 0 16,0 2 1-16,6 0-2 0,-3 1 2 16,2 1-1-16,-2-1 4 15,10 2 3-15,-4-2 7 0,4 1 2 16,3 2 2-16,5-2-1 0,-3 1-10 16,3 3 0-16,0-4 7 0,8 1-2 15,-3-1 6-15,5-1 1 0,1 0 0 16,-1-1-6-16,3-2-6 0,0 1 1 15,0-2-5-15,0-2 6 0,0-3 10 16,-6-1 7-16,1 0-2 0,0-5 1 16,-3-4 1-16,3-3-10 0,-1-7-7 15,-1-4 10-15,7-13-11 0,-1-7 4 16,4-17 13-16,-3 1-10 0,0 0 11 16,-5 9 12-16,-1 12-27 0,6 2-10 15,-8 8 0-15,3 4-1 16,-3 6 0-16,-2 1-2 0,2-2 2 15,-2 1-2-15,7-3-7 0,-7 4-17 16,2 1-19-16,-5 2-29 0,2-4-68 16,-2 4-113-16,0-3-223 0</inkml:trace>
</inkml:ink>
</file>

<file path=ppt/ink/ink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617.08099" units="1/cm"/>
          <inkml:channelProperty channel="Y" name="resolution" value="1090.77893" units="1/cm"/>
          <inkml:channelProperty channel="F" name="resolution" value="5.68611" units="1/deg"/>
          <inkml:channelProperty channel="T" name="resolution" value="1" units="1/dev"/>
        </inkml:channelProperties>
      </inkml:inkSource>
      <inkml:timestamp xml:id="ts0" timeString="2025-03-05T15:27:20.721"/>
    </inkml:context>
    <inkml:brush xml:id="br0">
      <inkml:brushProperty name="width" value="0.05292" units="cm"/>
      <inkml:brushProperty name="height" value="0.05292" units="cm"/>
      <inkml:brushProperty name="color" value="#0070C0"/>
    </inkml:brush>
  </inkml:definitions>
  <inkml:trace contextRef="#ctx0" brushRef="#br0">15180 5099 139 0,'0'0'62'0,"0"0"-24"0,0 0-1 16,0 1 6-16,0-1-5 0,0 0 3 15,0 0-6-15,0 0-1 0,0 0 0 16,0 0 11-16,0 0 2 0,0 0-8 16,0 0 4-16,0 0-3 0,0 0-3 15,0 0 0-15,0 0 1 0,0 0-4 16,0 0-3-16,0 0-11 0,0 0-6 15,3 0-3-15,0-1-1 0,4 0 3 16,1 1 7-16,0 0-4 0,5-1 3 16,0 1-5-16,0 0-3 0,2-1 0 15,3 1-1-15,3 0-2 0,0 0-2 16,4 0 2-16,1 0-2 0,5 0-5 16,0 2 0-16,5-1 2 0,11 1-3 15,7 1 3-15,3-1-3 0,-3 0 7 16,-5-1 1-16,-2 1 0 0,2 3 4 15,0-2 0-15,3-1-6 16,2 3 0-16,0-2-2 0,3-1 0 16,0 3 0-16,2-5-3 0,1 2 1 15,2-1 4-15,0 0-1 0,0 0 0 16,2 0-1-16,-2 0-1 0,0-1 0 16,3 0 0-16,-3 3 3 0,0-3 2 15,3 0 7-15,-1 0-4 0,1 1-4 16,-3 0 3-16,3-1 0 0,-6 0 1 15,0 1 0-15,1 0-5 16,-1-1-2-16,3 0 1 0,0 0 3 16,0 0-4-16,0 0-1 0,0 0-1 15,0 0-1-15,3 0 0 0,0 0 0 16,-3 0 1-16,5 0-2 0,-3 0 9 16,1 0-5-16,2 0-3 0,0 0 5 15,0 0-5-15,-2 0 1 0,0 1 0 16,-1 0-2-16,3 0-1 0,-2 0 1 15,2 3 1-15,0-3 1 0,3 1-2 16,0-2 0-16,-3 1 0 0,3 1 0 16,0-2 0-16,-1 5 0 0,-1-3 0 15,1 0 0-15,-4 2 0 0,0-1 1 16,-6-1-1-16,-5 0 0 0,0-1 0 16,-7 3 0-16,0-3 0 15,-6 0 0-15,-5 0 1 0,-2 0-1 16,-6-1 0-16,-7 1 0 0,-3-1-9 15,-3 0-23-15,1 0-24 0,2 0-42 16,0 0-68-16,-3 0-111 0,-9 0-166 0</inkml:trace>
  <inkml:trace contextRef="#ctx0" brushRef="#br0" timeOffset="13680.42">4331 14266 213 0,'0'0'64'0,"0"0"-22"16,0 0 13-16,0 0-10 0,0-1-16 16,2 0-3-16,1 1-2 0,-3-2-7 15,2-1-7-15,-2 2-2 0,6 0 4 16,-4 1 2-16,3 0 2 0,0-1 5 16,3 0-2-16,0 1-4 0,0-1 0 15,5 1 2-15,-3-1-1 0,3 1-5 16,2 0 0-16,1-2-5 0,-1 2-2 15,3-1 2-15,3-1-4 0,2 1 2 16,3-1-2-16,0 0-1 0,3-3-1 16,2 3 2-16,-3-2 1 0,8-2-3 15,8 2 1-15,5-3 2 0,5 0 0 16,-5 2-1-16,-5-3-1 0,0 5 4 16,-2-4-4-16,4 4-1 0,-2 1 2 15,3-2-2-15,-3 3 5 0,-1 0-5 16,4 1 2-16,0-1 5 0,-1 0 1 15,1 0 2-15,-1 1-3 16,-2-2 0-16,5 1-1 0,-2-1 0 16,4 0 0-16,1 1-1 0,2 1-2 15,-2-2-1-15,0 0 1 0,2-2 0 16,0 2 0-16,0 1 2 0,1-3-5 16,1 1 2-16,4 1-2 0,-3 1 2 15,2 1-2-15,1 0 3 0,-1 0-2 16,0 0 2-16,1 0-3 0,-3 0 1 15,2 0-1-15,1 0 0 0,-1 0 0 16,0 0 0-16,6 1 2 0,0-1-2 16,2 0 1-16,0 0 0 0,-5 0 3 15,5 0-3-15,-5 1 3 16,8 0-4-16,-3 2 9 0,3-3-2 16,2 2 6-16,-5-1 5 0,3 0 4 15,-3 0 2-15,3-1-3 0,-3 2-7 16,3-2-8-16,5 0 2 0,-3 3-5 15,3-3-2-15,0 0-1 0,0 0 1 16,-2 0-1-16,1 0 0 0,1-3 0 16,3 3 5-16,2 0-5 0,-2 0 3 15,2 0-2-15,-5 0 2 0,-1 3-3 16,4-1 0-16,-3 0 0 16,5-1 0-16,-2 1 0 0,-1 1 1 0,1-1-1 15,-1-1 0-15,1 1-1 16,-1-2 1-16,3 0 4 0,3 0-1 15,-3 0 3-15,-2 0 2 0,-4 0-2 16,4 1 1-16,0-1-5 0,-1 0-2 16,1 0 2-16,-1 0 0 0,1 0-2 15,-3 1 0-15,-1-1 0 0,1 0 1 16,3 1-1-16,-3-1 15 0,2 0 3 16,1 0 3-16,-1 3-1 0,-2-3-6 15,-2 0-6-15,2 0-4 0,0 0-3 16,-1-4-1-16,1 4 1 0,-2-1-1 15,-1 1 1-15,0-1-1 0,-2 1 0 16,0-2 0-16,0 2 0 0,-3-1 2 16,5 0-1-16,-2 1-1 0,0-1 1 15,0-1-1-15,-3 1 0 0,0 0-1 16,-2 1 0-16,2 0-1 0,2-1 2 16,1 1-2-16,0 0-3 0,-3 0 3 15,0 0 1-15,1 0 1 0,-1 0-1 16,2 0 2-16,-1 0 1 0,1 0-1 15,1-2 4-15,3 2-3 0,-4 0 2 16,1-2-4-16,-3-2 0 0,6 3 0 16,-4-1 2-16,4 0 0 15,-4 0-2-15,1-1 2 0,3 2 1 16,-4 0 2-16,1 1-1 0,0 0 1 16,0 0-3-16,2 0 9 0,0 0-8 15,1 0-1-15,-1 0-2 0,0 0 0 16,-2 0 0-16,0 0 0 0,-3 1 0 15,5 0 0-15,-2-1 0 0,3 0 1 16,2 3 0-16,-6-3 1 0,-2 0 0 16,3 0-2-16,-3 0-1 0,1 0 1 15,-1 0 5-15,0 0-5 0,3 0 0 16,-3 0 1-16,-2 0-1 0,2 0-1 16,-3 0 1-16,3 0 0 15,1-3 1-15,-1 3-1 0,5-1 4 16,-2 0 1-16,-3 0-1 0,3 1 5 15,0-1 5-15,2-1 0 0,-2 0-3 16,5-1 6-16,-3 1-6 0,3 1-4 16,-3-1-2-16,1 0-3 0,2-2-2 15,-6 2 0-15,6 1 0 0,-2 0 0 16,4-2 1-16,-2 0 2 0,-3 1-3 16,3 1 0-16,-5 0 6 0,3 0-2 15,1 1 0-15,1-1 9 0,0 1-9 16,0-1 1-16,3 1-2 0,-3-3-1 15,-3 3-2-15,3-2 0 0,0 1-1 16,0 1 1-16,0-2 1 16,0 0 0-16,2-1-1 0,-4 1 0 15,-1 0 1-15,0 0-2 0,3 1 2 16,0-3 1-16,0 2-1 0,3-2-1 16,-1-1 5-16,-2 3-1 0,3 1 1 15,-4-1 1-15,7 2-2 0,-4-1 0 16,3-4 3-16,-2 3 0 0,-1 1 0 15,1-2 0-15,2-1 2 0,-5 1 2 16,5 2-6-16,-3-2 8 0,4 0-6 16,1 1-5-16,-7 1-2 0,5 0 2 15,-2-1-2-15,2 2 0 0,3 0 1 16,-1 0-1-16,-2 0 0 0,3-1 0 16,-3 1 0-16,-2 0 0 0,2 0 0 15,0 1 0-15,0-1 1 0,0 1 0 16,0 1 0-16,-5-1-1 0,0 1 0 15,0 1-1-15,-5-1 1 0,5-1 0 16,-3-1 1-16,-2 1-1 0,2-1 0 16,-7 1 0-16,-1 1 0 0,1-2 0 15,-3 3 0-15,2-2 1 0,-1 0-1 16,-1-1 1-16,-6 1 0 0,1 0-1 16,0-1 0-16,0 0-1 0,-5 0 2 15,2 0-2-15,-5 0 0 16,0 0 1-16,3 0 1 0,-3 0 0 15,0 0-1-15,3 0 0 0,-3 0 1 16,0 0-1-16,-3 0 2 0,6 1-2 16,-3-1 0-16,-2 2 0 0,-4 2 0 15,9-2 3-15,-5-1-2 0,2 1-1 16,-3-2-2-16,3 5 2 0,-5-1-2 16,0-2-2-16,0 3 4 0,0-4-1 15,-3 0-1-15,-7 1 2 0,2-1-1 16,-7 0-1-16,-1 0-2 0,-5-1 0 15,-7 0 0-15,-1 0-1 16,3 0-3-16,3 0-1 0,-3 0-5 16,3 0-2-16,-6-2-11 0,1 1-11 15,2-2-15-15,-5-2-31 0,0 2-37 16,2-7-59-16,-2 0-59 0,0-1-189 0</inkml:trace>
</inkml:ink>
</file>

<file path=ppt/ink/ink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617.08099" units="1/cm"/>
          <inkml:channelProperty channel="Y" name="resolution" value="1090.77893" units="1/cm"/>
          <inkml:channelProperty channel="F" name="resolution" value="5.68611" units="1/deg"/>
          <inkml:channelProperty channel="T" name="resolution" value="1" units="1/dev"/>
        </inkml:channelProperties>
      </inkml:inkSource>
      <inkml:timestamp xml:id="ts0" timeString="2025-03-05T15:28:13.091"/>
    </inkml:context>
    <inkml:brush xml:id="br0">
      <inkml:brushProperty name="width" value="0.05292" units="cm"/>
      <inkml:brushProperty name="height" value="0.05292" units="cm"/>
      <inkml:brushProperty name="color" value="#0070C0"/>
    </inkml:brush>
  </inkml:definitions>
  <inkml:trace contextRef="#ctx0" brushRef="#br0">9571 14825 159 0,'0'0'9'0,"0"0"8"16,0-2-4-16,-3 2 5 0,3-1-9 16,0 0-2-16,0 0 5 0,0 1 6 15,0-2 7-15,0 1 8 0,0 1 4 16,-2-1 15-16,2 0-3 0,-3 1-11 15,3 0-2-15,0-1-9 0,0 1-6 16,-3 0-4-16,3 0-5 0,0 0-10 16,0 0-2-16,0 0-1 0,0 0 1 15,0 0 5-15,3 0 0 0,2 0 3 16,0 0 2-16,-2 0 0 0,5 0-3 16,2 0-3-16,0 0 0 0,6-2 0 15,-1 2-1-15,1-2 1 0,2 0 1 16,3-1 2-16,-1 2 3 0,4 0 6 15,1 0-1-15,1 1 5 0,3-1-6 16,-1 1-3-16,3 0 6 0,8 0 7 16,5 0-1-16,7 1 0 0,4-1 0 15,-4 0 2-15,-4 0-2 0,-1 0-5 16,1 1-2-16,-1-1-9 0,9 0 0 16,-4-1 0-16,4 1 3 0,-1-1 1 15,-2 1-1-15,2 0 2 0,0-2 1 16,0 0-1-16,3 0 3 0,0 0-4 15,5 0 3-15,3 0 5 16,-1-4-8-16,3 3 0 0,3-2 2 16,0 2-2-16,-3-1 0 0,0-1-2 15,6 3 4-15,-9 0-2 0,9-3-1 16,-4 2 2-16,1 0-3 0,0-3-1 16,0 5-2-16,-1-2-1 0,1-1-2 15,-3 1-2-15,3 2 0 0,0-1 7 16,0 2-5-16,-1-1-3 0,1 1 3 15,-3-3-3-15,3 0 0 0,-5 2 0 16,2-1 0-16,-2-1 0 0,-1-2 1 16,-2 2-1-16,-5-4 0 0,0 3 0 15,-5 0 1-15,-1-1-1 16,-4 3-1-16,-6-4 0 0,0 2 1 16,-12 0 3-16,-6-1-2 0,-5 2-1 15,-5-2 0-15,3 3-1 0,4-2-2 16,1 2-34-16,0-1-34 0,-3 2-41 15,2 1-53-15,1-1-25 0,-5 0-40 16,-4-1-108-16</inkml:trace>
</inkml:ink>
</file>

<file path=ppt/ink/ink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617.08099" units="1/cm"/>
          <inkml:channelProperty channel="Y" name="resolution" value="1090.77893" units="1/cm"/>
          <inkml:channelProperty channel="F" name="resolution" value="5.68611" units="1/deg"/>
          <inkml:channelProperty channel="T" name="resolution" value="1" units="1/dev"/>
        </inkml:channelProperties>
      </inkml:inkSource>
      <inkml:timestamp xml:id="ts0" timeString="2025-03-05T15:28:36.147"/>
    </inkml:context>
    <inkml:brush xml:id="br0">
      <inkml:brushProperty name="width" value="0.05292" units="cm"/>
      <inkml:brushProperty name="height" value="0.05292" units="cm"/>
      <inkml:brushProperty name="color" value="#0070C0"/>
    </inkml:brush>
  </inkml:definitions>
  <inkml:trace contextRef="#ctx0" brushRef="#br0">2375 6425 252 0,'0'0'24'0,"0"0"5"0,0 0 51 0,0 0-7 0,0-3-33 15,0 1-12-15,0 0 8 0,0-2-2 16,0 1 7-16,0-1-1 0,0-3-2 16,2 3 4-16,1-4 3 0,2 0 8 15,0 0 5-15,0 1-12 16,3-2-8-16,0 0-4 0,0-2 5 15,2 1-3-15,-2 0-5 0,2 0-8 16,0-1-3-16,-2 5-4 0,0 2-12 16,2 0-2-16,-5 2-2 0,0 2 0 15,3 0-4-15,0 5 1 0,0 4-1 16,-1 4-4-16,1 7 8 0,0 2 3 16,0 9-2-16,-3-1 3 0,0 0-1 15,-2 1-3-15,-1-6 1 0,1 7 1 16,-1-5-1-16,-2-2 1 0,3-2 0 15,-3-1-1-15,0-4 4 0,3-1-2 16,-3-5 3-16,0-2 1 0,0-3-4 16,0-4 2-16,0-1-2 0,2-2 5 15,1-1 22-15,-1-5 27 0,3-3-21 16,3-5-17-16,-3-1-2 0,6-4-6 16,-1-1-5-16,0-1 0 0,3-3-2 15,0-3-1-15,3 2-2 0,-1-2 2 16,1 1-1-16,-1-1 1 0,3 2 5 15,-2-1-4-15,-3 2-1 0,5 0 4 16,-8 3-2-16,3 0 2 0,0 2-5 16,0 3 0-16,-5 3 2 15,2 2 1-15,-2 1 0 0,0 5-4 16,-3 0 1-16,0 4-2 0,0 1 0 16,0 4-2-16,0 7 2 0,1 4 14 15,-1 4-5-15,0 3 6 0,0 5-7 16,3 8 3-16,-3 7-4 0,5 3 3 15,-5-3-5-15,1-9 3 0,-1-12-2 16,-3-2-2-16,4 0-1 0,-1 3-3 16,-3 1 2-16,3 1-2 0,-2-2-5 15,0 1-32-15,-1-2-39 0,-2 0-30 16,3-4-44-16,-1 2-77 16,1-8-87-16,2-3-67 0</inkml:trace>
  <inkml:trace contextRef="#ctx0" brushRef="#br0" timeOffset="316.31">3289 6551 644 0,'0'0'106'0,"5"-8"-43"16,1 2 52-16,-4 3-35 0,3 2-32 16,-2 1-13-16,-3 0-14 0,3 1-12 15,-1 6 5-15,-2 4 9 0,0 4 3 16,0 4 3-16,0 3-5 0,-5 2-3 16,2 4-5-16,-2 0-4 0,0 0-6 15,2 0-4-15,-2 0-2 0,3 0 1 16,-1-1 3-16,1 0-4 0,-1 0-2 15,0-2-20-15,3-2-35 0,0 5-61 16,3-7-121-16,0-2-123 0</inkml:trace>
  <inkml:trace contextRef="#ctx0" brushRef="#br0" timeOffset="1584.17">2230 8212 534 0,'5'-5'48'0,"0"-5"-2"0,3 0 49 0,0-1-9 15,-1 1-36-15,1 1-23 0,0 1-6 0,-3 3-4 16,0 2-11-16,1 2 0 0,-4 1-6 16,3 0-4-16,0 5-6 15,-2 6 0-15,2 8 10 0,0 3 9 16,-2 11-3-16,2 10-4 0,-5 12 1 16,0 5 0-16,0 1 3 0,-2-9-5 15,-1-7-1-15,0-2-14 0,-2-4-1 16,5-2 14-16,0-10 1 0,-2-4 1 15,2-5-1-15,0-5 0 0,0 4 4 16,0-4-4-16,0 0 5 0,0-5 4 16,2-4 1-16,3-4 23 15,-2-6 63-15,5-7-18 0,-1-12-39 16,6-9-14-16,3-15-2 0,-1-15 0 16,6-2-6-16,0 3 8 0,-1 9 5 15,1 11 3-15,0 1-5 0,2 5-11 16,-5 4 2-16,0 10-8 0,-8 5-8 15,3 4 1-15,0 0 1 0,0-2 2 16,3 3-3-16,-3 2-2 0,0 4-1 16,-3 4-1-16,-2 3-3 0,-1 3-6 15,1 7 6-15,-3 7 3 0,-2 6 3 16,0 10-3-16,-1 11 5 0,-2 10-3 16,0 4 2-16,0-4-2 0,0-6 2 15,3-3-1-15,-3-4-3 0,0-5 3 16,0-6-2-16,0-2 0 0,0-10-1 15,0 1 0-15,0 4-13 0,0 3-39 16,0-2-28-16,0-1-48 0,2-3-81 16,1-4-96-16,-1-9-64 0</inkml:trace>
  <inkml:trace contextRef="#ctx0" brushRef="#br0" timeOffset="2084.69">2987 8700 662 0,'0'0'80'0,"0"0"-20"0,0 0 65 16,21-30-50-16,-11 20-40 0,0 0-14 16,1 0 8-16,-1-1-5 0,3 2-9 15,-3 3 2-15,1-2-5 16,-1 4 10-16,-2 1 3 0,2 3-10 16,-2 0-10-16,0 2-5 0,-3 3-1 15,0 6-3-15,-3 0-9 0,-2 8 12 16,0 3 1-16,-2 9 2 0,-11 9-1 15,0 4 3-15,0-2-2 0,0-10-1 16,8-11 0-16,0-7 1 0,0 4-1 16,0-4 12-16,2 4 7 0,3-5 2 15,0-2 5-15,0-2-2 0,0-2 2 16,0-4 1-16,5-2 7 0,0-1 18 16,6 0 1-16,-4-1-12 0,6-3-8 15,0-3-11-15,3 1-10 16,-1 0-9-16,8-2-2 0,-2 3-2 15,0-2-20-15,2-1-35 0,0 3-28 16,1-2-25-16,-4 3-23 0,9-4-71 16,-9 1-112-16,1 2-127 0</inkml:trace>
  <inkml:trace contextRef="#ctx0" brushRef="#br0" timeOffset="2652.49">4279 6292 429 0,'0'0'60'15,"3"0"-5"-15,2-1 16 0,2-2-5 16,1 3-10-16,5-3 3 0,0 2-2 16,3-1-11-16,-1-1 1 0,6 1-7 15,-3 0-12-15,2 2-13 0,-1 0-10 16,1 0-1-16,1 0-4 0,0 3-1 16,-1 0-17-16,1 1-49 0,0 6-71 15,-3-1-35-15,-5 0-104 0</inkml:trace>
  <inkml:trace contextRef="#ctx0" brushRef="#br0" timeOffset="2836.34">4398 6473 565 0,'0'0'134'16,"0"0"-47"-16,0 0 47 0,0 0-27 16,0 0-30-16,0 0-4 0,0 0-7 15,0 0-7-15,49 1-22 0,-26-3-13 16,3-3-17-16,2 2-5 0,1-2-2 15,-1 2-16-15,1 0-44 0,-3 3-68 16,5 0-105-16,-6 0-103 0,-4 0-196 0</inkml:trace>
  <inkml:trace contextRef="#ctx0" brushRef="#br0" timeOffset="3386.22">3977 8279 733 0,'0'0'101'0,"0"0"-51"0,0 0 17 0,13-3-9 0,-3-1-10 16,3 1-4-16,2-2 4 0,1 1-19 16,-1 0-17-16,6-1-9 0,-6 1-1 15,1-1 1-15,-1 3-3 16,4 1-13-16,-7 1-61 0,1 6-89 16,-5 0-96-16,-3 2-100 0</inkml:trace>
  <inkml:trace contextRef="#ctx0" brushRef="#br0" timeOffset="3536.25">3987 8500 806 0,'0'0'148'15,"0"0"-58"-15,0 0 20 0,0 0-34 16,0 0-33-16,46-7-19 0,-22 0-12 16,7 0-8-16,0-2-4 0,10-1-45 15,6-2-77-15,9-1-78 0,-6 2-56 16,-12 3-120-16</inkml:trace>
  <inkml:trace contextRef="#ctx0" brushRef="#br0" timeOffset="4053.34">5418 8166 750 0,'0'0'89'0,"0"0"-46"0,0 0 67 16,0 0-76-16,-10-36-27 0,2 31-7 15,-2 3-12-15,-3 2 8 0,0 3 4 16,-5 5 0-16,-3 2-2 0,3 2-3 15,-2 4 5-15,2-1 3 0,-1 1 5 16,7-1 0-16,4 2-8 0,3-2 2 16,2 0 0-16,3 0 0 0,5-2 7 15,6 1-3-15,4 0 4 16,1-2 11-16,4-2 7 0,1-2 1 16,2 1 0-16,-2-2-3 0,5 0 3 15,-3-3-5-15,0 3-3 0,0-4-2 16,1 4-3-16,-1 0-1 0,-5 0-4 15,-2 2-1-15,-1 0 0 0,-5 0 3 16,-2 0-2-16,-5 3 1 0,-3 1 2 16,-3-2 6-16,-7 2-2 0,-3 3-5 15,-5-3-4-15,-3-1-5 0,-5 0 0 16,-7 0-3-16,4-4-1 0,-2 0-5 16,0 1-11-16,5-5-12 15,-2 1-20-15,2-3-20 0,5-1-32 16,1-1-41-16,4-7-48 0,1-8-35 15,4 1-66-15</inkml:trace>
  <inkml:trace contextRef="#ctx0" brushRef="#br0" timeOffset="4237.3">5351 8203 723 0,'0'0'122'15,"0"0"34"-15,44-38-5 0,-21 22-74 16,1 1-27-16,2-3-20 0,-1 3-2 15,4-2-8-15,-3 3-14 0,-1-1-5 16,-1 2-1-16,2 2-1 0,-3 1-12 16,3 3-42-16,2 3-53 0,11 2-89 15,-8 2-96-15,-3 0-136 0</inkml:trace>
  <inkml:trace contextRef="#ctx0" brushRef="#br0" timeOffset="4687.85">6137 8216 318 0,'0'0'156'0,"0"0"-82"16,0 0 21-16,0 0-15 0,0 0 6 16,13-42-25-16,-13 31-3 0,-3 2-9 15,1-1-24-15,-1 0-12 0,-2 1-2 16,0 2 7-16,-1 2-1 0,1 0-8 15,-2 0-5-15,1 4-4 0,-1 1-3 16,-1 1-1-16,-2 5 3 0,2 1 0 16,-5 4 0-16,5 4-1 0,-5-1 2 15,0 5 0-15,3 1 0 0,0 2 0 16,2 0 0-16,0 4 3 0,3 1 1 16,5-4 0-16,0 2 8 0,2-1 15 15,6-3 13-15,3-1 5 16,1-3-12-16,7 0-10 0,1-7-4 15,1 1 2-15,2-6 19 0,3-4 9 16,-3-2-5-16,1-6-3 0,-4-6-10 16,-2-3-11-16,-2-6-5 0,-3-11-3 15,-6-15-6-15,-7-7-6 0,0 5-4 16,-5 15-17-16,0 14-2 0,-3 9 9 16,-2-1-1-16,-5-1-11 0,-4 2-4 15,-1 1-1-15,2 3-24 0,-3 1-24 16,6 0-69-16,-9 0-59 15,6 4-81-15,5-1-148 0</inkml:trace>
  <inkml:trace contextRef="#ctx0" brushRef="#br0" timeOffset="5455.41">5524 6010 461 0,'0'0'78'0,"13"-8"3"0,-5 3 61 0,2-2-47 16,-2-1-2-16,-3 1-22 0,0 0-13 15,1 0-1-15,-4 2-13 0,1 0-2 16,-3 2-14-16,0-1-10 0,-5 0-13 15,-1 3-5-15,-4 1-3 0,-3 0-2 16,-2 5 3-16,-3 0-1 16,0 6-5-16,-1-1-9 0,-1 4 7 15,2 0 4-15,5 1 5 0,0 2-1 16,3 0-1-16,4 0-1 0,4 1 3 16,2-3 1-16,2 2-1 0,6-3 1 15,2 3 1-15,1-3 0 0,2-1-1 16,5 1 1-16,-3-1 1 0,3-3 0 15,3 2-2-15,0-1 1 0,-3-2 1 16,2 3 2-16,-1-2 8 0,-1 1-1 16,-5 0 3-16,-1-1 1 0,-1 4 0 15,-6 2-5-15,-2-2-4 16,-3 5 1-16,-3-1 0 0,-5 0-1 16,-5-1 3-16,-5 3 1 0,-2 0 2 15,-1-4-5-15,-5 2-4 0,-2-3-1 16,2-2-2-16,-3 1-1 0,1-5-22 15,2 0-33-15,3-4-24 0,2-1-55 16,1-7-54-16,1-1-44 0,12-5-71 0</inkml:trace>
  <inkml:trace contextRef="#ctx0" brushRef="#br0" timeOffset="5671.95">5509 5996 703 0,'0'0'92'0,"0"0"71"0,0 0-81 16,0 0-39-16,36-38-12 0,-18 27 3 0,3 0 6 0,5 1-13 0,-3-2-11 16,3 2-11-16,2 1-5 0,1 0-1 15,-1 2-13-15,8 0-42 0,8 4-77 16,-5 0-102-16,-6 3-83 0</inkml:trace>
  <inkml:trace contextRef="#ctx0" brushRef="#br0" timeOffset="6138.74">6331 6012 599 0,'0'0'102'16,"0"0"-55"-16,0 0 44 0,0 0-49 15,0 0-26-15,0 0-11 0,0-37 4 16,-6 28 21-16,1-1-9 0,-5 1 13 16,0-1-3-16,-3 1-12 0,0 2-6 15,0 2-8-15,0 0-5 16,-3 1 2-16,3 4-2 0,-2 0-2 16,-1 2-2-16,4 6 0 0,-4 2 3 15,3 7-2-15,-2-1 2 0,2 5 0 16,2 3-3-16,4 3 4 0,-1 4 1 15,5-1 0-15,1 1 3 0,2 0 4 16,7-2 6-16,1-1 8 0,3-1 3 16,-1-3-2-16,3-2-4 0,5-2 2 15,-3-2 1-15,3-4 1 0,3-2 4 16,-3-3 11-16,3-3 2 0,0-5 0 16,-3-2 6-16,2-6 2 15,1-4-13-15,-3-7-6 0,0-4 4 16,-2-14-10-16,-1-15-8 0,-5-10-7 15,-4 0-3-15,-4 18-4 0,-2 13 2 16,-2 17-1-16,-1 2-2 0,-2-2 0 16,-5 0-5-16,-3-1-1 0,-5 3-2 15,2 4 1-15,-5 2-9 0,1 2-24 16,2 3-30-16,-3 0-51 0,5 0-31 16,-4 0-58-16,2 2-102 0,7-1-150 0</inkml:trace>
  <inkml:trace contextRef="#ctx0" brushRef="#br0" timeOffset="8690.94">9132 5917 311 0,'0'0'81'0,"0"0"-15"0,0 0 16 0,0 0-16 15,0 0-17-15,15-19-11 0,-10 16 2 16,-2-4 6-16,5 2-8 0,2-3 4 15,-2-1-2-15,-1 2-1 16,6 0 0-16,-2-4-1 0,-1 1-12 16,5 0-1-16,-2 0-5 0,0 0 1 15,0 0 0-15,5 3-7 0,-7 0 2 16,4 0-6-16,-2 4-1 0,0-3 3 16,0 5-4-16,0 1 6 0,0 0 3 15,-3 3-8-15,3 4-1 0,0 1-3 16,-3 3-2-16,3 2-2 0,-5 4 1 15,0 2-2-15,-1 2 0 0,-1 1 0 16,-4 0 1-16,-2 2-1 0,0-1 1 16,0 1 0-16,-2-1 0 15,-4 0 3-15,-1-1-1 0,-1-1-2 16,0 1 1-16,-5-2-2 0,0 0 2 16,0 0-1-16,0-5 0 0,-2 3 0 15,-1-3 1-15,1-1-2 0,-3-2 1 16,2-3-1-16,-2-3 1 0,0-1 2 15,0-3-3-15,0-2 3 0,0 0-2 16,2-1 1-16,-2-6 2 0,3-1-1 16,-1-5-3-16,3 1 3 0,1-8-1 15,-1 0-1-15,0-2 2 0,5-1 2 16,0-1 3-16,3 1 1 0,0-1 4 16,5 2 6-16,0 2-6 0,5-3-1 15,5 0 3-15,1-3 0 0,7 3 5 16,-3-5-1-16,9 3 5 15,1-4 2-15,4 2-7 0,4-3-3 16,11-2-3-16,8-5 3 0,2 6 2 16,-2 6 2-16,-6 3 0 0,-7 4-2 15,-3 4-1-15,-5 0-8 0,-7 5-3 16,-6 2 1-16,-3-2-3 0,6-1-3 16,0 2 1-16,2-3-1 0,-3 5-1 15,-1-1-3-15,-4 4-20 0,-2 2-53 16,0 1-50-16,0 2-38 0,2 10-55 15,-2-3-140-15,0 1-150 0</inkml:trace>
  <inkml:trace contextRef="#ctx0" brushRef="#br0" timeOffset="9108.41">10121 6190 387 0,'3'-4'127'0,"-1"-1"-46"0,1 2 64 0,-3-3-54 15,2 1 11-15,1 3-34 0,-3-3-28 16,0 4 5-16,0 1-5 0,0 0-16 16,0 0-13-16,0 8-6 0,0 4 14 15,-5 7 11-15,2 4-6 16,-2 10-2-16,0 12-4 0,0 5-5 15,0 1-1-15,-1-5-4 0,4-5-4 16,-1-5 0-16,1-9-4 0,2-5-1 16,0-5-4-16,0-3-44 0,0 3-63 15,0-2-26-15,5-1-65 0,3-7-19 16,-1-7-111-16</inkml:trace>
  <inkml:trace contextRef="#ctx0" brushRef="#br0" timeOffset="9425.45">10542 5767 314 0,'0'0'256'0,"0"0"-170"16,0 0 70-16,0 0-39 0,0 0-8 16,42-26-40-16,-27 24-3 0,1-3-13 15,-1 0-25-15,3 0-16 0,3-1-7 16,-3 2-1-16,3-1-4 0,-1 4 0 16,1 1 0-16,0 0-3 0,2 0-11 15,-2 2-30-15,-1 5-59 0,4 4-51 16,-6-2-76-16,-3-1-65 0</inkml:trace>
  <inkml:trace contextRef="#ctx0" brushRef="#br0" timeOffset="9592.26">10597 6010 709 0,'0'0'83'0,"0"0"-7"16,0 0 20-16,31-2-18 0,-3-4-45 15,13-4-11-15,-2 4 6 0,-3-2-17 16,0 0-11-16,3 1 0 0,10 0-38 16,3 0-100-16,-13 3-101 0,-8-1-101 15</inkml:trace>
  <inkml:trace contextRef="#ctx0" brushRef="#br0" timeOffset="10326.4">11514 5613 220 0,'0'0'213'16,"0"0"-150"-16,0 0 62 0,0 0-44 15,0 0-19-15,0 0-10 0,36-34 6 16,-23 26 9-16,-3 0-10 0,3 3-5 15,5-1-4-15,-2 3-8 0,2 1-2 16,0 0-4-16,0 2-13 0,0 0-14 16,-2 0-5-16,-1 4-1 0,-5-1-1 15,-2 5-3-15,-3 3 2 0,-5 0-6 16,0 5 4-16,-7-1 3 0,-6 6-2 16,-5-1 2-16,-3 3 1 0,-5 0 5 15,3 0-4-15,0-1-1 0,-1-4 0 16,6-1-1-16,0-3 0 0,5 1-2 15,0-5 2-15,6 2 1 0,-1-5-1 16,5 0-2-16,3 0 2 0,0-4 0 16,8 2 0-16,5-2 8 0,5-3 8 15,0 1-3-15,5-1-1 0,3 0-2 16,0 0-5-16,2 1-1 0,-4 0-2 16,2 5 7-16,-3-2 4 0,-5 5 11 15,0 1 3-15,-5 1-7 0,-5 0-3 16,-1 2 5-16,-7 2-2 0,0 0-4 15,-5 0-4-15,-5-2 4 0,-3 1 11 16,-5-4-10-16,-5 0-7 16,-1 0 0-16,-4-1 4 0,2-3-9 15,-2 0-2-15,2-1 0 0,0 0 0 16,3-4-3-16,-3 0-20 0,5 2-25 16,3-3-30-16,3 1-33 0,-1 0-32 15,3 0-88-15,0 0-95 0,8-1-166 16</inkml:trace>
  <inkml:trace contextRef="#ctx0" brushRef="#br0" timeOffset="11260.75">9392 7956 396 0,'3'-1'87'0,"-3"-4"-9"15,3 0 20-15,-1-1-46 0,1 0-9 16,2-2-20-16,0 0 26 0,3 0 0 16,0-1-4-16,2 0 4 0,3 0-2 15,0 0-5-15,2-1-3 16,3 3-4-16,3 0-11 0,-3-1-8 16,3 4-7-16,0 2-4 0,-1 0 0 15,-2 2-3-15,3 3-2 0,-3 3 0 16,-2 5 1-16,2 3-1 0,-8 2 2 15,3 5-1-15,-3 4 5 0,-5 3 1 16,-2 2 3-16,-3 7 2 0,0-4-4 16,-8 1-4-16,0-3 2 0,-2-6-5 15,-3 4 2-15,-2 0-2 0,-3-3 2 16,2-2-3-16,-2-2 3 0,-3-4-2 16,3-1 1-16,0-5 0 15,-2-3 0-15,-1-2 0 0,0-4 0 16,0-3 0-16,1-4 1 0,2-3-1 15,-3-5 1-15,3-4 1 0,2-2 13 16,1-5 4-16,2-1-4 0,5-2 8 16,1-1-1-16,7-3 0 0,0 1-6 15,7 0-3-15,6 0 1 0,3 0-1 16,4-3 2-16,9 2 2 0,-3-1 2 16,12-2-2-16,4-2-3 0,7-2 2 15,0 3 2-15,-3 3 8 0,-2 8-2 16,-7 4-7-16,-1 4-8 0,-8 1-3 15,-2 2-3-15,-8 5-2 0,-2-1-3 16,4 1 0-16,1-1 1 16,0-2-1-16,-3 4-1 0,-3 1-7 15,-2 2-31-15,0 1-25 0,-3 2-33 16,1 2-34-16,2 7-48 0,-3 0-129 16,-2-3-135-16</inkml:trace>
  <inkml:trace contextRef="#ctx0" brushRef="#br0" timeOffset="12328.81">9964 8439 203 0,'-3'0'60'0,"3"0"24"0,0 0 14 16,0 0-21-16,0 0 21 0,0-2-15 16,0-1-3-16,0-2 1 0,3 2-6 15,-1-5 0-15,1 0-16 0,4 0-10 16,1-1-9-16,3 1-7 0,1-2-7 15,4 0-8-15,-1 1-7 0,1 2-4 16,2 2 0-16,-2-2-3 0,2 4 1 16,-5 2-1-16,-1 1-1 0,-1 0 0 15,-3 6-2-15,-1 2 0 0,-2 5 1 16,-5 3 2-16,0 5-4 0,0 1 5 16,-7 6-4-16,-1 0-1 0,-5 0 5 15,-2 2-3-15,-4 2 0 0,4-5-2 16,-3-1 0-16,0-4 4 0,0-1-3 15,5-1 0-15,-3-3 1 0,3-4 16 16,3-2 18-16,2-3 5 16,6-3-8-16,-3-3-10 0,5 1-7 15,0-3 3-15,2 0 12 0,3-3 7 16,8 1 0-16,0-1 1 0,3-1-9 16,4-1-18-16,1 3-7 0,0-2-2 15,2 1-2-15,0 1-1 0,0 1-1 16,1 0-21-16,-4 0-26 0,1 1-22 15,0 0-17-15,-3 0-29 0,0 0-42 16,5 0-110-16,-7 0-120 0</inkml:trace>
  <inkml:trace contextRef="#ctx0" brushRef="#br0" timeOffset="12796.51">10989 7996 376 0,'0'0'67'0,"0"0"4"15,11 0 49-15,-4 0-32 0,6 0-13 16,0 0 16-16,0-2 0 0,3 0-19 16,2 2-25-16,-3-3-2 0,6 1-10 15,-3 1-7-15,3 1-4 0,-3 0-13 16,0-2-9-16,3 2 0 0,-1 0-2 16,1 0-8-16,0 2-34 0,-3-1-44 15,2 4-45-15,4 1-83 0,-6 0-30 16,-5-2-82-16</inkml:trace>
  <inkml:trace contextRef="#ctx0" brushRef="#br0" timeOffset="12962.5">11113 8175 784 0,'0'0'140'0,"0"0"4"0,0 0-38 15,0 0-64-15,0 0-13 0,0 0-14 16,39-12 6-16,-16 6-4 0,6 2-13 15,-1-2-2-15,1 3-2 0,2-2-21 16,-3 1-47-16,3 1-75 0,10-2-90 16,-7 2-46-16,-3 1-146 0</inkml:trace>
  <inkml:trace contextRef="#ctx0" brushRef="#br0" timeOffset="13830.2">11935 7924 283 0,'0'0'134'16,"0"0"-53"-16,0 0 21 0,0 0-27 16,5-5-24-16,-5 3-15 0,0 0 6 15,0 1 17-15,0-3-6 0,5-2 3 16,-2-2-3-16,2 1-8 0,0-3-5 16,3 1-4-16,0-1-4 0,0-2-1 15,4 1-6-15,1 3-7 16,0-2-4-16,3-1-7 0,-1 4 0 15,1 1-2-15,-1 0-1 0,3 4 0 16,-2-1-1-16,-1 3 5 0,1 0-1 16,-3 4-1-16,0 3-3 0,-3 1-3 15,-2 4 0-15,-3 3 0 0,-2 5 0 16,-3 1 1-16,0 7 1 0,-3 8 0 16,-10 7 1-16,-5 8-1 0,-3 1 2 15,-7-7-4-15,5-5 1 0,-3-9 1 16,8-7 1-16,2-4-2 0,6-8 19 15,2 1 18-15,-5 1-3 0,5-2-4 16,1-1 2-16,-1-1 2 16,5-5-5-16,3-2-5 0,3-3 9 15,5 0 13-15,5-1-7 0,7-4-11 16,6 2-9-16,8-4 1 0,7 0-7 16,8 0-5-16,0-1-5 0,0 2-1 15,-5 1-3-15,-8 3 0 0,3 0-2 16,-3-1-20-16,-7 3-25 0,-3 0-36 15,-8-1-28-15,-3 1-33 0,11-4-60 16,-5 2-182-16,-1-5-220 0</inkml:trace>
  <inkml:trace contextRef="#ctx0" brushRef="#br0" timeOffset="25308.27">14118 5579 175 0,'0'0'49'16,"0"0"-31"-16,0 0-2 0,0 0 13 16,3-14-2-16,-3 10-8 0,3 2-3 15,-3-3 13-15,2 3 0 0,-2 0 0 16,3 1 8-16,-1 0 8 0,-2 0 11 16,0 1 1-16,0 0-10 0,0 0-13 15,0 0-12-15,3-1-2 0,-3 1-1 16,0-1 5-16,0 0-10 0,3-3-1 15,-1 2-3-15,3-4 6 0,-5 1 17 16,5-3 9-16,-2 3-7 0,0-2-5 16,2-2 5-16,3 3-8 0,-3-2-7 15,5 0-4-15,0-1-5 0,3 3-7 16,0-1 0-16,-2 0 2 0,1 3-1 16,1 2 0-16,0-3-1 0,0 5-1 15,0-1 3-15,-3 1-4 0,3 1-1 16,-2 5 0-16,-1 2 1 0,0 0-2 15,1 7-2-15,-4 0 1 0,-1 4 1 16,-1 2 0-16,-3 1 1 0,1 1 2 16,-3 4-2-16,0-3-1 15,-5 4 0-15,0-5 0 0,-3 2-1 16,3 1-7-16,-3-3 1 0,-2-2 2 16,-1 0 3-16,4-2 1 0,-1-5 1 15,-3 0 0-15,6-2 0 0,0-3 0 16,0-3 0-16,2-2 1 0,1-1-1 15,2-3 1-15,-3 0 5 0,3-6-1 16,0 1-3-16,3-3-2 0,-1-3 0 16,6-1 2-16,2-3 3 0,3 1-3 15,0-2-1-15,5 0-1 0,-2-3 0 16,5-1 0-16,-1 3 0 0,1-2 0 16,0 0 0-16,-1-2 1 15,1 3 2-15,0 2 4 0,-1-1-1 16,-2 3 0-16,0-2 6 0,-2 3-1 15,-1 0-3-15,-2 2-4 0,-5 0 0 16,2 3-1-16,-2-1-2 0,-3 1 1 16,1 4 1-16,-4 0-3 0,1-1 0 15,-3 4 3-15,0 0-3 0,-3 1-2 16,-2 0-7-16,0 2-2 0,-6 5 4 16,-1-1 5-16,-7 5 0 0,4 3 2 15,-3-1-1-15,2 1 1 0,1 5-1 16,2 1 0-16,0 0-2 0,3 0 3 15,-1 0 0-15,6 0 0 16,3-3 0-16,2 3 2 0,0-3 13 16,2-2 15-16,6 0 6 0,2-2 2 15,1-2-1-15,2-1-5 0,5-1-6 16,0-3-9-16,0 1-5 0,2-5-4 16,1-1-6-16,2-1-2 0,1 0-8 15,-1-3-30-15,0 0-28 0,0-5-21 16,-2 1-46-16,10 3-52 0,-10-2-67 15,-1 2-114-15</inkml:trace>
  <inkml:trace contextRef="#ctx0" brushRef="#br0" timeOffset="25507.99">14909 5751 608 0,'-2'1'40'0,"-1"3"1"0,0-1-18 0,1 4 14 0,-3 2-10 15,-1 3-16-15,1 3 0 0,-2 4 25 16,4 2 2-16,-5 2 7 0,3 0-2 16,0 4-7-16,2-2-11 0,3-2-16 15,0 2-9-15,0-3-3 0,5 0-43 16,1-4-55-16,4 3-61 0,-2-6-64 16,-3-4-79-16</inkml:trace>
  <inkml:trace contextRef="#ctx0" brushRef="#br0" timeOffset="25925.12">14315 5183 592 0,'0'0'107'0,"0"0"-14"0,0 0 40 16,0 0-42-16,0 0-54 0,0 0 5 16,15-6 28-16,3 2 1 0,0 1-15 15,6 0-15-15,2-2 0 16,2 2-10-16,0-2-11 0,1 2-11 16,-1 2-8-16,1 0-1 0,-1-1-2 15,3 1-10-15,0-2-48 0,-2 3-39 16,-1 0-60-16,13 0-97 0,-7 4-53 15,-3-3-140-15</inkml:trace>
  <inkml:trace contextRef="#ctx0" brushRef="#br0" timeOffset="26242.62">15488 5327 624 0,'0'0'163'0,"0"0"-52"16,0 0 24-16,0 0-49 0,0 0-45 15,0 0-5-15,46-19 1 0,-28 15-11 16,3-2-11-16,2-1-8 15,-2 2-5-15,0-1 2 0,-1 4-4 0,-1 1-18 16,-1 0-43-16,-3 1-35 16,3 1-65-16,-2 2-67 0,-6 3-104 15</inkml:trace>
  <inkml:trace contextRef="#ctx0" brushRef="#br0" timeOffset="26391.94">15503 5536 818 0,'0'0'56'16,"0"0"48"-16,0 0 2 0,0 0-12 16,39 4-40-16,-10-4-26 0,9-2-10 15,11-7-11-15,-2 3-7 16,-8 0-5-16,-11 0-45 0,3 1-51 16,10-3-85-16,-7 2-73 0,0 0-121 15</inkml:trace>
  <inkml:trace contextRef="#ctx0" brushRef="#br0" timeOffset="27159.53">16746 5259 622 0,'0'0'67'0,"0"0"-3"16,0 0 37-16,24-33-45 0,-19 23-21 15,0-1 5-15,-5 0 5 0,0 1-14 16,-3 0-6-16,-7 0-10 0,0 4-6 15,-6-2-3-15,1 7-4 0,-6 0-2 16,-5 1-1-16,0 0-2 0,0 4-1 16,-2 5 3-16,5 0-2 0,2 3-1 15,-2 0-2-15,7 4 4 0,3-2 2 16,6 0-4-16,1 2 2 0,6-1 1 16,6 2 1-16,7-2 16 0,2 3-3 15,3-1 1-15,5-1 1 0,1 1 0 16,1-3-5-16,1 4-3 0,0-5 1 15,0 4 2-15,-3-3 9 0,-2-1-2 16,0 3-5-16,-6-3-1 0,1 4 3 16,-3-3 2-16,-3 1-5 15,0 1-4-15,-5 0-4 0,-2-2-1 16,-3-1-2-16,-3 0 2 0,-4-3 1 16,-4 2 1-16,-2-3 0 0,-5-1 7 15,-5-1 0-15,-3-4-3 0,3-1-2 16,-8-2-2-16,0 0 0 0,0-2-3 15,2-6-1-15,4-1 2 0,-1-2 1 16,3-2-2-16,4-1 2 0,9-4-1 16,0 4 0-16,5-3-1 0,2 4 0 15,6-4-1-15,7 4 2 0,3-4-2 16,5 4 0-16,5-6 0 0,8 4 0 16,11-5 1-16,7-2 5 0,0 0-2 15,0 0 2-15,-10 3 2 16,-11 2-2-16,-7 4-2 0,-3 4-1 15,-8-2 0-15,0 0 3 0,-2-1 3 16,-3-2 1-16,-2-1-3 0,-3 2-5 16,-8 1-2-16,-5 0-2 0,-7 3 1 15,-1 1-1-15,-5 1-4 0,3 3-15 16,-3 3-9-16,5 1-10 0,-2 0-11 16,5 3-14-16,0 2-31 0,2 1-32 15,9 6-82-15,-4-2-13 0,9 1-129 16</inkml:trace>
  <inkml:trace contextRef="#ctx0" brushRef="#br0" timeOffset="27326.72">17201 5603 1017 0,'0'0'12'0,"0"0"72"0,18 8 8 16,-13-7-37-16,-2 0-55 0,-3-1-8 15,0 0-83-15,0 0-30 0,-3-1-105 16,-2-6 18-16,3 2-66 0,-4-1 30 0</inkml:trace>
  <inkml:trace contextRef="#ctx0" brushRef="#br0" timeOffset="28194.55">17842 5201 417 0,'0'0'88'0,"0"0"-24"0,0 0 19 16,15-34-19-16,-7 24-23 0,-3 3-9 15,-2-3 7-15,5 3-13 16,-6 0 2-16,1 0 1 0,-3 4 0 16,-3-1-7-16,-2 2-16 0,-3 2-6 15,-5 0 1-15,0 2 2 0,-2 5-2 16,-8 1-1-16,2 3 0 0,-5 1 0 16,-2 6 0-16,2-3 0 0,0 3-1 15,0 1-9-15,3-1-20 0,5 1 1 16,2 1 9-16,6 1 10 0,5-2 7 15,2 0 1-15,6-3-3 0,7 2 4 16,6 0 1-16,2-4 1 0,8 0 0 16,-1 4 0-16,4-5 6 15,2 3 2-15,-3-2 1 0,3-1 0 16,-2 1 2-16,-3-2 11 0,-6 0 7 16,-2-1-2-16,-2 0-9 0,-3 0-10 15,0-1-2-15,-3 1-3 0,-5-1-2 16,0 0 2-16,-2 0 0 0,-3 0 4 15,-5-1 2-15,0-3 7 0,-6 2 1 16,-2-1 0-16,0-3 0 0,-7 1-6 16,-1-2-5-16,-5-3-3 0,-2 0-4 15,-1-3 2-15,-2-4-2 0,0-2-3 16,0-1-1-16,3-1 0 0,0-1-5 16,2-1 1-16,5-2 0 0,3 2 4 15,2 0 4-15,6 0 1 0,5-1 0 16,5 1-1-16,0 2-4 0,10-2 2 15,3-2 2-15,8 1 1 0,2-1 2 16,6 0-2-16,4-4 6 0,8-2-3 16,6-4 3-16,-6 1 3 0,-10 5-3 15,-13 1 3-15,-5 8 2 0,0-3 2 16,-2 0 2-16,-1-4-3 0,-5 3-1 16,-2 2-12-16,-3-3-3 0,-5 5 0 15,-6 1-6-15,1 3-22 0,-3-1-9 16,0 3-17-16,-3 2-27 15,1 0-36-15,-6 2-34 0,1 3-41 16,4 0-167-16</inkml:trace>
  <inkml:trace contextRef="#ctx0" brushRef="#br0" timeOffset="29412.26">14643 7682 257 0,'0'-3'82'0,"0"1"-2"0,0-2 8 16,0 1-16-16,0-3-23 0,3 0-6 16,-1-1 3-16,1-1-8 0,2 0 5 15,3-1-5-15,-1-1 0 16,6-2-1-16,0 1 4 0,0-1 1 16,5 1 1-16,0 0-8 0,0 1-1 15,3 3-3-15,0 0-4 0,-3 0 1 16,0 3-1-16,3 2-7 0,-3 2-7 15,-3 0-5-15,-2 4-7 0,0 6 0 16,-3 0-1-16,-2 6-1 0,0 2 1 16,-6 6 0-16,-2 0 2 0,0 5-2 15,-2-1 3-15,-8 1-3 0,-1 3 0 16,-4-4 0-16,-1 2 0 0,-4-1 0 16,-1 0 0-16,0-2-4 15,1-2 4-15,-4-2 3 0,4-2-3 16,1-2 0-16,1-4 0 0,8-2 1 15,0-6 0-15,2 0 0 0,5-6-1 16,3-1 0-16,0-1 5 0,3-9-5 16,5 0 0-16,5-5 0 0,5-2 7 15,2-2 2-15,4 1-5 16,7-3 3-16,-3-1-1 0,6-2-3 0,-3 2-2 16,0 0-1-16,0-2 1 0,0 2 0 15,0 1 0-15,-3 0 0 0,-2 2 4 16,0 0 1-16,-6 4-2 0,-1-1 0 15,-4 5-2-15,-2-2-2 0,-3 3 2 16,-4 1-1-16,-4 1-1 16,-2 1 2-16,0 1-2 0,-2 3 0 15,-4-1-1-15,-1 3-2 0,-4 1 1 16,-2 0 2-16,-2 6 0 0,-3 3-2 16,2 3 1-16,-4 2 2 0,1 6-2 15,-1-1 0-15,4 4 1 0,1-2 0 16,-1 2-1-16,6 1-1 0,2 0 2 15,-2-1 1-15,7 2 6 0,1-1 9 16,2-2 1-16,2 2 2 0,3-3 3 16,6-3 1-16,2-2-5 0,0 1-6 15,5-5-6-15,2-1-4 0,4-4 2 16,-4-2-4-16,6-3-20 0,0-1-33 16,0-1-20-16,-3 0-23 0,3-3-46 15,5-3-70-15,-8 0-34 0,-2 0-157 16</inkml:trace>
  <inkml:trace contextRef="#ctx0" brushRef="#br0" timeOffset="29862.86">15323 7960 548 0,'0'0'82'0,"0"0"-11"0,5-15 52 0,0 7-34 16,3 0-30-16,2-2 11 0,-2 0 5 16,5 0-19-16,-3 0-11 0,3 2-13 15,0-2-11-15,0 2-7 0,0 3-4 16,-3 0-4-16,0 2-4 0,-2 3 0 16,-3 0-2-16,0 4-1 0,-2 3 1 15,0 3-1-15,-3 2 0 0,0 4 1 16,-6 2 1-16,-1 3-1 0,-4 2 0 15,-2 2 0-15,0 0 1 16,-2 2-2-16,-1-2-3 0,-2 0-7 16,5-5-2-16,1-2 12 0,4-3 1 15,0-3 0-15,5-4 5 0,1-1 3 16,2-3 10-16,0 0 3 0,5-4 7 16,0 0 8-16,3 0-3 0,7-4-9 15,1-2-5-15,2 1-3 0,3 0-2 16,2 0-4-16,0 1-3 0,3 1-6 15,-5 2 2-15,2 0-3 0,0-1-3 16,-2-1-21-16,2 2-21 0,-5-1-20 16,-2 0-1-16,-1 0-17 0,-2 1-29 15,-5 1-40-15,0 0-23 0,-3-3-25 16,-5 2-150-16</inkml:trace>
  <inkml:trace contextRef="#ctx0" brushRef="#br0" timeOffset="30364.1">14622 7205 553 0,'0'0'117'0,"0"0"-33"0,21-5 28 0,-6 2 14 15,6 0-37-15,5-2-18 0,0 1 2 16,10 0-8-16,5-2-18 0,-2 1 8 15,-5 2-10-15,-6-2-16 0,-2 2-16 16,2-1-10-16,3 1 0 0,-2-1 0 16,2 1-3-16,0 1-23 0,-3 1-43 15,1 0-37-15,-1 1-50 16,13 0-92-16,-10 2-63 0,0 0-168 0</inkml:trace>
  <inkml:trace contextRef="#ctx0" brushRef="#br0" timeOffset="30763.5">16245 7515 456 0,'0'0'119'15,"0"0"-56"-15,0 0 35 0,0 0-15 16,0 0-23-16,0 0-8 0,28-7 13 15,-15 4-23-15,5 0-2 16,-2 0-6-16,5-1-10 0,-1 3-5 16,1 0-1-16,2-1-9 0,0 2-7 15,-2 0-2-15,0 3-6 0,-1-1-23 16,-1 3-30-16,-1-1-21 0,-3 1-38 16,1 0-28-16,-3 2-20 0,-1-2-109 15</inkml:trace>
  <inkml:trace contextRef="#ctx0" brushRef="#br0" timeOffset="30948.03">16341 7657 756 0,'0'0'176'0,"0"0"-111"0,0 0 44 15,38-1-53-15,-14-3-40 0,7 1-7 16,7-2-4-16,-1 1-5 0,-6 0-22 15,-6-1-70-15,6 0-60 0,8-2-62 16,-3 0-61-16,-2 3-100 0</inkml:trace>
  <inkml:trace contextRef="#ctx0" brushRef="#br0" timeOffset="31681.54">17304 7527 384 0,'0'0'72'0,"0"0"-23"15,0 0 34-15,0 0-27 0,0 0-35 16,-13-36-4-16,13 30 18 0,0-1-2 15,0 1 1-15,0-2 1 0,0 3 1 16,0-2 11-16,0-1 5 0,3 1 3 16,-3 1-6-16,0 0-8 0,0 1-10 15,0-2-6-15,0 1-4 0,0-1-5 16,-3 1-3-16,1 0-3 0,-1-3 4 16,-2 2-4-16,3 0 2 0,-4 1 0 15,4 1 4-15,-3 1-5 0,-1 0-3 16,4 0-4-16,-3-1-3 0,-3 1-1 15,0 2 0-15,-2 0-2 0,-3 2 2 16,-3 0 0-16,-2 4-1 0,0 2 1 16,-2 3-2-16,-1 1-2 0,3 3 2 15,-3 1-6-15,6 0-4 16,2 0-1-16,0 0 6 0,2 0 3 16,6 1 2-16,3-2 1 0,2 0-3 15,0-1 0-15,5-1 1 0,3-1 1 16,5-1 2-16,-1-2 0 0,7-2 2 15,-4-5 0-15,1 0 0 0,2 0-1 16,0-6 8-16,0 0 6 0,-3-3 4 16,1-2-3-16,-1 1-2 0,1-2-5 15,-3 0 0-15,-3 3-7 0,0 0 1 16,1-2-3-16,-3 3 1 16,-6 2 1-16,3 1-1 0,0 3 2 15,-5-1-1-15,3 2 0 0,-3 1-2 16,0 0-4-16,3 4 1 0,-3-1 3 15,0 5-2-15,0 3 2 0,0 3 2 16,-3 3 2-16,0 1 6 0,-2 3 2 16,3 3-1-16,-3 3 7 0,2 0-1 15,0 2-1-15,3 1-2 0,0-1-3 16,3-2-8-16,0-1-1 0,2-3-2 16,-3-3 0-16,3 0-1 0,-2-5-3 15,2 1-37-15,0-4-27 0,-2-1-47 16,2-3-86-16,-2-3-142 0,4-5-191 15</inkml:trace>
  <inkml:trace contextRef="#ctx0" brushRef="#br0" timeOffset="31831.23">17594 7782 1088 0,'0'0'55'0,"0"0"-12"0,0 0-33 16,20-24-10-16,-14 13-70 0,1-9-126 0,-1 4-81 16,-1-1-95-16</inkml:trace>
  <inkml:trace contextRef="#ctx0" brushRef="#br0" timeOffset="32348.56">17953 7433 677 0,'0'0'120'0,"0"0"-47"16,0 0 44-16,0 0-67 0,0 0-42 15,15-34-8-15,-15 30-2 0,-2 1-3 16,-3 2-8-16,-3 0 0 0,3 1 3 16,-6 0 5-16,1 3 4 0,-3 3 2 15,0 2-1-15,-2 2 4 0,2 0-4 16,0 3 0-16,3-2-3 0,-1-1 3 16,3 1 0-16,6-1-1 0,2-1 1 15,0 1 4-15,0-1 3 0,8 1 14 16,-3-1 9-16,3 1 12 0,2-1 5 15,0-1-12-15,1 2-1 16,2-1-14-16,2-1-9 0,1 0-4 16,2 2-4-16,0 1-1 0,2 1-2 15,-2 2 0-15,-2 0 0 0,-1 2 0 16,-4-1-1-16,-3 1 1 0,-3 0-1 16,-5 0 1-16,0 0 1 0,-5 0-1 15,-6-2 1-15,1-1 4 0,-6-1-3 16,-2 0 0-16,0-4-1 0,-2-1 0 15,-1 0-1-15,-2-3-9 0,-1-2-18 16,1-2-14-16,2 0-22 0,3 0-47 16,3-2-45-16,2-9-26 0,5 2-55 15,3-1-63-15</inkml:trace>
  <inkml:trace contextRef="#ctx0" brushRef="#br0" timeOffset="32598.1">18020 7378 686 0,'0'0'110'0,"0"0"-41"0,39-18 50 0,-21 13-48 16,5 0-61-16,0 0-7 0,6-1 0 15,-3 3 0-15,2-2-3 0,1 1-34 16,2 2-38-16,5 2-23 0,13 0-62 16,-10 0-71-16,-1 0-192 0</inkml:trace>
  <inkml:trace contextRef="#ctx0" brushRef="#br0" timeOffset="34750.83">1431 5143 296 0,'0'0'46'16,"0"0"-6"-16,0 0 33 0,6-7-19 15,-6 4-22-15,2 1 2 0,1 0-6 16,-3 1 3-16,2-2 4 0,4-1 4 16,-4 2 6-16,3-1-10 0,-2-1-4 15,-1 1 7-15,4 3-1 0,-4-2-4 16,-2-1-4-16,3 0 4 0,-3 1 10 16,0 1 7-16,0 1-2 0,0 0-9 15,0 0-9-15,0 0-13 16,0 0-3-16,-3 0-6 0,-2 0-3 15,-5 2-5-15,-1 5 0 0,-4 2 0 16,-1 4 0-16,-2 6-1 0,0 2 1 16,0 3-1-16,-3 5-1 0,3 1 0 15,0 5 1-15,0 6 0 0,5-2-6 16,0-6 1-16,3-7 5 0,10-4 0 16,-3 3 1-16,3 0 4 0,0-4 5 15,3-1 13-15,5-5 9 0,2-3 1 16,3-5 7-16,5-1 1 15,0-4-6-15,5-2-3 0,-2-8-9 16,2-2-7-16,3-3-7 0,0-5-3 16,-3-1-5-16,1-4-20 0,-1 1-23 15,-2-1-36-15,-1 1-31 0,1-1-53 16,5-10-110-16,-6 6-50 0</inkml:trace>
  <inkml:trace contextRef="#ctx0" brushRef="#br0" timeOffset="35368.65">1907 5056 319 0,'0'0'133'0,"0"0"-31"0,0 0 4 16,0 0-9-16,-5-23-30 0,2 17-16 15,3 4 13-15,-5-1 5 0,2 0-3 16,1-2-8-16,-1 1-8 0,1-2-7 16,-4 2-6-16,1-3 0 0,0 4-12 15,0-3-13-15,0 2-1 0,-3-3-3 16,0 4-2-16,-2-1-3 0,-3 3-3 16,-2 1-2-16,-1 6 2 0,-2 3-3 15,0 4 2-15,0 2-1 0,0 5 2 16,2 6-3-16,3 0 1 0,0 3-3 15,6 2 0-15,-1 0-2 0,5-1 0 16,3-1 4-16,3-5 2 0,5-1 1 16,2-3-8-16,5-3 8 0,1-4 1 15,-1-4 0-15,4-4 0 0,-4 0 1 16,-2-5 3-16,0-5 12 0,0-3 4 16,-3-4-1-16,0-2 4 0,-4-4 7 15,-1-5-12-15,0 0-8 0,-2-6-6 16,-1-1-5-16,3 0 1 0,-5 1-1 15,3 2-2-15,-1 3-2 16,1 4 0-16,0 5 1 0,2 8-1 16,-3 1 2-16,-2 5-6 0,3 2-12 15,0 7 9-15,-1 4 8 0,3 1 3 16,0 3 0-16,1 0 3 0,-4 1 1 16,6-2 6-16,0 0 6 0,2-3 4 15,-2 0 7-15,5-3 0 0,-3-2-2 16,3-3-4-16,3-4-4 0,-1 0-7 15,1-8-3-15,2-2-1 0,0-2-4 16,-3-2-2-16,1-4-22 0,-1-1-25 16,-2-2-24-16,0-1-18 0,-3 0-11 15,-2-10-47-15,-3 7-116 16,-2-1-91-16</inkml:trace>
  <inkml:trace contextRef="#ctx0" brushRef="#br0" timeOffset="35801.9">2070 4547 587 0,'0'0'57'0,"0"0"18"16,0 0 20-16,5-34-49 0,-5 29 1 15,2-2 26-15,-2 4-8 16,0 1-21-16,0 1-13 0,0 1-16 15,0 4-13-15,0 2-2 0,0 6 18 16,0 3 12-16,0 5-13 0,0 4-10 16,3 11 1-16,2 9 4 0,3 7 16 15,2 1-4-15,1-7 2 0,-1-12 4 16,-5-6 1-16,3-10 2 0,-3 0 2 16,3 1-5-16,5-1-6 0,-3 3-8 15,3-7-5-15,0-3 2 0,0-2 1 16,0-5 6-16,-3-3 10 0,0-1 8 15,-2-4 1-15,0-6-17 0,0-4-9 16,-3 0-4-16,0-5-4 0,-5-1-3 16,0-3-2-16,0-1-14 0,-5 2-1 15,-3 3 5-15,0 5-7 0,-2 3-8 16,0 3-12-16,-1 4-21 0,-4 4-30 16,-3 2 6-16,-3 6 13 0,3 3-2 15,0 0-28-15,0 1-26 0,5 2-23 16,3 2-31-16,-1 1 1 0,3 0-60 15,6-9 29-15</inkml:trace>
  <inkml:trace contextRef="#ctx0" brushRef="#br0" timeOffset="36219.4">2403 4311 414 0,'0'0'298'0,"0"0"-278"0,-3-48 118 0,3 28-73 16,0 1-61-16,0 2 36 0,-2 5-22 15,2 1 51-15,0 4-19 16,0 5-15-16,-3 1 2 0,3 1-28 15,0 1-6-15,-2 6-3 0,2 3 18 16,-3 2-7-16,3 2-2 0,0 4-4 16,0 2-4-16,0 1 1 0,0 2-2 15,0 4 1-15,0 0-1 0,5 11 0 16,3 4 0-16,0 6 1 0,2 2-1 16,0-5 2-16,1-4-2 0,-3-4 1 15,-3-9-2-15,2-4-1 0,1-6 2 16,-3-2-18-16,3 3-17 0,2 2-6 15,3 0 6-15,-2 0 1 16,-1-5-18-16,3 2-44 0,-5-7-31 16,2-2-13-16,-2-2-77 0,0-6-93 0</inkml:trace>
  <inkml:trace contextRef="#ctx0" brushRef="#br0" timeOffset="36669.22">2648 4524 590 0,'0'0'90'0,"0"0"-28"0,0 0-26 16,0 0-13-16,0 0 19 0,0 0 5 15,26-1-4-15,-18 1 10 0,0 0 2 16,0 0 6-16,2-2-6 0,0 1-7 15,1-3-14-15,2-2-15 0,-3-2-3 16,3 1-5-16,-3-4 4 0,0-2 0 16,1 2-2-16,-3-2 1 0,2 0-2 15,-5-5 1-15,0 2-2 0,-5-2 3 16,0-2-4-16,-5-1-8 0,-3 1-2 16,-2 2-5-16,-3 4-14 0,-2 3-17 15,-1 4-1-15,1 7 15 0,-6 3 12 16,3 6 9-16,2 6-1 15,-2 3 2-15,5 5 1 0,0 3 0 16,6 3 6-16,-1 3 8 0,5 1 14 16,1-1 16-16,4-1 0 0,3-3 2 15,3-4-3-15,5-4-10 0,3-6-6 16,-1 1-6-16,6-10 1 0,2-1 5 16,3-4-13-16,0-7-5 0,2-7-8 15,6-3-2-15,4-6-62 0,9-7-53 16,5-7-71-16,-6 7-135 0,-10 3-292 15</inkml:trace>
  <inkml:trace contextRef="#ctx0" brushRef="#br0" timeOffset="37987.48">1537 6022 193 0,'0'0'335'0,"0"0"-282"0,0 0-18 16,0 0 13-16,0 0-15 0,0 0-20 16,6-10-12-16,1 1 29 0,6-3 21 15,3-7-3-15,7-4 3 16,16-12 11-16,15-14 7 0,21-16-6 16,13-7 2-16,7-2 6 0,1 1-25 15,0 7-7-15,-1 3-5 0,6 3-8 16,-8 4-7-16,-3 0-4 0,-4 6 1 15,-6 1 7-15,0 1 10 0,-3 4-15 16,-4 4-9-16,-9 5-7 0,-4 3-1 16,-8 2-1-16,-9 8-51 0,-1 1-50 15,-1 0-22-15,-7 3-83 0,-11 6-118 16,-8 4-150-16</inkml:trace>
  <inkml:trace contextRef="#ctx0" brushRef="#br0" timeOffset="39506.08">643 10073 369 0,'0'0'146'0,"0"0"-78"0,0 0-10 0,0-6-9 16,0 5-6-16,0 0 1 16,0 1 7-16,0 0 10 0,0 0-3 15,0 0-2-15,0 0-11 0,0 0 1 16,0 0-9-16,-5 0-19 0,3 1-17 16,-4 6-1-16,-4-1-4 0,0 8 2 15,-6 1-3-15,1 3 2 0,-3 5-5 16,2 0-6-16,1-1 5 0,2 4 9 15,0-4 2-15,5-2-2 0,3-1 0 16,2-2 2-16,3 0-2 0,3-4 2 16,5-2-2-16,5 0-2 0,0-4 2 15,5-2 7-15,2-1-2 16,6-2 8-16,-3-1 1 0,6-1-4 16,-1 0 2-16,-2 0 4 0,0 1 8 15,-3 0 1-15,-2 3-3 0,-3 0 1 16,-5 1-3-16,-5 3-3 0,-3 2-2 15,-3 1-6-15,-2 1 2 0,-2 5 0 16,-9-2-3-16,1 4-3 0,-5 1 0 16,-6 0-3-16,-2 0-2 0,-1 0-16 15,-4-1-33-15,0-2-34 0,-1 1-10 16,1-4-58-16,-11 3-26 0,11-6-20 16,2-3-137-16</inkml:trace>
  <inkml:trace contextRef="#ctx0" brushRef="#br0" timeOffset="40156.74">1111 10039 433 0,'0'0'93'0,"0"0"2"0,0 0 33 0,0 0-42 0,-13-27-6 16,11 19 1-16,-1 3-8 0,-2-1-20 15,2 2-5-15,1-2-4 0,-1 1-2 16,-2 0 2-16,0 1-4 0,2-2-4 16,-2 4-9-16,2-2-13 0,1 0-7 15,-3 2-2-15,-1 2-5 0,1 0 0 16,-2 0-5-16,-4 0-7 0,6 6-2 15,-5 4 3-15,-1 4 2 0,1 4 0 16,0 6 1-16,-1 8 0 0,4 9-6 16,-4 7 4-16,11 1 0 15,0-7 1-15,5-9 1 0,1-12 7 16,-1-5-1-16,3-3 1 0,-3-1 1 16,5 3 0-16,0-1 2 0,1-4 1 15,2-4-2-15,-6-3 6 0,1-2 3 16,-3-2 1-16,0-6 11 0,-5-3 0 15,3-1-2-15,-3-6-3 0,0 0 1 16,0-3-2-16,-3-2-10 0,1 0-4 16,2 0-2-16,-3 2 0 0,3 1 0 15,0 2 0-15,0 4 0 0,0 5-1 16,0 4-3-16,0 2-10 0,0 2 5 16,3 4-4-16,-3 5 5 0,2 3 8 15,1 3 0-15,2 0 3 16,0 0 7-16,3 0 2 0,0-3 4 15,0-1 6-15,-1-4 1 0,1-2 1 16,5 1 3-16,-3-4-5 0,1-2-3 16,-1-2-5-16,3-5-4 0,-3-2-5 15,-2-1-4-15,8-2-1 0,-9-3-26 16,6-4-22-16,-2-1-18 0,-1-1-29 16,-2-2-21-16,2-4-34 0,0-12-85 15,-4 4-30-15,-4 2-189 0</inkml:trace>
  <inkml:trace contextRef="#ctx0" brushRef="#br0" timeOffset="40489.99">1204 9592 834 0,'0'0'20'0,"0"0"13"0,0 0 39 15,-10-31-59-15,7 25-11 0,3 3 3 16,-2 3 17-16,-1 1-22 0,0 8 4 15,-2 8 18-15,0 4 31 0,5 3-1 16,0 11-18-16,0 12-6 0,0 6-6 16,8 3-4-16,0-4-4 0,-1-4-2 15,1-12 6-15,-3-5-5 0,3-8 1 16,0-4 12-16,-3-6 13 0,3 4 2 16,2 0-2-16,0-1-11 0,1-4-9 15,-1-3-8-15,-2-2-5 0,5-3-2 16,-6-4 4-16,6 0-3 0,-2-2-2 15,-1-7-3-15,0 0-6 0,1-2-24 16,2-2-17-16,0-2-24 0,-3-1-14 16,0-3-29-16,-2 4-46 0,-3-11-51 15,-2 11-17-15,-3-3-172 0</inkml:trace>
  <inkml:trace contextRef="#ctx0" brushRef="#br0" timeOffset="40657.33">1271 9894 1013 0,'0'0'150'0,"0"0"-61"0,0 0-54 16,0 0-29-16,0 0-2 0,0 0-4 15,0 0 5-15,34-45-5 0,-24 34-16 16,3-1-11-16,0 0-4 0,0 1-8 16,2-2-31-16,1-2-47 0,2 1-54 15,8-6-15-15,-5 2-103 0</inkml:trace>
  <inkml:trace contextRef="#ctx0" brushRef="#br0" timeOffset="41090.54">1566 9737 338 0,'0'0'47'0,"0"0"36"0,0 0 3 16,0 0-61-16,0 0-1 0,0 0 17 15,0 0 14-15,0 0-12 0,8 7-7 16,-8-7 8-16,2 0 13 0,1 0 5 15,2-1 18-15,-2-2-11 0,2-1-7 16,-3-2-23-16,3-2-5 0,-2 2 8 16,5 0-24-16,-6-3 0 15,1 3 13-15,0 0 2 0,-3 0 0 16,0 0 4-16,-3 2-6 0,0-1-14 16,1 0-7-16,-1-1-4 0,-2 2-6 15,0-1 0-15,0 4-3 0,0-1-13 16,-3 2 2-16,0 0 4 0,0 2 4 15,-2 5 4-15,0 1-1 0,-6 5 0 16,8 1-1-16,-2 4 4 0,0 2 1 16,2 1-1-16,0 2 0 0,-2-1 0 15,7 1 1-15,3-1 6 0,0-1 8 16,0-2-3-16,3-3-4 0,7-2-2 16,-2-5-2-16,0 1 1 0,5-6-2 15,-3 2 1-15,3-3 1 0,-3-3 0 16,3 0-1-16,-3-7-1 0,1 1-3 15,2-6-27-15,-3-2-25 0,6 0-23 16,-4-5-15-16,4-1-36 0,-1-2-74 16,6-9-38-16,-5 5-35 0,-1 1-90 15</inkml:trace>
  <inkml:trace contextRef="#ctx0" brushRef="#br0" timeOffset="41524.5">1752 9331 485 0,'0'0'168'0,"0"0"-66"0,0 0 31 16,-5-9-41-16,2 8-43 0,3 1-4 15,0 0-6-15,0 0-15 0,0 0-1 16,-2 0 0-16,2 0-23 0,0 1 0 15,0 8-12-15,0 2 12 0,2 9 27 16,3 3 5-16,-2 14-15 0,7 9-7 16,-2 9-5-16,2 4-1 0,1-6-3 15,2-5 2-15,-6-10-3 0,6-1-3 16,-2-9-24-16,-1-2-32 16,-2-11-31-16,-1 3-32 0,4-4-42 0,4 3 8 15,1-4-52-15,-3-8-60 0</inkml:trace>
  <inkml:trace contextRef="#ctx0" brushRef="#br0" timeOffset="41758.61">1850 9248 764 0,'0'0'88'15,"0"0"45"-15,0 0-22 0,0 0-101 16,0 0-10-16,0 0-35 0,0 0 21 15,0 0 14-15,-8 41 3 0,8-14 20 16,3 8-8-16,5 11 0 0,-1 7-5 16,4 0-6-16,-1-3-3 0,-2-9-2 15,2-7-23-15,-7-5-37 0,7-5-55 16,0 5-43-16,-2-9-25 0,0-6-163 16</inkml:trace>
  <inkml:trace contextRef="#ctx0" brushRef="#br0" timeOffset="41941.46">2049 9587 726 0,'0'0'254'16,"0"0"-183"-16,0 0 21 0,0 0-59 16,0 0-26-16,0 0-7 0,0 0-23 15,0 0-14-15,3 7 34 0,-3 7 3 16,0 3 6-16,0 0-6 0,2-2-52 15,1 2-42-15,7-4-44 0,-2-2-51 16,0-5-168-16</inkml:trace>
  <inkml:trace contextRef="#ctx0" brushRef="#br0" timeOffset="42074.75">2039 9397 908 0,'0'0'61'0,"0"0"-56"0,-11-42-5 15,11 26-35-15,-5-5-149 0,5 4-25 16,-2 5-139-16</inkml:trace>
  <inkml:trace contextRef="#ctx0" brushRef="#br0" timeOffset="42375.17">2178 9172 614 0,'0'0'66'0,"0"0"-23"16,0 0 1-16,0 0-44 0,0 0-21 15,0 0-8-15,0 0 29 0,0 0 7 16,-28 48 6-16,23-21 11 0,-6 8 1 16,6 14 3-16,-3 5 1 0,6 4-6 15,-1-11 10-15,3-10 20 0,0-13 13 16,3-9-9-16,2 1-4 0,0-1-19 15,3 3-19-15,0-1-9 0,-1-4 2 16,4-3-4-16,-1-6-2 0,0-3-2 16,1-1 0-16,-1-5-24 0,3-6-36 15,2-5-66-15,1 1-41 0,2-16 6 16,-5 4-53-16,0 3-122 0</inkml:trace>
  <inkml:trace contextRef="#ctx0" brushRef="#br0" timeOffset="42525.66">2204 9444 894 0,'0'0'168'0,"0"0"-108"16,0 0-20-16,0 0-34 0,0 0 0 15,0 0-6-15,0 0 0 0,13-15-3 16,-5 9-36-16,-1-1-22 0,4-1-59 16,4-5-19-16,-2 2-53 0,0 1-120 15</inkml:trace>
  <inkml:trace contextRef="#ctx0" brushRef="#br0" timeOffset="42875.97">2431 9339 660 0,'0'0'67'0,"0"0"12"0,0 0-37 15,0 0-36-15,0 0-3 0,0 0 2 16,0 0-1-16,39-25 14 0,-31 19 33 15,-3-2 30-15,0-1-1 16,0-1-24-16,1 0-25 0,-1 0-21 16,-3 0-7-16,-2 0-3 0,0 2-9 15,-2 0-11-15,-3 2-7 0,-3 5-45 16,0 1 14-16,-2 7 38 0,-3 3 19 16,0 4 1-16,3 5 3 0,-3 3 7 15,5 2 23-15,0 2 12 0,3-2 11 16,2 3 4-16,3-3 6 0,0-2-9 15,6-2-5-15,1-4-17 0,1-4-23 16,2-2-7-16,3-5 1 0,0-2-3 16,5-3 2-16,-2-4-5 15,5-3-11-15,-1-1-65 0,1-5-44 16,0 1-39-16,7-2-66 0,-5 4-45 16,-2 1-139-16</inkml:trace>
  <inkml:trace contextRef="#ctx0" brushRef="#br0" timeOffset="43409.71">809 10957 522 0,'0'0'10'0,"0"0"-3"15,0 0 35-15,26-20-3 0,-13 11 1 16,5-2 16-16,2-3 14 0,4-1-2 16,4-5 6-16,13-6 2 0,11-8-8 15,15-14-9-15,18-6-6 0,1-1-9 16,4-3-9-16,-5 5-7 0,-2-2 7 15,10-4-9-15,-5 4 3 0,0-1 1 16,2 0-12-16,-7 4 4 0,2 2 1 16,-7 1-10-16,-3 5-1 15,-3 3-2-15,-10 1-8 0,-5 8 0 16,-3 1-1-16,-7 7-1 0,-6 2-2 16,-2 2-25-16,-11 5-21 0,-2 2-29 15,-11 4-21-15,14-4-93 0,-3 2-136 16,-6 0-242-16</inkml:trace>
  <inkml:trace contextRef="#ctx0" brushRef="#br0" timeOffset="48831.65">21720 6030 317 0,'0'0'118'0,"0"0"-17"0,0 0-29 15,0 0-22-15,0 0-24 16,13-19-14-16,-10 16 3 0,2-3-2 15,0 3-4-15,3-3-1 0,-3 3 12 16,3-1 6-16,-6-1 11 0,6 0 1 16,-3 0-2-16,0 2 7 0,-2 1-6 15,-3-1-1-15,5 1 1 0,-5 2-4 16,0 0-8-16,0 0-5 0,0 0-10 16,0 0-7-16,-5 0-3 0,2 0-2 15,-4 0 2-15,-4 4 5 0,-2 1 2 16,-7 6 5-16,-3 4 5 0,-11 9-10 15,-15 12-6-15,-8 14 2 0,-5 10-1 16,5 2 0-16,11-2-1 0,4 1 0 16,6 1-1-16,3 5-5 0,2-1 4 15,7-3 1-15,1 0 3 0,10-3 28 16,5-1 20-16,6-4-4 0,9-4-12 16,6-3-8-16,8-6-13 0,0-4-9 15,-1-9-2-15,1-7-2 0,-3-6-1 16,0-5-14-16,3 1-18 0,7-3-28 15,1 0-54-15,12-6-71 0,-10-3-86 16,0-1-86-16</inkml:trace>
  <inkml:trace contextRef="#ctx0" brushRef="#br0" timeOffset="49199.02">22015 6261 685 0,'0'0'79'0,"0"0"-16"0,0 0 39 15,0 0-21-15,5-26-46 0,-5 24-9 16,0 2-7-16,3 0 1 0,-3 0-20 16,2 3 1-16,-2 7 2 0,0 5 18 15,0 6 6-15,-5 13 9 0,-3 12 4 16,-5 12-7-16,0 6-7 0,6-4-11 16,-1-8-11-16,3-7-2 0,2-4 0 15,1-2 0-15,2-3 2 16,0-7-4-16,5-7-13 0,-3-5-36 0,1-3-33 15,5-1-49-15,5 2-67 16,-6-5-10-16,6-4-123 0</inkml:trace>
  <inkml:trace contextRef="#ctx0" brushRef="#br0" timeOffset="49448.94">22253 6565 741 0,'0'0'342'0,"0"0"-243"16,0 0 9-16,0 0-31 0,41-17-27 16,-20 13-22-16,4-3-9 0,1 3-9 15,3-3-6-15,-3-2-4 0,2 4-18 16,6-2-42-16,2 1-26 0,5 0-57 15,13-1-125-15,-7 2-25 0,-11-2-168 16</inkml:trace>
  <inkml:trace contextRef="#ctx0" brushRef="#br0" timeOffset="50082.89">23457 6295 529 0,'0'0'86'15,"0"0"0"-15,0 0 4 0,0 0-45 16,33-24-13-16,-30 17 8 0,-3 0 21 16,5 1-12-16,-5-2-13 0,0 4 11 15,0-2-1-15,-5 1 0 0,2-1-10 16,-2 3-7-16,2-2-7 0,-2 4-11 16,-2 1-6-16,-1 0 1 0,-3 6 2 15,-4 3-7-15,-3 4 4 0,-5 5-3 16,-3 6 1-16,-8 11 3 0,-2 15 0 15,-5 11-6-15,-6 2 4 0,8-7-4 16,6-6 0-16,4-11 0 16,1-5 2-16,7-5-2 0,1-6 12 0,7-9-10 15,0-2-1-15,-3-1 1 16,-2-3-2-16,3 0-2 0,2-8 2 16,-3-4-6-16,6-6 4 0,2-6 2 15,0-5 0-15,3-7 2 0,5-6-1 16,0-6 2-16,0 5 5 0,5 5 7 15,3 9 9-15,-3 8 2 0,6-2-2 16,2 0-11-16,0 2-3 0,2 4 1 16,-2 2-1-16,5 3 4 0,-8 3-8 15,6 1 2-15,-1 6 4 0,1 5 0 16,2 5 0-16,-3 4-6 0,4 3-5 16,-7 6-1-16,4 1 0 0,2 6 2 15,5 6-1-15,3 3-1 0,-3-4 2 16,1-9-2-16,-9-9-5 0,-2-6-16 15,0 4-28-15,8 1-37 0,-6-1-27 16,6 0-68-16,-3-8-107 0,-3-3-105 16</inkml:trace>
  <inkml:trace contextRef="#ctx0" brushRef="#br0" timeOffset="50416.53">23599 6084 926 0,'0'0'76'0,"0"0"-13"0,44-6 20 0,-21 12-65 0,0 6-18 16,3 4 0-16,0 8 0 0,2 10-1 15,1 15 1-15,-1 10 3 0,-2 7-3 16,-5-1 5-16,-8-7 24 0,-6-5 15 16,-2-1 4-16,-5-2 2 0,0-1-4 15,-10-2-17-15,0 0-9 16,-3-2-15-16,0-1-2 0,-8-3-3 16,3-2-11-16,3-9-21 0,2-5 1 15,5-6-2-15,-5-4-17 0,5 2-27 16,-10-2-50-16,3 1-95 0,2-8-84 15</inkml:trace>
  <inkml:trace contextRef="#ctx0" brushRef="#br0" timeOffset="50733.95">24539 6467 902 0,'0'0'67'15,"0"0"28"-15,0 0-40 0,42-19-45 16,-22 12-7-16,1 1 0 0,5 2-3 15,-3 1-26-15,3 0-13 0,-5 1 22 16,4 2-15-16,-4 0-8 0,2 0-15 16,1 0-58-16,4 4-40 0,-7-1-75 15,-1-1-76-15</inkml:trace>
  <inkml:trace contextRef="#ctx0" brushRef="#br0" timeOffset="50917.01">24627 6694 902 0,'0'0'90'0,"0"0"25"15,0 0-37-15,0 0-54 16,0 0 4-16,52 6-6 0,-8-6-3 16,10-5-19-16,3-2-4 0,2 2-20 15,3-1-49-15,-7 3-17 0,1 0-61 16,9-1-49-16,-16 0-45 0,-8 1-160 15</inkml:trace>
  <inkml:trace contextRef="#ctx0" brushRef="#br0" timeOffset="51434.32">25989 6451 147 0,'0'0'360'0,"0"0"-314"0,0 0 47 15,0 0 7-15,10-40-26 0,-5 33-24 16,3 0 1-16,-3 0 7 0,3-2-9 16,-8 5 5-16,5-1 2 0,-5 0-17 15,0 0-6-15,-5 0-14 0,-3-1-13 16,1 4-2-16,-4 1-3 0,-4 1-1 15,-3 2 0-15,2 4-2 16,-5 2 2-16,1 0 3 0,-1 5-3 16,0 1-1-16,1 4 1 0,-1 3-2 15,8 1 4-15,0 3-2 0,8 2 1 16,2-1 10-16,3 4 21 0,0-3 4 16,8-1 1-16,5-1-13 0,3 0-9 15,4-3-8-15,6-2 0 0,-5-3-4 16,7-5-2-16,-2-3 2 0,3-6 0 15,2-3 2-15,-8-5 0 0,8-6 2 16,-8-2 16-16,-2-5 4 0,-1-5-10 16,-2-9-3-16,-5-13-11 0,-5-8-3 15,-5 5-1-15,-6 12-2 0,-2 14 1 16,-3 13-3-16,-5 1 1 0,-2 2 2 16,-3 1 0-16,-3-1 2 0,0 3-1 15,-2 3 0-15,5-2-22 0,3 2-25 16,2 0-32-16,5 0-23 0,3 2-33 15,-3 2-63-15,8 1-22 0,0-2-116 16</inkml:trace>
  <inkml:trace contextRef="#ctx0" brushRef="#br0" timeOffset="51584.88">26555 6682 1139 0,'0'0'93'0,"0"0"-10"0,0 0 7 0,0 0-90 16,0 0-31-16,20 2-126 0,-20-5-63 16,0-4-149-16</inkml:trace>
  <inkml:trace contextRef="#ctx0" brushRef="#br0" timeOffset="52352.86">27270 6327 636 0,'0'0'56'0,"0"0"12"16,0 0 60-16,0 0-77 0,0 0-30 15,0 0-17-15,0 0 14 16,13-30-7-16,-13 28-9 0,-5-1 11 16,5-1 10-16,-8 0 15 0,3-2 15 15,3 0-8-15,-9-3-10 0,9 0-8 16,-6-2-14-16,-2 2-3 0,2-2-5 15,0-1-2-15,0 1 1 0,-4-2-1 16,-1 1-3-16,-3 2 0 0,3-1-1 16,-5 3 1-16,3 0 0 0,-3 7 0 15,2 0 0-15,-5 2 0 0,1 4-2 16,-1 5-2-16,0 4 1 0,1 0 2 16,2 6-5-16,5 0 1 0,2 3-2 15,1 2 2-15,7 2 2 0,3-1 3 16,3 1 0-16,7-3 0 0,1 1 0 15,7-4 3-15,-3-1-3 0,6-5 2 16,0-3-2-16,-1-3 4 0,4-4 0 16,-4-5 1-16,-4-5 15 0,4-4 9 15,-2-4-4-15,-2-4-6 0,5-1 7 16,-8-3 0-16,2-3-10 0,3 0-5 16,-5 0-3-16,3-1-1 0,-4 1-4 15,1 2 1-15,-5 1 4 0,0 1 5 16,5 6 0-16,-8 0 3 15,3 2-6-15,-6 6-2 0,3-1-5 16,1 4-3-16,-4 3-4 0,-2 2-9 16,0 7 1-16,0 4 12 0,-2 7-3 15,-4 11 3-15,-1 10 0 0,-6 13 3 16,5 5 2-16,0-1-4 0,-5-6 1 16,3-6 1-16,0-1-3 0,-1-6 0 15,4-1 0-15,-1-1 1 0,3-11 0 16,2-2 1-16,3-8-2 0,0-3-1 15,0 1-17-15,3 1-52 0,7-4-46 16,-2-7-53-16,7-7-102 0,3-7-45 16,-5-1-169-16</inkml:trace>
  <inkml:trace contextRef="#ctx0" brushRef="#br0" timeOffset="52853.13">27774 6223 579 0,'0'0'121'0,"0"0"-19"16,21-14 63-16,-13 10-92 0,0 1-43 15,-3 1-12-15,-5 0-18 0,0 0-12 16,-8-1 4-16,0 3-7 0,-5 0-4 16,0 3 14-16,-5 2 5 0,3 3 5 15,-6 1-2-15,8 1-3 0,0 1 3 16,5 1-3-16,1 1 1 0,-1 2 2 16,3 1 1-16,5-1-1 0,0 2 0 15,0-2 4-15,5 0 8 0,3 0 12 16,5-1 9-16,-6-2 0 0,6 1-3 15,3-3-11-15,2 1-6 0,-3 1 3 16,6-2-5-16,0 1-11 0,5 3 0 16,-3-1-2-16,3 1-1 0,-6 2 0 15,1 0 0-15,-3 3 1 0,-2-1 11 16,-3 0 7-16,-8 2-2 0,-5-1-4 16,0 1-3-16,-11-2 2 0,1-1-5 15,-8-1 1-15,-3-4-2 0,1-2-5 16,-6-3 0-16,3-2 0 0,-8-3-1 15,7-2-1-15,-2 0-15 0,1-3-14 16,4-7-12-16,0 0-13 0,8-2-3 16,3-2-16-16,0-2-24 15,7-2-53-15,3-13-48 0,3 6-101 16</inkml:trace>
  <inkml:trace contextRef="#ctx0" brushRef="#br0" timeOffset="53036.89">27906 6202 978 0,'0'0'68'0,"0"0"62"15,44-14 15-15,-23 6-129 0,-1 1-16 16,1 0-6-16,0 0-46 0,-1 0-45 16,9 0-21-16,-3 0 33 0,15-3-108 15,-7 6 67-15,-6-3-110 16</inkml:trace>
  <inkml:trace contextRef="#ctx0" brushRef="#br0" timeOffset="57173.36">3553 11012 137 0,'0'0'80'15,"0"0"-27"-15,0 0 2 0,0 0 7 16,0 0-7-16,0 0-15 0,13-34 9 15,-13 31 0-15,2-2-6 0,4 2 6 16,-4-1 6-16,1 0 2 16,-1 3-2-16,3-2-6 0,-2-1-2 15,-3 1-1-15,0 0-12 0,3 0-15 16,-3-1 0-16,0 3-3 0,0-3 4 16,0-1 5-16,0 1-1 0,-3-3 0 15,-2 2 0-15,-3-3-6 0,0 0-1 16,1 0 3-16,-4-1-9 0,-2 2 1 15,-2-1-8-15,-1 2 0 0,1 2-4 16,-6 3 0-16,-2 1 0 0,2 2-1 16,-2 6 2-16,0 5 0 0,-1 0-1 15,1 5 0-15,3 5-1 16,-1-1 0-16,5 3 1 0,6-3 0 16,0 1-1-16,7-2 0 0,3-1-1 15,5-2-2-15,6-4 4 0,4 0 0 16,3-3 5-16,5-4 1 0,1-4 8 15,2-3-2-15,2 0 2 0,-5-6-4 16,-2-3 4-16,2-2 15 0,-7-2 12 16,2-4-7-16,-3-1-11 0,-2-1-10 15,-2 0 1-15,-4-1-5 0,1-1 0 16,-3 1-3-16,0 0-5 0,-2 3 2 16,0 3 6-16,-3 4 5 15,0 3 3-15,-3 3-5 0,0 4-4 16,-2 1-8-16,-3 9 3 0,1 4 0 15,-4 6 3-15,1 8 4 0,-5 8 1 16,2 12 7-16,0 8 5 0,5 1 2 16,3-5-4-16,5-10 0 0,5-13-6 15,-2-3-5-15,2-7-7 0,-3-3-1 16,3 5-1-16,1-1-1 0,-4 2-9 16,3-2-24-16,1-3-28 0,-4-4-16 15,1-5-44-15,-1-3-19 0,1-5-33 16,7-5-49-16,-2-3-16 0,0-4-107 0</inkml:trace>
  <inkml:trace contextRef="#ctx0" brushRef="#br0" timeOffset="57607.01">3850 10948 709 0,'0'0'102'0,"0"0"-6"0,23-31 41 0,-15 18-93 16,0 1-28-16,-3 2-8 0,-5 0-8 16,0 2-7-16,-5 2 3 0,-6 4 2 15,-1 2 1-15,-4 2 1 16,-2 5 5-16,-5 5 6 0,2 4-2 16,0 1-1-16,1 1-5 0,7 1 1 15,0 0-3-15,2 0-1 0,6 0-5 16,3-1-8-16,2-1-1 0,2 0 11 15,6-1 3-15,5-2 10 0,2 0 20 16,4-1 12-16,-1-3-4 0,2 0-2 16,4-3-7-16,-1 0-6 0,-2-3-6 15,-1 2-3-15,1-1-6 0,0 1-5 16,-6 2 0-16,3-1 2 0,-5 0 1 16,-3 4 3-16,-4 2-2 15,-4 0-2-15,-2 1-1 0,-8 0 2 16,1 1-4-16,-9-3 4 0,-2 0-3 15,-3-1-3-15,-4-3-7 0,4-1-21 16,-5-1-18-16,0-3-33 0,3-2-32 16,0-1-60-16,-1-4-36 0,-4-10 22 15,10 0-115-15</inkml:trace>
  <inkml:trace contextRef="#ctx0" brushRef="#br0" timeOffset="57790.65">3757 10912 821 0,'0'0'118'0,"0"0"28"0,0 0-20 15,0 0-70-15,44-39-24 0,-29 28-17 16,4 0 0-16,-4 0-4 0,3 0-9 16,3 0 2-16,-1 1-4 0,1 0-7 15,5 1-15-15,0 0-40 0,7 2-49 16,16 0-76-16,-12 0-66 0,1 1-102 0</inkml:trace>
  <inkml:trace contextRef="#ctx0" brushRef="#br0" timeOffset="58157.27">4731 10850 556 0,'0'0'129'0,"0"0"-25"0,0 0 7 16,0 0-49-16,0 0-21 0,0 0-30 15,0 0-8-15,5-8-2 16,-10 13 8-16,0 2 15 0,-3 3 6 15,0 3 0-15,-4 6 1 0,-1 2 0 16,-3 11-1-16,-5 9 4 0,-2 8-9 16,0 3-16-16,2-5-3 0,6-2-5 15,2-7-1-15,2-6-1 0,1-4 1 16,5-7 1-16,0-7-1 0,0 0-8 16,2 1-18-16,-2 0-20 0,0-2-27 15,2-4-68-15,-2-9-80 0,0-1-80 16</inkml:trace>
  <inkml:trace contextRef="#ctx0" brushRef="#br0" timeOffset="58341.2">4413 10902 1087 0,'0'0'52'0,"0"0"-8"0,0 0 24 15,0 0-68-15,0 0-64 0,0 0-83 16,0 0-14-16,21-27-101 0,-16 24-173 16</inkml:trace>
  <inkml:trace contextRef="#ctx0" brushRef="#br0" timeOffset="58474.67">4860 11220 943 0,'0'0'125'16,"0"0"-28"-16,0 0-10 0,0 0-87 16,0 0-27-16,0 0-141 0,0 0-51 15,0 0-39-15,0 0-247 0</inkml:trace>
  <inkml:trace contextRef="#ctx0" brushRef="#br0" timeOffset="59042">6080 10833 475 0,'0'0'125'15,"0"0"-40"-15,0 0 1 0,0 0 2 16,0 0-20-16,0 0 3 0,3 0-8 16,-3 0-34-16,-3 0-14 0,-2 0-1 15,-3 0 5-15,0 4 6 16,-2 1 1-16,-3 1-12 0,0 2-6 16,-2 1-3-16,-1 2-3 0,-5 1-1 15,-2 3-1-15,0 1 0 0,0 3 1 16,-1 1-2-16,1 2 3 0,2 2-2 15,3 2 9-15,3 1 17 0,2 1 16 16,5 1 9-16,3 1 2 0,5-2-1 16,0-2-2-16,8-2-1 0,5-2-11 15,2-3-14-15,3-5-8 0,6-2-9 16,1-3-1-16,4-3-4 0,2-5-2 16,2-1-21-16,9 0-37 15,-6-7-37-15,-2 1-31 0,-3-2-45 16,5-6-61-16,-5 0-70 0,0 0-211 0</inkml:trace>
  <inkml:trace contextRef="#ctx0" brushRef="#br0" timeOffset="59342.58">6416 10926 638 0,'0'0'86'0,"0"0"45"15,0 0-16-15,13-34-57 0,-3 21-13 16,6 2 0-16,-3-1 19 0,7-1-7 16,1 3-2-16,2-1-8 0,6 0-16 15,-1 1-9-15,0 1-6 0,1 2-9 16,-1 1-7-16,1 1-1 0,2 1-1 15,-6 3-6-15,4 1-21 0,-6 0-21 16,0 0-25-16,-2 2-31 0,0 1-47 16,2 3-56-16,-7 1-12 0,-6-3-114 15</inkml:trace>
  <inkml:trace contextRef="#ctx0" brushRef="#br0" timeOffset="59676.68">6700 10865 666 0,'0'0'130'0,"0"0"41"16,0 0-47-16,0 0-39 0,0 0-46 15,0 0-21-15,0 0 2 0,16-17-11 16,-16 18-9-16,0 4 0 0,-3 3 24 16,0 4 18-16,-2 3-2 0,0 3-9 15,0 5-14-15,-3 5-6 0,3 5-4 16,-3 9-4-16,0 5 0 0,3-2-3 16,0-9 0-16,3-10-5 0,2-10-27 15,0-1-14-15,-3 3-19 0,0 1-24 16,3 0-36-16,0 2-62 15,-2-4-22-15,2-7-90 0</inkml:trace>
  <inkml:trace contextRef="#ctx0" brushRef="#br0" timeOffset="59926.36">6491 11353 1039 0,'0'0'180'0,"0"0"-80"16,0 0-3-16,0 0-46 0,46-7 1 16,-25 1-31-16,5 1 10 0,0-2 3 15,-1 2-15-15,1-2 2 0,0 4-6 16,0-2-1-16,-3 2-6 0,3 0-7 16,-3-1-1-16,3 1-5 0,0 2-31 15,0 0-34-15,2 0-52 0,1 1-56 16,15-1-87-16,-8-2-97 0,-3 1-203 15</inkml:trace>
  <inkml:trace contextRef="#ctx0" brushRef="#br0" timeOffset="60376.67">8106 10816 1218 0,'0'0'8'0,"0"0"75"0,0 0 24 0,41-4-68 0,-33 1-26 15,0 2-13-15,-3-5-27 0,0 4-45 0,-5-3-93 16,0 1-77-16,0 0-57 16,0 0-227-16</inkml:trace>
  <inkml:trace contextRef="#ctx0" brushRef="#br0" timeOffset="60510.12">8121 11130 1202 0,'0'0'95'15,"0"0"62"-15,0 0-37 0,0 0-84 16,0 0-36-16,0 0-30 0,0 0-72 16,39 21-141-16,-31-30-283 0</inkml:trace>
  <inkml:trace contextRef="#ctx0" brushRef="#br0" timeOffset="63480.05">9808 10799 330 0,'0'0'59'15,"0"0"26"-15,0 0-21 0,0 0-13 16,0 0-23-16,0-12-13 0,0 9 11 15,3 0-3-15,0 2 0 0,-3 0 14 16,2 0 1-16,-2-1 7 0,3 0 1 16,-1 1-8-16,1-2-6 0,2 2 9 15,0-1-3-15,3-3-9 16,0 2-4-16,2-3-9 0,0 2-5 16,3 0-1-16,0-2-3 0,0 2 1 15,0 1 2-15,3-1-2 0,-3 3 2 16,0 0 2-16,2 0 8 0,1 1 6 15,-1 0 2-15,1 1-4 0,-4 1-12 16,4 5-4-16,-3-3-5 0,0 5-2 16,-3-1 1-16,0 3 2 0,-4 0 1 15,1 1 6-15,-1 3 6 0,-6 1-1 16,2-1 3-16,-2 3-1 0,0 0-3 16,-2 1-2-16,-4 0-1 0,4 1 0 15,-3 1-8-15,-1 0 1 0,-1 1-1 16,-4 2-2-16,1-3-1 0,-3 1 0 15,-2 0 0-15,-1-1 0 0,1 0 2 16,-3-2-2-16,-1-1-1 0,4-1 3 16,2-3-3-16,0-3 2 0,0-1-2 15,5-2 1-15,3-2-1 0,0-3 1 16,3-2-1-16,2-1 6 0,0 0-3 16,0-5 10-16,2-3 1 0,8-3 0 15,1-3-5-15,4-3-3 0,3-1 1 16,3-4-5-16,2 0-1 0,3-1 2 15,3-2-3-15,-1 0 0 16,3-1 0-16,0 1 0 0,0 0 0 16,0-1 0-16,-3 3-1 0,1 1 1 15,-6 1 2-15,0 2-2 0,-5 4 1 16,-5 1 2-16,-5 2-2 0,0 3 0 16,-6 2 2-16,1 1 0 0,-3 4-1 15,-3 0-2-15,1 2-5 0,-6 0 1 16,0 2 4-16,-5 3 0 0,1 5 0 15,-7 1 1-15,4 4 0 0,-3 2 0 16,0 0-1-16,0 7 1 0,-3-1-1 16,5 3 0-16,-2 3-1 0,5-2 1 15,3 2 0-15,2 1 1 16,6-4-1-16,2-1-1 0,0-1 1 16,8-4 14-16,2-1 0 0,3-3 2 15,0-2 5-15,5-2-3 0,2-4 4 16,1-2-1-16,2-2-9 0,3-3-5 15,0-1-7-15,3 0 0 0,-1-4-7 16,0 1-25-16,3-1-16 0,-2-2-22 16,2 4-16-16,-5-1-35 0,5 0-43 15,-6 1-109-15,-6 0-87 0</inkml:trace>
  <inkml:trace contextRef="#ctx0" brushRef="#br0" timeOffset="63763.39">10669 11166 579 0,'3'0'100'0,"-3"-1"37"16,0-2-6-16,2 3-22 0,-2 0-31 15,0 3-47-15,0 3 6 0,0 3 24 16,-2 4-19-16,-4 4 4 0,4 2-2 15,-3 2-15-15,-3 0-7 16,5 3-2-16,1-3-10 0,-1 2-4 16,3-2-1-16,0 0-5 0,0-2-3 15,0-2-22-15,0-1-37 0,3-5-25 16,-1 0-47-16,1-4-65 0,-1-3-118 16,-2-3-204-16</inkml:trace>
  <inkml:trace contextRef="#ctx0" brushRef="#br0" timeOffset="64165.38">9865 10441 600 0,'0'0'72'0,"0"0"40"0,0 0-21 16,0 0-7-16,0 0-17 0,37-10-22 15,-19 5 27-15,2 2-10 0,6-1-9 16,0-2 5-16,8 2-9 0,7-3 6 16,5-2-8-16,-4 5-16 0,-11-2-13 15,-8 4-9-15,-5 0-6 0,5-2-3 16,1 0 0-16,1 3 0 0,1-2-19 16,-2 1-26-16,-1 0-44 0,-3 0-39 15,9 2-73-15,-6 0-85 0,-5-1-87 0</inkml:trace>
  <inkml:trace contextRef="#ctx0" brushRef="#br0" timeOffset="64613.95">11191 10883 351 0,'0'0'140'0,"0"0"-15"0,0 0-3 16,0 0-1-16,0 0-6 0,0 1-25 15,8 0 17-15,5-1-13 16,7 0-29-16,9 0-2 0,-1-2-19 15,0 1-22-15,3-2-15 0,-5 1-6 16,3 1 0-16,2-1-2 0,5 0-16 16,3 0-26-16,7 0-39 0,1-1-43 15,-3 0-80-15,-16-1-104 0,-7 0-140 16</inkml:trace>
  <inkml:trace contextRef="#ctx0" brushRef="#br0" timeOffset="65414.98">12217 10678 159 0,'0'0'438'15,"0"0"-380"-15,0 0 41 0,36-31-2 16,-23 21-45-16,2 0-22 0,3 0 11 16,0 1 19-16,3 0-13 0,0 1 12 15,-1 4 0-15,-1 0-6 0,-1 3-15 16,-3 1-11-16,-2 7-11 0,-5 0-5 15,2 3 1-15,-5 5-5 0,-2-1-3 16,-1 6 0-16,-2 1 1 0,-2 3-1 16,-6 3 0-16,0-1 1 0,-2 5-3 15,-3-1-1-15,0 0 0 0,-2 2 2 16,-1-4-1-16,3 2-1 0,-5-4 0 16,5 0-1-16,-2-2 0 0,2-2 0 15,0-3 1-15,5-5-2 0,-2-1 1 16,5-5 0-16,0-1 0 15,2-5 3-15,0-2-3 0,3 0 12 16,3-7 0-16,5-2 7 0,-1-3-6 16,6-2-4-16,3-3-3 0,2 0-5 15,5-3 0-15,0-1 0 0,6 0-1 16,-1-3 0-16,1-2-1 0,2 4 0 16,-3-2 1-16,3 0-1 0,-2 1 1 15,-1 0 1-15,-2 2 0 0,0 0-1 16,-3 3 0-16,-2 1 0 0,-3 0 0 15,-3 3 2-15,-4-1-1 0,-4 3-1 16,-2 1 0-16,-2 3 1 16,-3 1-1-16,0 1 0 0,-3 4-5 15,1 0 0-15,-3 2 3 0,-6 0-3 16,1 4 5-16,-3 4-1 0,0 4 1 16,0 0 0-16,-2 6 1 0,-1 3 0 15,1 2 3-15,-1 2 4 0,3 2 8 16,-2 4-1-16,5 0 8 0,-1 0 1 15,6 0 4-15,2-1 0 0,1-3-6 16,2-1-9-16,5-2-1 0,3-3-1 16,0 0 1-16,4-4 1 15,4-3 3-15,-1-3-6 0,1-2-7 16,5-4-3-16,2-2-1 0,3-3-35 16,0 0-25-16,-1-2-22 0,4-3-34 15,-3 3-17-15,7-5-45 0,-4 3-104 16,-9-1-65-16</inkml:trace>
  <inkml:trace contextRef="#ctx0" brushRef="#br0" timeOffset="65916.73">12953 11039 559 0,'0'0'84'0,"8"-3"15"0,0 0-2 0,-1-2-28 0,1-1-30 0,0 0-3 16,2-1 7-16,1 0-12 0,-1 3-7 16,0-3 22-16,1 4 0 0,-4 0-7 15,4 2-8-15,-4 0-5 0,1 1-12 16,0 1-6-16,0 4-7 0,-3 1-1 15,0 4 1-15,3 5-2 16,-3 1 1-16,-5 5 0 0,0 2 0 16,0 2 0-16,-5 0 0 0,-6 0 0 15,-2 0-1-15,-2-2 1 0,-1-3 1 16,-2 0-1-16,3-4 7 0,-1-3 9 16,3-2 8-16,3-3 6 0,2-4-5 15,6-1 1-15,-3-2 1 0,5-1 5 16,0 0 6-16,0 0 1 0,5-2-8 15,5-1-7-15,3-2-3 0,3 1-6 16,2 0 0-16,5-1-3 0,0 0-7 16,3 1-3-16,0 1-2 0,-3 1-2 15,3-1 0-15,-3 1-25 16,3 1-13-16,-5 0-19 0,2-1-15 16,-2 2-19-16,-3-1-19 0,0 0-47 15,-3-1-83-15,-2-2-53 0,-8 2-212 16</inkml:trace>
  <inkml:trace contextRef="#ctx0" brushRef="#br0" timeOffset="66366.37">12217 10389 679 0,'0'0'84'0,"0"0"37"0,0 0 16 0,49-2-51 15,-23-1-22-15,7 0-5 0,9 0-1 16,7-3-26-16,-3 5-3 0,-2-2-5 15,-8 1-8-15,-10 1-10 0,-8-1-5 16,8 2-1-16,8 0-22 16,-3 0-28-16,0 0-41 0,-3 3-55 0,6 0-99 15,-1-1-69-15,-4-2-209 16</inkml:trace>
  <inkml:trace contextRef="#ctx0" brushRef="#br0" timeOffset="66816.72">13452 10303 493 0,'0'0'150'0,"0"0"-96"16,0 0 2-16,0 0 28 0,0 0-38 15,41 36-12-15,-28-15 11 0,3 4 5 16,4 13-20-16,6 13 0 15,5 14-3-15,0 6 1 0,0 1 3 16,-2-5 11-16,-9-3-17 0,-2 0-4 0,-5 1 6 16,-5 0 2-16,-5-4-5 15,-3-1-3-15,-8-5-6 0,-5-3-1 16,0-6-9-16,-8-4-3 0,1-5-2 16,-1-1 0-16,0-8 6 0,3-6-6 15,3-6-8-15,-3-3-17 0,-3 0-19 16,-2 2-23-16,-3 0-34 0,-3-3-62 15,-9 2-31-15,7-5-24 0,0-4-194 0</inkml:trace>
  <inkml:trace contextRef="#ctx0" brushRef="#br0" timeOffset="67567.73">9834 10131 437 0,'0'0'54'16,"0"0"41"-16,18-19 1 0,-10 13-1 15,0-2-21-15,-6 2 6 0,1 0 26 16,0 3-26-16,-3-2-20 0,0 5-5 16,0 0-20-16,0 0-20 0,-6 5-10 15,-4 1 0-15,-3 5 2 16,-5 8 3-16,-3 4-5 0,-4 13-1 16,-6 15-3-16,-8 17-1 0,3 14 0 15,-3 5 0-15,8 4 0 0,0-7-3 16,3 1-6-16,7-2 1 0,3-3 3 15,7-1 5-15,6-4 3 0,5-4 15 16,5-7 21-16,6-7 10 0,7-6 4 16,0-4-11-16,3-6-11 0,2-3-7 15,-5-7 5-15,-3-9-6 0,1-4 7 16,-1-4-12-16,4 3-5 0,-1-1-6 16,5 2-3-16,-2-5-2 0,-3-2-2 15,2 0-1-15,1-4-20 0,-3-1-28 16,3-1-27-16,2-1-36 0,0 0-30 15,16-1-62-15,-5-1-121 0,-3-2-156 16</inkml:trace>
  <inkml:trace contextRef="#ctx0" brushRef="#br0" timeOffset="68184.66">14578 10181 432 0,'0'0'92'0,"0"0"-14"0,6-21 24 15,-4 14 4-15,1 2-52 16,-1-1-12-16,1 4 19 0,-1 2 3 15,4 0-29-15,-4 0-6 0,3 9 5 16,-5 3 8-16,3 8-1 0,0 2-2 16,-3 13-12-16,0 10-2 0,-3 9-6 15,-2 2-8-15,2 1-4 0,1-6 0 16,-4-10-5-16,1 0-2 0,0-4 1 16,0-6 0-16,0-8-2 0,2-5 0 15,1-3-20-15,-1 5-25 0,-2 0-23 16,0 2-25-16,2-3-31 0,1-2-19 15,2-1-19-15,0-4-57 0,0-5-136 16</inkml:trace>
  <inkml:trace contextRef="#ctx0" brushRef="#br0" timeOffset="68534.5">14304 10501 648 0,'0'0'97'15,"0"0"27"-15,0 0 23 0,0 0-92 16,0 0-7-16,39-27 7 0,-10 19 6 15,15-3-14-15,12 1-6 0,4 0-7 16,-3 5-8-16,-6-1-5 0,-4 3-9 16,-3 1-3-16,0 2-4 0,-3 0-4 15,-2 0 0-15,-3 0-1 0,-8 0-10 16,-4 2-26-16,-6 0-18 0,-3 1-30 16,3 3-33-16,0 0-52 15,6 8-32-15,-9-5-18 0,-4 1-135 16</inkml:trace>
  <inkml:trace contextRef="#ctx0" brushRef="#br0" timeOffset="68918.72">14297 11148 712 0,'0'0'166'0,"0"0"-70"0,0 0 20 0,33-8-16 0,1 1-39 15,12-3-14-15,16 1-4 0,0 1-14 16,0 3-20-16,-2 2-2 0,-6 3-6 16,3 0-1-16,0 4-1 0,2 1 0 15,-2 1-24-15,0 0-38 0,5 0-76 16,-18-3-128-16,-5-3-124 0</inkml:trace>
  <inkml:trace contextRef="#ctx0" brushRef="#br0" timeOffset="73606.28">16307 10294 282 0,'0'0'86'0,"0"0"-37"0,0 0-32 15,0 0 30-15,-8-3-7 0,6 3 0 16,2-2 13-16,0 0 2 0,-3 1 5 16,0-1 0-16,3 1 4 0,0-3 3 15,0 1 2-15,0 2-1 0,0-4-11 16,6 1-13-16,-4 0-15 0,9-2-17 15,-1-3 0-15,8 3-7 0,3-2-3 16,2 1-1-16,3 2-1 0,0 1 0 16,2 1 1-16,0 3 5 0,1 0 3 15,-1 1 0-15,1 6-1 16,-6 3-7-16,-2 3-1 0,-6 4-3 16,-5 4 3-16,-2 1 1 0,-8 3 0 15,0 4-1-15,-13 1-4 0,-7 0 4 16,-1 2 3-16,-13 4-2 0,3-4-2 15,-5 4 0-15,-5 1-4 0,10-7 3 16,0-2 2-16,5-9 0 0,5-3 0 16,-2 2 1-16,0 0-1 0,5 0 3 15,0-5 6-15,7-2 2 0,4-3 5 16,4-1 1-16,3-5-11 0,3 2-1 16,7-1 7-16,8-2 5 0,3-1-4 15,12 0-4-15,11 0-1 16,8-1-6-16,0-2 0 0,-6 0-2 15,-5 2 0-15,-10 1-1 0,-5-1-5 16,-8 0-21-16,3 0-18 0,0 1-22 16,5-3-11-16,-1 3-51 0,1-4-57 15,-3 1-42-15,-4 0-121 0</inkml:trace>
  <inkml:trace contextRef="#ctx0" brushRef="#br0" timeOffset="73940.45">16325 10467 732 0,'0'0'136'0,"0"0"-14"16,0 0 30-16,5-8-99 0,3 3-22 16,5 1 16-16,5-2 9 0,5 0-8 15,6 1 3-15,-1-2-18 0,3 4-12 16,0-1-8-16,8 0-9 0,2 3-3 16,8 0 0-16,0 1-1 0,-5 0-8 15,-10 0-30-15,-6 4-47 0,1-1-29 16,-3-1-57-16,7 0-81 0,-4 0-39 15,-11-1-250-15</inkml:trace>
  <inkml:trace contextRef="#ctx0" brushRef="#br0" timeOffset="74724.3">17291 10854 332 0,'0'0'115'0,"0"0"-41"0,0 0 19 16,0 0-40-16,8-17-16 0,-3 15 1 16,-5 0 1-16,0 1 11 0,0 0 20 15,0 0 12-15,0 1-8 16,0 0-14-16,0 0-19 0,0 0-17 16,0 2-9-16,-5 1 2 0,3 4 1 15,-4 2-3-15,-4 2-4 0,0 2-4 16,-3 3 1-16,-3 3 0 0,-2 1-4 15,-2 4 0-15,-1-1 8 0,0-1-2 16,1 1-5-16,-1-2 2 0,0-1-2 16,1-2-3-16,1-4 4 0,4-2-2 15,-3-2 4-15,5-4 4 0,5-2 2 16,-2-4 3-16,0-2 1 0,4-6 4 16,1-2 4-16,3-3-7 0,-1-4-3 15,3-2-4-15,0-2-7 0,3 2-2 16,2-1 1-16,3 2-4 0,-1 3 4 15,-2 4 1-15,3 1 2 0,0 3 1 16,0 1-2-16,-1 2 1 0,1 3 1 16,3 1-4-16,-4 0 3 0,4 4 7 15,-4 4 5-15,6 2-2 0,0 2 3 16,-2 6-4-16,2 3-2 0,-1 2 0 16,1 4-4-16,0-3-2 0,0 3-3 15,0-2-3-15,-3-2 1 0,1-2-2 16,-3 0-1-16,2-3-5 0,-5-3-23 15,3 0-23-15,-3-3-23 16,0-3-31-16,-2-3-31 0,4-4-64 0,-1-2-115 16,-1-3-86-16</inkml:trace>
  <inkml:trace contextRef="#ctx0" brushRef="#br0" timeOffset="74991.3">17560 10873 579 0,'0'0'81'0,"0"0"61"0,0 0-13 0,0 0-7 0,0-15-78 15,-2 15-21-15,-4 3-3 0,1 3-8 16,-2 4 4-16,-4 7 19 0,1 3-12 15,-3 4 2-15,-3 8-3 0,1 10-10 16,-1 6-8-16,3 2-3 0,3-5-1 16,2-7-2-16,6-9-21 0,-1-6-37 15,3-4-54-15,0-2-56 0,0 7-33 16,5-1-42-16,-5-4-179 0</inkml:trace>
  <inkml:trace contextRef="#ctx0" brushRef="#br0" timeOffset="75491.7">17630 11144 514 0,'0'0'118'0,"0"0"-27"0,0 0 19 16,0 0-59-16,8-37-15 0,-6 26 4 16,3 2-15-16,-2 0-2 0,2 1 4 15,-2-1-5-15,5 1 6 0,-3 2 4 16,2 1-9-16,-1 2-1 0,1-1-2 16,1 2-3-16,-3 2-5 0,3 0-2 15,-3 3 0-15,0 2-4 0,1 1-1 16,-1 3-3-16,-3 2 1 0,1 3 1 15,-3 0-1-15,0 5 1 0,-5 1 1 16,0 1 0-16,-3-1 1 0,-3 1 1 16,-1 0-3-16,-1-3-2 0,-3 0 0 15,3-4-2-15,3-3 2 16,0-1-1-16,4-3 7 0,1-3 7 16,3-1 4-16,2-3-5 0,5 0 7 15,3-1 30-15,-1-5-8 0,6 2-12 16,3-2-7-16,2-1-4 0,-3 3-7 15,3 0-5-15,3-1-6 0,-3 2-2 16,0-1-1-16,3-1-12 0,0 3-30 16,-1-3-23-16,1 2-23 0,0 1-15 15,-3 0-57-15,5 0-96 0,-8 0-43 16</inkml:trace>
  <inkml:trace contextRef="#ctx0" brushRef="#br0" timeOffset="76976.89">17514 12675 680 0,'0'0'139'0,"0"0"-74"0,18-14 73 16,-5 4-48-16,0 1-35 0,7-1 10 16,-2 2-18-16,0 1-17 0,3 0-10 15,0 2 1-15,-3 0 2 0,3 4-2 16,-1 0-2-16,1 1-9 0,0 1-6 15,-3 5 0-15,0 1 1 0,0 2 4 16,-3 4-1-16,1 2-2 0,-1-1 8 16,-2 5-9-16,3 0-3 0,-3 2 1 15,0-2-3-15,0 4 0 0,-3 0 1 16,3 0 0-16,0 1 0 0,-3 1-1 16,3-2 0-16,-3 0 1 15,3 0-1-15,0-1 1 0,-3 0 0 16,3-1 1-16,-2-3 4 0,-1 1 4 15,0-2-1-15,1-2-2 0,-4 0-2 16,1-3 1-16,-3-2 6 0,3-4 1 16,-3 1 0-16,3-6-3 0,0-1 0 15,-3 0 5-15,5-5 2 0,1-3 2 16,-4-5-3-16,4-3-1 0,-1-2-4 16,0-4-3-16,1-2-1 0,-1-5 0 15,0-6-5-15,1-8 2 0,2-11 0 16,0-2-3-16,-3 2 3 0,0 1 0 15,-2 5 4-15,0 0 0 16,2-3-1-16,-2 0 2 0,2-1-3 16,1-1-1-16,-1-2 1 0,0-4-2 15,1 2-2-15,-1-3 2 0,-2 1-4 16,-1 1 0-16,4 0 1 0,-1 2-1 16,0-1 0-16,-2-1 0 0,0 3 0 15,0-3 0-15,-1 0 2 0,4 1-1 16,-4-1-1-16,1 3 0 0,0 1 0 15,-3 0 0-15,3 1 0 0,-3 1 0 16,3-1 0-16,-3-1 0 0,3 1 3 16,-1 0-3-16,1 2 0 0,0-1 0 15,0 2 0-15,2 1 0 16,-5 3 0-16,6-1 0 0,-6 3 0 16,3-2 0-16,4 1 0 0,-6 1 0 15,4 0 0-15,-2 2 0 0,-1 0 1 16,1 0-1-16,0 0 0 0,0 2 0 15,-1 3 0-15,1-1 0 0,0 5 0 16,-3 4 0-16,0 6 0 0,0 4-1 16,1 2 1-16,-4-3-1 0,3-3 1 15,1-4 2-15,-4 4-2 0,1-2 0 16,2 3 0-16,0 2 0 0,0 2 0 16,-2 1-1-16,2-1 1 0,0 4 0 15,0 1 0-15,0-1 0 0,-2 3-1 16,5 5 0-16,-3-2 1 0,0 0 0 15,0 5-1-15,3-4 0 0,0 4 0 16,2-1-2-16,3-1 2 0,0 3 1 16,5-2 0-16,-2 0 0 0,7 2-1 15,0-1 1-15,5-1 0 0,1 3 0 16,2 1-2-16,8-2 2 0,10 2 0 16,10-1 0-16,6-1 0 0,-3 0 0 15,0-2 0-15,-3 2 0 0,1-1 0 16,2-2 0-16,0 2 1 15,2 0-1-15,1-2-2 0,5 3 1 16,-3 0 0-16,5-3 1 0,1 2-1 16,1 1 0-16,4 0 1 0,0-2-1 15,-1 2-1-15,3 1 2 0,3-2 1 16,0 1 0-16,2-2-1 0,3 3 0 16,-3-2 0-16,5 1 0 0,3-3 0 15,0 3-4-15,6-2 4 0,1-1-3 16,-1 3-2-16,6-4 3 0,-1 4 1 15,4 0 1-15,3 0 1 0,-2 0 0 16,2-1-1-16,0 1 0 0,0 0 0 16,6 1 0-16,-4-1 1 0,4-2-1 15,-4 4 0-15,4 0-1 0,-1 0 1 16,3 0 1-16,0 0 0 16,-3 0-2-16,-5 0-1 0,5 1-2 15,-2 3 2-15,-6-2-4 0,-4-1-4 16,-1 0 0-16,3 1-12 0,-10 1 19 15,-1-1-10-15,-7 0-6 0,-5 0-10 16,-6-1-10-16,-4 4-21 0,-4-3-19 16,-9-1-35-16,-6 0-41 0,-7-1-104 15,-16 0-92-15</inkml:trace>
  <inkml:trace contextRef="#ctx0" brushRef="#br0" timeOffset="77944.23">19475 10774 324 0,'0'0'135'0,"0"0"-43"0,0 0-5 0,0 0-25 16,0 0 0-16,21-35 11 0,-16 28 5 16,2-1-5-16,4 0-20 0,2-1-8 15,2 2-1-15,1 1 0 0,2-2-11 16,-3 5-9-16,6-1-1 15,0 2 2-15,-3 2-10 0,2 2-1 16,1 4-1-16,0 4-6 0,-6 0 1 16,3 3-2-16,-2 4-3 0,-3 1 0 15,0 3-2-15,-6 3 0 0,-1 0 0 16,-4 3 1-16,-2 0-2 0,0 0 4 16,-2 0 3-16,-6 1 1 0,-2-5-1 15,-1 3-1-15,-2-3-3 0,-2-2 0 16,-1-2-1-16,1-3 0 0,-1 0-1 15,-4-3 0-15,4-2 0 0,-2-2-1 16,0-3 0-16,0-2 1 16,0-2-1-16,0-2 1 0,-3 0 4 15,3-5-4-15,0-2 1 0,0 0 3 16,2-4 5-16,3-2 3 0,0-4 2 16,0 0-3-16,6-4-2 0,-1-2 2 15,5-1-4-15,1 0 3 0,2-4 0 16,5 2 3-16,3-2 8 0,-1 0 1 15,6 2-3-15,5-2 6 0,3 3 1 16,2-1 0-16,3 2-6 0,5 1 2 16,5-4-5-16,8 1 0 0,11-3-6 15,-1 3-3-15,-2 2 2 0,-9 8 0 16,-4 3-3-16,-10 3-7 0,-4 2 2 16,-9 1-3-16,2 3 0 0,0-3 0 15,0 3 0-15,5-2-7 0,-4 5-29 16,-1 1-21-16,-3 0-19 0,3 1-13 15,-2 6-37-15,-1 1-54 0,3 7-100 16,-5-3-59-16,-2 1-204 0</inkml:trace>
  <inkml:trace contextRef="#ctx0" brushRef="#br0" timeOffset="78278.08">20237 11114 692 0,'0'0'76'0,"0"0"69"0,16-20-7 0,-11 12-36 0,5 3-63 16,-7 1-29-16,2 2-1 0,0 2-1 15,-5 5 0-15,0 6 2 0,0 4 11 16,-5 6 7-16,-3 8-5 16,-2 11-11-16,-3 5-4 0,3-3-8 15,-1-10 2-15,3-10-4 0,6-3-1 16,-1 1-33-16,-2 3-30 0,0 2-27 16,2-3-65-16,1 1-37 0,2-7-42 15,0-5-153-15</inkml:trace>
  <inkml:trace contextRef="#ctx0" brushRef="#br0" timeOffset="78861.37">20377 10305 389 0,'0'0'78'0,"0"0"25"0,0 0-23 16,0 0-41-16,0 0-12 0,0 0 4 15,15-29 23-15,-12 23 10 0,-1 2-2 16,1 0-4-16,-1-2-2 0,1 3-15 16,5-3-8-16,-3 3-4 0,3-1-7 15,-1-1-4-15,1 2 3 0,5 0-2 16,-5 0-7-16,5 3 0 0,-3 0 1 16,6 3-5-16,-9 3 4 0,1 2-2 15,0 3-6-15,-3 1 0 0,0 3 3 16,-5 1-4-16,0 4 2 0,-5-2-3 15,0-1 5-15,-5 2-7 16,-3 1 4-16,2-3-2 0,-2-1-1 16,3-2 0-16,-3-2 2 0,5-3 3 15,1-2 5-15,4-1 5 0,0-4 0 16,3 0-3-16,0-1 3 0,0-1 18 16,8 0 15-16,5 0 1 0,0-1-13 15,8 0-9-15,-1 0-1 0,6 1-10 16,-2 0-9-16,7 0-3 0,-3 0-4 15,0 2-1-15,3 3 0 0,-2 0-9 16,-3 0-17-16,-1 1-26 0,-1 3-25 16,-4 0-41-16,1 3-31 0,-5 4-110 15,-4 0-105-15</inkml:trace>
  <inkml:trace contextRef="#ctx0" brushRef="#br0" timeOffset="79445.73">19121 11756 420 0,'0'0'119'0,"-3"0"-22"0,3 0 19 0,0 0-22 16,11-1-22-16,4-4-5 0,8 0 15 16,14-3 7-16,19-2-5 0,19-3-2 15,13 1 0-15,3 2 1 16,-9 3-20-16,-2 2-16 0,1 4-24 16,4-2-15-16,0 3-6 0,0 0-2 15,1 4-7-15,-9 3-42 0,1 0-33 16,-11 2-27-16,-5 1-15 0,-8 2-15 15,-10 0-75-15,-13-1-20 0,-13-3-145 16</inkml:trace>
  <inkml:trace contextRef="#ctx0" brushRef="#br0" timeOffset="80163.38">19343 12268 430 0,'0'0'103'0,"0"0"-34"16,0 0 15-16,0 0-33 0,0 0-21 16,0 0 19-16,13-32-6 0,-10 23-4 15,2 1 14-15,3-1 8 0,2-2-3 16,3 1 1-16,2-1-12 0,3 1-18 16,0-1-16-16,1 4 0 0,-4 3-4 15,1 2 1-15,-4 2-6 0,-1 0-4 16,-1 5 0-16,-2 3 0 0,-3 4 1 15,0 4 5-15,-2 0 10 0,-1 5 4 16,-2 4 2-16,-2 1-4 0,-1 0-5 16,-2 2-10-16,2 0 0 0,-2-2-2 15,0 2 0-15,-3-5-1 0,6-2 2 16,-3-2-2-16,-1-5 0 0,4-2 6 16,2-4 5-16,-3-1-1 0,1-5-1 15,2-2 8-15,0 0 28 0,0-4 1 16,5-4-21-16,3-4-10 0,-3-1 2 15,5-3-2-15,3-1-6 0,3-2-1 16,-1-2-3-16,3-1-2 0,0 1 1 16,0 0 4-16,3 1 3 0,-3 2 4 15,3 0 3-15,-1 4 1 0,-2-3-3 16,3 5-1-16,0 2-4 0,-3-1-7 16,0 4-2-16,-2 3-1 15,-1-1-1-15,-2 5 0 0,-5 0-2 16,-1 5 1-16,1 2-2 0,-3 5 2 15,-5 2 1-15,0 6 0 0,0 4 4 16,-2 4 1-16,-1 4-1 0,1-2-1 16,-4 3-3-16,6-1 0 0,0-1-3 15,0 1-12-15,0-2-14 0,0 0-5 16,6-1-9-16,-6-3-8 0,2 0-26 16,1-2-30-16,-3-5-41 0,5 0-95 15,-2-8-98-15,-1-4-228 0</inkml:trace>
  <inkml:trace contextRef="#ctx0" brushRef="#br0" timeOffset="80380.6">20183 12601 802 0,'0'0'179'0,"0"0"-27"0,0 0-26 0,28-23-66 16,-25 20-37-16,-1 0-8 0,-2 1 0 15,0 4-15-15,-2 5 1 0,-3 5-1 16,-3 6 8-16,3 2 6 0,-6 3-6 16,1 5-7-16,5-3-2 0,-3 4 1 15,6-4-3-15,-1 3-29 16,3-2-27-16,0 0-36 0,3-4-49 16,10 2-91-16,-3-6-37 0,3-7-188 0</inkml:trace>
  <inkml:trace contextRef="#ctx0" brushRef="#br0" timeOffset="80880.75">21919 11150 625 0,'0'0'85'0,"0"0"1"0,0 0-4 0,0 0-13 0,0 0-25 16,-8 30-9-16,6-16-10 0,-3 3-10 15,-3 4 6-15,3 7 13 0,-3 7 10 16,-5 10-14-16,0 10-4 0,5 1-5 15,-2-4-7-15,5-7-2 0,2-10-9 16,3 0 1-16,0-8-1 0,3-3-3 16,0-7-4-16,-1-2-13 0,3 2-29 15,0 0-35-15,3-2-66 0,0-5-23 16,2-4-73-16,-2-6-164 16</inkml:trace>
  <inkml:trace contextRef="#ctx0" brushRef="#br0" timeOffset="81114.66">21775 11431 722 0,'0'0'90'0,"0"0"65"0,0 0-50 16,0 0-29-16,38-19-34 15,-17 14 14-15,2-1 2 0,3 1-10 16,0 0-2-16,5 2-21 0,0 1-18 16,0 1-6-16,8-1-1 0,7 2-23 15,6 0-34-15,7 3-49 0,1-2-83 16,-14 1-92-16,-12 0-125 0</inkml:trace>
  <inkml:trace contextRef="#ctx0" brushRef="#br0" timeOffset="81748.05">22906 11107 621 0,'0'0'113'0,"0"0"-7"15,36-21 27-15,-12 12-66 16,-4 0-32-16,4 1-31 0,1-1 0 16,1 1 3-16,3 2-4 0,-3 1 0 15,-6 2 3-15,1 0 11 0,0 3 17 16,-8 0 4-16,2 5-11 0,-5 0-9 15,1 3-9-15,-4 2-6 0,-1 6-3 16,-1 0 0-16,-3 7 0 0,-2 4 3 16,0 6-4-16,-2 9 1 0,-9 5-3 15,4-7 1-15,2-5 0 0,-3-14 2 16,5-3 2-16,-10 2-1 0,6 2-1 16,-6 2 0-16,0-4 0 0,-3-2 0 15,3-5 0-15,-7-3 1 16,1-3 6-16,4-6-7 0,-6-1 1 15,3-5 1-15,3-3-2 0,-3-5 4 16,2-4 4-16,1-3 15 0,2-4 4 16,0-9-2-16,5-13 4 0,3-10 4 15,5-5-5-15,5 4 4 0,8 4-6 16,5 9-3-16,5 0 7 0,6 6 1 16,4 0-2-16,1 5 0 0,2 5 0 15,5 1 4-15,1 4-1 16,4 3-4-16,1 2 1 0,-1 4-5 0,3 4-6 15,-5 1-12-15,3 1-5 0,-3 3-1 16,0 2-14-16,-3-1-26 16,0 4-35-16,3 0-12 0,-2 0-23 15,-6 4-25-15,3 2-27 0,-6-2-60 16,-4 1-79-16,-9-2-165 0</inkml:trace>
  <inkml:trace contextRef="#ctx0" brushRef="#br0" timeOffset="82448.39">23694 11330 186 0,'0'0'58'0,"0"4"55"0,0-2-17 16,0-1-2-16,0 1-20 0,0-2 9 16,3 0 7-16,2 0 6 0,-2 0 15 15,2-3-26-15,3-2-9 0,-1 0-14 16,4-2-6-16,-4 2-3 0,6-2-6 15,0-1-9-15,3 3-10 0,-1-2-7 16,3 2-9-16,-2 0-4 16,2 1-5-16,-5 2 4 0,0 1 2 15,-3 1-1-15,0 1 5 0,-2 2-2 16,0 4-4-16,-3 3-1 0,-5 1 2 16,-5 3 0-16,0 4 0 0,-3 1-4 15,-5 2 1-15,-2 1-2 0,-1-1 0 16,3 0-2-16,-7-1 1 0,7-2-2 15,0-3 2-15,0 0-2 0,0-4 1 16,10-4 0-16,-4-1 9 0,1-2 6 16,6-2-2-16,0-1 1 15,0-1 8-15,0 0 3 0,0 0-6 16,8 0-9-16,0-1-4 0,2-1-4 16,6 0 2-16,-1 0-3 0,6 0-2 15,2 1 0-15,0 1-7 0,3-2-23 16,-2 2-23-16,-1 0-18 0,5 0-20 15,-7 0-17-15,5 2-30 0,5-2-56 16,-8-2-74-16,-2 0-78 0</inkml:trace>
  <inkml:trace contextRef="#ctx0" brushRef="#br0" timeOffset="83066.2">24175 10330 375 0,'0'0'23'0,"0"0"75"0,0-10-24 0,3 5-10 0,-1-2-10 16,3-1 12-16,0 4 25 0,3-5 0 15,0 3-10-15,5-1-7 0,-5-1-18 16,5 2-11-16,2 1-8 0,3-1-11 16,-5 4-12-16,3 2-4 15,-1 0-4-15,-2 2-4 0,-3 5-2 16,1-1 0-16,-6 2-1 0,0 3 0 16,-2 2 1-16,-3-1 2 0,0 2-1 15,-6 3 2-15,-4 0-2 0,0 0 2 16,-6 1 2-16,1-4 5 0,2 0 10 15,0-2 15-15,5-5 9 0,3 1 3 16,5-6-13-16,0 4-5 0,0-5 1 16,5 1 5-16,5-1 0 0,3-1-6 15,6-1-6-15,1-4-7 0,1 0-2 16,5 3-11-16,2-1 0 16,-2 3-2-16,2-2-1 0,1 2-5 15,-3 2-23-15,2 2-19 0,-2 2-15 16,-5 0-26-16,-1 4-33 0,1-2-34 15,0 6-76-15,-9-1-58 0,-1-5-171 0</inkml:trace>
  <inkml:trace contextRef="#ctx0" brushRef="#br0" timeOffset="83567.23">22824 11896 509 0,'0'0'68'0,"0"0"-8"0,13 5 39 0,2-5 16 0,13-1-4 15,19-4 16-15,20-5-6 0,13-2-35 16,3 0-8-16,7 1 7 0,-4-1-18 16,7 4-14-16,2-1-6 0,3 2-29 15,-7 3-17-15,2 0-1 0,-5 0-38 16,-6 4-41-16,-4 0-5 15,-6 1-42-15,-7 3-53 0,-11-1-81 16,-15-2-11-16,-11 1-134 0</inkml:trace>
  <inkml:trace contextRef="#ctx0" brushRef="#br0" timeOffset="84200.43">23260 12215 513 0,'0'0'251'15,"0"0"-151"-15,0 0 44 0,0 0-41 16,0 0-32-16,42-31-36 0,-24 22 0 16,-5 1-15-16,2 0-20 0,1 3 1 15,2 1 3-15,-11 2-3 0,6 2-1 16,-5 2 0-16,-3 5 1 0,3 3 0 16,-5 6 2-16,-1 2 3 0,-2 8 1 15,-5 9-1-15,0 7-1 0,-3 3 2 16,0-3-4-16,3-9 0 0,3-11-2 15,2-5 2-15,-6 2-3 0,6-2 4 16,0 1 12-16,0-4 3 0,0-4-5 16,0-5 2-16,6-2 1 0,-4-3 20 15,3-3 18-15,1-5-15 0,1-4-13 16,1-4 0-16,0-5-6 16,5-6-13-16,0-6 0 0,7-7-2 0,1 0-4 15,0 8 0-15,-1 4-1 16,-4 7 0-16,2-2 1 0,5-1 0 15,0 3 0-15,-7 6-1 0,5-1 1 16,-3 5-2-16,2 3-1 0,-7 1 1 16,3 5 0-16,-3 2 1 0,0 4 3 15,-6 8 3-15,1 6 4 0,-3 11 11 16,-5 11-1-16,0 12-3 0,0 1-7 16,0-3-7-16,-5-6-1 0,5-9-3 15,0-8-2-15,-2-4-9 0,2-4-23 16,0 0-11-16,0 1-10 0,0 1-19 15,0 0-15-15,0-2-27 16,2-4-56-16,-2-4-107 0,5-2-53 16</inkml:trace>
  <inkml:trace contextRef="#ctx0" brushRef="#br0" timeOffset="84667.28">24069 12534 483 0,'0'0'172'0,"0"0"-55"0,0 0 39 0,23-9-68 15,-12 8-22-15,-1-3-21 0,3 1-2 16,5 1-11-16,-5 1-19 0,-3 1-9 16,3 0-3-16,0 0-1 0,-5 5 1 15,2 1-1-15,-2 4 0 0,-8 1 0 16,0 4 1-16,0 3 8 0,-10 3 8 16,-1 5 1-16,-2-1 7 0,-5 4-1 15,3-4-7-15,-1 0-7 0,-2 0-2 16,5-4 6-16,5-4 24 0,1-2 16 15,-1-4-3-15,5-2-16 0,3-5-6 16,3-2-3-16,5-2 8 0,2-3 7 16,3-1-9-16,8-4-6 0,2 2-4 15,0 1 1-15,16-2-5 0,5 4-9 16,10 1-9-16,8-1-1 0,-2 3-20 16,-6 2-47-16,0 1-36 0,-5 0-58 15,3 0-76-15,-19-2-192 0,-2-1-306 16</inkml:trace>
  <inkml:trace contextRef="#ctx0" brushRef="#br0" timeOffset="91507.93">5480 15041 217 0,'0'0'97'0,"0"0"-47"0,0 0 7 16,0 0 2-16,-2-7 7 0,2 6-12 16,0-1-8-16,0-1 5 0,0 1 1 15,-3 2 3-15,3-1-5 0,0 1-5 16,0-1-3-16,0 1-6 0,-2 0-1 16,2 0-6-16,0 0-4 0,0 0-4 15,0 0-2-15,0 0-9 0,2 0-3 16,1 0 1-16,2 0 8 0,5 0 6 15,3-1-4-15,3 1-8 0,2 0-7 16,5 0 1-16,-2 0-3 0,2 0 0 16,0 0 0-16,1 0-1 0,-1 1-2 15,0 1-8-15,-5 0-31 0,3 3-45 16,-6-4-47-16,-2 6-41 0,0-3-43 16,-10-1-158-16</inkml:trace>
  <inkml:trace contextRef="#ctx0" brushRef="#br0" timeOffset="91708.32">5462 15224 695 0,'0'0'88'0,"0"0"-16"16,0 0 60-16,0 0-32 0,0 0-32 16,0 0-5-16,0 0 8 0,-5 29-5 15,21-27-19-15,4-2-8 0,4 0-15 16,1 0-14-16,4 0-7 0,-1 0-3 15,3 0-4-15,5 0-24 16,-4 0-42-16,1 0-35 0,16 0-75 16,-15 1-110-16,2-1-43 0</inkml:trace>
  <inkml:trace contextRef="#ctx0" brushRef="#br0" timeOffset="92275.58">6891 14524 494 0,'0'0'64'0,"0"0"-19"0,0 0 29 0,0 0-11 15,0 0-20-15,0 0-1 0,21-15 23 16,-21 14-16-16,0 1-14 0,-5 0-5 16,2 0-10-16,-5 1 2 0,-2 2 11 15,0 4-17-15,-3 2-2 0,-5 1 2 16,2 4-10-16,-7 6-3 0,0 4-1 16,-6 14-2-16,-9 12 0 0,-4 14 0 15,1 6 0-15,7 3 0 0,6-2-3 16,7 1 3-16,1 1 4 0,4-1-1 15,6 1 41-15,2-6 27 0,3-2 13 16,2-6-11-16,3-5-8 16,3-5-14-16,2-5-22 0,3-4-17 15,2-5-7-15,0-4-2 0,-2-4-3 16,2-7-3-16,-2-7-38 0,0-1-43 16,5-2-42-16,5-2-97 0,0-2-166 15,-2-5-160-15</inkml:trace>
  <inkml:trace contextRef="#ctx0" brushRef="#br0" timeOffset="93177.4">7292 14898 652 0,'0'0'30'0,"0"0"7"15,0 0 35-15,0 0-18 0,20-14-8 16,-17 10 5-16,0 0 19 0,-1-2-30 15,-2 2 1-15,0 0 0 0,0-1 3 16,0 2-4-16,-2-1-3 0,-4 0-9 16,1 2 1-16,-2 1-10 0,-6 0-10 15,0 1-2-15,-3 1-7 0,-2 2 0 16,-3 4-1-16,1 2 1 0,-6 2 0 16,0 3 1-16,0 3-1 0,-2 1 1 15,2 0-1-15,3 4 0 0,2 0-2 16,0-1-1-16,11 1 0 0,-3 0 0 15,8-2 3-15,2 1 0 0,3-2-2 16,3 1 1-16,7 0 1 0,3-1 1 16,3-3-1-16,4 1 6 0,-2-1 0 15,1-2 0-15,-1-1 2 0,0-2 3 16,0 0 1-16,-3-1 2 0,1 0 4 16,-1 1 2-16,-2-1-3 0,0 0-4 15,0 0-2-15,0 3 2 0,-3 1-6 16,1 0 1-16,-1 1-6 0,0 0 0 15,-2-1 3-15,0 0 12 0,-6 1 8 16,4-2-6-16,-6 0 0 0,-3-1-2 16,0 0-5-16,-4-2-3 15,-1-1-2-15,-2 0-2 0,-3-3-3 16,-3 0-2-16,1-2-2 0,-1-3-13 16,-2-1 2-16,0-1 6 0,0-6 5 15,-3 0 1-15,3-3-1 0,-3 0-2 16,1-2-5-16,2-3-4 0,0-1 4 15,0 0 0-15,2-3 2 0,6 1 5 16,-1 0 2-16,4-1 0 0,4-1 1 16,3 1-2-16,0 0 2 0,8-1-1 15,2 2 0-15,6-1 1 0,-1 0 1 16,6-1 0-16,2 1 2 0,3 1 2 16,0-2 0-16,0 0-2 0,5-1-4 15,-8 2 0-15,3-1 1 0,-3 2-1 16,-2 1 0-16,-3-1 1 15,-3 4 3-15,-2-3-4 0,-3 3 3 16,-4-2-1-16,-4 4 0 0,-2-3 1 16,0-1-1-16,-5 5 4 0,0-2-5 15,-5 3 0-15,2 1 0 0,-3 5-1 16,1-1 0-16,0 4-3 0,-1-1 1 16,1 2 2-16,-3 0-2 0,5 0-18 15,-2 1-5-15,2 0-22 16,1 2-29-16,-1 1-9 0,5-1-47 0,-2 6-62 15,0-1-70-15,5-1-55 0</inkml:trace>
  <inkml:trace contextRef="#ctx0" brushRef="#br0" timeOffset="93393.47">7607 15395 1294 0,'3'3'55'0,"-1"-1"-43"0,-2-1 18 16,3 0-26-16,-3-1-4 0,0-3-2 15,-3-2-53-15,1 0-71 0,-1 0-29 16,-2 2-5-16,5-3-19 0,5 2-65 16,0 1-114-16</inkml:trace>
  <inkml:trace contextRef="#ctx0" brushRef="#br0" timeOffset="94161.96">8028 14966 615 0,'0'0'84'15,"0"0"-69"-15,0 0 79 0,34-36-19 16,-24 24-27-16,3 0-11 0,0 0-1 16,-3-1 15-16,1 0-7 0,-4 2-1 15,-1 3-12-15,-1-2-9 0,-5 3-8 16,0-2-6-16,-5 3-4 15,-8 3-4-15,0 1 0 0,-8 2-9 16,0 2-11-16,-2 4 10 0,-3 0 3 16,0 4 7-16,3 4 0 0,-3-1 0 15,6 2-1-15,-4 5-2 0,6-2 2 16,3 2-2-16,4 1 3 0,4 1 1 16,2-1-1-16,5 1 0 0,5-1-2 15,0 1 2-15,5-3 0 0,3 1 1 16,5-2 2-16,0-1 0 0,0 1 4 15,3-4 1-15,0 4-3 0,-3-4-2 16,0 0 6-16,-3 1 6 0,1-2 8 16,-3 1 3-16,0-1 1 15,-3 1-2-15,0 0 1 0,-2 2-5 16,0-1-3-16,0 1 4 0,-3 0 1 16,-5 0-2-16,2 0-1 0,-2-2-2 15,-2 0 6-15,-6-1-3 0,0 1-9 16,-2-3-2-16,-3-2 0 0,-2-1-3 15,-6 0-2-15,0-2-2 0,1-2-1 16,-1-2 0-16,0-2 0 0,3 0-2 16,-3-4-1-16,6-4-1 0,2-1 2 15,0-1-6-15,3-2 6 0,2-2 0 16,0-2 0-16,6 1 0 0,2-3 0 16,2 2 0-16,3-4 0 0,6-1-1 15,4-2 2-15,1-3-2 0,10-8 2 16,2-9-2-16,11-10 2 0,-3-2-1 15,-2 3 2-15,-9 10-2 0,-9 13 0 16,-8 5 0-16,-1 8 1 0,-4 3 1 16,-3-3 0-16,0 2 0 0,-5-4-1 15,-3 4-1-15,-7 1-4 0,-1 4 1 16,-2 0-1-16,0 3-12 0,-3 5-26 16,3 0-15-16,3 1-19 0,2 1-28 15,5 3-40-15,8 5-112 0,0-2-99 16</inkml:trace>
  <inkml:trace contextRef="#ctx0" brushRef="#br0" timeOffset="94560.6">8692 15208 642 0,'0'0'105'0,"3"0"16"15,-1-3 20-15,6 1-12 0,5-1-33 16,3-1-13-16,2 0-17 0,2 1-20 16,4-2-16-16,-1 3-20 0,0-1-8 15,0 1-2-15,3 0-1 16,0 2-32-16,5 0-37 0,5 0-36 15,16 4-53-15,-8-1-115 0,-3 0-62 0</inkml:trace>
  <inkml:trace contextRef="#ctx0" brushRef="#br0" timeOffset="95328.42">9917 15063 535 0,'0'0'46'15,"0"0"0"-15,0 0 27 0,0 0 11 16,0 0-25-16,8-40-13 0,-8 30 8 15,0 4-15-15,0-1 1 0,-3 0 13 16,-2 0-1-16,2 0-6 0,-2 0-2 16,0 2 2-16,3-1-8 15,-4 1-7-15,4-2-8 0,-6 0-5 16,3 2 0-16,-3-2-7 0,0 2-4 16,1-2 7-16,-1 1-1 0,-3 0 1 15,1-2 0-15,-3 6 0 0,0-3-4 16,0 2-4-16,-2 2-3 0,2 0 1 15,-3 1-3-15,-4 0-1 0,2 2 0 16,0 3-2-16,-3 1 1 0,0 6 1 16,3 2-2-16,3 1 1 0,-1 5-4 15,3 0-2-15,6 1 0 0,1 1 0 16,4 0-2-16,2 0 6 0,5 1-2 16,3-4 3-16,5 2 2 0,0-1 2 15,2-6-2-15,8 1 3 16,-5-5-2-16,6-4 0 0,-1-1 0 15,0-4-1-15,0-1 3 0,1-2-3 16,-4-4 3-16,-2 0 1 0,0-3 8 16,-2-1 2-16,-3-1-5 0,-3 1 1 15,-2-2-4-15,0-3 1 0,-3 0 6 16,0-2-3-16,-2 3-5 0,-1-4-1 16,1 4-1-16,-1-2-2 0,-2 3 1 15,0 3 3-15,0 3-2 0,0 2 3 16,0 0-5-16,0 3-1 0,0 2 0 15,0 0-4-15,-2 2-4 16,-1 4 8-16,3 2-2 0,-5 2 2 16,3 4 2-16,-4 4-2 0,4 2 8 15,-6 4 0-15,3 6-4 0,-3 1 1 16,3 1-1-16,-3 8 0 0,0 3 1 16,-2 9-2-16,2-3-2 0,1-10 2 15,-1-9-2-15,5-12 0 0,1-1-1 16,-1 1 0-16,0 3-3 0,3 0-19 15,0-2-54-15,0-3-67 0,8-5-63 16,-3-2-170-16,3-8-241 0</inkml:trace>
  <inkml:trace contextRef="#ctx0" brushRef="#br0" timeOffset="95478.68">10106 15492 1135 0,'0'0'142'0,"0"0"-115"0,2-10-1 0,1 1-26 0,-1-1-59 0,1-2-85 16,2-3-130-16,0 1-16 0,0 1-272 15</inkml:trace>
  <inkml:trace contextRef="#ctx0" brushRef="#br0" timeOffset="96229.46">10597 15161 39 0,'0'0'184'16,"0"0"-143"-16,0 0 13 0,0 0-20 15,0 0-7-15,0 0-6 0,0 0-10 16,20-33 12-16,-17 28 12 0,-1 0 11 15,-2 1 12-15,0-1 1 0,0 2 1 16,0 0 5-16,0 1 2 0,-2-1-2 16,-1 2-2-16,3-1-10 0,-2-2-6 15,2 1-9-15,-3 1 1 16,3 0 4-16,0 0-2 0,3 0-12 16,-1 0-1-16,-2 1-4 0,0 0-2 15,0 0-3-15,3 0-3 0,-3 0 2 16,0 0-11-16,0-2-3 0,0 2-1 15,0 0-3-15,0 1 0 0,-5 0-1 16,-3 0-1-16,-2 0 1 0,-3 6 1 16,-3 1 0-16,-2 1 0 0,-3 3 2 15,6 2-2-15,-3 1 0 0,2 0 0 16,-2 3 0-16,5 1 0 0,6 2-1 16,-1-1-1-16,5 5 2 0,3-3 0 15,3 2 2-15,5-4-1 0,2 1 1 16,3-1 5-16,2-2 7 0,6-3 0 15,0-1 4-15,-1 0 3 0,4-2-3 16,-1-3-2-16,-3 1-3 0,4 0-3 16,-6 0-3-16,3-1 8 0,-6 2-3 15,1-1 4-15,-6 3-6 0,-2-2-1 16,-3 2 3-16,-5-2-3 0,0 2 2 16,-8 0-6-16,-2-2-3 0,-1 1 5 15,-7-1-6-15,3 0 1 0,-6-3 0 16,0 0-2-16,-2 0-3 0,0-2-26 15,0-1-20-15,-1 0-36 16,4-3-22-16,-1 0-38 0,0-1-45 16,3-6-50-16,8-1-11 0,0 0-124 15</inkml:trace>
  <inkml:trace contextRef="#ctx0" brushRef="#br0" timeOffset="96479.52">10550 15066 551 0,'0'0'106'0,"0"0"47"0,0 0 20 15,34-27-52-15,-21 19-22 0,5 0-33 16,0-1-29-16,0 4-26 0,-3-2-11 15,3 1 0-15,3 2-11 0,-3 0-9 16,0 0-24-16,3 2-24 0,0 1-46 16,4 0-65-16,-1 0-51 0,-6-2-115 15</inkml:trace>
  <inkml:trace contextRef="#ctx0" brushRef="#br0" timeOffset="96813.2">10943 14617 281 0,'0'0'321'0,"0"0"-155"16,41 14-41-16,-25-2-41 0,2 8 9 15,2 10-10-15,-1 14-42 0,4 12-26 16,-3 8-10-16,1 5-2 0,-5-1-2 15,-1-3 2-15,-2 2 0 0,0-2-2 16,-3-3-1-16,-5 0 7 0,-5-6 16 16,0 0 1-16,-7-6-7 0,-4-2 2 15,-7-4-12-15,-2-4 0 0,-1-5-7 16,-2-6 1-16,2-7-2 0,3-7-4 16,-3 0-4-16,-2-2-11 0,-5 4-9 15,-3-2 2-15,2 1-3 0,1-4-34 16,2-1-63-16,5-2-37 0,-2-2-18 15,5-2-95-15</inkml:trace>
  <inkml:trace contextRef="#ctx0" brushRef="#br0" timeOffset="98114.28">12612 14599 321 0,'3'-7'105'0,"2"-1"-11"15,0-1 13-15,-2 0-26 0,2 0-17 16,0 0 7-16,0 1-5 0,0-2-3 16,-2 2-17-16,-1 3-2 0,1-2 9 15,2 6 2-15,-5 0-17 0,3 1-6 16,-1 0-17-16,-2 8-9 0,3 2 11 16,-3 7 15-16,0 8-3 0,0 10-8 15,-3 9-3-15,-7 14-2 0,2-1-9 16,3-2 1-16,-3-7-3 0,6-9-4 15,-3-4 1-15,2-4 2 0,3-8-4 16,-3-4-1-16,1-4-11 0,2 3-30 16,0 2-33-16,-3 1-26 0,1-4-71 15,2 0-68-15,0-5-14 0,-3-5-145 16</inkml:trace>
  <inkml:trace contextRef="#ctx0" brushRef="#br0" timeOffset="98348.66">12361 14867 830 0,'0'0'100'0,"0"0"43"0,0 0-34 16,0 0-35-16,44-17-18 0,-18 10-8 15,0 0-6-15,5 0-14 0,0 1-6 16,8-2-3-16,2 4-13 0,11 0-1 15,2 2-2-15,-7 2-3 0,-1 4 0 16,-5 1-13-16,-2-1-46 0,3 3-25 16,-6 1-34-16,0 2-64 15,-10-3-89-15,-8-1-70 0</inkml:trace>
  <inkml:trace contextRef="#ctx0" brushRef="#br0" timeOffset="98698.56">12243 15443 723 0,'0'0'198'0,"0"0"-106"15,0 0 59-15,36-6-46 0,-13 2-41 16,8-3 10-16,13 0-11 0,5-2-32 16,3 1-19-16,-3 4-11 0,-3 0 1 15,-4 4 0-15,4 0-2 0,3 1-5 16,3 4-26-16,2 0-39 0,-2 3-31 15,2-2-45-15,-2-2-89 0,-16 2-65 16,-5-5-195-16</inkml:trace>
  <inkml:trace contextRef="#ctx0" brushRef="#br0" timeOffset="99082.88">13795 14568 594 0,'0'0'56'0,"0"0"28"0,0 0 36 16,0 0-48-16,0 0-28 0,0 0-12 15,3 13 30-15,-8 4 3 0,-5 10-18 16,-6 15-11-16,-5 14-11 0,-2 5-7 16,2 2-5-16,3-1-3 15,5-8-5-15,0 3 0 0,3-2-2 16,2-4-3-16,1-2 0 0,-1-1 0 15,3-5-31-15,0-1-51 0,-1-2-79 16,4-6-60-16,2-11-88 0</inkml:trace>
  <inkml:trace contextRef="#ctx0" brushRef="#br0" timeOffset="99232.19">13961 15305 1200 0,'0'0'60'16,"0"0"-60"-16,0 0-3 0,0 0-84 15,15-47-155-15,-10 33-22 0,3-2-165 0</inkml:trace>
  <inkml:trace contextRef="#ctx0" brushRef="#br0" timeOffset="99899.31">14669 14880 594 0,'0'0'95'0,"0"0"-13"0,0 0 29 15,0 0-50-15,0 0-21 0,2-38 11 16,-2 27-15-16,0 0-5 0,0-1 1 16,0 0-10-16,-2-1-7 0,-3 2-1 15,-1 0-2-15,-1-1 4 16,-1 2-4-16,-5 1-7 0,0 2-5 15,-2 1 0-15,-3 0-1 0,-3 4 0 16,0 2-7-16,-2 6-8 0,-3 3-15 16,0 5-21-16,3 5-7 0,0-1 10 15,2 6 7-15,0-2 23 0,8 1 11 16,1 0 5-16,4 1 2 0,5-1 1 16,3-1 0-16,5-2 4 0,3-3 0 15,5-1 15-15,3-5 11 0,2-4 11 16,2-4-9-16,4-3-3 15,-4-5 16-15,6-4-12 0,-5-4-10 16,-1 0-4-16,4-5 5 0,-6 1 9 16,0-1-5-16,-3-2-10 0,1 0 2 15,-6 0 3-15,3 4-8 0,-5-3-3 16,0 1-8-16,-3 5-2 0,-3 2 0 16,4 3 0-16,-6 4 0 0,2 1-2 15,-2 3-1-15,0 1-11 0,-2 6-1 16,-4 7 13-16,1 3 0 0,-3 4 8 15,-2 7 0-15,0 6-3 0,-1 8 1 16,1 8-3-16,-3 1-3 0,5-4 3 16,1-2-1-16,4-8-2 0,-2-5 0 15,2-6-5-15,1 2-8 16,-1-3-12-16,3-2-20 0,0 3-29 16,-2-9-30-16,2 6-85 0,-3-4-64 15,3-6-124-15</inkml:trace>
  <inkml:trace contextRef="#ctx0" brushRef="#br0" timeOffset="100416.69">15186 14584 383 0,'0'0'60'16,"0"0"3"-16,0 0 49 0,36-15-93 15,-26 10-15-15,-2 4 39 0,-3 0 54 16,0 0-39-16,-5 1-24 0,0 0-7 16,0 0-10-16,0 0 4 0,0 2 4 15,0 1 9-15,-2 1 1 0,-4 3-16 16,-1 0-9-16,-1 5 1 0,-2 4-3 15,-3 1-2-15,-3 4 1 16,-5 3 3-16,-2 10 5 0,-5 9 7 16,-3 11 2-16,2 8-2 0,6-6 0 15,8-6 1-15,7-3 12 0,5-8 17 16,6-1-7-16,5-3-22 0,5-7-12 16,-1-8-4-16,-1-5-4 0,2-5-2 15,2-1 3-15,3 1 12 0,6-6 30 16,-4-4-11-16,3-4-5 0,-4-7 4 15,-1-6-5-15,-5-4-8 0,0-5-1 16,-6-14-7-16,-7-2-10 16,0 2-2-16,-5 7-1 0,-5 12-3 15,-3 11-5-15,-3 3-11 0,-4-1 0 16,-6 5 2-16,3 3 5 0,-3 2-4 16,2 5-9-16,1 2-12 0,0 3-17 15,2 5-21-15,3 1-35 0,0 10-57 16,8-3-139-16,5-2-166 0</inkml:trace>
  <inkml:trace contextRef="#ctx0" brushRef="#br0" timeOffset="102169.78">15219 16967 614 0,'0'-7'169'16,"5"-4"-125"-16,6-2 53 0,-1-3-38 15,6-1-12-15,4-2 7 0,3 1 4 16,-2 2-13-16,5-2-5 0,0 3-8 15,0-1-7-15,-1 4-3 0,-1 2-5 16,-1 0-8-16,-2 5-4 0,2 0 8 16,-2 5-5-16,-1 0-2 0,-2 1-4 15,3 6 0-15,-3 1-1 0,-2 3 5 16,-1 3-5-16,-2 3-1 0,0 4 0 16,-3 2-1-16,-2 1 0 15,0 6 0-15,0-2-5 0,-3 4 1 16,0 4-1-16,-3-4-1 0,-2 1 5 15,6-2 2-15,-6-4 2 0,0 2-2 16,0-3 0-16,0 0 0 0,0-2-2 16,-6-3 2-16,4-4 1 0,-1 0-1 15,1-2 0-15,-3-5-1 0,2-2 0 16,3-2 1-16,-3-4 1 0,3-2 2 16,0 0 9-16,0-7 17 0,0-2-2 15,3-5 3-15,0 0 7 0,-3-5-3 16,5-2-7-16,-3-5-3 0,3-8-5 15,3-10-3-15,3-10 0 0,1-6 2 16,-1 2 1-16,2 5-5 0,0 4-3 16,0 0-2-16,-1 3-4 0,1-3-2 15,-2 0 1-15,2 0 1 0,0-2-3 16,-6-2 0-16,6-4-2 0,-5-2 0 16,2 3 2-16,-2-2 0 0,2 0 3 15,-2 2 4-15,2 1 2 0,1 0 2 16,-1 2-1-16,3-1-3 0,-3 1-5 15,1 2 0-15,2 0-4 0,0 3 4 16,-3 1-4-16,3 1 0 0,-3-1 1 16,-2 3-1-16,2 2 0 15,-2 0 1-15,0 2-1 0,0 0-1 16,-3 0 1-16,2-2 0 0,1 0 0 16,0 2 1-16,0-1 0 0,-1 0 0 15,4 0-1-15,-3 1 0 0,-1 3 1 16,-2-1-2-16,3 4 1 0,0 0 0 15,-3-1 1-15,0 2 0 0,-2 6 0 16,2 2 0-16,-5 5-1 0,3-1 0 16,2-3 0-16,-3-9 1 0,4 0-1 15,-1 1 0-15,-3 1 1 0,1 4-1 16,2-2 1-16,-2 4-1 0,-1 1 6 16,3-1-2-16,-2 2 3 15,2 3 0-15,0 0-5 0,0 3 1 16,-2 0-1-16,0-1-1 0,2 5-1 15,-3 1 1-15,1 0-1 0,0 3 0 16,2 1 0-16,-3 0 0 0,3 3 0 16,1-3-1-16,-4 5 1 0,6-2 0 15,2 1-1-15,3 0 0 0,-2 0 0 16,4 2 1-16,1-2 1 0,4 0 0 16,-2 1-1-16,6 1 0 0,-1-3 0 15,3 3 0-15,2-2 0 0,8-1-1 16,6 2 1-16,9-4-1 0,4 3 1 15,-4-1 0-15,1 0 3 16,-3 1-2-16,3-1-1 0,-1 2 2 16,4-1-1-16,1 0-1 0,1 1 1 15,3-2 0-15,-1 0-1 0,-2 2 0 16,2-2 0-16,3 1 0 0,1 0 0 16,4 1 0-16,-3 0 0 0,1-3 0 15,2 5 0-15,-2-2 0 0,-1-3 0 16,3 4-1-16,1-2 2 0,1-1 2 15,1 3-3-15,5 0 0 0,0 0 0 16,0-2-1-16,0 2 1 0,0 1 0 16,2-1 0-16,1-3-3 0,2 3 3 15,0 0 0-15,0-1-1 0,0 0 1 16,-2 2 0-16,4-1-1 0,-1 1 1 16,1-1 3-16,6 0-3 0,-5-1 0 15,2 2 0-15,0 0 0 0,1 1 0 16,1-1-1-16,4-1 0 0,-6 2 1 15,6-1 0-15,-6-3 1 0,8 3-1 16,-5-1-1-16,2 2 1 0,6-2 0 16,-3 0 1-16,2-1 1 0,1 2-2 15,0 0-1-15,-1 0 0 0,1 1 1 16,5 0 3-16,-3 0-3 0,3 0-1 16,-1 0 1-16,4 2 0 15,-1-1-3-15,3 2 4 0,0 0-2 16,-3-2-1-16,3 2 0 0,-2 1 2 15,4-1 0-15,-5 0 0 0,3 4 0 16,-2-3-1-16,-4 3 0 0,4-1 1 16,-3-2 2-16,-3 0-2 0,-5 3-1 15,2-4-1-15,-4 4-1 0,2-1-7 16,-3-1 4-16,-2-3-10 0,-8 4-15 16,-2-3-14-16,-3-2-18 0,-8 3-25 15,0-3-15-15,-13-1-48 0,-5-3-88 16,-12 0-159-16</inkml:trace>
  <inkml:trace contextRef="#ctx0" brushRef="#br0" timeOffset="105855.6">17266 14919 142 0,'5'0'38'0,"3"3"0"0,2-3 34 16,0 3 13-16,1-3-7 0,-4 1 9 15,1-1-10-15,0 0 1 16,0 0 5-16,-1 0-5 0,1-1-14 16,5-5-3-16,-3 2-5 0,1-2-11 15,2 2-9-15,-6-2-3 0,4 3 2 16,-6-2 3-16,0 0 1 0,-2-3 5 15,-1 3-3-15,1-3-9 0,-1 0-1 16,-2-2-3-16,0 4-4 0,-5-3-4 16,5 0-4-16,-5 0-3 0,0 0 4 15,0 1-7-15,-3 0 1 0,0 1-3 16,-2-1-1-16,-6 4-5 0,1 2 1 16,-8 2-3-16,-3 0 0 0,-3 4-1 15,-2 6 0-15,0 7-1 16,0 0 0-16,0 5 1 0,5 3 2 15,3 0-2-15,5 2 0 0,8-2-1 16,5 1-1-16,5-2 3 0,2-1 0 16,9-3 0-16,7-4 1 0,2 0 0 15,6-5 1-15,3-2 0 0,-1-6-2 16,3-3 2-16,0 0 0 0,0-8 0 16,0-5 1-16,-3 0-2 0,1-6 0 15,-3 1 1-15,-3-5 2 0,3-1-2 16,-8-4 3-16,0 2 1 0,0-2-1 15,-5 3 4-15,0 4 4 0,-5 4 4 16,-6 6-2-16,3 5 5 0,-2 2-1 16,-3 4-15-16,0 1-4 0,0 9-4 15,-3 5 4-15,-2 6 10 0,0 12 0 16,0 13 8-16,2 14 9 0,1 3 3 16,2-4-1-16,5-5-9 0,-3-9-4 15,-2-3-3-15,6-2 2 0,-6-4 1 16,2-7-4-16,-2-6-6 0,5-6-2 15,-5-3-3-15,6 3-1 0,-4-2-4 16,3 4-37-16,0-6-50 0,3 1-37 16,-3-4-8-16,1 1-28 0,-4 5-43 15,1-3-130-15,-3-1-85 16</inkml:trace>
  <inkml:trace contextRef="#ctx0" brushRef="#br0" timeOffset="106172.82">16749 15826 687 0,'0'0'142'0,"-8"4"-28"0,6-3 55 15,2-1-91-15,7 1-18 0,6-1 31 16,16-1 9-16,20-5-30 0,20-1-13 16,17-2-5-16,-1 3-1 0,-2 1-8 15,-8 4-17-15,-3 1-18 0,3 6-7 16,0-2-1-16,-3 2-1 0,1-1-22 16,-6 2-25-16,-5 2-28 0,-8 2-29 15,-8 0-29-15,-12 3-32 0,-13-2-66 16,-3-2-67-16,-16-4-140 0</inkml:trace>
  <inkml:trace contextRef="#ctx0" brushRef="#br0" timeOffset="106689.8">16919 16134 744 0,'0'0'168'0,"0"0"-45"0,0 0 55 16,42-16-86-16,-35 11-29 0,1 1-14 16,-3 2-17-16,-5 2-10 0,0 0-1 15,0-1-9-15,-5 1-10 0,-5 0-2 16,-3 3-2-16,-5 6-6 0,-3 3 0 15,-2 3-4-15,-3 4 1 0,5 0 5 16,1 3 1-16,4 1 5 0,6-1-3 16,5 1 2-16,5-2 1 0,5 1 2 15,5-3-2-15,6 0 0 0,2-3 1 16,3 1 0-16,2-2-1 0,0-1 5 16,5-1-4-16,-4-2 0 0,2-1 4 15,2-1 3-15,-2-1 4 16,2 1 8-16,-2 0 1 0,-3 1 5 15,-5 1-1-15,1 0 0 0,-9 1-5 16,-2 2-7-16,-6 1-4 0,-2-1-4 16,-8 3 1-16,-4 0 0 0,-7-1 3 15,-1-1-2-15,-9 0-5 0,3-3 0 16,-7 0 0-16,2-3-2 0,-5 1-3 16,5-5-26-16,-3-1-26 0,3-4-4 15,8 0-4-15,-3-5-14 0,5-3-14 16,6-3-28-16,2-4-45 15,3-15-79-15,7 3-30 0,3-1-143 16</inkml:trace>
  <inkml:trace contextRef="#ctx0" brushRef="#br0" timeOffset="106873.02">16927 16149 762 0,'0'0'151'0,"0"0"-78"0,34-24 94 15,-14 10-106-15,6 2-27 0,0 0-4 16,5 2-19-16,-2-2-11 0,2 3-10 16,0 3-28-16,0 0-39 0,2 3-61 15,14 0-71-15,-6 1-14 16,-5 2-128-16</inkml:trace>
  <inkml:trace contextRef="#ctx0" brushRef="#br0" timeOffset="107407.69">17844 16269 481 0,'0'0'130'16,"0"0"-74"-16,0 0 52 0,0 0-38 15,0 0 1-15,0 0 2 0,0 0-21 16,21-33-21-16,-21 30-1 0,0-3 6 16,0 3-3-16,-5 1-12 0,2 0-16 15,-2 2 2-15,-3 0-5 0,1 2 1 16,-4 3 5-16,-2 2-5 0,-2 4-2 16,-1 1 0-16,-2 4 4 0,0 3-5 15,-2 2-1-15,-1 3 1 0,3 1 1 16,2 3 0-16,6 0-1 0,0-1-2 15,4 1 2-15,4-2 2 16,2 1 0-16,2-5-2 0,9-1 3 16,2-1 17-16,5-6 19 0,2 0-4 15,6-4-5-15,3-5-8 0,-3-3-5 16,2-2-4-16,0-3 4 0,-2-6 5 16,3-3 10-16,-3-6-20 0,-3 0-3 15,-3-9 7-15,1-12-8 0,-3-12-2 16,-5-14-2-16,-5 1-3 0,-8 7 1 15,-3 18-2-15,-4 15 0 0,-1 9 0 16,0 4-2-16,-5-1 0 0,-2 1 2 16,-6 0-1-16,3 3-2 0,-3 4 2 15,6 3-3-15,-3 1-13 16,7 0-12-16,-2 3-19 0,3 0-17 16,0 2-22-16,4 2-35 0,4 1-76 15,-1 1-45-15,3-3-58 0</inkml:trace>
  <inkml:trace contextRef="#ctx0" brushRef="#br0" timeOffset="107941.22">19682 15447 452 0,'0'0'128'0,"0"0"-62"0,15-11 55 0,-10 5-19 15,3 2-34-15,-5-1 11 0,2 0-4 16,0 2-10-16,-3 0-22 0,-2 2-2 15,3 0-3-15,-3-1-16 0,0 2-8 16,0 0-14-16,0 2-1 0,0 3 1 16,-3 5 2-16,1 7 12 0,-8 4 5 15,2 9 5-15,-8 13 3 16,1 9 0-16,-1 5-5 0,6-4-11 16,5-4-5-16,-3-7-1 0,0-4-4 15,3-7 0-15,0-6-1 0,2-6-6 16,1-3-34-16,-1 4-39 0,-2-1-50 15,-3 0-52-15,6-1-65 0,-1-7-5 16,1-4-129-16</inkml:trace>
  <inkml:trace contextRef="#ctx0" brushRef="#br0" timeOffset="108208.3">19397 15702 725 0,'0'0'123'15,"0"0"-47"-15,0 0 75 0,0 0-74 16,0 0-7-16,42-8 7 0,-16 2-29 16,12 1-17-16,9-1-7 0,-1 2-15 15,1 2-7-15,-3 2 2 0,0 4-4 16,0 0-1-16,0 2-2 0,5 0-2 15,0 1-22-15,0 2-38 16,2 3-56-16,4-3-79 0,-19-2-98 16,-2-4-132-16</inkml:trace>
  <inkml:trace contextRef="#ctx0" brushRef="#br0" timeOffset="111127.61">21645 14762 250 0,'0'0'114'0,"0"0"-77"0,0 0 35 16,24-11-5-16,-19 8-22 0,3-1-14 15,-6 1 8-15,3 1 2 0,-2 1 4 16,-1 0 10-16,4 0 10 0,-6 1-11 16,0 0-8-16,0 0-4 0,2-2-12 15,1 2 1-15,-3 0 2 0,0 0 5 16,2 0-2-16,1-2-10 0,-3 1-10 16,3 1-3-16,-3 0-2 15,2 0 4-15,-2 0 1 0,0 0 0 16,0 0-1-16,0 0 2 0,5-1-2 15,-5 1 2-15,0-1-3 0,3 0 8 16,-1 0 4-16,-2-2-1 0,3 0-6 16,-3 2-4-16,5-1-3 0,-5 0 0 15,0 1 1-15,3-1-1 0,-3-1 2 16,0 3-6-16,0-1 0 0,0 1 0 16,2 0-1-16,-2 0-2 0,0 0 2 15,0-1-3-15,0 0-1 0,0 1-1 16,0 0 1-16,0 0 4 0,0 0-4 15,0 1 4-15,0 0-3 0,0 0 0 16,3 3-2-16,-3 1 0 16,0 3 0-16,0-1 2 0,0 4 4 15,-3 2-3-15,-2 1 1 0,-3 3 0 16,3 3 0-16,-8 0 1 0,0 3 3 16,1-1 1-16,-4 2 0 0,1-3-1 15,2 1-3-15,-6 0-2 0,7-1-2 16,-4-1 0-16,8 0 1 0,-5-1-1 15,6-1-1-15,1-3 0 0,4-3-1 16,2 2 1-16,0-4-1 0,8 0 2 16,-1-3 0-16,9 0-2 0,2-4 3 15,5 1 0-15,3-2-2 16,5-2 0-16,-2 0 0 0,2 0 0 16,0 0-2-16,-3-2 0 0,0-1 0 15,-2 2 1-15,0-1-1 0,-5 1 0 16,-1-3 0-16,1 1 0 0,-8 0 0 15,-5-1 1-15,-1 0-2 0,-1 2 2 16,-1 1-1-16,-5 0 2 0,0 1 3 16,0 0-1-16,0 0 0 0,0 2-3 15,0 4 0-15,-5 2 10 0,5 5 13 16,-8 2-2-16,3 4 3 0,0 2-2 16,2 1-4-16,-2 2 0 0,2 0-4 15,-2-1 0-15,0 2-7 0,2-3 2 16,3 0-4-16,-5-1-5 0,3 0 4 15,-4-3-5-15,1-1 0 0,3-1 0 16,-1 0 0-16,0-1-16 0,3-2-31 16,-2 1-33-16,2 0-34 0,-3-1-35 15,1 1-43-15,2 2-47 0,0-4-163 16,-5-3-179-16</inkml:trace>
  <inkml:trace contextRef="#ctx0" brushRef="#br0" timeOffset="111461.09">21141 15923 533 0,'-5'2'160'0,"5"1"-82"0,5-1 77 15,3 1-10-15,10-2-7 0,13-1-27 16,21-1-8-16,15-4-24 0,16-3-19 16,5 4-9-16,0 1-11 0,-3 2 1 15,0 1-17-15,0 0-10 0,-5 1-13 16,1 4-1-16,-6 0-12 0,-3 3-29 15,-5 1-31-15,-8 2-19 0,-4 0-20 16,-17 0-33-16,-7-1-50 0,-12-2-96 16,-9-2-74-16</inkml:trace>
  <inkml:trace contextRef="#ctx0" brushRef="#br0" timeOffset="112095.62">21242 16316 331 0,'0'0'63'16,"0"0"-37"-16,0 0 29 0,0 0-35 15,0 0-10-15,0 0 25 0,8-34 22 16,-3 30 15-16,-2 1-1 0,-1 1 9 16,1-1 8-16,-3 0 16 0,0 1-3 15,3-1-17-15,-3 2-19 0,0 0-14 16,0 0-18-16,-3 1-20 0,0 0-10 15,-2 2-3-15,0 5 0 0,-8 1 0 16,0 4 0-16,-2 2 0 0,2 1 1 16,-3 2-1-16,1 2 0 0,4-1 0 15,-2 3 3-15,8 1 2 16,3 1 9-16,4-1 8 0,3-1 10 16,11-1 5-16,2-2-5 0,8 0-3 15,2-4-7-15,9 0 0 0,6 2-4 16,7-4-7-16,-1 1-4 0,-13-4-6 15,-10-1 7-15,-8-6-3 0,-5 3 12 16,2 0 1-16,3 3-6 0,-2-1 1 16,-3 1-7-16,-6 0-4 0,-4 1 0 15,-3 2-1-15,-8 1-1 0,-7-1 2 16,-3 3 2-16,-6-1 1 16,-14-1-3-16,-4 0-1 0,-7 2-1 0,0-1-5 15,3-5-20-15,4-2-15 16,3-5-12-16,6-1-15 0,4 0-9 15,11-2 4-15,3-3 6 0,7 0-28 16,-2-5-14-16,2-1-43 0,5-14-64 16,3 3-15-16,0-2-116 0</inkml:trace>
  <inkml:trace contextRef="#ctx0" brushRef="#br0" timeOffset="112245.34">21291 16401 769 0,'0'0'166'0,"0"0"5"0,39-37-10 0,-18 22-76 0,-1-1-38 0,1 0-28 16,2 2-15-16,-2-2-4 0,2 4-12 16,1-2-26-16,4 6-25 0,-2-2-35 15,7 5-45-15,-7 1-65 0,16 4-13 16,-9 0-65-16,-4 0-48 0</inkml:trace>
  <inkml:trace contextRef="#ctx0" brushRef="#br0" timeOffset="112745.87">21992 16387 585 0,'0'0'108'16,"0"0"-56"-16,0 0 53 0,0 0-22 15,0 0-38-15,0 0-7 0,20-38 4 16,-20 33 1-16,0 1 1 0,-5 2-8 15,2 1-8-15,-2 0-10 0,0 1-7 16,3 0-7-16,-6 2-3 0,-3 3 0 16,1 1-1-16,0 4 6 0,-3 2-2 15,-3 1 1-15,1 4-4 0,-1 0 0 16,1 0-1-16,-1 5 2 0,3 0 2 16,1 4 0-16,4-2 0 15,0 1 1-15,3 1 4 0,2-4 4 16,3 0 6-16,3 1 1 0,5-4 4 15,2 0-4-15,5 0-2 0,6-5-5 16,0-1-4-16,2-1-4 0,3-5 0 16,0 0 12-16,0-5 21 0,2-2-2 15,0-1 0-15,1-4-3 0,2-3-6 16,-8-4-2-16,3-4 0 0,-5-6-10 16,-1-10-1-16,-2-11-9 15,-10-7-3-15,-3 7-1 0,-5 13-1 16,-5 11 0-16,-8 11-1 0,0 1-1 0,-7-1-2 15,-1 2 1-15,-5 2 0 0,3 2 1 16,-6 2-4-16,9 0-12 16,-3 0-18-16,2 0-16 0,5 2-27 15,1 4-20-15,-1-1-31 0,1 6-64 16,2 0-82-16,5-2-49 0</inkml:trace>
  <inkml:trace contextRef="#ctx0" brushRef="#br0" timeOffset="120253.01">25991 8418 187 0,'0'0'190'0,"0"0"-102"0,0 0 1 0,0 0-23 16,0 0 0-16,0-10-31 0,0 10 2 15,0-1 11-15,0 1-9 16,0-1-7-16,6 1-9 0,-6 0-8 16,2 0 5-16,3 2 7 0,1 3-2 15,1 1 0-15,1 3-10 0,-3 0-2 16,3 3-1-16,-5 2-2 0,-1 2-2 15,1 2 2-15,2 3-2 0,-5 3 2 16,0 0 2-16,0 4 0 0,0 0-2 16,0 2 0-16,0 3 0 0,-5 5-2 15,2 10 4-15,1 5-3 0,-1 2-5 16,-2-3 2-16,2-4-2 0,-2-4 4 16,5 2-5-16,-5 3 5 15,2-1-3-15,3 5 1 0,-5 2 2 16,3 0 5-16,-4 1-1 0,6 4 2 15,-5-5 4-15,3 5-6 0,2 1-2 16,0-2-2-16,0 5 4 0,-6 2 0 16,6-1-1-16,0 1-4 0,0 3 1 15,0-2-2-15,0-2 4 0,0 4 0 16,6-3-3-16,-6 4-1 0,2 0 11 16,3 0-7-16,1 3-1 0,-4-3-2 15,3 2-3-15,-2-4 2 0,7 4-2 16,-7 0-2-16,2 1 8 0,0 1-4 15,3 1-1-15,-6 0 4 0,4-1 0 16,-1 1 0-16,-3-2 1 0,4 1-5 16,-6 0 4-16,2 1-4 0,-2 1 1 15,5-1-3-15,-5-2-1 0,0 0 0 16,5-2-1-16,-5 2 0 0,-5 3 2 16,10 1 2-16,-5-1 3 0,-5-1 5 15,10 0 0-15,-5 1-4 0,0 0 0 16,3-1-5-16,2 4 6 0,3-2-4 15,-3 0-3-15,-2 3-2 0,4-4 1 16,4-1-1-16,-3 4-1 0,-1-2 0 16,1-2 3-16,2 4-3 0,-2-3 0 15,0-2 1-15,5 0 0 16,-8-1-1-16,5 1 0 0,-4 0 1 16,6 0-1-16,-9 1 0 0,7-1 0 15,-7-1 1-15,2-1 0 0,-2 1-1 16,2-1 0-16,0 2 0 0,3 1 2 15,-6-2-1-15,4 1 6 0,1 0 1 16,-2-2-5-16,1 3 2 0,1-3-4 16,1 2 1-16,0 0-1 0,0 2-1 15,2-2 2-15,-2-1-2 0,5-1 1 16,-6-1-1-16,1 0 0 0,5 1 0 16,-8 3 2-16,3-2-2 15,0-1 0-15,-1-2 2 0,1 1-2 16,3-2 2-16,-4 0-1 0,-2 1 0 15,3-2 5-15,-5 2-2 0,2-1 1 16,0 0 1-16,3-4-3 0,-8-2 1 16,5 1 2-16,3 0 1 0,-8 4 7 15,8-2-1-15,-3 2-2 0,-3 0-2 16,3-5 1-16,3 0-5 0,-8-1 0 16,8-4 2-16,-3 2 0 0,3 2-2 15,-3 4 3-15,3-2 1 0,-6 0 0 16,4-4 2-16,-1-1 0 0,-3-5 0 15,3-3 0-15,1-5-4 16,-4 2-4-16,3-4-3 0,-5-4-1 16,3-3 0-16,2-9-20 0,-5-6-27 15,5-5-30-15,-5-5-29 0,0-1-32 16,0-3-47-16,8-13-84 0,-5-6-132 16,2-9-247-16</inkml:trace>
  <inkml:trace contextRef="#ctx0" brushRef="#br0" timeOffset="121137.98">26834 11946 230 0,'0'0'59'0,"0"0"7"16,0 0-1-16,0 0-10 0,0 0-4 16,0 0 2-16,-5-10-2 0,5 8-17 15,5 1-1-15,-5 1 1 0,0-1 2 16,0 1 3-16,0-1 9 0,2-1 13 16,-2 1-4-16,6 1 0 0,-1-1 0 15,2 1-12-15,1 0-6 0,5-1-4 16,3 1-3-16,2-4-8 0,2 2-10 15,4 0-6-15,2 0-6 0,2-1 2 16,-2 2-4-16,0 0 0 0,-3 0 0 16,3 1 0-16,-6 0-4 0,-2 0-11 15,3 1-15-15,-11 1-18 0,1 1-24 16,-1 1-40-16,-5 2-54 0,-5 1-20 16,-5-1-47-16,3 2-36 0</inkml:trace>
  <inkml:trace contextRef="#ctx0" brushRef="#br0" timeOffset="121371.51">26945 12169 631 0,'0'0'53'0,"0"0"-6"0,0 0 76 15,0 0 7-15,0 0-30 0,41-12-34 16,-23 7-4-16,3 0-19 0,-5 0-31 15,9 0-7-15,-4 4-4 0,0-2 0 16,-1 3-2-16,-2 0 0 0,6 0-17 16,-6 4-22-16,2 0-28 0,1 2-38 15,0-1-50-15,-1 2-35 0,1 0-56 16,-5-4-142-16</inkml:trace>
  <inkml:trace contextRef="#ctx0" brushRef="#br0" timeOffset="122456.16">28090 12599 22 0,'0'-1'197'0,"0"0"-150"16,0 0-15-16,0-1-5 0,0-1-6 16,5 1-15-16,-5 1-2 0,5 0 0 15,-5-3-1-15,0 1-3 0,3 3 1 16,-3-2 0-16,0 1 6 0,0 1 13 15,0 0 7-15,0-1 6 0,0 0 2 16,0-1 4-16,5-1 2 0,-5 1-5 16,0 2-2-16,0-2 2 0,0 2-9 15,0 0-8-15,0 0-2 0,0 0-5 16,0 0 10-16,0-1 3 0,0-1 6 16,0 2 5-16,0-1-4 0,0-1 0 15,0 1-4-15,0 1-4 0,0-1-8 16,0 1-1-16,2-1 3 0,-2 1 1 15,0 0 1-15,0 0-1 0,5 0 10 16,3-1 22-16,10 0-7 0,-2-2-3 16,4-1-11-16,1 2-10 15,5-3 4-15,2 2-1 0,-2 0-4 16,3-1-5-16,-1 1-4 0,-2 1-4 16,0 1-3-16,-6 1-3 0,-4 0 0 15,2-1 0-15,-5 1 1 0,-5 0-1 16,-1 0-9-16,1 0-17 0,-3 1-13 15,3-1-14-15,-8 1-27 0,5 3-43 16,-5-1-63-16,0 0-26 0,0-1-59 16,0 0-112-16</inkml:trace>
  <inkml:trace contextRef="#ctx0" brushRef="#br0" timeOffset="123457.85">28932 12220 260 0,'0'0'77'15,"8"-1"-13"-15,-3-3 9 0,-3 1-8 16,4 0-2-16,1-1 4 0,-7 0-4 15,8 1-2-15,-3-1-7 0,0 1-5 16,-2 1 5-16,-3 2-3 0,5 0-13 16,-5 0-1-16,0 2-4 0,0 8 11 15,0 4 7-15,0 4-4 16,-5 9-12-16,2 7-7 0,-7 10-7 16,2 7-5-16,1 0 1 0,-1-9 0 15,3-12-4-15,5-11-5 0,0-1-2 16,0 3-6-16,0 3 1 0,0 2-1 15,0-3-20-15,0 1-33 0,0-3-42 16,0-1-43-16,0-2-63 0,5-1-64 16,-3-9-159-16</inkml:trace>
  <inkml:trace contextRef="#ctx0" brushRef="#br0" timeOffset="124074.55">29327 12647 261 0,'0'0'89'0,"0"0"-32"0,0 0 21 0,0 0-7 0,0-6 3 16,5 0-1-16,-2 2 1 0,2 1-3 15,3-4-4-15,-3 5-3 16,-2-3-1-16,2 3-3 0,-3-1-7 16,4 2-3-16,-1 0-11 0,-3 1-11 15,4 0-16-15,-1 3-4 0,-3 1-6 16,3 2 1-16,-5 0-1 0,0-1 0 15,3 2 1-15,-3-4 3 0,0 3-1 16,0-4 3-16,-3 0-1 0,3-2-1 16,-5 0 11-16,5 0 1 0,-2 0-2 15,-3-2-1-15,5-2 1 0,0-1-6 16,0-3-4-16,0 0-4 0,0-1 0 16,5 1-2-16,-3 0-2 15,3 2-7-15,-2 1-16 0,2 4-14 16,0 1-8-16,-2 0-15 0,5 1-17 15,-3 5-38-15,8 0-44 0,0 4-36 16,0-2-62-16,-6-5-133 0</inkml:trace>
  <inkml:trace contextRef="#ctx0" brushRef="#br0" timeOffset="124675.21">29511 12240 507 0,'0'0'100'0,"0"0"9"0,0 0 32 0,0 0-57 0,0 0-19 16,7-29-23-16,-1 26-4 0,1-1-9 15,1 0-5-15,5 2 4 16,0-1-3-16,0-1 2 0,2 3-2 16,6-1 0-16,0-2-2 0,-1 0-11 15,1 2-1-15,5-1-1 0,-5 1 0 16,4 0 1-16,-4 0-1 0,0 1-4 15,-1 1 2-15,1-2-5 0,-5 0 0 16,2 1-1-16,-5-2 0 0,0 1 7 16,-3 1 5-16,3 1 3 0,-5-3-6 15,4 2-5-15,-6 0-3 0,1 1 2 16,-1 0-5-16,-6 0 0 0,0 0-1 16,0 4 1-16,0-1 2 0,0 6 11 15,0 3 2-15,-6 3 4 16,-1 2-4-16,1 7 0 0,4 2-4 15,-8 7 2-15,2 10 3 0,-5 6 0 16,3 0 3-16,-1-6-3 0,3-10 0 16,3-10 0-16,3-4-1 0,-3-3 5 15,5 3-5-15,-8 2 3 0,3 2-9 16,2-2-3-16,3-3-1 0,0-3-5 16,0-4 0-16,0-1-7 0,0-3-34 15,0 0-37-15,8-4-27 0,-3 2-31 16,5-2-47-16,3-3-128 15,0 0-125-15</inkml:trace>
  <inkml:trace contextRef="#ctx0" brushRef="#br0" timeOffset="126126.12">30531 12758 387 0,'3'-2'96'16,"2"-4"-6"-16,3 1 30 0,5 0-32 15,-5 0-16-15,4 3-19 0,1-1-6 16,-5 3-7-16,0 0-13 0,2 3 3 16,-7 1-11-16,2 3-6 0,-5 0 2 15,0 3 7-15,-5-1 1 0,-3 0-10 16,3 1-4-16,-3-1-1 0,0-4-3 16,1 0 0-16,-4-1-1 0,4 0 1 15,4-1-1-15,-2-3 1 0,0 0 6 16,2-2 10-16,3-3 2 0,-5-2-6 15,5-2 3-15,0-1-6 16,0-2-2-16,5-3-3 0,-2 3-6 16,7 1-1-16,-2-1 2 0,-1 4 1 15,1 1 1-15,-3 1-3 0,3 2-2 16,0 1-2-16,-3 2 3 0,0 1-3 16,-2 0 1-16,2 3-2 0,-2 2 0 15,2 1-1-15,-5 1 2 0,0 1 1 16,0 3 0-16,0-2 1 0,0 1-1 15,0 0 2-15,0-2-1 0,0-1 0 16,-5 1-1-16,5-3 1 0,-3 0-1 16,3-4 0-16,0-1 0 0,0 0 0 15,0 0 1-15,-5 0 1 16,5-2 0-16,-3-4 1 0,3 1-3 16,-5-2 1-16,5-2-1 0,-5-2 1 15,5 2-1-15,0-2 0 0,5 3-3 16,0 0 3-16,-2 0 6 0,2 3-1 15,3 0 0-15,5 4 2 0,-6-1-3 16,6 2-2-16,3 1 2 0,-3 1-2 16,0 6 10-16,2 0 0 0,-2 5-7 15,0 2 0-15,0 5 4 0,0 3 6 16,0 7 6-16,-3 10 8 0,3 4 2 16,-8-4-5-16,-2-8-8 0,-3-8-6 15,0-6-3-15,-3 3-1 16,-5 0 2-16,-4 2-5 0,-1-2-2 15,-3-1 2-15,-2-3-5 0,2-2 2 16,-4-1-2-16,2-1-4 0,-3-1-6 16,6-1-9-16,-4 1-9 0,-1 0-15 15,7 1-10-15,0-1-13 0,3 2-23 16,-1-2-39-16,4 6-81 0,4-6-100 16,3-2-153-16</inkml:trace>
  <inkml:trace contextRef="#ctx0" brushRef="#br0" timeOffset="129012.7">31630 12261 218 0,'0'0'93'0,"0"0"-76"15,0 0 50-15,0 0 0 0,0 0-16 16,0 0 10-16,0 0-3 0,18-15 4 16,-16 12-9-16,-2 1-7 0,5 0-3 15,-2-3 1-15,2 2-8 0,0-2-1 16,-2 1 16-16,-3 1 0 0,5-1-9 15,-5-1-8-15,0-1-1 16,0-2-3-16,-5 1-10 0,2 1 4 16,-2 0-9-16,-3-1 0 0,3 3-2 15,-8 0-8-15,6 1-1 0,-6 3-2 16,-3 0 1-16,3 5-2 0,-7 2 0 16,-1 6 0-16,0 1-1 0,0 7 0 15,-4 1 2-15,-1 9-2 0,5-3 2 16,6 5 3-16,2-3 8 0,8-2 7 15,5 2 11-15,0-1-6 0,10-5-4 16,3-1-3-16,2-3-10 0,6-2 3 16,0-4-3-16,7-2-1 0,6-5 8 15,7-5 10-15,11-5-8 0,-8-7 0 16,-6-5 6-16,-9-1 0 0,-16 4-1 16,5-8 4-16,2-11-5 0,4-16 2 15,-4-15-9-15,-2-2-3 0,-10 7-10 16,-3 20-1-16,-10 18-2 0,0 4-2 15,-5 5 0-15,-3-1 0 0,-5-1-6 16,-11 0-14-16,3 5-7 0,3 2 1 16,-3 3-15-16,6 2-21 0,2 1-19 15,2 5-20-15,3 5-19 0,5 4-54 16,8 8-40-16,-5-1-29 0,5-4-115 16</inkml:trace>
  <inkml:trace contextRef="#ctx0" brushRef="#br0" timeOffset="129679.49">32162 12478 203 0,'5'0'199'0,"-5"-5"-136"0,5 3 31 15,-2-3-14-15,2 0-19 0,-3 1-11 16,4 1 2-16,-1 1 7 0,-3 2 6 16,-2 0-18-16,6 0-6 0,-6 5-1 15,5-1 0-15,-5 1-2 0,0 1-14 16,-5 0-9-16,-1-1-2 0,-1 2 1 15,-1-1-1-15,0 1 1 0,-2-5-3 16,2 3 9-16,5-3-1 0,-2-1-3 16,0 0-7-16,5-1 0 0,0 0 1 15,0-2 10-15,0-1-11 0,5-2-9 16,0 0 0-16,-2 0 0 0,2 2-2 16,-2-2-10-16,2 3-13 0,0 1-14 15,-2 1-19-15,2 0-20 0,-3 1-37 16,-2 4-36-16,11 2-23 0,-9 0-47 15,4-3-86-15</inkml:trace>
  <inkml:trace contextRef="#ctx0" brushRef="#br0" timeOffset="130647.35">32431 12041 279 0,'0'0'41'0,"0"0"9"0,0 0-5 16,7-5-18-16,-4 3 6 0,-3 0-2 15,5 1-9-15,-5 0-6 0,0-1 2 16,0 1 9-16,0-2 18 0,5 1-5 15,-2 1 0-15,-3 0-2 0,5-2-4 16,-5 1 0-16,3 0-8 0,-3 0-7 16,0 1-1-16,5-3 6 0,0-1 1 15,-3 3 0-15,4-3 2 0,-4 0 2 16,9 2-4-16,-4-3 3 0,6 4 1 16,-5-2 3-16,5 3-1 0,0 1 5 15,-3 0-13 32,3 0-7-47,0 0 2 0,0 5-6 0,0-2-6 0,-5 3-2 0,-1 1-4 0,-2 0-1 0,-2 1-1 0,-3-1-1 0,0 0 1 0,-3 2-2 16,-4 0 4-16,-6 2 2 15,-5-1 3-15,2 1 0 0,-2 1-3 16,3-2 2-16,-1 0-4 0,-2 0 3 16,5-1-3-16,0-1 0 0,3 1 1 15,0-2-1-15,7-1 0 0,-2-1 0 16,5 0-1-16,5-1 1 0,-2-1 1 15,9-1 12-15,1 0 6 0,0-2-5 16,3 2-4-16,-3-2 0 0,5 1-5 16,-3-1-3-16,-2 0 0 0,3 0-2 15,2 0 3-15,-5 0 0 0,-3 3 2 16,8 1-2-16,-2 1 3 0,-3 1 5 16,0 2-4-16,-1 0 5 0,4 2 4 15,-11 1 0-15,3 1-3 0,-3 2-6 16,-5 0-2-16,-5-2 2 15,-3-1 2-15,-5 3 6 0,0-3-2 16,-7-2-1-16,-1 0-5 0,-5-1-6 16,3 0 4-16,-6-1-5 0,-2-1-3 15,3 0-14-15,2-2-20 0,3 2-24 16,-3-1-30-16,11 0-18 0,-4-1-59 16,7-4-67-16,4-1-32 0,8-3-74 15</inkml:trace>
  <inkml:trace contextRef="#ctx0" brushRef="#br0" timeOffset="131581.25">32761 11758 326 0,'0'-3'223'0,"0"-4"-161"0,5 1 54 0,3-2-47 16,5 1-26-16,0 1 1 0,3-1-16 16,-4 3 3-16,9 0-1 15,-3-1 2-15,3 1 5 0,0 2 5 16,-1-2 2-16,1 0-2 0,0 0-5 15,-1 0-11-15,1-1-5 0,0 0-7 16,-1 0 9-16,1-4-9 0,0 4-7 16,-1-2-1-16,-2-3-3 0,-5 2 4 15,3 0 3-15,-8-1 3 0,2 2 8 16,-8-2-3-16,4 4 2 0,-4-1-3 16,-2 2 1-16,0-1 0 0,0 3-3 15,0 1-4-15,0-1-3 0,0 1 3 16,0 1-8-16,0 0-3 0,0 0 0 15,0 0-5-15,0 3 5 16,0 0 0-16,0 4 0 0,0 4-1 16,0 0 0-16,0 1 1 0,0 7 2 15,0 1-2-15,-2 3 0 0,2 3-1 16,-6 2 1-16,6 9 0 0,0 8 2 16,0 5-1-16,8 4 0 0,-3-5 2 15,1-4-3-15,1-5 0 0,1 2 0 16,0 0 0-16,2 3 1 0,-2-4-1 15,0-2 0-15,-1-3 0 0,-1-4 1 16,1-9 4-16,-2-3 6 0,-5 0 0 16,3 0 1-16,2 1-4 0,-2 1 0 15,2-1-2-15,-5-1 0 0,5-6-2 16,-2 0 1-16,2-2-2 16,-5-3 5-16,5 1-2 0,-2-4 1 15,2 1-1-15,-3-3 1 0,4 2 0 16,-1-1-1-16,-3 1 0 0,3-4-1 15,-2 3 0-15,-3 0 2 0,0-3-2 16,0 3-3-16,-3-1 1 0,-4-1 0 16,-6 2 2-16,-8-2 6 0,-5-2 1 15,-2 2-2-15,-13-3-3 0,-6 1 11 16,1 0-1-16,4 1-4 0,6-2-9 16,5 1 0-16,10-1-2 0,1 1-2 15,4-1-3-15,-2 0-7 0,-3 0-12 16,1 0-19-16,4 0-23 0,3 0-15 15,6 1-26-15,1 3-35 0,6 0-47 16,0-2-71-16,0-1-102 0</inkml:trace>
  <inkml:trace contextRef="#ctx0" brushRef="#br0" timeOffset="132899.54">28128 11905 184 0,'0'0'51'0,"0"0"6"16,0 0 34-16,0 0-26 0,21-6-1 15,-18 2 3-15,7 1-4 0,-2 1-8 16,-3-3-3-16,3 5 11 0,-6-3 2 15,3 1-5-15,-5 0-4 0,0 1-3 16,0 0-9-16,0 1-5 0,0 0-22 16,0 0-12-16,-5 0 1 0,-3 2 3 15,1 0-6-15,-11 3-2 0,-3-3-1 16,-2 2 0-16,-11-1-4 16,-7-1 4-16,2 1 0 0,11-1 2 15,-1-1-2-15,8 0 5 0,1 1 4 16,-6-2-2-16,5 2 1 0,3 1-3 15,3-2 4-15,2 0 0 0,5-1 8 16,0 0 5-16,3 1 2 0,5-1-4 16,0 0-2-16,0 0 4 0,0 0 1 15,0 0 1-15,0 0 1 0,0 0-7 16,0 2-2-16,0-2-5 0,0 1-6 16,0-1-1-16,-5 2 0 15,5 2 0-15,-3 1 0 0,3 4 2 16,0 0 5-16,-5 4-1 0,3 7 1 15,2 1 2-15,0 11-3 0,0 10 0 16,0 15 0-16,0 7-1 0,2 2 4 16,3-1 1-16,-2-5 0 0,2 0 2 15,0-1 6-15,-5-3 0 0,0 2-10 16,0-3-5-16,0 0-2 0,0-1-4 16,0-4 1-16,-5 0 1 0,5-4-3 15,-5 1 3-15,2-6 5 0,3-6 8 16,0-4 1-16,-5-8 9 15,5-4-6-15,0-4-3 0,0 3-10 16,-2 1-2-16,2 2-1 0,0-2-1 16,0-4-3-16,-6 1 3 0,6-3-1 15,-7-2 2-15,7 0 1 0,-8 0 1 16,8 0-1-16,-10-1 1 0,7-1 5 16,-2 0-4-16,2-3-3 0,-2 0 4 15,5-4-3-15,-5 2-3 0,5-3-2 16,0-1 1-16,0 0 1 0,10-1 4 15,-2-3-1-15,8 1-5 0,4-3 4 16,6 0-4-16,0-2 1 0,10 4-1 16,5-2 1-16,14 3 1 0,-1 0-1 15,5 0 1-15,-10 2-2 0,-2 1-1 16,-3 0-7-16,2 0-36 0,1 0-33 16,-1 4-42-16,-2 1-29 0,-2-2-49 15,-11 2-89-15,-11-4-163 0</inkml:trace>
</inkml:ink>
</file>

<file path=ppt/ink/ink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617.08099" units="1/cm"/>
          <inkml:channelProperty channel="Y" name="resolution" value="1090.77893" units="1/cm"/>
          <inkml:channelProperty channel="F" name="resolution" value="5.68611" units="1/deg"/>
          <inkml:channelProperty channel="T" name="resolution" value="1" units="1/dev"/>
        </inkml:channelProperties>
      </inkml:inkSource>
      <inkml:timestamp xml:id="ts0" timeString="2025-03-05T15:31:25.967"/>
    </inkml:context>
    <inkml:brush xml:id="br0">
      <inkml:brushProperty name="width" value="0.05292" units="cm"/>
      <inkml:brushProperty name="height" value="0.05292" units="cm"/>
    </inkml:brush>
  </inkml:definitions>
  <inkml:trace contextRef="#ctx0" brushRef="#br0">5000 5602 186 0,'0'0'34'0,"0"0"6"0,0 0 20 15,0 0-2-15,0 0-7 0,0 0 1 16,0 0 8-16,0 0-5 0,-3 0-19 15,3 0-8-15,0-2 8 16,-2 2 2-16,2-2 6 0,0-2 3 16,0 3-2-16,0 0 5 0,0-2 4 15,5-5-16-15,0-2-16 0,3-3 1 16,5-7-8-16,5-2-8 0,0-5-3 16,8-5 0-16,5-11 6 0,7-7-8 15,1-2 2-15,-3 6 4 0,-7 10 7 16,-9 9 1-16,-4 6-1 0,-1 1 3 15,6-4-8-15,0-4-5 0,5-3-1 16,0 1-4-16,-6 6 1 0,-2-1-1 16,0 4-1-16,-5 3 1 0,0 0-1 15,-2 5-1-15,-4 1-1 16,1 2 1-16,-5 1 0 0,-1 5 1 16,1-1-4-16,-3 4-3 0,0 1-6 15,0 0-2-15,-5 6-13 0,2 1 6 16,-5 7 15-16,1 2 6 0,-4 4 0 15,3 3 2-15,-2 5-1 0,2 5 1 16,-5 10-1-16,3 7 1 0,0-8-1 16,5-9 1-16,2-7 0 0,3-8 0 15,-3 7 0-15,3 0 0 0,0 2 0 16,3-4-1-16,2-2 1 0,0-5 0 16,3-1 0-16,0-6 0 15,5-2 0-15,0-2 6 0,2-5-3 16,1-2 4-16,4-7 4 0,-2-6 5 15,3-1-9-15,2-5-2 0,1-7 0 16,-1-7 5-16,3-15-5 0,0-15-1 16,-1-3-1-16,-1 4-3 0,-4 10 2 15,-4 14 0-15,-3 11-2 0,-3 5 2 16,-2 10-2-16,-3 2 2 0,3 0-2 16,-6-2 0-16,4 3-1 0,-4 6 1 15,-2 1-3-15,0 4-4 0,0 3 2 16,0 7 1-16,-5 5 4 0,-3 4 0 15,0 4 0-15,1 5 0 0,-1 2 1 16,0 0-1-16,3 8 0 0,2-6 0 16,3 2 0-16,0 1 3 0,0-9 13 15,8 5 8-15,3-3 4 0,-1-2 10 16,3-1 2-16,2-4-12 0,3-4-13 16,3 2-4-16,0-7-1 0,-3-2-5 15,5-1-3-15,-2-3 0 0,-1-3-2 16,4-2-24-16,-4-1-21 0,-2-1-26 15,3-2-43-15,5-3-68 16,-8 4-84-16,-2-4-85 0</inkml:trace>
  <inkml:trace contextRef="#ctx0" brushRef="#br0" timeOffset="300.52">6338 5357 558 0,'0'-3'77'0,"3"-1"-54"0,2-3 34 0,-2 1-1 0,-1-2 7 15,1 0-31-15,-3 4 4 0,2-3 12 16,-2 4-17-16,3 1-6 16,-3-2-2-16,0 4-12 0,0 0-11 15,3 5-1-15,-3 3 1 0,2 4 12 16,1 2-5-16,-3 3-4 0,0 1 1 15,0 1-3-15,0 1 0 0,-3 0 0 16,3 2 2-16,0-1-1 0,0-1-2 16,0 0-1-16,3-1-21 0,-1-3-36 15,3 0-43-15,1-2-46 0,7-2-16 16,-3-3-72-16,0-1-102 0</inkml:trace>
  <inkml:trace contextRef="#ctx0" brushRef="#br0" timeOffset="534.33">6956 5013 1096 0,'0'0'86'0,"0"0"-44"16,0 0-38-16,0 0-4 0,0 0-21 16,0 0-50-16,0 0-61 0,-8 1-110 15,8-1-75-15,-2 0-60 0</inkml:trace>
  <inkml:trace contextRef="#ctx0" brushRef="#br0" timeOffset="667.31">7008 5233 765 0,'0'0'49'0,"0"0"-18"16,0 0 56-16,0 0-68 0,0 0-19 16,0 0-16-16,0 0-80 0,0 0-64 15,0 0-179-15</inkml:trace>
  <inkml:trace contextRef="#ctx0" brushRef="#br0" timeOffset="1601.6">8258 5126 359 0,'0'0'60'0,"0"0"-1"0,0 0 37 0,0 0-27 0,21-27-24 16,-19 18-19-16,4 2 5 0,-4-2 3 15,1-1 11-15,-1 0 15 0,1 1 5 16,-3-1 3-16,2-1-10 0,-2 0-3 16,0-2-11-16,3 3-13 0,-3-1-12 15,3-2-9-15,-3 1-7 0,0 4-1 16,0-1-2-16,-6 1-1 0,1 1-4 15,-2 4 3-15,-6 3 2 0,0 0 0 16,-8 4 0-16,0 5 0 0,-4 9-2 16,-1 1 2-16,-3 4-19 0,3 2-6 15,1 4 5-15,-1 0 2 0,8 0 1 16,-3-4 14-16,8 3 2 0,5-3 1 16,3-3 0-16,5-1 0 0,5-1 2 15,3-6-1-15,2 0 3 0,3-4 1 16,3-4 6-16,2-1 8 0,0-5 3 15,3-3-6-15,-1-5-5 0,1-5-3 16,2-3-3-16,-5-4-1 16,0-3 1-16,1-6-2 0,-4-1-1 15,1 0-1-15,-1-1-1 0,1 4 1 16,-4 1-1-16,-4 8 0 0,3 3-2 16,-6 6 2-16,-3 6-3 0,1 3-3 15,-3 3-13-15,0 7 13 0,-5 6 6 16,-3 1 4-16,3 4 7 0,-3 4 7 15,0-1 13-15,3 0 6 0,3 0 2 16,2-1 7-16,2-2 0 0,6-2 0 16,2-4-7-16,6 1-6 0,-1-4-10 15,6-5-10-15,-3 0-4 16,3-5-6-16,-1-1-2 0,-2-1-1 16,1-1-2-16,-1-4-40 0,0-3-43 15,-3-1-34-15,3-2-37 0,3-5-76 16,-8 0-83-16,2 2-144 0</inkml:trace>
  <inkml:trace contextRef="#ctx0" brushRef="#br0" timeOffset="1952.29">8715 5027 524 0,'0'0'38'0,"0"0"20"15,0 0-23-15,11-35-31 0,-9 24-1 16,1 1-1-16,-3 0 8 0,0 3 8 16,0 4 8-16,0 1 14 0,-3 2-14 15,1 1-22-15,-1 3 8 0,-2 6 12 16,2 6 6-16,3 4 5 0,-2 2 1 16,2 2 9-16,2 0 2 0,6 2-2 15,0-3 15-15,2-1 4 0,6-1-5 16,-1-2 2-16,3-4-7 0,-2-2-4 15,5-5-2-15,-6-1-11 0,1-6-4 16,-1-2-6-16,1-8-6 0,2-2-12 16,-5-3-5-16,2-5-2 0,-2-4-2 15,0-4-10-15,0-6-32 0,-3 1-23 16,1 1-16-16,-1 2-15 0,0 13-8 16,1 0-43-16,1 6-71 0,1 6-15 15,-5 2-102-15</inkml:trace>
  <inkml:trace contextRef="#ctx0" brushRef="#br0" timeOffset="2718.95">9297 5149 279 0,'0'0'121'0,"0"0"-62"15,0 0 52-15,0 0-68 0,0 0 7 16,0 0-11-16,26-37 0 0,-26 31 5 15,2-3 7-15,-2-1 3 0,0 0 3 16,0-1 1-16,0-1-10 0,0 2-7 16,0-1-6-16,-2-1-7 0,2 1-10 15,0-3-7-15,0 1-10 0,-3 2 0 16,1-2 1-16,-1 2-2 0,0 2 0 16,1 0 2-16,-3 2-2 0,-3 4-3 15,0 2-3-15,-5 1 5 16,-2 6-5-16,-3 6 6 0,2 1-1 15,-5 5 1-15,3 0 0 0,3 2 0 16,2-1-1-16,3 1 1 0,4-1 0 16,1-5-1-16,5 3 0 0,0-4 0 15,0-2-2-15,8-1 1 0,-3-2 2 16,3-4 0-16,-3-4 0 0,3 0 5 16,2-8 4-16,1 0-5 0,-1-6 1 15,0 1 5-15,3-4 6 0,-3 0-4 16,1-2-4-16,2-2-4 0,-3 1-3 15,-2 3 2-15,0 3 6 16,-1 5 6-16,-4 3 6 0,-1 1-6 16,-2 4-4-16,3 1-5 0,-3 0-6 15,0 0-3-15,0 7 3 0,0 3-1 16,3 4 1-16,-3 8 8 0,5 10 3 16,0 14 17-16,5 8-6 0,1 2 3 15,-4-3-5-15,4-2 7 0,-6-8-8 16,-3-2-4-16,1-8-3 0,-3-4-7 15,0-3-5-15,3-1 5 0,-3-4-3 16,0 1 0-16,0-9 1 0,-3 0 0 16,-2 2-1-16,0-6 2 0,-6-4 0 15,-4-4-1-15,-1-2-1 0,-2-8-1 16,-2-5-1-16,-4-6-6 0,4-4-18 16,4-3-7-16,3 1 6 0,8-2 1 15,5 0-20-15,10 4-24 0,6 0-7 16,5-2-23-16,10 3-7 0,10 1-13 15,11 1-5-15,2 7 32 0,-8 6 20 16,-4 6 16-16,-3 2 55 0,-6 4 8 16,-7-1 65-16,-3 2 30 0,-5-3 28 15,-7-2-13-15,4 2-48 0,1 3-38 16,-6-3-18-16,-2 0-12 0,-6-1-2 16,-2 0-25-16,0 0-78 15,0-1-46-15,-5-1-33 0,-3-1-84 16</inkml:trace>
  <inkml:trace contextRef="#ctx0" brushRef="#br0" timeOffset="3387.51">10325 5287 1002 0,'0'-1'175'0,"0"-5"-68"0,0 4 0 0,0 1-71 15,0 1-22-15,0 0-14 0,0-1-3 16,-2 0-28-16,-3-1-36 0,-3-1-14 15,0 0-46-15,0 2-51 16,3 0-82-16,0-2-74 0</inkml:trace>
  <inkml:trace contextRef="#ctx0" brushRef="#br0" timeOffset="3887.23">11465 4996 173 0,'0'0'218'0,"0"0"-174"0,0 0 41 16,0 0 11-16,0 0-20 0,0 0-31 16,2-35-4-16,-7 27 7 0,-5 4-18 15,0-3 0-15,-6 5-1 16,-2 1-16-16,-5 2 0 0,-3 7 0 15,-8 6-9-15,-7 10-2 0,-8 7 2 16,2 6 0-16,11-4 8 0,10-10 6 16,11-4 17-16,-1 2 3 0,1 4 19 15,2 3 9-15,3 1-2 0,4-4-6 16,6-5 0-16,8 1-2 0,5-4-13 16,5-4-11-16,3-1-16 0,5-4-7 15,7-7-1-15,9-1-6 0,4-9-2 16,3-9-27-16,-2 2-30 0,-3-4-26 15,-6 0-40-15,1 1-65 0,2-1-68 16,-15 5-16-16,-2-1-232 0</inkml:trace>
  <inkml:trace contextRef="#ctx0" brushRef="#br0" timeOffset="4505.03">11974 5080 248 0,'0'0'126'16,"0"0"-40"-16,0 0 42 0,0 0-43 16,0 0-12-16,0 0-17 0,-8-28-11 15,8 22 0-15,3-2-12 0,-1 4-2 16,-2-3 3-16,3 3-3 0,-3-2-12 15,0 2 1-15,0-4 8 0,0 3 2 16,-3-2-9-16,-2 4-4 0,0-4-12 16,-3 3-5-16,0-2 1 0,-5 5-1 15,1 1 0-15,-4 0-1 0,-2 5-2 16,-3 3 3-16,-2 3 0 0,0 5 0 16,-3-1 0-16,3 4-1 15,-1 2 1-15,6 0 0 0,0 1 0 16,5 4 0-16,6-3 0 0,-1 0 0 15,8 0 0-15,0-2 1 0,8-2 3 16,2 0-2-16,3-6 5 0,0-3 14 16,2-1 2-16,1-7 5 0,2-2-5 15,0-4-2-15,0-7-8 0,0-6 6 16,0-2 3-16,0-3-11 0,0-7-7 16,-2 2-2-16,2-4-2 0,-5 2 0 15,2 3 0-15,1 3-1 0,-6 6 1 16,1 5 0-16,-6 5 0 0,0 3-1 15,-5 4-1-15,0 0-4 16,0 5-2-16,-8 5 8 0,3 4 13 16,-3 4 0-16,-2 2-1 0,5 2 7 15,0-2 1-15,2 2 9 0,0 0-3 16,3-2-3-16,0 0-4 0,6-3-7 16,-1-3-7-16,5-2 2 0,0-3-3 15,6-4-1-15,-1-1 2 0,3-3-5 16,3-2-10-16,0-6-37 0,2-1-29 15,0-4-38-15,3 0-36 0,10-11-68 16,-7 3-76-16,-6 1-114 0</inkml:trace>
  <inkml:trace contextRef="#ctx0" brushRef="#br0" timeOffset="4987.85">12452 4648 454 0,'0'0'70'0,"0"0"45"0,10-10-21 16,-7 6-34-16,2 1-2 15,-5-1 1-15,2 2 1 0,-2 2-26 16,3 0-24-16,-3 1-4 0,0 5 7 15,0 1 8-15,0 6 5 0,0 2 5 16,0 5-2-16,-5 2 7 0,-3 10-10 16,-2 7-2-16,2 8 7 0,0 3 11 15,1-2 8-15,4-9 3 0,3-9-6 16,0-5-7-16,3-8-11 0,-1 0-9 16,6-2-11-16,0 4-3 0,5-1 0 15,-1-4 3-15,1-4-2 0,3-6 0 16,-1 0-1-16,1-5-2 15,2-7 2-15,-5-4-5 0,0-6 2 16,-3 0-2-16,-2-2 1 0,0 2-2 16,-6 1 0-16,-2 3-2 0,0-2-8 15,-5 5-11-15,-3 0-4 0,-5 4-4 16,1 2-4-16,-1 2 4 0,-5-1-1 16,-1 4-1-16,1 0-9 0,3 5 0 15,-3 1-3-15,2 2-5 0,3 1-49 16,3 0-48-16,2 1-75 0,3-1-10 15,2-4-90-15</inkml:trace>
  <inkml:trace contextRef="#ctx0" brushRef="#br0" timeOffset="5322.23">12790 4623 637 0,'0'0'94'0,"0"0"-20"0,0 0 70 0,16-39-113 16,-11 30-26-16,0 0 4 0,3 5-5 16,-3-3 1-16,3 3-5 0,-6 3 0 15,1 1 0-15,0 3 4 0,-3 7 11 16,0 3 19-16,-3 6 8 0,-2 4-19 15,-3 4-6-15,0 9-9 0,-2 10-7 16,0 8 0-16,-1 1 3 0,4-3-2 16,-1-4 4-16,8-5 4 0,0-1-5 15,0-1-5-15,0-4 0 0,8 0 0 16,-3-3-36-16,5-10-58 0,3 1-72 16,0-11-75-16,-5-5-77 0</inkml:trace>
  <inkml:trace contextRef="#ctx0" brushRef="#br0" timeOffset="5739.09">13199 4901 724 0,'0'0'68'15,"0"0"21"-15,0 0-37 0,0 0-52 16,0 0-6-16,0 0-9 0,41-31 8 15,-33 28 5-15,5 0 2 0,2 2 0 16,1-3 5-16,-1 2 14 0,6 2 8 16,-1-1-9-16,1 0-13 0,0 1-5 15,5-2-2-15,-3-1-3 16,3-1-12-16,-6 0 3 0,1-6 6 16,-3-1 8-16,-5-2 0 0,-3-1 1 15,-4 2 25-15,-4 0 18 0,-2 3 1 16,-8 3-34-16,-5 3-11 0,-10 3-2 15,-8 2 2-15,-13 9 8 0,-7 10 6 16,-4 7 6-16,6 2 8 0,13 3 21 16,8-8 14-16,10 0 11 0,5-5 6 15,7-3-22-15,1 6-11 0,3 3-18 16,2-1-12-16,5 0-7 0,8-2-7 16,5-3 3-16,8-4-1 15,7 0-1-15,16-4-4 0,8-3-1 16,8 0-37-16,-1-4-36 0,-4 2-42 15,-6-4-53-15,-13-1-136 0,-4 1-179 0</inkml:trace>
  <inkml:trace contextRef="#ctx0" brushRef="#br0" timeOffset="6940.4">4695 7206 606 0,'0'0'68'15,"0"0"-19"-15,0 0 13 0,0 0-5 16,0 0-20-16,0 0 9 0,0-38 11 16,8 18-13-16,5-4-2 0,7-10 7 15,9-11 6-15,7-8-11 0,3 0-13 16,-1 4-9-16,1 4-4 0,-5 6-7 15,-1-1 0-15,1 2-7 0,-8 7-4 16,-6 8 0-16,-1 5 0 0,-7 3 0 16,7-5 0-16,-4 1 2 0,3-4 1 15,-2 5-3-15,-3 1-2 16,-3 3 2-16,-2 3-1 0,-3 4-4 16,-3 3 0-16,-2 4-9 0,0 1 5 15,-5 6-2-15,-3 4 6 0,1 6 5 16,-6 4 1-16,0 3-1 0,0 3 0 15,0 7 0-15,0 7-1 0,3 5 0 16,5 2 1-16,5-13 0 0,0-6 0 16,2-11 0-16,3-2-1 0,3 4 2 15,2-1 4-15,3 2 10 0,3-7 6 16,-1 0 1-16,1-4 0 0,2-6 5 16,0-4 8-16,3-3-1 0,-1-9-6 15,1-4-13-15,2-6-5 0,1-6-6 16,1-9-1-16,4-14 2 0,-1-15-3 15,-2-4-2-15,-5 1 3 0,-6 14-3 16,1 12 0-16,-6 13-1 0,-2 8 0 16,-6 7-1-16,1 4 2 0,0 1 0 15,2 3-2-15,-5 0 0 0,0 4-3 16,0 3-12-16,0 4-22 0,-5 9 26 16,-1 6 10-16,-1 11 3 0,2 10 0 15,-1 8 0-15,1 0 0 0,3-2 0 16,2-8 3-16,7-7 11 15,-1-7 8-15,1-5-1 0,-2-4 2 16,1-1-3-16,4 1-11 0,0 0-6 16,3-2 1-16,0-1-3 0,0-4-1 15,0-3-20-15,-3-3-39 0,8-2-31 16,-2 0-41-16,5-5-81 0,-1 4-106 16,-2-4-70-16</inkml:trace>
  <inkml:trace contextRef="#ctx0" brushRef="#br0" timeOffset="7407.67">5842 6929 452 0,'0'0'147'0,"0"0"-54"0,0-26 52 0,3 15-43 0,2 0-19 0,0-1-39 16,3 1-10-16,0-1-4 0,2 0-18 16,0 2-2-16,1-1-4 0,2 1-3 15,-1 4-3-15,-1-2 0 0,2 6-1 16,-3 1-3-16,0 1 2 0,-2 1 0 16,2 7-1-16,-2 1 0 0,-3 5 1 15,1 2 2-15,-4 5-1 16,-2 3 0-16,0 1-1 0,0 0 1 15,-5 2 1-15,0-2 0 0,-3-2 1 16,0-1 1-16,3-4-2 0,0-3 2 16,0-2 3-16,2-3 20 0,1-1 11 15,-1-3 2-15,0 0-6 0,3-3-8 16,0 1-3-16,0-3 8 0,0 0 14 16,0-1 6-16,6 0-2 0,1 0-8 15,4-4-11-15,4 2-15 0,1 0-7 16,-1-1-2-16,3 1-4 0,3-1 0 15,0 0 0-15,-1 1-18 0,1 0-26 16,2-1-24-16,1 3-29 0,-4-1-22 16,9-2-66-16,-4 1-120 0,-4-2-55 15</inkml:trace>
  <inkml:trace contextRef="#ctx0" brushRef="#br0" timeOffset="7708.14">6679 6469 1148 0,'0'0'92'0,"0"0"-35"0,0 0-37 16,0 0-20-16,8-7-15 0,-5 5-52 16,-1-1-8-16,-2-2-104 0,0 3-95 15,0-4-80-15</inkml:trace>
  <inkml:trace contextRef="#ctx0" brushRef="#br0" timeOffset="7874.61">6749 6718 903 0,'0'0'122'0,"0"0"-46"16,0 0 62-16,0 0-102 0,0 0-23 15,0 0-2-15,0 0-11 0,0 0-30 16,0 0-81-16,8 1-45 0,7-12-77 15,1 1-29-15,2 2-119 0</inkml:trace>
  <inkml:trace contextRef="#ctx0" brushRef="#br0" timeOffset="8258.34">8682 6397 559 0,'0'0'56'15,"0"0"19"-15,0 0 19 0,0 0-19 16,31-38-43-16,-29 35-11 0,-2-2 13 16,-2 3-23-16,-6 2 15 15,-2 8 3-15,-6 4 7 0,-2 3 1 16,-5 5-9-16,0 7-9 0,-3 1-11 15,5-1-6-15,3 3-2 0,0 0-37 16,3-1-78-16,4 5-75 0,1-7-22 16,7-3-78-16</inkml:trace>
  <inkml:trace contextRef="#ctx0" brushRef="#br0" timeOffset="8492.12">8940 6432 622 0,'0'0'153'0,"0"0"-77"16,0 0 95-16,34-39-123 0,-32 36-6 16,-2 3-32-16,-2 3-7 0,-8 4 2 15,-1 4 0-15,-4 7 5 16,-3-1 11-16,0 6-7 0,-3 1-2 16,5-1-4-16,-2 2-4 0,0 2-4 15,3-1 0-15,2 0-1 0,5 0-62 16,0 1-64-16,6 5-97 0,2-4-58 15,0-8-132-15</inkml:trace>
  <inkml:trace contextRef="#ctx0" brushRef="#br0" timeOffset="9110.29">11178 6383 515 0,'0'0'59'0,"0"0"-22"16,0 0 29-16,0 0-46 0,0 0 8 16,0 0-19-16,13-5-4 0,-13 5-4 15,-8 0 15-15,0 0-9 0,-7 1 6 16,-3 3 16-16,-3 0 0 0,-2 0-8 15,-8 4-15-15,-10 1-4 0,4 0-1 16,6-3-1-16,5 3-3 16,8-2-1-16,3 0-1 0,-1 1 3 0,9 1-1 15,4 0-1-15,3-2-2 0,10 0 6 16,8 1 7-16,3 0 22 16,10-2 22-16,8 2 5 0,10 1-3 15,3 0-25-15,-3-3-4 0,-8 1 3 16,-2 1-3-16,-6 2-2 0,-4-3-6 15,-6 0-4-15,-10 1 0 0,0-1 4 16,-5 2 3-16,-3 2-1 0,0 0 0 16,-5 3 6-16,-10-2 9 0,-6 0 1 15,-4 2-5-15,-14-1-12 0,-13 0-11 16,-7-2-2-16,-8 0-3 0,5-6-1 16,6-1-13-16,7-3-18 15,5-1-14-15,8 0-9 0,8-1-15 16,7-1-38-16,3 0-34 0,0-3-44 15,0 1-4-15,6-2-96 0</inkml:trace>
  <inkml:trace contextRef="#ctx0" brushRef="#br0" timeOffset="9710.32">11788 6498 44 0,'0'0'498'0,"0"0"-408"0,0 0 43 15,0 0-46-15,13-42-17 0,-13 32-14 16,0 0-2-16,0-1-10 0,0 1-17 15,0 1 0-15,-5 0-6 0,-1 0-9 16,-1 1-4-16,-6 5-8 0,0-2 0 16,-3 3-1-16,-4 2-11 0,-6 2 0 15,-3 5 9-15,-7 10-7 0,5-2 8 16,-2 5 1-16,2 3 0 0,7 2-1 16,1 2 2-16,5 3 0 0,5-4-1 15,5 1-2-15,8-2 2 0,0-2 1 16,8-2 5-16,2-2 10 0,6-3 1 15,2-2-2-15,-3-5-4 0,6-2-1 16,-3-6-4-16,3-2-1 0,0-7 0 16,-3-3-4-16,0-5 4 0,0-2-3 15,-3-2-1-15,-2-1-1 16,0 1 0-16,0-1-14 0,0 2-2 16,-3 5 5-16,-2 5 2 0,2 3 6 15,-7 3 2-15,2 3-1 0,-5 0-1 16,0 3 4-16,0 3 4 0,0 2 24 15,-2 2 2-15,-1 1 0 0,0 0 0 16,1 1-2-16,-1-1 0 0,3-1 1 16,0 0-7-16,8-2-7 0,0-1 0 15,5 0-5-15,2-2-5 0,3-3-1 16,3-2-4-16,5 0-11 16,0-6-62-16,2-2-56 0,-2-1-70 15,5-8-61-15,-5 0-13 0,-6 2-97 16</inkml:trace>
  <inkml:trace contextRef="#ctx0" brushRef="#br0" timeOffset="10027.41">12258 6047 498 0,'0'0'37'0,"0"0"9"0,0 0-7 0,0 0-28 16,0 47-7-16,-8-25-4 0,-2 4 0 16,-8 9 9-16,-5 8 78 0,-6 11 4 15,1-1 40-15,4-2-2 0,6-6-31 16,5-9-28-16,3-7-13 0,8-5-7 16,-4-9-25-16,6 2-15 0,0 0-4 15,6 0 0-15,1 2-3 0,1-6 4 16,2-2 7-16,1-4 13 0,7-4-5 15,-3-3-13-15,6-2-9 0,0-4-9 16,2-2-40-16,0-3-39 0,3 0-22 16,-3-3-51-16,3-11-68 0,-3 4 3 15,-5-1-81-15</inkml:trace>
  <inkml:trace contextRef="#ctx0" brushRef="#br0" timeOffset="10193.57">12131 6378 937 0,'0'0'184'16,"0"0"-69"-16,0 0-28 0,0 0-75 16,52-14-12-16,-29 7-2 0,11-2-10 15,7-1-53-15,6-1-55 0,-1-1-21 16,-10 2-65-16,1 0 5 0,-14 8-69 16</inkml:trace>
  <inkml:trace contextRef="#ctx0" brushRef="#br0" timeOffset="10560.87">12643 6400 561 0,'0'0'83'16,"0"0"-40"-16,0 0 70 0,0 0-91 16,34 10-20-16,-21-10-2 0,-1-3 0 15,1-4 0-15,0-2 2 0,3 1 7 16,-3-3 50-16,0 2 4 0,-3-3-24 15,0 0-20-15,3 1-13 16,-5-1 0-16,-3-1-6 0,-2-1-12 16,-3 0-21-16,0 3 3 0,-5-1-5 15,-6 1 4-15,-2 1 9 0,0 1 4 16,-2 5 12-16,-3-1 3 0,-3 5 1 16,0 2 2-16,3 5 0 0,-2 5 0 15,-1 2-2-15,0 3 2 0,3 3 0 16,3 2 3-16,-1 5 4 0,9-1 16 15,-1 3 16-15,3-1 18 0,2-2 12 16,3 0-2-16,8-2-2 0,2-4-20 16,3 0-33-16,8-6-5 0,2 0-7 15,3-6-1-15,10-2-65 16,3-6-89-16,7-10-93 0,-7 0-22 16,-11-2-25-16</inkml:trace>
  <inkml:trace contextRef="#ctx0" brushRef="#br0" timeOffset="10794.42">13206 6002 665 0,'0'0'43'0,"0"0"7"16,0 0-12-16,0 0-21 0,0 0 4 15,-15 48 0-15,4-23-2 0,-1 10-9 16,-7 14 4-16,4 7 14 0,-1 4-1 15,4-6-2-15,4-5 2 0,0-9-13 16,0-5-14-16,3 2 0 0,3-4-17 16,-1-6-97-16,3-1-47 0,0-8-57 15,0-8-90-15</inkml:trace>
  <inkml:trace contextRef="#ctx0" brushRef="#br0" timeOffset="11027.74">13472 5991 525 0,'0'0'85'15,"0"0"-6"-15,0 0 35 16,0 0-62-16,0 0-46 0,0 0-2 16,0 0 0-16,-15 33-4 0,2-7-1 15,-2 8 1-15,-6 13 5 0,-2 11 12 16,-1 3 0-16,6-5-7 0,3-6-7 15,2-7-3-15,3-3 0 0,2 0 2 16,3-3-2-16,2-6-26 0,0-3-108 16,3-8-97-16,0-6-199 15</inkml:trace>
  <inkml:trace contextRef="#ctx0" brushRef="#br0" timeOffset="11227.94">13697 6359 597 0,'0'0'75'16,"0"0"-20"-16,0 0 64 0,0 0-59 15,0 0-41-15,0 0-19 0,0 0 0 16,-10 8 1-16,0 9 4 0,-6 6 1 16,3 1-1-16,-2 1 0 0,2 2-1 15,2-4-4-15,1 2-2 0,2-2-51 16,3 1-75-16,0-5-50 0,2-6-93 15</inkml:trace>
  <inkml:trace contextRef="#ctx0" brushRef="#br0" timeOffset="11361.13">13865 6054 638 0,'0'0'0'16,"0"0"-32"-16,0 0 32 0,11-35-100 15,-11 27-246-15</inkml:trace>
  <inkml:trace contextRef="#ctx0" brushRef="#br0" timeOffset="11678.15">14093 5900 503 0,'0'0'35'0,"0"0"-13"16,0 0 27-16,0 0-49 0,0 0-37 15,0 0 32-15,-34 51 5 0,24-22 1 16,-11 7 8-16,-5 12 27 0,-2 13 8 16,-3 3 8-16,5-4 7 15,3-7-1-15,10-8 5 0,0-2 9 16,8-3-5-16,-1-4-9 0,4-7-4 15,2-4-1-15,0-10-18 0,0-2-6 16,8 1 5-16,-1 0 1 0,4-2-4 16,4-7-18-16,3-1-13 0,3-4-1 15,2-4-72-15,0-3-77 0,14-21-84 16,-9 6-81-16,-5-6-191 0</inkml:trace>
  <inkml:trace contextRef="#ctx0" brushRef="#br0" timeOffset="11811.85">13976 6330 805 0,'0'0'128'0,"0"0"-64"15,0 0 26-15,0 0-72 0,47-16-18 16,-29 8-80-16,8-5-135 0,-3 1 0 16,-2 1-181-16</inkml:trace>
  <inkml:trace contextRef="#ctx0" brushRef="#br0" timeOffset="12145.14">14359 6186 486 0,'0'0'100'16,"0"0"-19"-16,36 0-11 0,-21 0-57 15,6-3-13-15,-5-1 0 0,4 0 0 16,-2-2 3-16,0-1 21 0,-2 0 17 15,-3-3 2-15,-3 0-22 0,-2-1-14 16,-5 0-5-16,-3 1 0 0,-6 1 3 16,-4 1-5-16,-5 6-1 0,-6 2-2 15,-8 0 3-15,-4 7 13 0,-9 7 16 16,-4 7 18-16,5 1 21 0,7-1-10 16,19-6 1-16,4-1 6 0,3 0-7 15,6 5-13-15,2 2-8 0,8-1-1 16,7-3-8-16,11 1-13 0,8 1-8 15,12-1-6-15,16-5-1 0,3-1-32 16,-1-8-76-16,-2-2-77 0,-20-2-134 16,-9-3-164-16</inkml:trace>
  <inkml:trace contextRef="#ctx0" brushRef="#br0" timeOffset="15583.42">4793 8456 254 0,'0'0'86'0,"0"0"-18"0,0 0 2 15,0 0-4-15,3-21 6 0,-3 16-22 16,0 4 1-16,0 1 0 0,0 0-7 16,0 0-14-16,0 1-30 0,0 8 5 15,0 6 30-15,0 11 26 0,-3 12-24 16,-2 16-5-16,-3 5-12 0,3 2-5 15,-3 0 5-15,6-7 6 0,-1-1 6 16,3 0 4-16,-2-1 1 0,2-1-11 16,-6 0-18-16,4-5-5 0,2 1-3 15,-3-6-8-15,3-3-47 0,0-9-32 16,0-5-15-16,3-6-27 0,-1-6-10 16,-2 7-3-16,6-5-40 15,-4-5-75-15</inkml:trace>
  <inkml:trace contextRef="#ctx0" brushRef="#br0" timeOffset="15949.41">5204 8423 726 0,'0'0'30'15,"0"0"15"-15,0 0 72 0,0 0-43 16,0 0-33-16,0 0-41 0,-5-18-3 16,0 27 3-16,-1 6 2 0,1 10 1 15,-2 11 13-15,-4 11 8 0,3 20 8 16,1 0 21-16,4 2-4 0,3-10 1 15,0-8-4-15,3-2-18 0,2-5-7 16,0-5-9-16,-2-5-12 0,-1-4-6 16,1-7 6-16,-1-6 0 0,1-4-8 15,2 1-17-15,0 3-29 0,3-4-49 16,-3-4-47-16,3-8-85 0,-3-1-42 16,-2-4-170-16</inkml:trace>
  <inkml:trace contextRef="#ctx0" brushRef="#br0" timeOffset="16166.42">4871 8856 771 0,'0'0'60'0,"0"0"73"0,0 0 2 16,0 0-58-16,0 0-7 0,38-19-27 15,-17 9-21-15,0 1-14 0,5 0-5 16,-3 3-2-16,0-4-1 0,0 2-26 16,1 3-41-16,-1 0-44 0,13 3-72 15,-8 0-51-15,1 0-80 0</inkml:trace>
  <inkml:trace contextRef="#ctx0" brushRef="#br0" timeOffset="16683.32">5651 9087 529 0,'0'0'61'0,"0"0"9"0,0 0 11 0,0 0-43 16,5-37-15-16,-2 29-12 0,2 1 20 15,-5-2 13-15,2 0 1 16,-2 3 15-16,3 1-8 0,-3-2 1 16,0 3-1-16,-3 1-15 0,1-1-12 15,2 2-12-15,-5 2-12 0,-3 0 0 16,3 3-1-16,-8 3 0 0,3 6 0 15,-3 1 0-15,0 4 0 0,0 4 0 16,2 2-1-16,1 3 0 0,5-1 0 16,2 3-1-16,3-3 2 0,3 2 2 15,7-4 2-15,1-3 15 0,4-3 7 16,3-1 8-16,0-5-4 0,3-4-3 16,-3-6 10-16,0-2 3 0,0-8-7 15,-2-6-12-15,-3 0-7 0,0-6-2 16,-6-6-2-16,-4-7-4 0,-6-8-3 15,-7-6-2-15,-5 4-1 0,2 12-7 16,2 12-13-16,-2 11 0 0,0 0-1 16,-5 2-13-16,0 0-9 0,0 5-5 15,0 1-7-15,3 1-31 0,4 0-52 16,6 0-95-16,5 1-7 0,0-1-162 16</inkml:trace>
  <inkml:trace contextRef="#ctx0" brushRef="#br0" timeOffset="16933.34">6408 8767 1117 0,'0'0'71'0,"0"0"-15"0,0 0-15 0,0 0-41 0,-8-3-28 15,8 2-67-15,0-7-72 16,0 4-127-16,0-3-196 0</inkml:trace>
  <inkml:trace contextRef="#ctx0" brushRef="#br0" timeOffset="17067.5">6449 9048 970 0,'0'0'94'0,"0"0"-3"0,0 0-16 16,0 0-55-16,0 0-20 0,0 0-41 16,0 0-71-16,0 0-124 0,0 0-132 0</inkml:trace>
  <inkml:trace contextRef="#ctx0" brushRef="#br0" timeOffset="17934.95">6920 9361 644 0,'0'0'105'0,"0"0"-23"0,0 0 43 16,0 0-51-16,0 0-2 15,0 0-28-15,0 0 25 0,18-27-22 16,-8 9-20-16,3-6-4 0,8-3-4 0,2-11 2 16,8-8-3-16,10-18-3 15,1-5 1-15,-4 0-8 0,1 6-1 16,-10 7-4-16,4 6 2 0,-4 4-5 16,-1 3 16-16,3 3-10 0,-8 3-4 15,1 9-2-15,-9 7 2 0,-2 3-2 16,-3 6 0-16,3-4 0 0,3 0 0 15,-6-1 0-15,3 4 0 0,-8 2-1 16,0 2 1-16,-2 5 0 0,-1 0-2 16,-2 4 2-16,0 0 1 0,0 3-1 15,-2 2-1-15,-3 8 1 0,-3 1 0 16,3 4 0-16,-3 5 0 16,0 3-6-16,-2 12-3 0,0 7 0 15,-3 9 4-15,0 4 4 0,2-8-2 16,4-7 2-16,7-11 2 0,0-9-1 15,0-6 5-15,0 0 7 0,5 1 2 16,3 0-4-16,2 0-3 0,0 1-2 16,3-9 3-16,3-1 4 0,-3-6 7 15,5-3 5-15,2-8 5 0,-2-4-8 16,6-2-3-16,-4-8-5 0,4-6-1 16,2-12-4-16,5-15-4 15,2-18-4-15,-2-2 0 0,-5 7 0 16,-8 16-5-16,-8 20 0 0,1 12 3 15,-9 7 2-15,3 2 0 0,1 2 0 16,-6 2-3-16,2-1 1 0,-2 3-2 16,0 4-2-16,-2 1 1 0,-9 6-2 15,4 4 3-15,-6 6 4 0,2 6 1 16,1 9-1-16,-3 11 0 0,5 5 0 16,6 5 3-16,-1-6 0 0,3-4 3 15,5-5 3-15,3-4 9 0,0-4 1 16,0-7 14-16,-1-6-1 0,4-1-1 15,2 2-11-15,2-1-6 0,1 4-7 16,2-6-4-16,0-4-3 0,0-1 0 16,0-4-33-16,3-2-41 0,-1-3-21 15,3 0-36-15,-2-6-40 0,5 1-61 16,-3-3-101-16,-7 1-150 0</inkml:trace>
  <inkml:trace contextRef="#ctx0" brushRef="#br0" timeOffset="18218.38">8214 8997 866 0,'0'0'67'0,"8"-7"41"0,-3 2-53 0,0 0-25 16,-2 0-24-16,-1 4-3 0,-2 0 2 15,0 1 6-15,0 2-1 0,-2 8 21 16,-6 4 11-16,3 6 8 0,-5 6-7 16,-1 1-6-16,1 11-7 0,-3 3-9 15,0 7-11-15,3 0-8 0,2-9 2 16,3-13-4-16,2-7-1 0,3-2-24 16,0 0-26-16,0 3-37 15,0 1-39-15,8-1-65 0,2-3-36 0,1-10-80 16</inkml:trace>
  <inkml:trace contextRef="#ctx0" brushRef="#br0" timeOffset="18635.28">8873 8672 468 0,'0'0'108'0,"0"0"31"0,0 0 5 0,0 0 11 0,0 0-42 16,26 7-24-16,-8-7-16 0,5-5-22 16,1 1-13-16,4-2-6 0,0 2-21 15,3-2-6-15,3 2-5 0,10 2 1 16,2 1-1-16,6 1-29 0,-3 0-34 15,-5 1-38-15,-3 0-87 0,-10 1-88 16,-5 1-73-16</inkml:trace>
  <inkml:trace contextRef="#ctx0" brushRef="#br0" timeOffset="19519.36">9785 9216 597 0,'0'0'81'0,"0"0"44"0,0 0-2 16,0 0-25-16,0 0-29 0,0 0-19 15,16-8 5-15,-1-3-9 0,1-4-11 16,7-3 3-16,0-4-4 0,3-2-8 15,5-5 3-15,3-10-8 0,7-7-4 16,8-15 0-16,-2-3-10 0,-6 3-4 16,-5 10-2-16,-7 12 3 0,-1 3-2 15,-5 5-1-15,-2 8 2 0,-8 2 2 16,2 2-1-16,-2-2 3 0,5-3-3 16,0-4 1-16,1 5-1 15,-4 0 0-15,-2 2-3 0,-3 3 6 16,-2 4 1-16,0 2-2 0,-3 4 1 15,-2 1-2-15,-1 4-4 0,-2 2-1 16,0 1-2-16,0 3-6 0,-2 6 3 16,-4 3 4-16,-1 8 1 0,-4 3 0 15,-4 11 1-15,-3 12 1 0,-8 10-1 16,0 6-1-16,5-3 0 0,3-6 0 16,8-9 0-16,2-2 0 0,6-5 2 15,2-8 1-15,2-5 8 0,3-7 3 16,3-2 2-16,2 0-6 0,1 3 0 15,4-4 2-15,3-4 3 0,3-6 6 16,0-4-4-16,5-4-6 0,2-7-6 16,0-6-4-16,1-2 2 0,-1-6-2 15,3-8 0-15,3-18 0 0,2-13-1 16,-2-8 0-16,-3 6-1 0,-8 6-9 16,-5 18-3-16,-3 10 5 0,-7 11 3 15,-3 10 2-15,-2 2 3 0,0 2 2 16,-1 1-2-16,-2 0 0 0,0 3-3 15,0 3-1-15,0 0-3 0,-5 7 0 16,2 5 6-16,-2 4 1 0,-3 9-1 16,1 10 0-16,-1 10 2 0,3 10-1 15,-3-3 2-15,8-6 0 16,0-5 5-16,3-9 6 0,4-4 1 16,4-5 1-16,-4-9-1 0,1 2-1 15,5-2-3-15,3 3-7 0,2-3 6 16,2-2-9-16,1-4-5 0,2-5-37 15,1-3-29-15,-1 0-32 0,0-3-34 16,3-3-32-16,5-1-77 0,-8 0-55 16,-5-2-176-16</inkml:trace>
  <inkml:trace contextRef="#ctx0" brushRef="#br0" timeOffset="20021.23">11077 9080 502 0,'0'0'93'0,"5"-11"49"0,1 5-25 15,1-1-26-15,-2-3-29 0,6 0-14 16,-1 0 10-16,6-1-13 0,-1 2 3 16,1-2-12-16,4 4-10 0,-4 2-4 15,4 1-1-15,-1 1-6 0,-7 3-7 16,-1 1-4-16,-1 6-2 0,-2 3-2 16,-6 2 0-16,1 1-1 0,-3 5 1 15,0 2 0-15,-8 2 1 0,-2 1-1 16,-6-1 1-16,-2 5 0 0,-2-5-1 15,-1-1 2-15,0-1-2 0,3-1 0 16,0-5 2-16,8-1 6 0,2-4 25 16,0 0 11-16,6-6-7 0,-1 1-13 15,3-3 0-15,0-1 14 0,8 0-3 16,2-4-7-16,8 2-4 0,0-2-2 16,8-1-2-16,3 1-1 0,4-3-9 15,9 3-9-15,-9-2 1 0,-2 3-2 16,-8 0-8-16,-2 2-18 0,2-2-17 15,3 2-19-15,3 1-21 0,-3-1-15 16,-3 1-23-16,0-1-39 0,11 0-89 16,-6-2-39-16,-5-2-165 0</inkml:trace>
  <inkml:trace contextRef="#ctx0" brushRef="#br0" timeOffset="20501.64">12640 8508 544 0,'0'0'108'0,"0"0"1"0,0 0 18 15,21-4-20-15,-8 2-15 16,5-3-10-16,5-1-7 0,8 1-20 16,8 0-13-16,8-3-17 0,2 4-12 15,-5-2-10-15,-8 3-1 0,-8 1-2 16,-4 0-6-16,-6 2-31 0,0 0-34 15,-3 0-37-15,6 0-80 0,5 0-54 16,-6 0-54-16,-7 0-83 0</inkml:trace>
  <inkml:trace contextRef="#ctx0" brushRef="#br0" timeOffset="20741.86">12757 8670 995 0,'0'0'60'16,"0"0"10"-16,0 0 45 0,0 0-50 16,33 19-31-16,-7-17-11 0,10-2-11 15,11 0-7-15,2-2-5 0,-5-2-6 16,-3 0-21-16,-2 0-31 0,-3 1-18 16,0 1-17-16,6 2-75 0,-1 0-36 15,-10-1-81-15,-3 0-170 0</inkml:trace>
  <inkml:trace contextRef="#ctx0" brushRef="#br0" timeOffset="21389.01">14253 8433 588 0,'0'0'43'0,"0"0"21"0,0 0 34 15,23-35-38-15,-18 24-42 0,-2-1-6 16,-1 1 8-16,1 0 10 0,-3-2 0 15,0 1 14-15,-5 0 8 0,2 0-5 16,-5 1-7-16,1 2-6 0,-4 2-17 16,-2 1-3-16,-2 3-3 0,-6 0-2 15,1 3-2-15,-6 3 0 0,-10 6-1 16,-6 6-5-16,-4 7-1 0,-6 4 1 16,8 1-1-16,8 4 3 15,10-3-1-15,3 5-2 0,5 0 0 16,7 1 2-16,1 5 13 0,10-6 8 15,3-5-1-15,2-6-2 0,3-3-3 16,-1-5-2-16,9 7-5 0,5 0 1 16,4 1 1-16,4-2-4 0,-1-2-3 15,3-6 6-15,3-2-2 0,-3-4 3 16,0-3 8-16,0-3 3 0,0 0 4 16,0-7-3-16,-3-3-8 0,1 1-10 15,-3-4-2-15,-3-5-2 0,-3 3-2 16,1-6 0-16,-3-2 5 0,0-3-5 15,-2 1 0-15,-1-4 3 0,-2 2-3 16,-5-4 1-16,0 3-3 0,-3-2 2 16,0 1 0-16,-5 5 0 0,0-4 0 15,-3 5 2-15,-2 1-2 0,0 2 2 16,-3 3 0-16,1 1 0 0,-4 2 5 16,-2 2-5-16,3 1 0 0,-5 2-1 15,2 2-2-15,-3 0 1 0,1 4 0 16,-1 1-4-16,-2 2-16 0,0 0-33 15,0 0-26-15,0 2-19 0,0 2-38 16,0 3-90-16,0-2-120 0</inkml:trace>
  <inkml:trace contextRef="#ctx0" brushRef="#br0" timeOffset="25759.2">4889 10648 188 0,'0'0'41'0,"0"0"5"0,0 0 23 16,0 0 1-16,0 0-14 0,31-34-8 15,-26 30 2-15,-5-3 6 0,5 3-6 16,-5-2-1-16,3 3-3 0,-3-3-4 16,2 3 12-16,-2 0-11 15,0 0 0-15,0 2-1 0,0-1-16 16,0 2-12-16,0 0-14 0,0 0 0 15,0 5-8-15,0 0 8 0,-2 5 7 16,-1 6 15-16,3 3-1 0,-5 5-2 16,5 4-8-16,-3 10-2 0,-2 9-2 15,3 10 2-15,-4 5-3 0,-1-4 2 16,1-4-4-16,4-6 2 0,-6-2-5 16,3 0 5-16,0-3-3 0,0-3 0 15,-1-2-3-15,1-3 1 0,3-7-1 16,-1-7 0-16,1-4-12 15,-1-2-29-15,3 0-23 0,0 0-36 16,0 0-46-16,0-5-10 0,5-6-105 16,0-4-126-16</inkml:trace>
  <inkml:trace contextRef="#ctx0" brushRef="#br0" timeOffset="26109.36">5250 10616 653 0,'0'0'51'0,"0"0"13"0,0 0 43 16,0 0-53-16,-5 0-40 0,3 8-8 15,-3 3 16-15,-1 8 3 0,-1 3-2 16,-4 10 11-16,1 13-2 0,2 11-2 16,0 5 8-16,3-3-8 0,5-2 2 15,0-7-7-15,3-3-5 0,-1-2-2 16,1-3-6-16,0-4-9 0,-1-1-2 16,1-9-1-16,-1-6-6 15,-2-7-20-15,3 0-24 0,0-1-17 16,-1 2-34-16,3 0-36 0,-2-4-41 15,-1-4-48-15,1-5-146 0</inkml:trace>
  <inkml:trace contextRef="#ctx0" brushRef="#br0" timeOffset="26343.12">4969 11116 662 0,'0'0'76'0,"0"0"-9"16,0 0 47-16,0 0-9 0,0 0-31 15,0 0-10-15,39-12-2 0,-26 8-28 16,2-2-25-16,1 0-9 0,-1 2 0 16,-2-1-22-16,5 0-41 0,0 4-60 15,13-1-53-15,-2 1-57 0,-4-2-134 16</inkml:trace>
  <inkml:trace contextRef="#ctx0" brushRef="#br0" timeOffset="27210.57">5788 11232 231 0,'0'0'97'15,"0"0"-15"-15,0 0 11 0,0 0-22 16,0 0-17-16,0 0-22 0,0-7-3 16,0 7 5-16,0-2-2 0,0 2 8 15,-3-1 7-15,1 1 5 0,2-2 7 16,-3 2 5-16,3-1-15 0,-5 0-10 16,5 0-14-16,-3 1-8 0,1-2 5 15,-1 1 1-15,-2 0 6 0,5-1 2 16,-2 2-3-16,-4-1 2 0,4 0-1 15,-1-1-3-15,1-2-9 0,-4 0-2 16,4 1-7-16,-3-1-2 16,0 1-4-16,2-3 4 0,-2 3-3 15,0 0 2-15,-1 1-4 0,1 0 1 16,-2 1-1-16,-4 1 2 0,1 0 0 16,-1 3-2-16,-1 1-1 0,-4 3 0 15,3 0 0-15,-2 3-1 0,-3 2 1 16,2 3-2-16,3-1 1 0,-2 4 0 15,2 0-1-15,2 1 0 0,4 1-3 16,4 0-5-16,3 1 1 0,3-3 3 16,2-1 6-16,5 0 0 15,3-1 0-15,0-3 1 0,5-2 0 16,-2-2 2-16,2-4 0 0,-3-2 5 16,3-3 6-16,-2 0 3 0,-1-7 1 15,3-3-4-15,-2-1-6 0,2-5 0 16,-5 1-2-16,-3-4 0 0,1-1 0 15,-6 0-1-15,0 2-1 0,0 0 2 16,-5 5-3-16,3 4 6 0,-3 3 2 16,0 4-6-16,-3 2-4 0,0 0 0 15,-2 4 0-15,0 4 3 0,-3 2 1 16,1 6 3-16,1-2 2 0,4 5 2 16,-3 0-1-16,5-1 5 15,0 1 7-15,0-2 10 0,5-2 1 16,-3 0-3-16,4-3 1 0,1-1-4 15,1-2 1-15,0-3-4 0,-3 0-9 16,3-3 3-16,0-2-10 0,2 0-2 16,-2-1-1-16,-1 0-6 0,6-2 0 15,0-1-7-15,-2 1-20 0,4-3-20 16,1 2-18-16,-1-2-14 0,3-1-13 16,-2 0-28-16,2 0-35 0,8-3-76 15,-6 0-136-15,-2 1-153 0</inkml:trace>
  <inkml:trace contextRef="#ctx0" brushRef="#br0" timeOffset="28211.67">6948 10872 830 0,'3'0'122'0,"-1"0"-72"16,-2-1-15-16,0 0-35 0,0-1-8 15,3-2-94-15,-3-2-48 0,0 0-116 16</inkml:trace>
  <inkml:trace contextRef="#ctx0" brushRef="#br0" timeOffset="28378.5">7015 11262 993 0,'0'0'87'16,"0"0"-61"-16,0 0 5 0,0 0-31 15,0 0-73-15,0 0-118 0,0 0 51 16,0 0-105-16,0 0-162 0</inkml:trace>
  <inkml:trace contextRef="#ctx0" brushRef="#br0" timeOffset="29362.82">7762 11422 478 0,'0'0'105'0,"0"0"-35"0,0 0 13 0,34-47 0 15,-19 29-10-15,-2-2-34 0,5-2 23 16,0-1 9-16,0-5-22 16,8-5-7-16,5-8-5 0,5-7-11 15,3-1-5-15,-3 2-3 0,-2 8-5 16,-8 10-2-16,-6 3-1 0,-2 8-2 16,-2-1-3-16,5-2-3 0,-3-4 1 15,5-2 5-15,-5 1 0 0,-2 1 1 16,2 1 0-16,-5 2 2 0,-6 0 1 15,4 2-3-15,-6 2-1 0,0 1-4 16,-5 4 6-16,3 2-3 0,-3 4 2 16,0 2 4-16,0 3-2 15,0 1 4-15,0 1-9 0,0 1-6 16,-3 4-6-16,0 4 6 0,1 8 1 16,-3 0-1-16,-1 5 0 0,1 2 0 15,-2 2 0-15,-4 8 1 0,1 5 0 16,-3 9 0-16,3-2 0 0,2-1 0 15,3-7 0-15,2-10-1 0,3-5 0 16,0-6 0-16,0 0 1 0,5 2 0 16,0 2 2-16,3-1-2 0,0-3 4 15,0-3 2-15,2-3 4 0,0-5 0 16,3-3 0-16,0-3 0 0,0-3 6 16,3-5-5-16,-1-5-1 15,-2-2-3-15,5-6-1 0,-2-3 0 16,-3-13-3-16,2-9-4 0,3-13 4 15,0-1-3-15,-2 5-1 0,-3 16 0 16,-8 14 0-16,0 8-1 0,0 3 0 16,0-1 1-16,3-4 0 0,-3 3 0 15,-2 2 0-15,2 3 0 0,-2 3 0 16,-3 5 2-16,0 0-2 0,0 3-2 16,0 0-3-16,-3 6 0 0,-2 4 5 15,-3 8 0-15,0 0 0 0,-2 5 0 16,5 1 0-16,0 1 0 0,0 3 0 15,5 2 1-15,0-2 0 0,0-2 2 16,2 1 8-16,3-3 9 0,0-2 6 16,1 0 4-16,1-3-1 0,1-1-2 15,0-5-6-15,2-3-8 0,1-1-8 16,-4-5 1-16,4 1-6 0,2-3 0 16,-1-1-18-16,7-1-25 0,-1-4-19 15,2-2-23-15,6 0-30 0,-3-1-36 16,11 0-55-16,-6 5-109 0,-2-3-79 15</inkml:trace>
  <inkml:trace contextRef="#ctx0" brushRef="#br0" timeOffset="29680.06">9113 11083 948 0,'6'-1'92'0,"1"-2"-6"0,-1-2-18 0,1 4-22 15,-2 1-34-15,-2 0-12 16,-3 4 1-16,0 4 0 0,-3 6 8 15,-2 3 12-15,-5 4-8 0,0 1-4 16,-3 5 0-16,0-3-4 0,2 1-4 16,1 0 3-16,5-2-4 0,-3-2-7 15,6-2-46-15,-4-3-40 0,6 5-87 16,0-5-109-16,0-5-146 0</inkml:trace>
  <inkml:trace contextRef="#ctx0" brushRef="#br0" timeOffset="30030.15">9669 10770 791 0,'0'0'112'0,"0"0"38"16,0 0-40-16,0 0-28 0,0 0-32 15,41-12-11-15,-20 7 14 0,0 0-19 16,2 0-14-16,3 1-10 0,-3-1-10 15,3 0 3-15,0 3-3 0,0-1-6 16,2 0-23-16,3 1-40 0,0 2-49 16,13 0-86-16,-5 0-107 0,-6 0-97 15</inkml:trace>
  <inkml:trace contextRef="#ctx0" brushRef="#br0" timeOffset="30797.44">10418 11128 704 0,'0'0'61'0,"0"0"12"0,0 0 4 16,0 0-10-16,0 0-40 0,39-43-5 16,-23 28 25-16,2-3-19 0,0-1 0 15,2-2 4-15,1 0-1 0,5-2 1 16,0-1-15-16,7-6-11 0,-2 2-6 16,0 0 0-16,0 1 1 0,-5 5 0 15,5-3 0-15,-5 1 1 0,-3 3-2 16,1 3 0-16,-6 2 0 0,0-3 0 15,-3 5 2-15,-2 0 0 0,0 1 0 16,-3 3-2-16,-4 2 0 16,1 2 2-16,-4-1 4 0,-1 4 1 0,-2 1-7 15,0 1 0-15,0 1-3 16,-2 2-5-16,-6 5 6 0,-2 2 2 16,-1 5 4-16,-1 2 6 0,-1 2 1 15,0 3-2-15,2 2-3 0,-2 2-1 16,6 2 2-16,2 2 0 0,-1-2 2 15,4 1 4-15,2 0 0 0,0-3 3 16,0-2 7-16,5 1-1 0,0-6-2 16,3 1 0-16,2-3-2 0,1-3 0 15,1-2 6-15,4-5-4 0,-1-2-2 16,4-4-4-16,-1 0-6 0,0-6-1 16,2-3 3-16,1-5 2 0,2-3-4 15,-2-3-1-15,0-7-7 0,2-11 2 16,0-12-2-16,6-8 2 0,-6 5-3 15,-5 11 1-15,-8 19 0 0,-5 10-1 16,1 4 1-16,-4 0 0 0,3 0 2 16,1 5-2-16,-6-1-1 0,0 5-1 15,0 0-5-15,-6 6-2 0,1 3 8 16,-3 4 0-16,1 3 1 0,-1 5 0 16,0 3 0-16,3 1 0 0,0 2 2 15,2-1-1-15,3 2 0 0,0-3 2 16,0 1 4-16,3-3 7 0,2-3 3 15,3 0-7-15,0-5-3 16,2-2-4-16,3-2-1 0,0-4-2 16,2-4-30-16,1-1-37 0,4-2-39 15,1-1-45-15,5-4-69 0,-3 0-119 16,-5-1-57-16</inkml:trace>
  <inkml:trace contextRef="#ctx0" brushRef="#br0" timeOffset="31314.48">11535 10971 610 0,'0'0'40'0,"15"-9"44"0,-2 4-20 0,-3-3-35 0,3 0-23 0,0 2-4 15,-3-2 18-15,3 2 15 0,-2 2 13 16,-4 2 5-16,4 1-18 0,-3 1-4 16,-1 0-10-16,-2 0-13 15,-2 2-6-15,2 1 0 0,-5 3 3 16,0 2-3-16,0 1 6 0,-5 3 0 15,-3 2 2-15,1 1 1 0,-6 1-2 16,0 3-3-16,-3-4-4 0,1 4-2 16,-1-4 3-16,3-1 7 0,0-2 21 15,3-3 12-15,5-2-2 0,-3-1-5 16,8-1-4-16,-2-2-3 0,-1-1 0 16,3-1 5-16,0-1 17 0,3 0 3 15,4-2-6-15,1-1-18 0,5-3-14 16,2 3-3-16,4-2 3 0,1 1-1 15,1-1-6-15,0 1-5 0,2-2-4 16,-3 3 0-16,4-3-9 0,-4 0-20 16,4 3-10-16,-4 0-16 0,4 0-15 15,-4 3-13-15,4 0-11 0,-4 0-22 16,1 0-52-16,7 0-79 0,-2 1-33 16,-5 1-163-16</inkml:trace>
  <inkml:trace contextRef="#ctx0" brushRef="#br0" timeOffset="31750.07">12927 10591 641 0,'0'0'65'0,"0"0"35"0,55-1 37 0,-19-1-52 15,8-2-33-15,5 1-7 0,5 2 4 16,-5 0-17-16,-2 0-4 0,-6 1-8 16,-2 0-14-16,-11 0-6 0,-2 0-1 15,-8 1-26-15,-2 0-40 0,4 0-39 16,1 1-28-16,2 2-22 0,-2-1-2 15,-8-2-89-15,0 1-85 0</inkml:trace>
  <inkml:trace contextRef="#ctx0" brushRef="#br0" timeOffset="31998.81">13038 10745 878 0,'0'0'100'0,"0"0"-36"16,0 0 20-16,0 0-17 0,0 0-28 15,42 8-14-15,-19-8 7 0,5 0 1 16,9 0-19-16,6 2 11 0,12-1-7 16,-1 1-4-16,-5 0-10 0,-2-2-4 15,-11 0 0-15,3 0-22 0,-6 0-32 16,-4 0-40-16,-4 0-63 0,4 0-84 15,-9 0-22-15,1 0-146 0</inkml:trace>
  <inkml:trace contextRef="#ctx0" brushRef="#br0" timeOffset="32449.46">13565 10308 608 0,'0'0'87'0,"0"0"-1"16,0 0 4-16,0 0-12 0,0 0-49 15,0 0-29-15,3-1 0 0,-8 10 8 16,-5 3 21-16,-3 5 18 0,-3 1-4 16,-5 8-5-16,-2 0-17 0,-3 11-8 15,-5 7-6-15,-5 9-3 0,0 1 1 16,2-2-1-16,3-4-1 0,0-5 2 15,3-2 6-15,-3 1-1 0,3-1 2 16,2-1-3-16,0-1-2 0,5-2-1 16,1-3-2-16,4-5-2 0,6-7-2 15,2-5-5-15,0-3-39 16,3 1-40-16,0 3-56 0,5 1-49 16,0-5-33-16,8-6-174 0</inkml:trace>
  <inkml:trace contextRef="#ctx0" brushRef="#br0" timeOffset="33116.87">14532 10426 645 0,'0'0'63'0,"0"0"-2"0,0 0 62 0,0 0-64 16,0 0-46-16,15-30-8 16,-22 26-4-16,-6 1-1 0,-5 1 3 15,-3 2 18-15,-5 4 13 0,-8 5-4 16,-7 6-12-16,-8 13 0 0,0 5-12 16,2 6-3-16,9 0-2 0,9-2-1 15,6-2 5-15,5 1-4 0,10-6 2 16,3-8 28-16,5-3 12 0,0-3-6 15,5 5-18-15,6 0-2 0,1 4-8 16,7-4-3-16,4-2 3 0,3-4 6 16,2-3 9-16,0-4 1 0,1-4 1 15,-3-3-3-15,2-1-1 16,-2-3-8-16,0-4-9 0,-3-3-4 16,-2-2 2-16,-1-1 4 0,-1-5 0 15,-1-3 5-15,-5-3 2 0,2-4-4 16,-5 0-1-16,3-9-1 0,-5-7-2 15,-3-5-2-15,-2-2 3 0,-3 7-5 16,0 8 4-16,-3 9-2 0,1 7 0 16,-1 6 2-16,-5 3-1 0,3-1-2 15,-5-2 1-15,-3 2-3 0,0 2-1 16,0 3 0-16,-5 2 0 0,2 3 0 16,-4 2-1-16,2 4-2 15,2 5 1-15,-2 2-34 0,3 1-36 16,2 5-42-16,2 1-64 0,6-3-134 15,0-4-131-15</inkml:trace>
  <inkml:trace contextRef="#ctx0" brushRef="#br0" timeOffset="35769.14">4721 12918 194 0,'0'0'49'0,"0"0"7"0,0 0 23 16,0 0-4-16,0 0-7 16,0 0-27-16,13-20-2 0,-13 16-6 15,0 0-8-15,2 1 2 0,-2 0 4 16,0 1 2-16,3 2 5 0,-3-1 1 16,2 0-7-16,1-2-8 0,0-1-5 15,2 3-2-15,0-1 2 0,3 0 2 16,-3 0-5-16,0 2 2 0,0-2 4 15,0 2-4-15,-2 0 1 0,0 0 1 16,-3 2 8-16,0 0 6 0,0 2-1 16,-6 0-5-16,1 2-2 15,-5 6-4-15,-3 0 0 0,-3 5-8 16,-4 2-6-16,-1 4-2 0,-2 1 0 16,-3 5-3-16,-2 6-1 0,-11 10 0 15,0 6-1-15,-2 1 8 0,2-4 1 16,8-5 6-16,0-7 2 0,0-1-5 15,5-10-3-15,5-4-2 0,6-5 1 16,-1-2-2-16,-2-2-1 0,-2 3-2 16,-1-2 0-16,6-5 2 0,-1-6 3 15,3-2-1-15,8-9 2 0,-3-2 1 16,6-6 7-16,-1-5-8 0,3-10 0 16,3-10 3-16,-1-7-2 0,6-1 3 15,-5 9-3-15,2 11 0 0,-3 11 3 16,3 5-1-16,-2-4-2 0,2 1 3 15,0 1-5-15,1 3-2 0,1 2 2 16,-2 4-4-16,3 2 4 0,0 3 2 16,0 2-4-16,-1 5 0 0,6 2 1 15,0 6 2-15,3 1-6 0,2 7 4 16,3 1 1-16,-1 5-2 0,1 1-2 16,7 7 2-16,-2-3 0 15,0-2-2-15,2 0-2 0,-7-4-1 0,7-2-1 16,-7 3-1-16,2-5-8 0,-2-1-39 15,-3 0-37-15,0-2-38 16,-2-3-45-16,2 3-61 0,-5-7-125 16,-3-4-130-16</inkml:trace>
  <inkml:trace contextRef="#ctx0" brushRef="#br0" timeOffset="36120.86">5067 13065 546 0,'3'0'120'0,"2"0"-22"0,0-1 30 15,5-2-38-15,1 2-15 0,2-2-16 16,2-1-18-16,3 1-5 16,-2 2-10-16,2-1-13 0,-3-1-7 15,6 2-5-15,-3 1 0 0,0 0 1 16,3 1-2-16,-1 4-20 0,-2-3-37 15,3 3-54-15,0 0-57 0,-3 5-40 16,-3-2-86-16</inkml:trace>
  <inkml:trace contextRef="#ctx0" brushRef="#br0" timeOffset="36303.11">5111 13290 834 0,'0'0'108'15,"0"0"-9"-15,0 0 38 0,0 0-81 16,0 0-9-16,0 0 5 0,0 0-10 16,36-2-23-16,-18-4-19 0,3 1-2 15,0-2-38-15,2 5-40 0,0-4-64 16,16 4-71-16,-6 0-27 0,-4 0-76 16</inkml:trace>
  <inkml:trace contextRef="#ctx0" brushRef="#br0" timeOffset="36903.78">6077 13035 415 0,'0'0'63'16,"0"0"20"-16,0 0 11 0,18-38-18 16,-12 27-21-16,-4-3 1 0,-2 3 4 15,0-1-17-15,0-1-2 0,-2 2 2 16,-4 1-6-16,-1 2-3 0,-1 1 0 15,-5 0-8-15,0 3-9 0,-2 2-6 16,-4 2-8-16,-1 3-3 0,-1 5-1 16,-2 4 1-16,0 2 0 0,-1 6 0 15,4 2 0-15,-4 2-1 0,6 5 1 16,-2 8-1-16,7 6-5 0,5 7-8 16,3-1 9-16,7-6 3 0,4-9 2 15,1-11 1-15,1-7 1 0,0 0 5 16,2-1 10-16,6 4 4 0,2-5 2 15,0 0-7-15,3-7-1 16,2-1 4-16,-3-6 12 0,1 0-6 16,0-8 13-16,-3-3 18 0,3-4 0 15,-6-3-15-15,1-5-11 0,-3-5-8 16,-1-12-6-16,-4-10-7 0,-3-13-4 16,-2-2-2-16,-6 9-3 0,-2 15 0 15,0 17-1-15,0 8 1 0,-5 6-1 16,2-1 0-16,-5 1-2 0,-3 2-1 15,-2 3-9-15,0 4-14 0,0 1-17 16,0 1-22-16,5 4-35 0,0 1-39 16,3 11-59-16,5-4-90 0,2-2-84 0</inkml:trace>
  <inkml:trace contextRef="#ctx0" brushRef="#br0" timeOffset="37070.57">6530 13346 1271 0,'0'0'36'0,"0"0"-33"0,0 0-3 0,0 0-63 0,0 0-86 0,5-14-218 16,-8 3-91-16</inkml:trace>
  <inkml:trace contextRef="#ctx0" brushRef="#br0" timeOffset="37687.85">7028 12968 353 0,'0'0'76'15,"0"0"10"-15,0 0 14 0,0 0-18 16,0 0-8-16,29-33-6 0,-27 26 15 15,1 1-4-15,-1-2-27 0,1 1-6 16,-3 2-15-16,0-3-9 0,-5 3-2 16,0 0-3-16,-3 2 0 0,-2 2-2 15,-3 0-2-15,0 1-5 16,-3 2-4-16,1 4-2 0,-3 1-2 16,0 6 0-16,-1 4-1 0,-1 3 0 15,2 4 1-15,0 8-2 0,0 8-4 16,2 7-10-16,3 0-6 0,10-5 10 15,3-10 11-15,0-10 0 0,3-4 2 16,2-4-2-16,3 5 2 0,2 0-2 16,3-2 1-16,3 0 0 0,4-7 4 15,-1-3 15-15,-1-5 5 0,5-2 14 16,0-9 9-16,0-1-9 0,3-3-10 16,0-6-3-16,-3-2 1 0,3-12 3 15,0-15-10-15,-5-13-11 0,-8-6-3 16,-6 8-4-16,-4 11-1 0,-3 17 0 15,-5 11 0-15,0 8 0 0,-6 4 3 16,-2 1-3-16,-5 1-1 0,-5 4-4 16,-3 2-9-16,-2 1-3 0,-1 6-24 15,6 1-21-15,0 4-34 0,5 3-36 16,0 7-94-16,7-3-45 0,4-3-158 16</inkml:trace>
  <inkml:trace contextRef="#ctx0" brushRef="#br0" timeOffset="38205.22">7628 12789 871 0,'0'0'31'0,"0"0"56"0,13-33-23 0,-11 21-46 16,-2 3-18-16,-5 4-6 0,-5 3-12 15,-6 4-40-15,-5 6 38 16,-2 5 20-16,-5 5 2 0,2 4 1 16,-2 3 8-16,4 0 6 0,1 4 9 15,5-5-11-15,5 1-10 0,5-2 0 16,6-4-3-16,2-4 0 0,7-1-1 15,4-1 9-15,2-5 27 0,5-1 19 16,0 1-11-16,8-5-8 0,0 0-16 16,-1 2-11-16,4-3 2 0,2 1 0 15,-3 2 1-15,-2-1-1 0,3 5 0 16,-6-1 0-16,0 1 3 0,-5 3-4 16,-2 0 0-16,-3 0 1 15,-6 1-7-15,-2 5-5 0,-2-3 1 16,-3 3-1-16,-8 0 4 0,-2-3 6 15,-3 3 15-15,-5-5 10 0,-3 4-7 16,-2-6-9-16,0-1-10 0,-3 0-5 16,-2-4-4-16,2 1-1 0,0-4-13 15,0 1-25-15,0-2-17 0,3-2 1 16,0 0-23-16,2-4-34 0,8-3-51 16,5-10-43-16,1 3-50 0,7-4-164 0</inkml:trace>
  <inkml:trace contextRef="#ctx0" brushRef="#br0" timeOffset="38389.18">7651 12774 1004 0,'0'0'83'0,"0"0"-16"15,49-27 43-15,-21 16-78 0,1-2-25 16,-1-1-7-16,6-1-19 0,10-2-49 15,10-1-26-15,16-3-14 0,7-3-40 16,-15 9-30-16,-10 0-75 0</inkml:trace>
  <inkml:trace contextRef="#ctx0" brushRef="#br0" timeOffset="55222.59">4098 15012 84 0,'0'0'42'16,"0"0"-4"-16,-3-5 34 0,3 5 5 15,-2-2 2-15,2 1-6 0,0 0 1 16,-3 1-23-16,1-1-10 0,-1 0-3 15,-2 0-5-15,2 1 4 0,1-1 3 16,-1-1-2-16,1 1-2 0,2 1 3 16,0-3-5-16,0 3-9 0,0-2-8 15,7-3-1-15,1-1-7 16,8-1 7-16,2-3 0 0,2 3 2 16,9-2-5-16,-3 1-2 0,2 4-3 15,3 0 5-15,0 4 4 0,-2 5-11 16,2 3-3-16,-3 2-3 0,-2 5 1 15,0-1-1-15,-6 4-1 0,-4-2-3 16,-3 1-12-16,-11 1-16 0,-2 0-27 16,-2 2-7-16,-11 2 20 0,-5 1-2 15,-6-1 17-15,-1 2 17 0,-4-2 14 16,3 0 0-16,-2-2 0 0,2 1 0 16,-2-3 0-16,2-2 3 15,3 0-2-15,2-3 1 0,3-2 5 0,2-3 13 16,9 0 11-16,-4-2-7 15,6-2-2-15,2-2 0 0,3-1-15 16,3-1 1-16,5 0 24 0,2 0-1 16,3 0-2-16,8-1-4 0,-1-1-11 15,6 0-6-15,-2 1-5 0,1 1-2 16,4 0 0-16,-3 0-1 0,2 0 0 16,-2 1-2-16,0 1-16 0,-3-2-16 15,-2 0-23-15,-1 0-23 0,-7 0-27 16,3-4-18-16,-6 3-55 0,-2 0-92 0</inkml:trace>
  <inkml:trace contextRef="#ctx0" brushRef="#br0" timeOffset="55505.63">4077 15143 679 0,'0'0'154'0,"0"0"-75"0,0 0 61 0,42-17-34 16,-22 9-32-16,6-2-13 0,-2-1-14 16,7 1-13-16,-6 0-29 0,1 1-5 15,3 3 2-15,-4-1-2 0,1 3 0 16,3 0-25-16,-3 2-36 0,2 2-34 15,0 2-60-15,6 6-97 0,0-1-52 16</inkml:trace>
  <inkml:trace contextRef="#ctx0" brushRef="#br0" timeOffset="56040.12">4873 15583 404 0,'0'0'72'0,"0"0"4"15,0 0 23-15,0 0-6 0,0 0-17 16,23-38-9-16,-20 31-1 0,0 3-11 16,-3 0-19-16,2 1-11 0,-2 3-8 15,0 0-17-15,0 3-4 0,0 5 4 16,-5 6 2-16,-5 6 11 0,-1 1-3 15,-4 6 1-15,-3 7 0 0,0-2 2 16,0 1-7-16,2 3-3 0,3-9 0 16,0 2-1-16,3-1 0 0,2-7 4 15,3 2 5-15,0-3 7 0,0-3 7 16,5-1 5-16,0-3-1 0,0-2-7 16,0-4-2-16,2-2-6 0,3-1-1 15,3-2-1-15,0-1-5 0,2-1-1 16,3 0 0-16,0-2-5 0,3-1 2 15,-1-1-3-15,3-3-5 0,0 2-13 16,0-2-13-16,0 1-8 0,-2 0-28 16,-1 0-21-16,-2-1-33 0,0 0-60 15,-2-3-4-15,-4 1-110 0</inkml:trace>
  <inkml:trace contextRef="#ctx0" brushRef="#br0" timeOffset="56239.82">4718 15818 817 0,'0'0'17'0,"0"0"-4"0,0 0 67 16,0 0 25-16,0 0-25 0,0 0-14 16,26-19-24-16,-13 12-26 0,5-1-15 15,0 1-1-15,3 0-10 16,-1 2-24-16,4-1-33 0,2-1-73 15,12 1-91-15,-4 0-10 0,-6 2-122 16</inkml:trace>
  <inkml:trace contextRef="#ctx0" brushRef="#br0" timeOffset="56656.91">5173 15816 583 0,'0'0'76'15,"0"0"-9"-15,0 0 67 0,0 0-35 16,0 0-49-16,0 0-3 0,34 10-6 16,-27-10-7-16,1-1-3 15,0-2 4-15,0 1 0 0,-1-2-3 16,6-1-11-16,-2-1-12 0,1-2-3 16,1 1 1-16,0-4-1 0,-2 1-4 15,-1-2 1-15,0 1-1 0,-2 0-2 16,-3-1 0-16,-2-2-2 0,-3 4-10 15,-3 0-7-15,-4 4-3 0,-4 1 8 16,-2 2 4-16,-2 3-1 0,-1 0 5 16,-2 6 3-16,0-1 2 0,0 5 1 15,-3 3 0-15,3 1-1 0,3 1 2 16,-3 0 4-16,2 2 10 0,3-1 4 16,5-1 1-16,3-1 10 0,3 1 0 15,2-2 1-15,0-1-1 0,5 0-9 16,3-1-12-16,5-2-5 0,2 1-3 15,3-1-1-15,3-2-12 0,-1-2-35 16,4-3-25-16,2 1-52 0,-3-3-54 16,10-5-31-16,-4-1-1 0,-6-3-104 15</inkml:trace>
  <inkml:trace contextRef="#ctx0" brushRef="#br0" timeOffset="57073.81">5666 15709 511 0,'0'0'141'0,"0"0"-71"0,0 0 82 0,0 0-44 16,0 0-26-16,24-39-29 0,-24 30-22 16,-3 1-18-16,-5-1-10 0,1 5-3 15,-4-2-1-15,-2 3-12 0,-2 3-15 16,-1 0 9-16,1 5 7 0,-1 2 8 15,1 1 3-15,-1 2-1 0,1 3 1 16,2-2 0-16,3 2-1 16,-1-1 2-16,6-1-2 0,3-1-4 0,2 0-4 15,2-1 4-15,6 3 4 16,5-2 2-16,0 0 2 0,5 1 7 16,0 0 30-16,3-1 20 0,-1 0-9 15,1 0-2-15,-3 1-14 0,0-4-17 16,-2 1 0-16,-6 0-9 0,-2 1-3 15,-3 0 2-15,-3-1-2 0,-2 0-2 16,-2 2 2-16,-6-2-2 0,-7 5-1 16,-4-3 2-16,-1 1-1 0,-6-3-3 15,-2 0-1-15,-1 0-19 0,1-3-33 16,-3 0-41-16,5-4-50 0,0-1-59 16,0-1-13-16,6-4-80 15</inkml:trace>
  <inkml:trace contextRef="#ctx0" brushRef="#br0" timeOffset="57457.95">5865 15607 594 0,'0'0'58'0,"0"0"-17"0,39-30 69 0,-26 19-68 15,0 1-28-15,-8 5 6 0,3 1 7 16,-8 4-23-16,0 2 6 0,0 7-10 16,-8 5 61-16,-2 7 8 0,-6 2-6 15,-2 8-12-15,0 0-21 0,0 2-11 16,-3 6-8-16,3 3 3 0,3-3 2 16,-1-6 8-16,6-5-8 0,5-8 5 15,0 2 1-15,2 1 6 0,1-3 1 16,2-4 3-16,0-2 2 0,7-3-6 15,1-4-7-15,0-1-6 0,5-3-7 16,2-2 0-16,1-1-4 0,2 0-2 16,2-4-2-16,4-1-7 0,-4 0-17 15,4-1-14-15,1 0-9 16,-1 1-17-16,-1-1-19 0,0 1-40 16,-2 0-44-16,2-2-34 0,-7 0-39 15,-6 1-182-15</inkml:trace>
  <inkml:trace contextRef="#ctx0" brushRef="#br0" timeOffset="57658.89">5832 15856 742 0,'0'0'93'16,"0"0"-17"-16,0 0 80 15,0 0-58-15,0 0-16 0,0 0-16 16,44-25-22-16,-29 18-22 0,1 1-14 15,2 1-5-15,0-1-3 0,-3 3-1 16,4 0-18-16,1 3-42 0,-2 0-50 16,3 0-44-16,10 3-84 0,-8 0-24 15,-2-1-181-15</inkml:trace>
  <inkml:trace contextRef="#ctx0" brushRef="#br0" timeOffset="58141.88">7426 15112 252 0,'0'0'221'0,"0"0"-120"0,0 0-5 0,0 0-11 0,0 0 5 0,21-7-18 15,-8 5-4-15,0-2 2 0,5 2-13 16,-3 0-4-16,6 1-15 0,0 0-17 16,2-1-2-16,-3 2-2 15,4 0-6-15,-1 0-5 0,0 3-4 0,-2 0-2 16,0-1 0-16,-3 4 0 15,-3-2-4-15,1 1-16 0,-3-3-39 16,0 1-65-16,-1 0-82 0,-6-2-52 16,-1 0-178-16</inkml:trace>
  <inkml:trace contextRef="#ctx0" brushRef="#br0" timeOffset="58325.25">7527 15298 750 0,'0'0'360'16,"0"0"-306"-16,0 0 45 0,0 0-47 16,0 0 1-16,0 0 5 0,46 7-20 15,-25-12-23-15,0 0-15 0,2-1 0 16,0 2-23-16,3 1-23 0,0 1-8 16,10 2-37-16,5 4-47 0,11-2-93 15,-8 3-104-15</inkml:trace>
  <inkml:trace contextRef="#ctx0" brushRef="#br0" timeOffset="60627.28">9256 14334 213 0,'0'0'63'0,"0"0"-35"0,0 0 43 0,0 0-14 16,18-22-20-16,-13 20-20 0,-3-2-1 16,1-1 10-16,2 3 4 0,-2 1 7 15,-1 0 12-15,1 1 11 16,-3-1 7-16,0 1 4 0,0 0-2 16,0-1 0-16,0 1-11 0,-3 0-36 15,-4 0-21-15,-4 0-1 0,-2 1 5 16,-2 2-1-16,-3 8-2 0,-3 1-1 15,-2 8-1-15,-8 11 1 0,-5 16-1 16,-3 17 0-16,-3 11 1 0,9 4 4 16,4 2 10-16,14-9 21 0,-1-1 18 15,4-4 11-15,4-2 3 0,3 0-6 16,-1-4-10-16,6-4-16 0,0-6-23 16,3-5-6-16,5-8-7 0,0-8 2 15,2-5-2-15,-2-10-5 16,2-2-23-16,3 2-29 0,-3-2-44 15,16-2-71-15,-10-5-112 0,2-4-97 16</inkml:trace>
  <inkml:trace contextRef="#ctx0" brushRef="#br0" timeOffset="61428.37">9485 14730 554 0,'0'0'31'0,"0"0"-9"0,0 0 61 0,21-37 3 15,-10 28-26-15,-4 0-5 0,4 1 10 16,-4 0-2-16,-1 3-28 0,1-1-3 16,1 4 0-16,-3 1-5 0,3-1 0 15,0 1-4-15,2 0-4 16,0 1-2-16,3 0-8 0,5 0-2 16,-2 2-2-16,-1 1-1 0,1 3 4 15,-1 1-2-15,1 2-1 0,-6 2 4 16,1 2-3-16,-1 1 7 0,-2 0 0 15,-6 3-6-15,3-1 2 0,-5 2-4 16,0 2 4-16,-2-1-3 0,-3 0-1 16,-3 2 1-16,-2-1-2 0,-1 1-2 15,-2-1 0-15,-5 0-1 0,3 1-1 16,-3-1 0-16,2-2-2 0,-2-1 1 16,5-2 0-16,3-3 1 15,-1 0 0-15,4-4 0 0,4-6-1 16,3-1 1-16,0-1 0 0,3-3 4 15,7-6-1-15,0-3-1 0,8-3 3 16,-2-1 3-16,5-3-3 0,-1-1-1 16,6-2-2-16,-3 0-2 0,3-1 3 15,3 0-3-15,-1-3 0 0,0 4-1 16,1-1 0-16,-3 3 1 0,-3-1-1 16,-2 5 1-16,-6 2 2 0,-4 2 0 15,-4 2-1-15,-2 1-1 0,-5 5 0 16,0-2-5-16,0 4 4 0,-5 0 1 15,-2 2 1-15,-1 0-1 0,0 0 0 16,-2 1 0-16,-1 4-1 16,1 2 0-16,0 3 1 0,-1 1 0 15,-2 3 2-15,0 2 0 0,1 2-2 16,-1 1 0-16,0-1 6 0,0 3 1 16,0 0 2-16,5 0 6 0,0 0 8 15,3 0 5-15,3-1 5 0,2-2-7 16,0-3-1-16,5 0-1 0,3-3-4 15,-1-2-3-15,4-3 0 0,-1-1-3 16,3-1-6-16,0-3-3 0,2-2-5 16,3 0 0-16,1-6-33 0,-4 3-20 15,6-3-24-15,-1 2-32 0,1 0-30 16,10 0-78-16,-5 2-138 0,-3-1-199 16</inkml:trace>
  <inkml:trace contextRef="#ctx0" brushRef="#br0" timeOffset="61628.57">10181 15057 762 0,'0'0'73'0,"0"0"33"0,-6 23-18 0,4-9-63 0,-3 3-21 0,-3 2 5 16,0 5 9-16,3 2-3 0,-3 2-1 15,3-2 5-15,2 3-10 16,3-3-7-16,3-1-2 0,2-2-5 15,6-4-38-15,1-1-61 0,7-4-74 16,-4-3-11-16,1-8-163 0</inkml:trace>
  <inkml:trace contextRef="#ctx0" brushRef="#br0" timeOffset="62063.14">9811 14414 542 0,'0'0'89'16,"0"0"-25"-16,0 0 67 0,0 0-10 15,0 0-11-15,34 3-22 0,-16-3-15 16,8-2-10-16,-1 0-21 0,9-1-3 15,0-1-5-15,7 2-6 0,8-1-11 16,0 2-9-16,-8-2-4 0,1 2-3 16,-9 1 1-16,-4 0-2 0,-6 0-7 15,-5 0-26-15,0 1-31 0,6 2-21 16,-1-2-43-16,18 3-65 0,-12-2-53 16,-1 4-102-16</inkml:trace>
  <inkml:trace contextRef="#ctx0" brushRef="#br0" timeOffset="62462.73">10881 14801 704 0,'0'0'149'0,"0"0"-24"0,0 0 42 15,41-11-62-15,-20 4-43 0,-1 2-15 16,1-1-11-16,2 2-9 0,1-2-11 16,-1 5-6-16,0-1-6 0,0 2-4 15,-2 0 0-15,-3 0-11 16,0 2-27-16,0 5-32 0,3-2-28 16,0 2-61-16,5 2-84 0,-3-2-46 15,-3-1-214-15</inkml:trace>
  <inkml:trace contextRef="#ctx0" brushRef="#br0" timeOffset="63214.71">11870 14689 607 0,'0'0'42'16,"0"0"-13"-16,0 0 66 0,31-34-14 15,-15 22-20-15,-1-2 2 0,4-1-14 16,1 3-18-16,3 0-14 0,-2 0-2 15,5 3 0-15,0 0 9 0,-3 2 1 16,0 5-7-16,-2 1-7 0,-3 1 0 16,-5 2 6-16,0 7-11 0,-5 2-5 15,-3 4 2-15,-5 2-3 0,0 5-1 16,-5 2 1-16,-6 3 2 0,-2 3 1 16,-7 4-1-16,2-3-1 0,-3 2-1 15,0 0-3-15,1-6-8 0,-4 4-3 16,1-2 3-16,2-4 6 0,3-2 3 15,0-3 2-15,3-1 0 0,-1-6-1 16,6-3 1-16,0-1 1 0,7-4-1 16,3-5 1-16,0-2 6 15,3-6 1-15,7-3 0 0,0-4 0 16,3-2 2-16,5-1-4 0,3-4 3 16,2-3-2-16,3 1 0 0,2-3 2 15,6-2-3-15,0 2 4 0,-3 2 4 16,0-2 1-16,-5 7 2 0,2-3 0 15,0 1 8-15,-4 1-8 0,-4 1-5 16,1 0 2-16,-6 6 3 0,-4-2-1 16,-3 4 1-16,-6 2-9 0,1 0-1 15,-3 5-7-15,-3 0-2 0,-5 4 2 16,-2 3-2-16,-3 7 2 0,-5 1 0 16,0 7 1-16,-3 1 1 15,1 3-1-15,-1 3 0 0,0 1-1 16,3 3 2-16,0-1-2 0,3 1 2 15,2 2 0-15,2-4 8 0,6 0 7 16,0-2 9-16,2-1 2 0,3-3-4 16,6 0-4-16,-1-3-7 0,5-4-1 15,0-2-8-15,6-3-1 0,2-5-3 16,0-1-7-16,5-2-37 0,-2-1-23 16,2-2-24-16,-2-2-27 0,5 0-30 15,-3-3-42-15,3 3-28 0,-3-1-22 16,-2 2-136-16</inkml:trace>
  <inkml:trace contextRef="#ctx0" brushRef="#br0" timeOffset="63714.55">12485 15000 648 0,'0'0'131'0,"0"0"-29"0,3-7 39 0,0 3-70 0,4-4-33 16,-2 0-1-16,3 2-10 0,3-1-6 16,-1-1 5-16,0 3 6 0,3 0 0 15,0 2-3-15,0 0 6 0,-3 2-1 16,1 1-8-16,2 0-11 0,-3 1-5 15,-2 2-3-15,-6 3-5 0,3 1-1 16,-2 3 2-16,0 3-3 0,-3 3 0 16,-6 0 2-16,-1 4 0 0,-1 2-1 15,-5 2 0-15,-2-2 0 0,-1 2-2 16,1-4 0-16,2-2 1 16,0-4 0-16,5-3 0 0,3-2 2 15,2-2 14-15,1-3 9 0,2-3 0 0,2 0 2 16,1-1 8-16,7 0 3 15,3-2-7-15,3-1-16 0,4 0-6 16,1-1-5-16,5 3 3 0,-3-3-6 16,5 1-1-16,-2 1-1 0,0 1-6 15,2 0-20-15,-2 0-25 0,3 1-19 16,-6-1-20-16,0 0-17 0,-5 1-10 16,0 0-46-16,-5-6-67 0,-2 3-33 15,-4-3-161-15</inkml:trace>
  <inkml:trace contextRef="#ctx0" brushRef="#br0" timeOffset="64147.94">12051 14333 678 0,'0'0'107'0,"0"0"6"0,0 0 35 0,5 0-56 0,8-1-21 16,3 1-13-16,5-1-7 0,4-1-7 15,6 0-2-15,11-1-1 0,-6 1-8 16,-2 1-18-16,-9-1-9 0,-1 2-6 15,1-1 2-15,4 1-2 0,-3 0-25 16,2 0-36-16,-5 2-41 0,1 0-43 16,4 5-61-16,-7-4-59 0,-6-1-106 15</inkml:trace>
  <inkml:trace contextRef="#ctx0" brushRef="#br0" timeOffset="64581.49">12728 14133 733 0,'0'0'60'0,"0"0"30"16,36 0 54-16,-15 0-71 0,0 5-27 16,-1-1 1-16,4 7-11 0,-1 2-25 15,3 6-4-15,0 4 6 16,0 5 1-16,2 6 12 0,3 14 1 16,5 9-3-16,0 9-8 0,-5 2-8 15,-5-3-6-15,-5-2 0 0,-3 2-1 16,-5-2 3-16,-5-4-4 0,-6 0-1 15,-4-4 1-15,-9-5 0 0,-4-3 1 16,-1 0 1-16,-2-7-1 0,-3-4 1 16,1-7-2-16,2-8 2 0,2-5-2 15,-2-2 0-15,-5 0 0 0,0 0-6 16,-3 2-12-16,0-5-13 0,5-1-15 16,3-5-18-16,3-1-31 15,7-4-87-15,5 0-55 0,3-5-93 0</inkml:trace>
  <inkml:trace contextRef="#ctx0" brushRef="#br0" timeOffset="65049.18">13909 14763 693 0,'0'0'135'0,"0"0"-71"0,0 0 104 15,52-8-70-15,-29 4-40 0,3 1-8 16,13-4-1-16,5 5-10 0,7-1-17 15,4 1-9-15,-6 2-13 0,-5 0 1 16,-6 6 0-16,1 1-1 0,2 0-5 16,-4 2-9-16,-1 3-42 0,-5 0-58 15,0-2-85-15,-8-3-110 0,-7-1-179 16</inkml:trace>
  <inkml:trace contextRef="#ctx0" brushRef="#br0" timeOffset="66950.53">15366 14132 157 0,'0'0'51'0,"0"0"-3"0,0 0 15 16,0 0-6-16,0 0-18 15,0 0 6-15,0 0-5 0,31-1-9 16,-28 2-2-16,0 0 18 0,-3 0 2 16,2 3-1-16,-2-3-5 0,0 1-4 15,0-2 0-15,0 2 2 0,0 3 10 16,-2 0-5-16,-4 1-6 0,-1-1-10 16,-1 5-7-16,-2 3 2 0,-6 3-9 15,-2 6-11-15,0 4-1 0,-8 13-4 16,-5 16 5-16,-5 20 0 0,2 11 9 15,3 1-5-15,5 1-2 0,8-8 2 16,-2 2 3-16,7-7 12 0,0-2 20 16,0-5-4-16,5-3 5 0,3-6-17 15,5-2-22-15,5-8-6 0,8-4-23 16,3-4-63-16,2-5-32 0,2-5-91 16,-7-10-74-16,0-8-197 0</inkml:trace>
  <inkml:trace contextRef="#ctx0" brushRef="#br0" timeOffset="67667.97">15565 15321 840 0,'0'0'130'0,"0"0"-96"0,0 0 92 15,0 0-63-15,-2-36-49 0,2 19 8 16,5-2-5-16,3-3-4 0,0-2 1 16,7-4-3-16,6-7 3 0,5-7 4 15,10-5 4-15,2-4 5 0,4 5-5 16,-3 9 2-16,-8 8 4 0,-6 5-2 16,6-4-2-16,3-6-18 0,5-5 3 15,0-4 0-15,-6 6-5 0,-10 7 0 16,-5 8-4-16,-5 4 0 15,0 1 0-15,0 1 0 0,0-3 0 16,-3-1 3-16,1 3 0 0,-9 2-1 16,4 5 6-16,-6 0 4 0,0 6-1 15,-3-1-3-15,-2 4-3 0,-3 2-5 16,0 8 0-16,-2 3-1 0,-3 7 1 16,0 4-1-16,-2 14-1 0,-3 8 2 15,2 15-1-15,-2 3 3 0,2-7 0 16,9-3-1-16,2-12 0 0,5-1 4 15,0-5 8-15,5-7-7 0,0-7-4 16,0-7 1-16,0-1 1 0,6 1-4 16,1-2 0-16,4-1 3 0,-3-6-1 15,2-5 3-15,3-3 8 16,1-9 7-16,-1-4-3 0,2-6-1 16,1-11 1-16,5-13-2 0,0-19 3 15,2-6-8-15,-7 2-6 0,-1 14-4 16,-4 20 1-16,-6 8 2 0,-2 12-2 15,-3-2 0-15,0 3-1 0,1 0 0 16,-1 0 0-16,-3 4 1 0,-2 6 0 16,0 0-1-16,0 2 0 0,0 2-1 15,0 5-6-15,-2 4 2 0,-1 6 3 16,-2 7 2-16,-3 9 0 0,0 13 1 16,3 8-1-16,-3 5 2 0,6-9-2 15,2-6 6-15,0-12 7 0,2-9 1 16,1-2 5-16,2-5-4 0,3 3-10 15,0 2-5-15,2-2 0 0,3-1-6 16,0-4-31-16,5-4-17 0,-2-4-26 16,4-4-33-16,-2 0-51 0,11-7-60 15,-3 1-168-15,-3-2-137 0</inkml:trace>
  <inkml:trace contextRef="#ctx0" brushRef="#br0" timeOffset="67851.48">16757 14981 948 0,'0'0'103'0,"0"0"19"0,5 0-8 0,-3 1-34 0,-2 3-56 15,-2 3-13-15,-3 5 8 0,-3 4-8 16,0 1 4-16,0 4-12 0,1 0-2 16,-4 2-1-16,6 0-3 0,3-1-33 15,-1 0-23-15,3-1-29 0,3-2-28 16,9 1-63-16,-4-6-35 0,3-5-75 15</inkml:trace>
  <inkml:trace contextRef="#ctx0" brushRef="#br0" timeOffset="68052.02">16930 14783 1084 0,'0'0'178'0,"0"0"-86"0,0 0 45 16,49-13-77-16,-31 6-44 0,0 3-16 16,3-4-12-16,-3-1-31 0,5 4-24 15,0-2-26-15,6 4-42 0,-1-3-42 16,16 4-84-16,-5 0-38 0</inkml:trace>
  <inkml:trace contextRef="#ctx0" brushRef="#br0" timeOffset="68785.75">17689 14996 595 0,'0'0'129'16,"0"0"-89"-16,0 0 32 0,0 0 1 15,42-23-42-15,-24 11 2 0,2-2 14 16,4-3-3-16,-1 1 7 0,0-2-5 16,6-2-25-16,-3-2 1 0,5-1-14 15,-3-3-2-15,0 1-3 0,-2-4 2 16,3 2-1-16,-9 0-1 0,1-2 5 15,-3 5 3-15,0-3-1 0,-2 3 0 16,-6 2-3-16,3 2 11 0,-5 1 0 16,-1 6-7-16,-1 1-8 15,-1 1 3-15,-3 4-1 0,1 2 1 16,-1 1-2-16,-2 3-4 0,0 1 0 16,-2 6-4-16,-3 2 4 0,0 5 1 15,-6 2 4-15,1 4 0 0,-3 4 0 16,5 1-3-16,-5 3-1 0,6 4 1 15,-1 0-2-15,0 0 0 0,5 2 0 16,1-1 11-16,2-2 9 0,5-4-3 16,-2 0-2-16,4-5-1 0,4-3-1 15,-1-4 2-15,3-3-2 0,0-4 8 16,0-6 0-16,2-1 1 0,1-8 0 16,2-4-7-16,0-5-10 15,-2-4 3-15,4-11-1 0,3-14-2 16,1-16-4-16,2-2 2 0,-8 4-1 15,-3 18-2-15,-7 16 0 0,0 9 0 16,-3 1 0-16,0 2 1 0,-2 1 0 16,2 2-1-16,-3 3 1 0,-2 6-1 15,0 2-4-15,0 2-3 0,-7 8 5 16,1 3 2-16,-1 7 1 0,-1 7-1 16,0 8 2-16,0 7 1 0,3 8 3 15,5 0 6-15,0-6 2 0,3-8 4 16,7-8 1-16,-2-6-6 15,-3-9-10-15,3 2-1 0,2 0-2 16,3-1-8-16,5 1-36 0,-2-3-24 16,-1-5-43-16,3-2-55 0,5-5-77 15,-4 0-102-15,-1-1-137 0</inkml:trace>
  <inkml:trace contextRef="#ctx0" brushRef="#br0" timeOffset="69270.8">18682 14865 529 0,'0'0'131'0,"13"-8"-60"0,-8 3 63 15,5-1-67-15,-2 1-32 0,5-3-13 16,-6 0 8-16,6 3-10 0,0-3-1 16,-5 3 3-16,2 0 4 0,1 3 3 15,-1 1-7-15,0 1-1 0,1 0-8 16,-4 2-5-16,-4 1-2 0,2 5-5 16,0 1 0-16,-2 2-1 0,-3 2 0 15,0 4 0-15,-3 1 1 16,-7 3-1-16,-3 0-1 0,-5 2 1 15,-3-1 0-15,-2 0 0 0,2-4 0 16,3-1 3-16,0 0 21 0,5-4 23 16,6 0-9-16,1-3-6 0,4-1 0 15,2-4 6-15,0-1 1 0,8-3 3 16,-1-1 4-16,9 0-14 0,5 0-12 16,2-1-7-16,0-1-1 0,8-3-8 15,-3 2-2-15,6-2-2 0,7 1-9 16,-4 1-22-16,-6 0-27 0,-3 0-17 15,-7 2-29-15,5-3-14 0,2-3-39 16,6-4-71-16,-6 0-20 16,-10-1-131-16</inkml:trace>
  <inkml:trace contextRef="#ctx0" brushRef="#br0" timeOffset="69619.92">19072 14241 669 0,'0'0'115'0,"0"0"-69"0,0 0 35 15,0 0-59-15,0 0-9 0,36 29 3 16,-18-11 5-16,3 5-2 0,10 9-2 15,5 15 2-15,3 12 1 0,2 12 11 16,-7 2-1-16,-3-2-6 0,-6-5-5 16,-4-2 10-16,0-1-4 0,-6-3-4 15,-4-2 2-15,-1-5 6 0,-7-1-6 16,-3-3-7-16,-3-6-5 0,-7 2-4 16,-3-6-4-16,-5-2-1 0,2-10-1 15,-2-7-1-15,3-4-11 0,-1-4-20 16,-5 2-28-16,-5 2-44 0,-15 2-92 15,8-3-46-15,4-3-80 0</inkml:trace>
  <inkml:trace contextRef="#ctx0" brushRef="#br0" timeOffset="70738.08">8576 16070 264 0,'0'0'171'0,"-10"0"-70"15,4 0 7-15,1 0-18 0,5 0-20 16,-2 0-11-16,2 0 9 0,0 0-3 16,0 0-24-16,0 0-21 0,0 0-12 15,2 1-5-15,1 0 10 0,5 0 16 16,-1 2 3-16,6-3 3 0,3 0-6 16,2 0 3-16,5 0 0 0,6 0-8 15,9-3-1-15,11 1-3 0,19-1-3 16,4 0-7-16,3 0-1 0,2-2-1 15,-2 0-4-15,8 0 0 0,5 0-1 16,7-2 2-16,4 1 6 0,4-1 5 16,6 0 4-16,2 1-1 15,10-3-10-15,-2 0 24 0,2 0-15 16,6-1-2-16,0-1 6 0,7-1-8 16,0-1 7-16,1 2-8 0,2 1-3 15,5-1-8-15,-3 1 10 0,6 0-6 16,2-1 1-16,-2 1 4 0,5-1 7 15,5 1 2-15,0-1-5 0,5 0-6 16,8 0 4-16,3-1-9 0,2 1-4 16,2 1 2-16,9-1-2 0,-1 2 0 15,3 1-1-15,6 2 1 0,4 0 0 16,0 1 0-16,8 1 0 0,1 1-1 16,1 2 0-16,4-1 0 15,1 1 0-15,1 1-1 0,3 0-2 16,2 0-6-16,0 1-12 0,0 1 17 15,0 2-11-15,-3 1-3 0,6 1 8 16,-5 0-1-16,2 1 3 0,-5 1 2 16,-8 2 7-16,0-1 0 0,-8 1-2 15,-5-1 4-15,-7-1 6 0,-6 1-5 16,-10 1 3-16,-3-3 8 0,-7 3 2 16,-3 0-6-16,-10-1-8 0,-11-2-2 15,-7 2-14-15,-8-3-28 0,-11-2-35 16,-12 2-38-16,-8-5-48 0,-32-1-110 15,-9 0-165-15</inkml:trace>
  <inkml:trace contextRef="#ctx0" brushRef="#br0" timeOffset="75025.17">9855 18149 599 0,'0'0'58'0,"0"0"-14"0,0 0 58 0,8-39-23 16,-1 20-32-16,4-1 1 15,-3-3-3-15,5 2-9 0,2 0-3 16,1 1-5-16,-1 2-5 0,1 4-5 16,2 2-3-16,-3 1-1 0,1 4-4 15,-3 3 1-15,2 0-1 0,-5 4 1 16,3 3-5-16,-2 2-5 0,2 5-1 15,-1 4-1-15,1 3 1 0,0 4 0 16,0 7 2-16,3 6-2 0,2 10 1 16,-3 7-1-16,1 2 0 0,-3-4 0 15,-6-8-1-15,4-5-6 0,-3-3 1 16,-1-1 2-16,-1-5 4 0,1-6 2 16,-4-7-1-16,-1 4-1 15,1-2 0-15,2 3 0 0,-5 1 0 16,3-6 0-16,-1-1 1 0,-2-5 0 15,3-1-1-15,-3-6 0 0,3-1 1 16,-3 0 4-16,2-5 22 0,-2-6-3 16,0-5-12-16,0-5-2 0,0-10-3 15,0-1-2-15,0-1 0 0,0-10-2 16,0-9 1-16,0-18 4 0,0 0 0 16,0 1-1-16,0 8 1 0,3 15 0 15,2-1 3-15,-3 8-4 0,4-1-1 16,-1 1-5-16,-3 0 1 0,1 0-2 15,0-2 0-15,-1-1 2 16,1 0-1-16,-3-6-1 0,0 1 1 16,0-2 1-16,2 3 2 0,-2 5 4 15,0 3-1-15,0 4-3 0,0-1 0 16,0 1 2-16,-2 9-1 0,2 2 1 16,0 4 1-16,0-6-7 0,-3-8 0 15,3-1 2-15,0 1-1 0,0 0-1 16,0-2 0-16,0-9 1 0,0-2-1 15,3 6 0-15,-1 12 0 0,-2 8 2 16,0 3-2-16,3-4 3 0,-1-2 5 16,-2-4-1-16,3 4 1 0,-3-2-4 15,0 4 1-15,3 0-2 0,-3 0-1 16,2 3-2-16,-2-2 1 0,0 4-1 16,0 0 1-16,0-2-1 0,0 5 0 15,3-1 1-15,-3 2 0 0,2 3 2 16,-2 2 0-16,0 1-1 0,0 3 1 15,3 1 0-15,-3 1 0 0,3 1-3 16,-1-1-1-16,3 1 0 0,0 0 1 16,6 0 0-16,-1 0 1 0,3 0 1 15,5 0 0-15,0 0-1 0,5 0-1 16,3 0 0-16,3 0 0 0,4 0 1 16,14-1-1-16,2-1 0 0,5-1 0 15,0 2 0-15,1 1 3 16,-6-1-1-16,5 0 9 0,5-1-6 15,4 2-2-15,1 0-2 0,3 0-1 16,0 0 0-16,6 0 3 0,-3 0-3 16,-1 2-1-16,6-2 1 0,0 0 1 15,0 0 0-15,3 0 2 0,-1-2 2 16,3 0 1-16,-2 2 8 0,2-3-3 16,3 2-5-16,-1-1 7 0,6 2-4 15,0-1-7-15,2 0-1 0,-2 0 1 16,5 1-2-16,-2 0 0 15,2 0 1-15,0 0-1 0,0-1 0 16,-3 0 0-16,1 0-1 0,-1-1 0 16,6 1 1-16,-3 0 1 0,0-2-1 15,0 1 0-15,2-2 0 0,-4 2 0 16,4-2-2-16,4 0 2 0,-4 2 0 16,3-1 0-16,3 2 0 0,-3-1-3 15,3 0 3-15,2 1 1 0,1 0 0 16,-1 1-1-16,3 1 1 0,0-1-1 15,3 0 0-15,2 0 1 0,5 0 0 16,0 1-1-16,3 3 0 0,5-1 0 16,0 0 2-16,3 4-2 0,2-1 3 15,0 0-1-15,3 0 4 16,0-1-1-16,2 4 0 0,-2-1-3 16,0 1-2-16,-1 1 4 0,-1-1-2 15,-1 1-2-15,-8 0 0 0,-2-2-3 16,-5 2-4-16,-6-2-8 0,-7 1-5 15,-8-2-10-15,-8 1-15 0,-2-1-12 16,-13-2-33-16,-3 1-28 0,-10-1-56 16,-21-2-106-16,-8-3-58 0</inkml:trace>
  <inkml:trace contextRef="#ctx0" brushRef="#br0" timeOffset="76176.57">11227 17068 376 0,'0'0'78'15,"0"0"-17"-15,0 0 13 0,0 0-11 16,0 0-16-16,0 0-20 0,-13-16 7 15,13 9 3-15,0 2 14 0,3-3 0 16,-1 2-5-16,3-1 3 0,1-1 1 16,1 2-6-16,1 0 1 0,0 2-6 15,5-1-2-15,-3 4-5 0,-2 0-7 16,5 0-3-16,-5 1-9 0,4 0-4 16,-1 3-4-16,2 4-5 0,-3 4 0 15,0 2 0-15,1 5 0 0,-1 4 0 16,-5 0 0-16,0 2 0 0,-5 1 0 15,0 0 0-15,-5-2-1 0,0 1 1 16,-5-3 0-16,-1-2-4 16,1 0-1-16,-3 0 1 0,0-5 0 0,0 0-5 15,0-2 6-15,0-1 0 0,3-6 0 16,-3 2-1-16,0-5 0 16,0-2 2-16,0 0 2 0,3-2 1 15,0-5 1-15,-1-5-1 0,1 0 4 16,2-5-4-16,1-2 0 0,-1 0 3 15,3-4 1-15,2 2 2 0,1-4 4 16,2 3 5-16,0 1-1 0,0-1 6 16,5 0-1-16,-3 2 6 0,6 0 0 15,-3 0 4-15,3 3-3 0,2 1-3 16,3 0-7-16,0 0-1 0,3 1-1 16,2 1-1-16,0 1-5 15,5 1-1-15,0-2 0 0,-2 0 1 16,5 3-3-16,-3 0-4 0,-2 3-2 15,2 1 1-15,0 2-1 0,3 3 0 16,-5-2-1-16,2 3-13 0,-2 1-28 16,-1 0-19-16,1 0-12 0,-3 5-18 15,0 1-17-15,0 4-57 0,0 9-63 16,-2 1-25-16,-6-1-158 0</inkml:trace>
  <inkml:trace contextRef="#ctx0" brushRef="#br0" timeOffset="76460.31">11829 17294 588 0,'0'0'144'0,"0"0"-60"0,0-6 71 16,0 2-29-16,0 3-52 0,0 0-32 15,0 1-1-15,0-1-1 0,0 1-10 16,0 0-16-16,0 2-10 0,0 8-4 16,0 1 5-16,0 5-2 0,-5 4-1 15,2 4 0-15,1 0-1 16,-1 2 1-16,-2 0-2 0,2 1 0 16,-2-1-16-16,5-3-40 0,-2 3-43 15,2-1-67-15,0-6-90 0,0-6-68 16</inkml:trace>
  <inkml:trace contextRef="#ctx0" brushRef="#br0" timeOffset="77127.61">12000 16779 203 0,'0'0'44'0,"0"0"-10"15,0 0 41-15,0 0-35 16,0 0-2-16,15-34 11 0,-10 26-5 16,0 1-3-16,-2 2 1 0,2-2 17 15,-2 5 2-15,-3-3 6 0,2 2 8 16,1 0 4-16,-3 2-1 0,0-1-11 16,3 1-10-16,-1-1-18 0,-2 0-13 15,3 0-7-15,-1 0-4 0,3-1-2 16,1-1 6-16,4 2 0 0,0-4 5 15,3 2-3-15,0-1-4 0,0 1-7 16,-3 2-1-16,3 2-4 0,-2 0-2 16,-1 2-3-16,-2 3-1 0,-3 3-1 15,-2 1 2-15,-1 1 1 0,-2 2-1 16,0 1 2-16,0 1-2 0,-5 0 0 16,0 0 0-16,-3 0 2 0,3-3-2 15,0 0 1-15,0 0-1 0,-1-2 0 16,1-5 1-16,3 3 0 0,-1-5-1 15,3 3 0-15,0-2 5 0,0-2-2 16,0 0 7-16,0-1 4 0,3 0 5 16,-1 0 10-16,6-1 2 0,2-3-2 15,3-1-5-15,3 3-5 0,4-2-10 16,4 3-2-16,-1-1-2 0,0 2-3 16,0 0-2-16,3 0 1 15,-3 2 0-15,3-1-1 0,-2 4-2 16,-4-3-6-16,1 4-24 0,0-1-24 15,-6 2-36-15,1 0-38 0,-1 7-70 16,-5-3-101-16,-2-1-73 0</inkml:trace>
  <inkml:trace contextRef="#ctx0" brushRef="#br0" timeOffset="77828.39">11121 17726 247 0,'-5'1'47'0,"0"1"15"16,0 0 32-16,-1 0-29 0,1-2-21 15,-2 1 15-15,4 0 4 0,-2-1-6 16,5 1-8-16,-3-1-5 0,3 0-5 16,0 1-6-16,3-1 0 0,-1 0 6 15,9 1 23-15,-1 1 8 0,11-2-7 16,10 0-9-16,15-2-1 0,16-1 2 15,13 1 7-15,3-5-3 16,2 3-14-16,-3-2-22 0,3 3-9 16,6 2-10-16,-4-1-1 0,-4 2-3 15,-6 0-2-15,-5 3-25 0,-5 3-28 16,-5 0-2-16,-8 2-19 0,-5 2-24 16,-10-1-66-16,-11-2-91 0,-10 0-85 15</inkml:trace>
  <inkml:trace contextRef="#ctx0" brushRef="#br0" timeOffset="78545.14">11328 18024 577 0,'0'0'92'16,"0"0"-11"-16,0 0 72 0,0 0-19 15,0 0-31-15,39-18-17 0,-32 15-32 16,4-2-18-16,-1 4-11 0,-2 1-7 16,2 0-7-16,-2 7-3 0,0-1-4 15,-3 8-1-15,0 1 1 0,-2 4-2 16,2 4 2-16,-3 1-1 0,-2 6 1 15,0 0-3-15,-2 2-1 0,-3-1 0 16,-1-1-2-16,4-2 2 0,-3-2-5 16,2-5-2-16,0 0 2 0,3-5 2 15,0-5 3-15,0-4 1 0,0-1-1 16,0-6-1-16,3 0 1 0,0-7 4 16,4-3 10-16,1-2 9 0,2-3 12 15,1-2-4-15,2-3-5 0,0 1-4 16,5-2-7-16,-3 0 0 0,6-1-4 15,0-1-2-15,-1-1-2 0,3 3 0 16,-2-1-5-16,2 3 5 0,-5 0-1 16,3 5 5-16,-5 3 1 0,2 1-1 15,-5 1-1-15,0 2-4 16,-3 4-3-16,-2 3-3 0,-3 0-1 16,-3 2 1-16,-2 8 0 0,0 2 6 15,0 7-1-15,0 3 2 0,-2 4-1 16,-3 0-4-16,2 2-1 0,-2-3 0 15,2-1-1-15,1 1-1 0,-1-2-14 16,3 0-21-16,0-3-10 0,0 1-21 16,0-1-30-16,0 0-24 0,0-1-37 15,0-3-88-15,0 0-53 0,0-10-182 16</inkml:trace>
  <inkml:trace contextRef="#ctx0" brushRef="#br0" timeOffset="78812.5">12165 18267 986 0,'0'0'1'0,"0"0"36"0,0 0 70 0,8-26-66 15,-8 22-14-15,0 2 11 0,0 1-1 16,-3 2-1-16,1 4-10 0,-4 6-2 15,1 7-3-15,0 2 1 16,0 2-9-16,0 1-7 0,2 4-5 16,1 0-1-16,-1 0-10 0,3-1-22 15,0 2-12-15,3-3-27 0,2 1-43 16,3 5-78-16,-1-6-59 0,1-7-171 0</inkml:trace>
  <inkml:trace contextRef="#ctx0" brushRef="#br0" timeOffset="79397.56">13744 17262 402 0,'0'0'149'0,"0"0"-106"0,0 0 79 16,0 0-14-16,41-29-25 0,-33 24-9 15,-3-3-7-15,0 1-8 16,0 3 4-16,-2 0-9 0,0 1-10 16,-3 2-3-16,2 0-18 0,-2 1-8 15,0 5-14-15,-2 3 5 0,-1 7 19 16,-2 1 6-16,-3 8-10 0,-2 9-4 16,-3 9-5-16,2 8-5 0,1 7-6 15,2-4 2-15,6-4-2 0,-1-11-1 16,3-4-13-16,0-9-20 0,0-8-16 15,0 0-15-15,0 3-31 0,3 1-16 16,-3 3-60-16,0-4-36 0,0-4-107 16</inkml:trace>
  <inkml:trace contextRef="#ctx0" brushRef="#br0" timeOffset="79630.4">13545 17495 787 0,'0'0'97'0,"0"0"-15"16,0 0 98-16,36-11-89 0,-15 8-22 16,-1-4 3-16,6 2-6 0,3-2-28 15,-4 3-30-15,-1 0-8 0,2 1-4 16,-3 3-6-16,5 0-25 0,8 0-33 15,6 0-28-15,7 5-53 0,5-1-85 16,-15-3-51-16,-8-1-171 0</inkml:trace>
  <inkml:trace contextRef="#ctx0" brushRef="#br0" timeOffset="80313.48">14770 17165 664 0,'0'0'39'0,"0"0"47"0,0 0 54 16,41-20-52-16,-23 11-38 0,0 3 5 16,3 2-24-16,-1-1 0 0,1 2 0 15,2 2 5-15,-2 1-5 16,0 0 1-16,-3 3 2 0,0 4-7 16,-3 2-6-16,-2 2-9 0,0 3-8 15,-5 3-4-15,0 1 1 0,-1 1-1 16,-4 2-1-16,0 0 0 0,-1 5-1 15,-2-3-3-15,0 5-2 0,-2-4-7 16,-6 3-3-16,3-3-5 0,-3-3 5 16,0 1 6-16,-2-3-2 0,0-2 3 15,-1-2 2-15,-2-3 1 0,3-2-1 16,-6-1-3-16,4-6-4 0,-4-3 2 16,1 0-1-16,2-4 0 15,-3-5 13-15,3-1 1 0,-2-1-2 16,2-2 4-16,2-2 0 0,1 1 7 15,2-2 4-15,-2-1 3 0,7-2 7 16,-2-1-3-16,5-2-5 0,0 0-1 16,3-6 5-16,2 4-3 0,0-2 3 15,3 2 9-15,2 3 12 0,1 0 5 16,2 2-3-16,-1 0-4 0,4 1 1 16,-1 0-6-16,4 1 3 0,1 0-1 15,1 2-1-15,5 0-6 0,-3 4-2 16,3-1-5-16,5 3-4 0,0-1-5 15,2 2-7-15,-2 3-4 0,6-2-1 16,1 3 0-16,6-1-15 0,8 4-17 16,-3 1-17-16,-2 4-18 0,-6 5-18 15,-5 2-27-15,-2 3-29 0,2 0-41 16,-5 1-95-16,-8-4-50 0,-7-4-233 16</inkml:trace>
  <inkml:trace contextRef="#ctx0" brushRef="#br0" timeOffset="80931.73">15565 17537 411 0,'0'0'42'0,"0"-1"39"0,0-4 30 16,3-1-49-16,-3 2-2 0,3-3 16 16,2 3 2-16,-3-1 5 0,4 3-11 15,1 0-3-15,-2-1-9 0,1 0-7 16,1 1-14-16,1 0-15 0,0 0-7 16,0-1-2-16,2 2-6 0,0 0-7 15,3 1-2-15,-2 0 0 0,-1 2 0 16,0 4 0-16,-5 2-1 15,1 3-1-15,-6 3 2 0,0 3 4 16,0 2-4-16,-6 2 1 0,-4 1 1 16,-5-2-1-16,-4 3 1 0,-1-5-1 15,-1 0-1-15,0-1 0 0,3-4 0 16,0-3 0-16,5 0 0 0,3-6 0 16,0 1 17-16,4-3 17 0,1-1 15 15,5-1-1-15,0 0 3 0,0-1-9 16,0-1-12-16,8-3-5 0,2 1-4 15,3 0-5-15,3 0-6 0,5 2-7 16,2 0-3-16,3 0 0 0,-1 2-11 16,4 0-48-16,-3 0-10 0,0 0-12 15,-3 1-32-15,3 2-4 0,-1-2-52 16,9-1-92-16,-11 0-52 0</inkml:trace>
  <inkml:trace contextRef="#ctx0" brushRef="#br0" timeOffset="81682.23">15961 16702 344 0,'0'0'59'0,"0"0"8"0,0-1 12 0,0 1-46 0,0 0-2 16,2-2 13-16,-2 0 0 0,3 2 18 15,-3-2 10-15,5 0 0 0,-5-1-8 16,3-2 2-16,-1 3-17 0,1-4-5 15,2 2-3-15,-2 0-9 0,4-1-5 16,1 4-3-16,0-2-13 0,2 1-2 16,1 1-1-16,-4 0-2 15,1 1 3-15,-3 0-3 0,0 1-3 16,1 1-2-16,-1 1-1 0,-3-2 0 16,1 5 2-16,-3-1-2 0,0 4 0 15,-3-2 1-15,1 2 7 0,-6 0-1 16,0 5-3-16,-2 0 0 0,2-1-2 15,-5 3 0-15,0-1-1 0,-2 1-1 16,2-1 2-16,-3 0-1 0,3-3-1 16,0-2 0-16,6-1 7 0,-1-3 12 15,3-1 3-15,0-2 3 0,5-1-1 16,0-1-3-16,5-1 17 0,8 0 10 16,0 0-10-16,7-3-17 0,4-2 1 15,1 2 0-15,4 1 5 0,-1-2-4 16,1 1-6-16,-1 2-9 0,-5 1-3 15,3 0-3-15,-5 0-2 0,-6 1 0 16,3-1-1-16,-5 4-12 0,-2-1-25 16,-4-1-18-16,1 3-22 0,-3 1-34 15,-2 3-29-15,-3 4-55 0,-3-1-99 16,1-2-49-16</inkml:trace>
  <inkml:trace contextRef="#ctx0" brushRef="#br0" timeOffset="82332.64">15020 17838 173 0,'0'1'66'0,"-2"0"-7"0,-4-1 18 15,4 2-12-15,-3 2-4 0,2-1-7 16,-2-2-8-16,0 2-4 0,2 2 4 16,-2-2 9-16,0-1 6 0,5 2 5 15,0-1-13-15,0-3-13 0,0 1 17 16,10 0 27-16,3-1-2 0,3 0-15 15,17-2-14-15,14-5-8 0,20-5 8 16,10 2-10-16,9-1-6 0,-4 3-1 16,-4 4-14-16,-1 1-15 0,1-3-7 15,-8 5-15-15,-1 1 6 0,-7 0-20 16,-5 0-4-16,-2 7-14 0,-9-3-16 16,-7 3-19-16,-8-3-44 0,-8 5-73 15,-10-6-46-15,-5 2-79 0</inkml:trace>
  <inkml:trace contextRef="#ctx0" brushRef="#br0" timeOffset="83051.03">15201 18118 692 0,'0'0'100'0,"0"0"-40"0,0 0 39 0,0 0-36 15,36-16-23-15,-23 14 7 0,-2-1-18 16,-1 0-3-16,0 2 0 0,1 1 0 16,-4 5-1-16,1 0-3 0,0 5-9 15,-3 2 1-15,-2 6-9 0,-1 1 0 16,-2 2-2-16,0 2-1 0,0 0-2 15,0-1 1-15,0 0-1 16,0-1 0-16,3-2 0 0,-3 1-1 16,2-4-2-16,-2-3 2 0,0-1 1 15,3-5 2-15,-3-4-1 0,2-1-1 16,1-2 2-16,-3-1 3 0,5-3 36 16,-2-5-5-16,5-3 2 0,-3-4-8 15,5 0-6-15,0-3-9 0,3 0-7 16,3 0 2-16,4-2 2 0,-1 2 0 15,1-2 0-15,1 5-1 0,0-2 4 16,-3-2-5-16,2 4 3 0,-2-1 1 16,1 3-3-16,-1 2 0 0,-5 2 0 15,2 0-2-15,-2 2-5 0,-5 1-1 16,-1 5-2-16,1 2-1 0,-3 0 1 16,-2 1 0-16,0 8 6 0,-3 2 2 15,0 5-3-15,0 5-2 0,0 3-1 16,-3 5-1-16,0 0-1 0,-2 2 0 15,3 0 0-15,-4-1-1 0,4-1 0 16,-1-1-1-16,3-2-4 0,0-3-25 16,-2-1-21-16,2-2-24 0,0-1-29 15,-3-2-42-15,-2-3-100 0,0-5-102 16,2-4-204-16</inkml:trace>
  <inkml:trace contextRef="#ctx0" brushRef="#br0" timeOffset="83718.64">15912 18446 138 0,'0'0'215'0,"0"0"-128"0,0 0 32 16,-3 0-26-16,3-2-23 0,0 0 17 16,-3 0 2-16,3 0-15 15,0 0 6-15,0 1-10 0,0-5-9 16,3 2-4-16,0-3-10 0,2 1-6 16,3 0-4-16,-1-2-4 0,6 4-7 15,-2-3 5-15,-1 3-8 0,3-2-9 16,0 4-6-16,0 0-4 0,-3 1 2 15,0 1 1-15,-2 0 0 0,0 1-6 16,0 2 0-16,-3 6-1 0,-3 0 4 16,1 4-2-16,-3 2-1 0,-5 3 0 15,0 4 4-15,-6 2-5 0,1-1 0 16,-3 0-9-16,-2-1-6 0,2-1 2 16,-3-4-2-16,3-3 11 0,3-1 4 15,2-4 1-15,3-3 1 0,2-2 4 16,3-4 5-16,0 0 2 0,5 0 17 15,1-3 6-15,4-3-13 0,3 2-6 16,0-2-3-16,2 3 1 0,3 1-1 16,1 1-5-16,1 0-5 0,1 1-2 15,0 0-2-15,-1 0-24 0,3 0-17 16,-2 2-16-16,2 1-11 0,-2-1-29 16,-3 2-21-16,5-2-67 0,-5-2-121 15,-2 0-107-15</inkml:trace>
  <inkml:trace contextRef="#ctx0" brushRef="#br0" timeOffset="87571.52">19077 1825 400 0,'0'0'103'0,"0"0"-60"0,0 0 19 16,0 0 19-16,0 0-25 0,0 0-14 15,0 0-2-15,3-35 12 0,-1 33-6 16,-2-1 2-16,3-1-6 0,-3 2 2 15,0 0-5-15,2 1-10 0,1 1-14 16,-3 0-10-16,2 3 3 0,1 5 5 16,0 1 4-16,-1 4-3 0,1 2 1 15,-3 5 1-15,0 3 0 0,0 4-4 16,-5 2-2-16,2 8-5 0,-2 8-1 16,-3 9-4-16,0 2 2 15,3-1 0-15,0-2-1 0,-3-3 2 0,3 5-3 16,3 1 2-16,-1 0-1 15,0 5 0-15,1 2-1 0,-1 2 1 16,3 6 0-16,-2 2 2 0,-1 1 0 16,3 3-2-16,-3 0 5 0,1 4 0 15,-1 3-1-15,1 1-1 0,-3 6 3 16,2 0-1-16,-2 2-3 16,2-2-2-16,-2 4 2 0,0-1-1 0,2 2 4 15,-2 4 0-15,0-2 0 0,2-1-5 16,3 3 0-16,-2-2 1 15,-1 2-2-15,3 0 7 0,0 2-4 16,0-4 1-16,0 2-2 0,5-2 1 16,-2 4-2-16,2-3 7 0,-5 3-3 15,5-3 1-15,-2 4-1 0,-1-5-5 16,1 5 0-16,0 1 2 0,-1-1 2 16,3-4-3-16,1-1-1 0,4-1 0 15,-5 0 1-15,5 3 0 0,3-3 0 16,-2-2 2-16,4 0-3 0,-2-1 1 15,0 1-1-15,0 2 12 0,0-1 8 16,0 0-4-16,-3-1-3 0,-2-2-8 16,0 4-5-16,-1-1 1 0,-2 1 2 15,-2-2-3-15,2-1 0 0,0-3 0 16,-2 1 0-16,-3 0 0 0,3 0 0 16,-1-4 0-16,1 0 3 0,2 0-3 15,-5-3 0-15,2 5 0 0,-2-3 6 16,0 1 0-16,0 0 1 0,0-1 1 15,0-1 0-15,0 3-4 0,-2-1-1 16,2 2-1-16,0-4-1 0,-5 0-1 16,5-2 5-16,-3 0-1 0,3 2 3 15,0 2 5-15,0-1-2 0,-2-3 2 16,-1-2-2-16,0-3-3 16,3 3-4-16,-5 2-1 0,0-1 1 15,2 2 2-15,-4-3-2 0,2-1 4 16,-1-2 2-16,1 0-1 0,0-1 3 15,-3-1-1-15,3 1-2 0,0-3 2 16,-5-4-2-16,2-2-1 0,0-1-3 16,-2-1 0-16,-1-1-3 0,1 0 5 15,0-2-3-15,-3 0-3 0,3-2 1 16,-3-3 0-16,0 1-1 0,0-7 0 16,0 0 0-16,0-2 0 0,3-3 0 15,-1-1 1-15,6-5 1 0,0-1-2 16,0-3 0-16,5-3 0 15,2-9 0-15,3-3 1 0,1-8-3 16,1-1 2-16,6 5-2 0,3 0 2 16,5 2-1-16,2-5 0 0,5 1 1 15,8-4-4-15,8 2 3 0,8-1 1 16,5-4 0-16,-6 0-2 0,-1-4 2 16,-4 0 1-16,3 0 1 0,0-2-2 15,0 2 0-15,-2-2 0 0,2 0 1 16,-5 1-3-16,2-3 2 0,1 1 0 15,-6 0 0-15,1-1 1 0,-1 0-1 16,-7-2 0-16,-3 2-1 0,-8-1 1 16,-3-1 1-16,-7 0 0 0,8 1-1 15,0 0 1-15,-1 1 0 16,-4 1 2-16,-1-2 4 0,1 4 1 16,-3-1-2-16,-3-1-1 0,1 2-5 15,-1 0 2-15,0 2-1 0,-2-3-1 16,0 5 0-16,-1 1 0 0,-1-1 0 15,1 3 0-15,-1 0 0 0,-4 3 0 16,3 1 1-16,0 4 2 0,-2 1-2 16,2 2 3-16,-2 5 0 0,2 0-1 15,0 0-2-15,3 9 0 0,-3 5-1 16,3 6 0-16,0 3 1 0,-1-3 0 16,-2-3-2-16,3-4 1 0,0 2 0 15,0 1 1-15,-1 4 0 0,4-2-1 16,-3 5 2-16,-1-1 0 0,1 4 1 15,2-1 1-15,-2 0 0 0,-3 0-1 16,3 0 0-16,0-1-2 0,0 4-1 16,-3 0 2-16,2 0 0 0,-1 4-2 15,1-5 0-15,-1 4 0 0,-1-3 0 16,0-1 1-16,0 4-1 0,0-4 0 16,3-1 2-16,0 4-1 0,-1-2 5 15,-1 3-4-15,1 0 3 0,1 1-5 16,3-1 1-16,-6 0 0 0,5 1-1 15,-5-1 0-15,-2-1 0 0,2 1 1 16,-2 1 0-16,-3 0-1 16,2 2 0-16,1-1 0 0,-3-1 1 15,2-2-1-15,-2 3 1 0,0-4-1 16,0 0 0-16,3 1 0 0,-3 0-1 16,0 3 3-16,-3 0-4 0,1 1 4 15,2 0-1-15,-5 0-1 0,2-1 0 16,-2 0-1-16,-3 2 1 0,3 1 0 15,-3 0 2-15,3 3-2 0,-3 1 0 16,6-1 1-16,-1-2 0 0,0 0-1 16,1 0 0-16,2 2 0 15,0-1 3-15,2 6-1 0,1 0 1 16,2 0 3-16,0-4-3 0,1 0 4 16,1-3-2-16,1-1 6 0,0 1 2 15,-3 3 4-15,3 0 0 0,-1 2-5 16,1-4-1-16,-3-2-1 0,3-2-6 15,-3-4-4-15,3-3 2 0,-3-1-2 16,-2-2-2-16,2-2 0 0,-5-4-5 16,5-3-11-16,-2-2-12 0,-1-4-12 15,1-10-15-15,-1-6-22 0,1-6-17 16,0-4-27-16,-1-1-43 0,3-6-69 16,1 1-124-16,1-8-181 0</inkml:trace>
  <inkml:trace contextRef="#ctx0" brushRef="#br0" timeOffset="88472.2">20527 3266 592 0,'0'0'133'0,"0"0"-102"0,0 0 27 15,0 0-2-15,0 0-9 0,36-22 0 16,-23 17 7-16,0-2-13 0,2 2-15 16,1-1-7-16,2 4-4 0,-3-1 1 15,-2 1 4-15,3-1-9 0,-1 2-8 16,-5 0-2-16,3 0-1 0,0 0-4 16,0-1-31-16,0 0-37 0,0-1-37 15,-3 2-45-15,3 1 11 0,-5 1-47 16,-3 2-95-16</inkml:trace>
  <inkml:trace contextRef="#ctx0" brushRef="#br0" timeOffset="88690.3">20555 3481 842 0,'0'0'114'0,"0"0"-104"16,0 0 54-16,0 0 4 0,0 0 0 15,0 0 14-15,44 1-6 0,-23-3-30 16,2-5-23-16,0 4-14 0,3-4-9 16,-5 3 0-16,4-3-7 0,-1 0-28 15,1 0-18-15,4-3-34 0,15-6-74 16,-8 4-115-16,0-1-152 0</inkml:trace>
  <inkml:trace contextRef="#ctx0" brushRef="#br0" timeOffset="92259.34">22816 2899 187 0,'0'0'139'0,"0"0"-110"16,0 0 19-16,0 0 5 0,0 0-11 15,36-32 0-15,-31 28 4 0,3 1 5 16,-5-1-1-16,2-1 5 0,0 1-8 16,-3 0 0-16,1 0 8 0,0 1 4 15,2-1-3-15,-5 3-21 0,2 0-14 16,-2-1-5-16,6 0-1 15,-6 1 1-15,0-2 5 0,0 0-1 16,-6 1-8-16,4-4-5 0,-6 1-3 16,-2 0 0-16,-1 0 3 0,-2 0 2 15,-5 4 0-15,3-1-9 0,-6 2 1 16,-5 3-2-16,-2 4 1 0,2 4-3 16,-2 0 1-16,2 4 1 0,-3 2-3 15,9 0 4-15,-1 1-1 0,3 1 1 16,8-1-1-16,4-1 0 15,-1-1-3-15,7 2 4 0,2-3 3 0,3 2-2 16,8-1 3-16,0 1 1 0,3-3 1 16,-1 2-2-16,6 1-2 15,2-1 0-15,0 0-2 0,3 0 2 16,-2 2-2-16,-1 0 2 0,-3-2-2 16,4 2 5-16,-6 0 12 0,3 0 6 15,-6-1-4-15,1 1-3 0,-4 0 2 16,-1 0-5-16,-3-1 2 0,-8-2 1 15,0-1-5-15,0 0-2 0,-8-2 4 16,-5 1 1-16,-5-4-4 0,2-2-4 16,-10-2-2-16,3-3-2 0,-3-2 1 15,-2 0-3-15,2-3-5 0,-2-5-3 16,2-3 0-16,3-1 1 0,-1-3 2 16,9-1 4-16,-6-2 1 0,8 1-1 15,5 0-2-15,1-2 2 0,7 2 1 16,0-1 0-16,7-2 0 0,6 1 0 15,8-2 0-15,2-2 0 0,11-3 0 16,12-4 1-16,9-3 0 0,4 0 3 16,-7 5-3-16,-6 2-1 0,-17 10 1 15,-9 0 0-15,-7 5-1 0,-2 0 3 16,-1-4-2-16,-2-1 1 0,-3-4 0 16,-5 1-2-16,-3 2-2 0,-10 1-8 15,0 4 6-15,-7 3-2 0,2 2-10 16,-3 1-17-16,0 3-25 0,6 3-31 15,-3 0-66-15,2 6-75 0,9 1-51 16,-1 0-177-16</inkml:trace>
  <inkml:trace contextRef="#ctx0" brushRef="#br0" timeOffset="92427.18">23503 3275 1307 0,'0'0'73'0,"0"0"-69"16,0 0-4-16,0 0-9 0,-5-2-78 15,0-1-94-15,-6-6-99 16,-1 3-13-16,1 1-74 0</inkml:trace>
  <inkml:trace contextRef="#ctx0" brushRef="#br0" timeOffset="93277.75">24077 2894 192 0,'0'0'282'0,"0"0"-203"15,0 0 31-15,8-35-17 0,-8 22-38 16,0 0-22-16,0 1-13 0,-3 0-14 16,-7 2-6-16,2 2 0 0,0 2 1 15,-7 3 0-15,-1 0-1 0,-2 3 0 16,-3 6-1-16,-4 3-1 0,-1 3 2 16,2 5 0-16,1 2-1 0,0 2-1 15,5 3 2-15,2 0 0 0,3 0 0 16,6 2 0-16,7-3 3 0,0 2 5 15,0-4-1-15,13-1 11 0,-1 0 18 16,4-1 5-16,-1-3-4 0,6 0-12 16,2-3-7-16,-4 0-5 0,-1 0 5 15,2-2 6-15,-4-1 0 16,2-1-1-16,-5 0-4 0,2-1-7 16,3 1 4-16,-2 1 0 0,-3-1 12 15,0 1 9-15,0-2-2 0,-3 2-6 16,0 0-5-16,-2-1 0 0,-5 4-4 15,-1-2-7-15,-2 1 2 0,-2 0 2 16,-6 0-3-16,0 1-8 0,-5-3 1 16,-2 1-1-16,-3-3-3 0,2-1 1 15,-5-1 0-15,3-3-2 0,-2 0 0 16,4-3 0-16,-4-5 2 0,7-1-4 16,-3-2-6-16,3-1-1 15,3-1 4-15,2-3-2 0,0 1 5 16,8-2-5-16,0 0 3 0,5-3 1 15,3-2 1-15,5-2-3 0,8-3 1 16,0 0 1-16,4-10-1 0,14-7 0 16,5-4 2-16,-3 3-1 0,-12 7 1 15,-9 11 2-15,-7 5-2 0,3-3 1 16,-3-2-1-16,0-2 2 0,-8 4 4 16,-3 2-4-16,-2 0-2 0,-7 6 0 15,-6 0-2-15,-3 3-1 0,-4 3 0 16,-6 5 0-16,0-1 0 0,3 4-12 15,2 0-18-15,-7 4-7 16,4 1-25-16,1 1-33 0,2 1-24 16,-2 3-72-16,5-2-39 0,5-2-115 0</inkml:trace>
  <inkml:trace contextRef="#ctx0" brushRef="#br0" timeOffset="93744.52">24948 3051 681 0,'7'0'98'0,"6"-1"-33"0,0 0 60 0,10-2-39 16,8 0-18-16,11 0-7 0,12-1-16 16,-5-1-24-16,0 4-14 0,-2-1-3 15,-9 2-4-15,4 0-3 0,-1 0-28 16,0 2-65-16,1-2-86 15,-16 1-61-15,-3-1-103 0</inkml:trace>
  <inkml:trace contextRef="#ctx0" brushRef="#br0" timeOffset="94444.92">26079 2894 498 0,'0'0'29'0,"0"0"36"16,0 0-5-16,0 0-35 0,0 0-13 15,0 0 9-15,16-40 27 0,-11 34 29 16,-5-2 8-16,0 0 5 0,0 2-10 16,0-1-8-16,0 0-25 0,0 0-16 15,0-2-12-15,0 1-6 0,-5 0-2 16,2 1 2-16,3-2 8 0,-5 2-3 16,2-2-2-16,-7 2-8 0,2 0-3 15,1-1-5-15,-1 1 0 0,-5-2 0 16,-5 2-1-16,2 0-1 0,-4 3 2 15,-1 4-3-15,0 0 2 0,-4 4 0 16,-1 4-1-16,2 5 1 0,-4 3-4 16,2 3-4-16,5 3 2 0,1 2 4 15,7 0 0-15,5 1-3 0,0 0 5 16,8-4 1-16,8 0 0 0,2 0 2 16,9-4-2-16,1-1 9 0,6-4-2 15,-3-3 5-15,3-3-5 0,0-5 1 16,-5-1-1-16,2-2 7 15,-2-6 12-15,-3-1 2 0,-3-4-4 16,3-1 3-16,-5-1-4 0,-5-4-6 16,5 2-8-16,-5-2-7 0,5 1 0 15,-6 3-1-15,-2 0-1 0,-2 2 0 16,5 1-1-16,-3 2 1 0,-5 3 0 16,5 3 0-16,-5 3-2 0,3 0-2 15,-3 1-7-15,0 2 0 0,5 3 3 16,-5 8 6-16,0 3 2 0,-5 5 5 15,2 5-1-15,-2 1-1 0,5 6-1 16,-5 6-1-16,2 4 0 0,-2-7-1 16,5-2 0-16,0-8 4 15,0-6-3-15,0 3-1 0,0 2 0 16,0-3-13-16,5-2-38 0,-5-3-34 16,8-4-65-16,0-5-144 0,-3-4-127 15</inkml:trace>
  <inkml:trace contextRef="#ctx0" brushRef="#br0" timeOffset="94595.01">26395 3161 881 0,'0'0'239'0,"0"0"-206"0,0 0 6 0,0 5-35 16,0-5-4-16,0 1-39 15,-3-1-123-15,3-1-55 0,-5-6-101 0</inkml:trace>
  <inkml:trace contextRef="#ctx0" brushRef="#br0" timeOffset="95129.49">26813 2826 802 0,'0'0'63'0,"0"0"40"0,0 0 3 16,0 0-64-16,0 0-14 0,0 0-5 16,0 0-13-16,21-32-10 0,-21 32-6 15,0 5-13-15,-5 3 19 0,-3 2 1 16,0 1 6-16,-2 1-5 0,2 1 3 15,5 1-4-15,-7-1 1 0,8 1 0 16,-4-1 2-16,4 0 1 0,2-2-1 16,0-1-2-16,2-1 0 0,4-1-1 15,-4 0 4-15,8-2 2 16,-2-1 8-16,0 0 9 0,5-2 3 16,0 0 4-16,2-2-10 0,3-1-14 15,-2 0-4-15,5 3-1 0,-1-2-2 16,-2 2 0-16,-2 1 0 0,-1 3-2 15,-2 2 0-15,-2 1 2 0,-4 1 0 16,1 2 1-16,-8 1 6 0,0 1-2 16,0 0-5-16,-8 2 0 0,-5-3 0 15,1 2 5-15,-4-2-5 0,-2 0-2 16,-3-1 2-16,1-1 5 0,-1-1 0 16,0-1-5-16,1 0-6 15,-1-3-16-15,3-2-11 0,2-1-19 16,9-4-16-16,-4 0-40 0,9-4-51 15,-4-3 21-15,6-2 37 0,13-6-8 16,0 1-84-16,0 0-86 0</inkml:trace>
  <inkml:trace contextRef="#ctx0" brushRef="#br0" timeOffset="95445.87">26808 2660 695 0,'0'0'122'0,"0"0"0"0,0 0 46 0,0 0-79 15,21-19-55-15,-6 15-8 0,8-1-11 16,1 1 5-16,4 1-5 0,3 0 3 16,-2 0-6-16,4 1-8 0,-4-1-4 15,2 0-1-15,-3 0-25 0,-5 2-61 16,8 1-81-16,11-3-76 0,-9 0-72 16</inkml:trace>
  <inkml:trace contextRef="#ctx0" brushRef="#br0" timeOffset="95729.93">27537 2649 694 0,'0'0'51'15,"0"0"48"-15,49 31 31 0,-23-13-108 16,-1 6-15-16,-1 2 0 0,1 11 4 15,1 8 2-15,-5 11-9 0,-8 4-4 16,-5-5 1-16,-6-3 1 0,-4-7 12 16,-6-1 17-16,-10-2 1 0,2 0 1 15,-10-2-9-15,-2-1-5 0,-3 0-10 16,0-5-7-16,0-5 1 0,8-7-1 16,5-5-2-16,2-2 0 0,-4 2-23 15,-6-2-36-15,0 4-85 0,3-7 17 16,-8-1-20-16,7-2-108 15</inkml:trace>
  <inkml:trace contextRef="#ctx0" brushRef="#br0" timeOffset="96480.25">22666 2451 637 0,'0'0'8'0,"0"0"10"0,0 0 37 0,34-22-44 0,-27 15-7 0,-4 1 3 16,2 0 39-16,-5 3 28 0,0 0-9 15,0 1-20-15,-5 1-30 16,-3 1-7-16,-7 5-8 0,-3 4-1 16,-6 5 1-16,-9 10 1 0,-14 14-1 15,-7 17 0-15,-5 12 0 0,2 12-1 16,8 7-1-16,10-3-20 0,5-2-16 16,14-7 9-16,4-5 22 0,3-2 7 15,13-6 9-15,0-3 75 0,5-3 31 16,11-3-9-16,-3-5-25 0,7-2-19 15,9-6-15-15,-1-2-5 0,6-4 9 16,5-3-1-16,2-2-8 0,-5-6-4 16,3-1-14-16,0-4-11 0,-1-5-1 15,-1 0 0-15,-1-1 3 16,-8-4-8-16,-2 0-6 0,-5-2-1 16,-6 3 0-16,6-1-23 0,5 1-32 15,0 3-27-15,-6 0-49 0,1 0-35 16,2 4-77-16,-5-3-65 0,-5-2-113 15</inkml:trace>
  <inkml:trace contextRef="#ctx0" brushRef="#br0" timeOffset="97381.71">29007 3036 220 0,'0'0'22'0,"0"0"6"16,2 2 54-16,-2 0-19 0,6-2 27 15,-1 0 26-15,-3 0 3 0,9 0-4 16,-1 0-6-16,8 0-15 0,3 0-13 16,12 0-11-16,16 0-10 0,11 0-16 15,2 0-35-15,5 0-6 0,-10 0-3 16,-3 0-1-16,0 0-19 0,-4 2-22 15,1 1-30-15,-2-1-45 0,-2 0-54 16,-14-1-52-16,-4-1-137 0</inkml:trace>
  <inkml:trace contextRef="#ctx0" brushRef="#br0" timeOffset="98082.9">31071 2743 610 0,'0'0'7'0,"0"0"33"15,0 0 30-15,0 0-41 0,0 0 0 16,8-37 23-16,-10 30-7 0,2 0 5 16,-6 4-7-16,-1-1-6 0,-1 1-11 15,-5 1-5-15,-5 2-1 0,2 0-6 16,-4 5-9-16,-6 6-5 0,3 4-1 15,-3 4 1-15,-3 10 0 0,-4 10-2 16,2 9 1-16,8-1-2 16,4-8 3-16,12-9 28 0,7-12 5 15,0 0 6-15,0 3 2 0,7 1-14 16,4 3-8-16,4-4-7 0,-2-3-2 16,8-2 1-16,5-2 3 0,-3-4 8 15,8-3 0-15,-3-3-2 0,1-3 4 16,-1-1 8-16,3-2 5 0,-2-6-10 15,-1 1-7-15,-2-2-6 0,2-3-6 16,-2-2-2-16,0 0-1 0,-5-3 0 16,-1 0 1-16,1-2-1 0,-5 0-5 15,2-2 2-15,-3-2 2 16,-2 2-4-16,-5-1 2 0,0 1-1 16,2 3 0-16,-8-2-1 0,-2 3-1 15,0 0-1-15,0-1 2 0,-2 2 0 16,-8-1-1-16,2 0-2 0,-5 0-1 15,0 3 0-15,-3-1 3 0,4 3-1 16,-4 2-1-16,3 1 0 0,-5 3 3 16,8 0-5-16,-1 4 4 0,1 0-5 15,0 1-15-15,2 1-30 0,3 2-16 16,-3 1-19-16,5 3-39 0,-2-2-31 16,-2 13-60-16,1-4-8 0,4-3-135 15</inkml:trace>
  <inkml:trace contextRef="#ctx0" brushRef="#br0" timeOffset="99516.62">22224 4459 345 0,'13'0'45'0,"8"0"0"0,12-1 6 16,9-2-37-16,12-3-11 0,-2 2 1 15,-1-2 4-15,-2 3 1 0,-5 1 1 16,5 0 7-16,-2-1 7 0,5 2 15 16,2 1-3-16,0-1-13 15,8 0-7-15,3 0-1 0,-3-3 0 16,5 0 0-16,0 2-1 0,5-2-6 15,1 0-2-15,7 2 2 0,3-3 8 16,2 2 15-16,0 0 8 0,0 2-3 16,1-5-9-16,1 3-7 0,4-1 0 15,5-2 0-15,4 4-5 0,-2-2-2 16,3 0-7-16,0 2-3 0,0-1-2 16,5-3 0-16,2 1 0 0,-2-1 0 15,0 1 0-15,3 0-1 0,4-2 0 16,-2 2 4-16,3-2 6 15,-3 2 17-15,6-1 8 0,1 2-3 16,-1-2 2-16,4 3-2 0,3-4-10 16,5 3-7-16,-5-1-12 0,11 1 2 15,-6 2-2-15,3 0-2 0,5-4-1 16,2 3 0-16,1-3 1 0,2 2 0 16,0-2-1-16,8 3 1 0,-5 1 0 15,4-2 2-15,1 1 5 0,0 2 4 16,5-2 2-16,-5 0-8 0,0 0-6 15,5 1 3-15,-3 2-2 0,3-2 0 16,0-2-1-16,-2 2 1 0,-3 0-1 16,0 1 1-16,-8 0 4 0,2 1 11 15,-4 0 25-15,-3 1-5 0,-5 1-5 16,2 4-7-16,-5-3-6 0,-5 2-8 16,-7 1-9-16,-1-1-1 0,-2 1 2 15,-11 4-2-15,-2-2 0 0,-6-1-5 16,-12 0-6-16,0 2-11 0,-8-1-13 15,-3-2-11-15,-10 1-28 0,-8 2-49 16,-7-2-61-16,-14-2-75 0,-12-2-112 16</inkml:trace>
  <inkml:trace contextRef="#ctx0" brushRef="#br0" timeOffset="101518.83">22170 7562 435 0,'0'0'93'0,"0"0"3"16,0 0-4-16,0 0-31 0,0 0-11 15,39-26 4-15,-29 14 13 0,8-2-12 16,-5 2-10-16,2-2 6 0,4 3-5 15,-4-1-6-15,6 0-8 0,-3 3-7 16,0 1-6-16,0 2 0 16,-3 1-7-16,4 4-6 0,-4 1-3 15,3 0-1-15,-2 0-2 0,2 2-1 16,-3 4 1-16,3 2-1 0,-2 2 1 16,5 1 0-16,-9 1 0 0,4 2 0 15,2 2 0-15,-5 2 0 0,-3 3 0 16,3 4 0-16,0 1-1 0,0 2 1 15,-8 1 0-15,3 3 0 0,0-2 0 16,-1 2 1-16,1 1-1 0,0-2 1 16,2 1 0-16,-7-1-1 0,7-2 1 15,-2 0 0-15,-3-2 0 16,3 0-1-16,-6-2 5 0,6-2 1 16,-3-4 1-16,3-4 0 0,-3-2 0 15,3 0-2-15,-3-5 5 0,3-2-2 16,-3-5-1-16,3-1 12 0,0-3 17 15,-1-5-3-15,4-7-12 0,-3-1-7 16,2-6-5-16,0-4-3 0,-2 0-2 16,0-4-2-16,2-7 1 0,0-7-3 15,3-6 2-15,0-2-2 0,0 3 1 16,-5 2-1-16,5 3 1 0,-5 0-1 16,4 1 1-16,-4-4-1 0,5 0 0 15,0 0 0-15,-5-1 0 16,5 2 0-16,-6-2 0 0,1 0 1 15,3-1-1-15,-1 0-1 0,-2-3 1 16,2 0 0-16,-5 0 0 0,3 0 1 16,-6 2-1-16,6-1 0 0,-3 1 0 15,1 3 2-15,-4-1-2 0,3 2 0 16,-2-2 0-16,-1 5-2 0,1-2 2 16,2-1-1-16,-2 2 1 0,2 1 1 15,0-2 1-15,3 2-4 0,0-3 2 16,-1 2 0-16,4 2 0 0,-1 0 3 15,0 4-3-15,1-1-1 0,-1 0-1 16,0 3 2-16,1-3 0 0,-1 0 0 16,0 5 0-16,-2 3 0 0,0 7 2 15,-3-6-2-15,0 2 0 0,3 4 0 16,0-9 0-16,-6 7 1 0,4-1-1 16,-1-5 0-16,2 5-1 0,-1-3 1 15,1-1 1-15,-4 4-1 0,5-1-1 16,-3 3 1-16,3-2 0 0,-3 4 0 15,3-1 0-15,-3-1 0 0,0 2 0 16,3 2 1-16,-6 0-1 0,3 2 0 16,-5 2 0-16,6 0-1 0,-6-1 1 15,2 4 0-15,-2 0 0 16,5 0 0-16,-5 2-3 0,0 1 3 16,0 0 0-16,3 1 1 0,2 1-1 15,-2 2 0-15,2-1-1 0,0 1 1 16,0 1 0-16,3 0-1 0,2-1 0 15,3 4 0-15,0 0-1 0,3-2 2 16,2 2-1-16,2 0 1 0,1-2 0 16,5 2 1-16,0 0-2 0,2-3 1 15,8 4 0-15,11-3-1 0,7 1 1 16,3-4 0-16,0 4 0 16,0-3 1-16,-3 4-1 0,5 1 0 15,3-3 0-15,0 3 0 0,5-4 1 16,-2 0-3-16,7 3 3 0,3-4-1 15,0 3 0-15,3-3 0 0,7 0 0 16,-2 3 2-16,-1-6-2 0,6 3 0 16,-5 2-2-16,10-3 2 0,-3 4 2 15,1-3-2-15,7 0 0 0,-7 4 0 16,2-1 0-16,2 0 0 0,1 1 1 16,2-1 0-16,3-2 0 0,-1 2 0 15,-1-2 0-15,1 2-1 0,1-2 0 16,8 3 7-16,-6-2-1 0,0 1-2 15,1 2 3-15,4-4 1 16,1 4-3-16,-1 0 8 0,6-3-4 16,-3 1 3-16,3 2-1 0,2-4-9 15,3 5 9-15,0-1-9 0,-3 0 0 16,0 1 2-16,6 1-4 0,-3 0 3 16,2 0 7-16,1 0-6 0,-4 0-3 15,4 0 0-15,-1 1 7 0,1 0-5 16,2-1-2-16,-3 1-1 0,-4 0 0 15,7-1 2-15,-8 0-1 0,-2 0-1 16,2-2 0-16,-3 1 0 0,-1 0 0 16,-4 0 2-16,-5 0 0 0,1-2-2 15,-6 1 0-15,-2 2 0 0,-1-2 0 16,-7 0 0-16,-5-1 1 0,-1 0-1 16,-12 1-1-16,5 0 1 0,-8-4 3 15,-5 4-3-15,-2-1 0 0,-6-1 0 16,-5 2-5-16,-8 0-7 0,-7 1-21 15,-13 0-20-15,-1 1-22 0,-7 0-34 16,0-2-29-16,0-2-81 0,0 3-107 16,-10-3-210-16</inkml:trace>
  <inkml:trace contextRef="#ctx0" brushRef="#br0" timeOffset="105138.64">24423 5850 188 0,'0'0'75'16,"0"0"-40"-16,0 0 23 0,41-15-11 15,-28 12-9-15,-2 0-19 0,2-2 9 16,-1 1 18-16,1-4-3 0,0 4 1 16,-5-2-2-16,-3 0 2 0,3 1 12 15,-8 2 24-15,3-2-1 0,-1 2-16 16,1-2-15-16,-3 0-12 0,5 0-11 16,-5 0-6-16,0 0 0 0,0 0-11 15,0-1 5-15,0-1 4 0,0-1 3 16,0-1 6-16,0-1 0 0,-5 3 0 15,2-3-4-15,-2-1 1 16,-3 0-4-16,-2-2 3 0,0 5-5 16,-3-1-9-16,-8 2-4 0,0 2-4 15,-2 2-1-15,0 3 1 0,-3 5-3 16,5 4 2-16,1 3-1 0,-1 2-1 16,5 4 2-16,-2-2 1 0,5 3-2 15,11 1 2-15,-3 0 0 0,5-1 1 16,7-1 0-16,12-2 0 0,-4-1 0 15,6-2 1-15,12-1-1 0,-2-5 0 16,5-2 1-16,-7-4-2 0,-1-1-1 16,3-5-3-16,-7-3 4 15,1-5 0-15,-4-2 3 0,-3 0-2 16,-2-4 2-16,-3-1 7 0,-1-3 0 16,-4 1-1-16,0 0-4 0,0 3-2 15,-3 0-1-15,0 6 0 0,-2 2-1 16,-3 4 0-16,0 4 1 0,0 3-2 15,0 2-3-15,-8 6 3 0,3 5 4 16,-3 8 21-16,0 4-5 0,0 5 12 16,1 11 1-16,2 11-6 0,5 7-4 15,-6-2 1-15,12-5 0 0,-1-11-6 16,2-11-2-16,-4-7-6 0,2-4 1 16,-2-2-1-16,2 0-2 0,0 4-4 15,-2 0-2-15,2-3 2 0,0-4-4 16,-5-4-1-16,3-1-24 0,-3-5-35 15,0 1-34-15,5-4-40 0,-5-1-17 16,0 0-50-16,2 0-111 0,1-3-117 16</inkml:trace>
  <inkml:trace contextRef="#ctx0" brushRef="#br0" timeOffset="105506.35">23811 6628 495 0,'0'0'86'0,"-6"0"19"0,6 0 3 16,6 0-22-16,7 0 5 0,2-4-6 16,6 0 12-16,17-2-28 15,17-2-8-15,17-2-3 0,13 0-3 16,-2 2-6-16,0 1-7 0,-8 1-18 16,0 2-9-16,-3 1-12 0,-5 0-1 15,3 2-4-15,-8-2-6 0,-8 3-40 16,-5 0-34-16,-10 5-23 0,-5 0-21 15,-14 2-64-15,-7-2-56 0,-5 0-59 16</inkml:trace>
  <inkml:trace contextRef="#ctx0" brushRef="#br0" timeOffset="106007.81">24219 6856 689 0,'0'0'121'0,"0"0"23"0,0 0-37 16,0 0-34-16,0 0-43 0,0 0-19 15,28-29 0-15,-28 29-11 0,-5 0-4 16,-3 4 4-16,-5 5 2 0,3 1-2 16,-8 2 1-16,0 7-1 0,0 0 1 15,5-1 0-15,0 3-2 0,5 3 2 16,1-2-2-16,7 1 2 0,2-2-1 16,11 0 1-16,3-3-1 0,2-3 1 15,7 1 2-15,4-3 1 0,4-3 3 16,-4 0 18-16,-1-3 4 0,1 0-1 15,2 0 1-15,-11-2-8 0,1 1-3 16,-5-2-10-16,-3 2 0 0,-1-3-2 16,-6 1-1-16,-4 2-1 15,-2-2-2-15,-2 5 1 0,-9-1 5 16,-4 1 0-16,-3 2-3 0,-6-1-2 16,-4 0-1-16,-6 1 0 0,-7 3-2 15,-5-4-2-15,-1 1-7 0,6-2-31 16,12-5-16-16,9 0-10 0,7-4 12 15,0 0-15-15,0-1-24 0,5-5-30 16,0-1-15-16,8-8-11 0,3 2-110 16</inkml:trace>
  <inkml:trace contextRef="#ctx0" brushRef="#br0" timeOffset="106190">24304 6864 880 0,'0'0'90'0,"0"0"24"0,39-35-5 16,-13 19-64-16,-3 3-25 0,3-1-20 15,2 0-3-15,-2 3-38 0,3 3-55 16,-4 0-36-16,4 5-43 0,12 0-8 16,-7 3-48-16,-3 0-29 0</inkml:trace>
  <inkml:trace contextRef="#ctx0" brushRef="#br0" timeOffset="106690.7">24950 6956 479 0,'0'0'72'0,"0"0"15"0,0 0 2 16,0 0-24-16,0 0-33 0,0 0-11 16,0 0-1-16,-8-29-12 0,1 29-7 15,-1 1 8-15,-5 5 4 0,0 2 3 16,-5 3-1-16,2 3-9 0,1 3-4 16,-3 3 0-16,2 2-1 0,3 2 0 15,6 0-1-15,2 1 3 0,2-1 28 16,3-2 36-16,10-1-12 0,1-4-2 15,9-2-4-15,1-3-3 0,2-3-15 16,8-3-13-16,5-4-13 0,6-4-4 16,-4-8 7-16,-9 0-5 0,-3-5-3 15,-11-1 3-15,6-5-1 0,0-12-2 16,-3-15 2-16,-11-13 1 16,-1-1-3-16,-9 6 0 0,0 15 0 15,-4 22-1-15,-6 6 1 0,5 7-3 16,-10 1-1-16,-3 2 0 0,-2-1 2 15,0 4 2-15,-1 0 1 0,6 1-1 16,3 2 0-16,-3 3-2 0,10-1-3 16,0-2-6-16,1 6-14 0,7-4-17 15,0 5-23-15,0 0-29 0,7 1-49 16,6 6-39-16,3-3-39 0,2-2-146 16</inkml:trace>
  <inkml:trace contextRef="#ctx0" brushRef="#br0" timeOffset="107490.84">27074 6100 494 0,'5'-5'88'0,"3"0"-38"15,-3-1 41-15,6-1-39 0,-1 3-19 16,-8 0-14-16,4 0 2 0,-4 2 21 15,3 2-10-15,-5 0-13 0,0 1-17 16,0 8 5-16,-7 2 17 0,1 8 18 16,-6 3 7-16,-4 12-2 0,-5 12-10 15,1 8-14-15,-1 2-9 16,8-6-5-16,5-7-5 0,-2-7-4 16,7-6 4-16,3-5-4 0,0-7-3 15,0-1-21-15,3 3-34 0,0-2-41 16,4 0-18-16,1 1-10 0,5-7-55 15,-10-4-132-15</inkml:trace>
  <inkml:trace contextRef="#ctx0" brushRef="#br0" timeOffset="107758.43">26836 6322 740 0,'0'0'71'0,"0"0"2"16,0 0 55-16,0 0-70 0,52-13 1 15,-24 9-21-15,19-1 10 0,7 1 2 16,8 3-10-16,-5 1 2 0,-3 0-17 16,-7 0-13-16,-1 4-5 0,3 3-6 15,-7 1-1-15,4-1-6 0,9 2-14 16,-9-2-55-16,6 5-46 0,2-3-51 15,-2 0-46-15,-11-4-18 16,-7-2-138-16</inkml:trace>
  <inkml:trace contextRef="#ctx0" brushRef="#br0" timeOffset="109143.72">29040 5600 294 0,'0'0'65'0,"3"0"-29"0,2 0 34 16,3 0-16-16,-3-1-19 0,-2 0-7 16,2-1 14-16,-5-1 6 0,5 3-4 15,-5 0 12-15,0 0 1 16,0 0 0-16,0-1-14 0,0 1-5 16,0-1-14-16,0 0-7 0,0 0-6 15,0 1 2-15,0-1 0 0,0 0 2 16,0 1 0-16,0-1-1 0,3-1-1 15,-3 2-2-15,0 0 1 0,0 0-1 16,5 0 1-16,-5 0-2 0,0 0-4 16,0 0 0-16,0 0-1 0,0 0 1 15,0 0 1-15,0 0-4 0,0 0 2 16,0-1 3-16,0 1 1 0,0 0 5 16,0-1 3-16,0 1 0 15,0 0 0-15,0 0 3 0,0 0-1 16,0 0-4-16,0 0 3 0,0 0 3 15,2 0-5-15,-2 0-4 0,0-1-4 16,6 1 0-16,-6 0 1 0,0 0 1 16,0 0 3-16,0 0-4 0,0 0 0 15,0 0-6-15,0 0-3 0,0 0-1 16,0 5 1-16,0 1 1 0,-6 4 0 16,4 1 3-16,-6 3-2 0,3 3 0 15,-3 0 1-15,-5 0 1 0,5 2-1 16,-4 0 2-16,4 1 6 0,-5-1-3 15,0-2 2-15,0 2-2 16,0-2-1-16,5-2 1 0,-5 0-6 16,6 0 4-16,-1-3-3 0,0-1-2 15,3 0 1-15,0-2 0 0,2-1 1 16,-2-4-2-16,5 2 0 0,0-3-1 16,0 0 1-16,0 1 3 0,0-3-3 15,0 0 5-15,5 0 2 0,3-1 6 16,-3 0 6-16,6 0-9 0,1 0-5 15,7 0-5-15,-4-3 0 0,3-1 2 16,3 1-2-16,-1 0 0 0,1 0 0 16,0-1-1-16,5 2 0 0,-6-4-1 15,1 2 1-15,2-3 1 0,-5 3 0 16,3-2 0-16,0 1-1 0,-6-1 1 16,3 2 0-16,-5-3-1 0,-2 3 1 15,-1-4-1-15,0 0 3 0,1 4-3 16,-4-3 0-16,-2 5 0 0,-2 0 0 15,-3-1 2-15,5 2-2 0,-5-1-3 16,0 2 1-16,0 0-1 0,0 2-2 16,0 4-1-16,0 2 3 0,-5 3 3 15,2 4 4-15,-7 4 1 0,2 3 0 16,1 4 1-16,-1-2 2 0,-2 3-6 16,2-2 2-16,5-2 0 15,-2 4-3-15,0-3 1 0,2-2 0 16,3-1-2-16,-5 0 1 0,5 0-1 15,0-2 0-15,0-4-26 0,0 1-40 16,0-4-54-16,0-1-43 0,0-2-65 16,-2-3-112-16,-4-3-131 0</inkml:trace>
  <inkml:trace contextRef="#ctx0" brushRef="#br0" timeOffset="109460.35">28679 6418 638 0,'0'0'151'0,"7"-7"-56"0,6 2 38 0,3-4-53 16,23-2-11-16,10-3-11 0,21-1 4 15,15 4 5-15,-8 1-6 0,3 1-6 16,-5 3-20-16,0 1-12 0,0-3-11 16,-8 5-7-16,-2 0-5 0,-6-2-1 15,-10 3-26-15,-2 2-25 16,-6 0-44-16,-15 0-19 0,-5 0-39 16,-8 1-37-16,-3-1-24 0,0 0-57 15,-7 0-136-15</inkml:trace>
  <inkml:trace contextRef="#ctx0" brushRef="#br0" timeOffset="109993.71">29074 6579 642 0,'0'0'103'0,"0"0"-24"0,0 0 54 16,0 0-60-16,0 0-58 0,0 0-12 15,16-17-3-15,-16 17-4 0,-8 2 3 16,0 2 1-16,-10 4-3 0,2 4 3 15,-4 0 0-15,-1 4 1 16,3 0 1-16,-3 2 5 0,6 2 0 16,2-2-3-16,5-1 7 0,3 4-1 15,0-2-1-15,5 1-4 0,10-4 3 16,1 3 14-16,7-2 14 0,2-3 6 16,6 0-5-16,-3 0-7 0,8-3-13 15,-7 0-2-15,7-1 3 0,-8 1-5 16,-5-2-4-16,3 1 0 0,-6-2 1 15,-2 1-5-15,-5 1-1 0,0-1-1 16,-8 2-1-16,0-1 0 0,-8 2 2 16,-8 1 1-16,-2 0 3 0,-5-1-3 15,-3-1-3-15,-2 0 1 0,-3-1-2 16,2-1-1-16,1 1-1 16,2-3 0-16,3-2-30 0,0-3-15 15,2 1-13-15,11-3-20 0,-3 0-20 16,7-5-24-16,4-12-44 0,2 2-12 15,0-1-109-15</inkml:trace>
  <inkml:trace contextRef="#ctx0" brushRef="#br0" timeOffset="110194.99">29048 6636 927 0,'0'0'90'0,"0"0"26"0,54-17-33 16,-25 8-54-16,-1 1-20 0,3 2-9 16,-2-1-1-16,-3 1-18 0,-3 2-24 15,3 1-27-15,2 2-42 0,-2-1-22 16,0 2-33-16,2 0-15 0,1 2-27 16,-9 0 17-16</inkml:trace>
  <inkml:trace contextRef="#ctx0" brushRef="#br0" timeOffset="110711.35">29702 6737 534 0,'0'0'61'0,"0"0"19"15,0 0 36-15,0 0-78 0,0 0-21 16,0 0-2-16,0 0-2 0,0 0-4 16,-16-18-6-16,4 18 8 15,-1 3 11-15,0 1 1 0,-8 5-4 16,0 1-10-16,1 2-7 0,-6 1 1 16,5 4-1-16,0 0-2 0,1 4 0 15,7 0 2-15,0 0 0 0,10 2 0 16,-2-1 35-16,5-2 23 0,5 1-6 15,3-4-15-15,5 0-8 0,3-2-15 16,2-1-1-16,2-3 6 0,1-3-15 16,2-2-3-16,3-4 1 0,0-2-2 15,-5-5 1-15,-1-2-3 0,-4-4 9 16,2 1 20-16,-3-3 2 0,-2-2-17 16,5-4-7-16,-7-4-3 15,7-8 0-15,-5-12-1 0,2-9-2 16,-2-1 0-16,0 7 0 0,-10 13 1 15,-3 13 3-15,0 7 13 0,0 3 5 16,-3 1-8-16,-5 0-7 0,-5-1-7 16,0 5-1-16,-7-1-1 0,2 5 0 15,-3 1 0-15,6 0 0 0,-6 2-3 16,3 6-1-16,2 1-24 0,-2 2-25 16,8 2-29-16,-8 5-61 0,2 6-99 15,-2-3-68-15,10-1-226 0</inkml:trace>
  <inkml:trace contextRef="#ctx0" brushRef="#br0" timeOffset="111964.08">20842 10394 379 0,'0'0'93'0,"0"0"27"0,0 0-34 15,-8 2 3-15,8-2-20 0,0 0-7 16,0 0-1-16,0 2-4 0,3-1 5 15,7 0 3-15,0 1-12 0,3-1-10 16,5 1-14-16,3 1-2 0,2-3-10 16,3 0-5-16,0 0-8 15,-3 0-2-15,6 0-2 0,-4 0 0 16,4 0-1-16,-3 1-16 0,-1 0-28 16,-4 1-35-16,0-1-24 0,-1 0-17 15,-4 4-39-15,-3-1-3 0,-3 0-91 16,-2 2-100-16</inkml:trace>
  <inkml:trace contextRef="#ctx0" brushRef="#br0" timeOffset="112179.75">20901 10643 953 0,'0'0'98'0,"0"0"-20"0,0 0 20 15,0 0-35-15,49 1-24 0,-23-2-16 16,8-5-11-16,7 1-12 0,8-1 0 16,0 1-1-16,-2 3-11 0,-6 2-25 15,3 0-24-15,0 3-36 0,2-1-47 16,-9 0-80-16,-6-2-111 0</inkml:trace>
</inkml:ink>
</file>

<file path=ppt/ink/ink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617.08099" units="1/cm"/>
          <inkml:channelProperty channel="Y" name="resolution" value="1090.77893" units="1/cm"/>
          <inkml:channelProperty channel="F" name="resolution" value="5.68611" units="1/deg"/>
          <inkml:channelProperty channel="T" name="resolution" value="1" units="1/dev"/>
        </inkml:channelProperties>
      </inkml:inkSource>
      <inkml:timestamp xml:id="ts0" timeString="2025-03-05T15:38:20.400"/>
    </inkml:context>
    <inkml:brush xml:id="br0">
      <inkml:brushProperty name="width" value="0.05292" units="cm"/>
      <inkml:brushProperty name="height" value="0.05292" units="cm"/>
    </inkml:brush>
  </inkml:definitions>
  <inkml:trace contextRef="#ctx0" brushRef="#br0">22578 10482 50 0,'0'0'38'0,"0"1"-9"16,0 0-7-16,0-1 5 0,0 0-8 15,0 1-1-15,-5 0-2 0,5-1 1 16,0 0-3-16,0 0 3 0,-3 0 1 16,3 0 6-16,-2 0 13 0,2 0 1 15,-3 0-16-15,3 0-5 0,0 0-4 16,0 0 0-16,0 0-6 0,0 0-2 15,0 0 1-15,0 0 0 0,0 0 4 16,-2 0 10-16,-1 0 10 0,0 0 6 16,3 0 2-16,0 0-6 15,-5 0 1-15,5 0 10 0,-2 0-4 16,2 0 7-16,-3 0 2 0,3 0-2 16,0 0-13-16,0 0-10 0,3 0-9 15,-1 0-12-15,6-2 29 0,5 0 15 16,5 0-3-16,3-1 0 0,2 2-9 15,8-1-10-15,5-1-7 0,3-1-11 16,5 2-3-16,-3 0-3 0,-10-1 1 16,-5 0-1-16,-10 1-1 0,4 1-6 15,3-1-41-15,1-2-34 0,-4 1-36 16,4-2-80-16,-6 0-23 0,-3 3-148 0</inkml:trace>
  <inkml:trace contextRef="#ctx0" brushRef="#br0" timeOffset="650.65">23498 10057 213 0,'0'0'41'0,"5"-5"24"16,3-1-1-16,-6 4 0 0,4-5-19 16,-1 3 7-16,-3 0 6 0,4-1 3 15,-4 1 3-15,3 0-3 0,-5 1 2 16,5 0-4-16,-5 3 2 0,0-2-6 16,0 2-15-16,0 2-30 15,0 3-5-15,-5 5-1 0,0 9 18 16,3 3 24-16,-9 11-11 0,1 14-1 15,-3 5-5-15,0 4-3 0,5-5-2 16,3-5-3-16,3-6-6 0,-4-4-4 16,1 1-5-16,5-7-4 0,-2-8-1 15,2-3-1-15,0-3-2 0,0 3-29 16,2 2-31-16,1 1-32 0,5-1-42 16,2-1-70-16,0-6-10 0,3-5-144 0</inkml:trace>
  <inkml:trace contextRef="#ctx0" brushRef="#br0" timeOffset="1234.57">23857 10526 377 0,'0'0'57'0,"0"0"47"0,8 2-13 0,-6 0-20 16,4 1-22-16,-4-1-2 0,1-1-15 16,-3 0-17-16,0-1 1 0,0 0 0 15,0 1 3-15,0 0 12 0,-3-1 11 16,1 0 5-16,-4 0-1 0,4 0-2 16,-6-2 1-16,6-2-1 0,-1-1-7 15,3-1-11-15,0 0-9 0,0-2-5 16,0 3-7-16,5-3-4 15,3 3-1-15,-8 2-1 0,8 2-2 16,-3 1 3-16,3 0-2 0,-6 1-4 16,8 2-29-16,-2 2-26 0,-3 3-49 15,11-2-61-15,-8 3-51 0,-1-3-158 0</inkml:trace>
  <inkml:trace contextRef="#ctx0" brushRef="#br0" timeOffset="2052.13">24364 10108 343 0,'0'0'77'0,"0"0"16"0,0 0-7 0,0 0-10 16,7-23-25-16,-1 16 12 0,-4 4-2 16,1-4-10-16,4 3 1 0,-4-4 5 15,2 0-7-15,8 3-5 0,-5-3-14 16,5 2-10-16,2 0-3 15,3-2-4-15,-2 3-5 0,5 0 6 16,-3 4-1-16,-3 1 0 0,3 1-5 16,-5 6-5-16,3 2-2 0,-3 1 0 15,-6 3-1-15,-2 1-1 0,3 3 0 16,-8 1 1-16,-5-1 0 0,-3 3 0 16,1 0 0-16,-6 0 0 0,-5-3 0 15,2-1-1-15,1 1 0 0,2-2 1 16,-5-5 0-16,2 1 0 0,8-1-1 15,-2-1 1-15,2-5-2 0,6 3 0 16,2-5 1-16,0 1 0 0,7 0 0 16,1-2 1-16,0 0 3 15,5-1-1-15,5 1 1 0,3 0-2 16,-1 1 0-16,1 3-1 0,2-1 2 16,3 3 7-16,0-2 4 0,-6 4 2 15,4 3 0-15,-4 0-5 0,4 3-3 16,-6-1 1-16,0 2-2 0,-3-1 2 15,-2 1-2-15,-2-1 2 0,-9-1-1 16,-2 0 4-16,0 0 4 0,-8-3 3 16,-4 0-3-16,-4 0-4 0,-2-2-9 15,-5 1 0-15,-3-2-1 0,-3-1-2 16,-2-1-21-16,3 0-31 0,0-3-5 16,-3-1-18-16,2-1-20 0,6-1-37 15,0 0-50-15,2-5-9 0,5-2-46 16,9-3-95-16</inkml:trace>
  <inkml:trace contextRef="#ctx0" brushRef="#br0" timeOffset="2652.66">24867 10092 559 0,'0'0'59'0,"0"0"22"0,0 0-22 0,0 0-1 16,6 0-28-16,-6 0 12 0,7 0 17 16,6 0-10-16,0-3 9 15,-2 2 3-15,7 0-1 0,2-1 2 16,6 0-14-16,-5-2-20 0,2 2-1 16,3 1-6-16,0-1-7 0,-3-1-3 15,3 0-2-15,0 0-3 0,-3 1-1 16,3-3-2-16,-6 3 0 0,6-2 2 15,-5-1 1-15,0 2 1 0,-6-4-1 16,3 5 0-16,-2-2-1 0,-3-3 0 16,0 3-1-16,-1-1 0 0,-9 3-1 15,5-1 2-15,-3 1-1 0,0 0-2 16,-2 1 0-16,-3 1-2 16,5 0 0-16,-5 1-6 0,0 5 2 15,0 3 0-15,0 3 4 0,0 2-1 16,-8 5 2-16,-2 7 2 0,-1 1 2 15,-1 6 2-15,-7 9 3 0,-1 6-4 16,-1-1 0-16,6-7-1 0,7-11-4 16,-2-10 1-16,7-4-2 0,-2 6 0 15,2 0 0-15,-2 1-24 0,5-2-41 16,0-2-6-16,0-4-34 0,0-3-39 16,8-9-71-16,5-2-48 0,-6-2-190 0</inkml:trace>
  <inkml:trace contextRef="#ctx0" brushRef="#br0" timeOffset="3370.05">25684 9991 176 0,'0'0'167'0,"0"0"-84"16,0 0 36-16,0-7-70 0,0 6-12 15,3-2-12-15,-3 1 4 0,5-2-8 16,0 2-10-16,-3 0 5 0,4 1 5 16,-1-1 14-16,3-2 12 0,-1 3 8 15,-2-2 5-15,6 1 2 0,-1-2-9 16,0 2-2-16,3 0-6 16,0 1-2-16,5-1-9 0,-2-2-4 15,-3 3-10-15,2 1-7 0,-2 0-8 16,0 0 1-16,-5 0-6 0,0 5-1 15,-3-2 0-15,0 2-3 0,-5 3 2 16,0 1 2-16,-5 3-1 0,-3 1 1 16,-5 2 0-16,0 0 3 0,0 3-3 15,-2-4-1-15,-3 4 1 0,7-5 1 16,-2 2-1-16,6-4 0 0,-4-1 2 16,9-4-1-16,-3 1-1 0,5-3 1 15,0 0 0-15,0-2-1 0,0-1 0 16,7-1 5-16,4 0-2 15,-1-1 0-15,3-1-2 0,5 2-1 16,-2-4 1-16,4 4-1 0,1 0-1 16,0 4 1-16,-1 1 0 0,6 2 0 15,-5 2 0-15,-1 2-1 0,1 1 1 16,0 1 0-16,-8 4 4 0,0-2 2 16,-6 1 10-16,-1-1 8 0,-6 0 12 15,-8 0 4-15,-5-1-2 0,0 1-1 16,-8-2-7-16,-5-1-7 0,1-2-4 15,-4 0-8-15,1-2-5 0,-1-4-3 16,-2 2-2-16,3-2 1 0,2-3-2 16,3 0-10-16,2 1-36 0,0-2-41 15,-4-4-49-15,7 0-84 0,2-3-212 16</inkml:trace>
</inkml:ink>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9A2067-E09B-EFD2-83DD-953603E514C6}"/>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D1C4CFF0-BA76-EF7F-1466-E906263288CE}"/>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E9D1269B-3B0F-E5F4-EADA-582DEEB5A3CB}"/>
              </a:ext>
            </a:extLst>
          </p:cNvPr>
          <p:cNvSpPr>
            <a:spLocks noGrp="1"/>
          </p:cNvSpPr>
          <p:nvPr>
            <p:ph type="dt" sz="half" idx="10"/>
          </p:nvPr>
        </p:nvSpPr>
        <p:spPr/>
        <p:txBody>
          <a:bodyPr/>
          <a:lstStyle/>
          <a:p>
            <a:fld id="{C21EE0B4-CD5B-4975-86DE-CBB72C558C93}" type="datetimeFigureOut">
              <a:rPr lang="en-US" smtClean="0"/>
              <a:t>3/17/2025</a:t>
            </a:fld>
            <a:endParaRPr lang="en-US"/>
          </a:p>
        </p:txBody>
      </p:sp>
      <p:sp>
        <p:nvSpPr>
          <p:cNvPr id="5" name="Footer Placeholder 4">
            <a:extLst>
              <a:ext uri="{FF2B5EF4-FFF2-40B4-BE49-F238E27FC236}">
                <a16:creationId xmlns:a16="http://schemas.microsoft.com/office/drawing/2014/main" id="{EEC850BA-4255-BEBD-183E-30038A226E8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1DED9FC-617F-EFFF-668B-5D15D8193CEE}"/>
              </a:ext>
            </a:extLst>
          </p:cNvPr>
          <p:cNvSpPr>
            <a:spLocks noGrp="1"/>
          </p:cNvSpPr>
          <p:nvPr>
            <p:ph type="sldNum" sz="quarter" idx="12"/>
          </p:nvPr>
        </p:nvSpPr>
        <p:spPr/>
        <p:txBody>
          <a:bodyPr/>
          <a:lstStyle/>
          <a:p>
            <a:fld id="{172A09B8-3005-404A-82AB-22E1BC8495EC}" type="slidenum">
              <a:rPr lang="en-US" smtClean="0"/>
              <a:t>‹#›</a:t>
            </a:fld>
            <a:endParaRPr lang="en-US"/>
          </a:p>
        </p:txBody>
      </p:sp>
    </p:spTree>
    <p:extLst>
      <p:ext uri="{BB962C8B-B14F-4D97-AF65-F5344CB8AC3E}">
        <p14:creationId xmlns:p14="http://schemas.microsoft.com/office/powerpoint/2010/main" val="285575332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D8C0B2-1BF1-53CA-9A3C-992724AC81D5}"/>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A18EA97D-503B-3547-84CC-B040A7C1B229}"/>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70DA2A3-8303-C323-5AB5-81E0D4DECFC3}"/>
              </a:ext>
            </a:extLst>
          </p:cNvPr>
          <p:cNvSpPr>
            <a:spLocks noGrp="1"/>
          </p:cNvSpPr>
          <p:nvPr>
            <p:ph type="dt" sz="half" idx="10"/>
          </p:nvPr>
        </p:nvSpPr>
        <p:spPr/>
        <p:txBody>
          <a:bodyPr/>
          <a:lstStyle/>
          <a:p>
            <a:fld id="{C21EE0B4-CD5B-4975-86DE-CBB72C558C93}" type="datetimeFigureOut">
              <a:rPr lang="en-US" smtClean="0"/>
              <a:t>3/17/2025</a:t>
            </a:fld>
            <a:endParaRPr lang="en-US"/>
          </a:p>
        </p:txBody>
      </p:sp>
      <p:sp>
        <p:nvSpPr>
          <p:cNvPr id="5" name="Footer Placeholder 4">
            <a:extLst>
              <a:ext uri="{FF2B5EF4-FFF2-40B4-BE49-F238E27FC236}">
                <a16:creationId xmlns:a16="http://schemas.microsoft.com/office/drawing/2014/main" id="{07F39332-81D8-4B1B-6B6A-B23C03F3EA7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B57D7DD-0B2D-9DAF-8A41-7EF489C96759}"/>
              </a:ext>
            </a:extLst>
          </p:cNvPr>
          <p:cNvSpPr>
            <a:spLocks noGrp="1"/>
          </p:cNvSpPr>
          <p:nvPr>
            <p:ph type="sldNum" sz="quarter" idx="12"/>
          </p:nvPr>
        </p:nvSpPr>
        <p:spPr/>
        <p:txBody>
          <a:bodyPr/>
          <a:lstStyle/>
          <a:p>
            <a:fld id="{172A09B8-3005-404A-82AB-22E1BC8495EC}" type="slidenum">
              <a:rPr lang="en-US" smtClean="0"/>
              <a:t>‹#›</a:t>
            </a:fld>
            <a:endParaRPr lang="en-US"/>
          </a:p>
        </p:txBody>
      </p:sp>
    </p:spTree>
    <p:extLst>
      <p:ext uri="{BB962C8B-B14F-4D97-AF65-F5344CB8AC3E}">
        <p14:creationId xmlns:p14="http://schemas.microsoft.com/office/powerpoint/2010/main" val="359694805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557E35CB-FCB7-961B-F878-77B3635FB5FE}"/>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FAED97E5-ED74-4C76-AE07-AAF622C57D71}"/>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27F844C-5E7C-88C0-108C-69A4DCA71896}"/>
              </a:ext>
            </a:extLst>
          </p:cNvPr>
          <p:cNvSpPr>
            <a:spLocks noGrp="1"/>
          </p:cNvSpPr>
          <p:nvPr>
            <p:ph type="dt" sz="half" idx="10"/>
          </p:nvPr>
        </p:nvSpPr>
        <p:spPr/>
        <p:txBody>
          <a:bodyPr/>
          <a:lstStyle/>
          <a:p>
            <a:fld id="{C21EE0B4-CD5B-4975-86DE-CBB72C558C93}" type="datetimeFigureOut">
              <a:rPr lang="en-US" smtClean="0"/>
              <a:t>3/17/2025</a:t>
            </a:fld>
            <a:endParaRPr lang="en-US"/>
          </a:p>
        </p:txBody>
      </p:sp>
      <p:sp>
        <p:nvSpPr>
          <p:cNvPr id="5" name="Footer Placeholder 4">
            <a:extLst>
              <a:ext uri="{FF2B5EF4-FFF2-40B4-BE49-F238E27FC236}">
                <a16:creationId xmlns:a16="http://schemas.microsoft.com/office/drawing/2014/main" id="{9855E778-E522-5CFF-6A91-DBA7A98E190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D22533B-DB71-0C3A-7CF7-275122F5E0FB}"/>
              </a:ext>
            </a:extLst>
          </p:cNvPr>
          <p:cNvSpPr>
            <a:spLocks noGrp="1"/>
          </p:cNvSpPr>
          <p:nvPr>
            <p:ph type="sldNum" sz="quarter" idx="12"/>
          </p:nvPr>
        </p:nvSpPr>
        <p:spPr/>
        <p:txBody>
          <a:bodyPr/>
          <a:lstStyle/>
          <a:p>
            <a:fld id="{172A09B8-3005-404A-82AB-22E1BC8495EC}" type="slidenum">
              <a:rPr lang="en-US" smtClean="0"/>
              <a:t>‹#›</a:t>
            </a:fld>
            <a:endParaRPr lang="en-US"/>
          </a:p>
        </p:txBody>
      </p:sp>
    </p:spTree>
    <p:extLst>
      <p:ext uri="{BB962C8B-B14F-4D97-AF65-F5344CB8AC3E}">
        <p14:creationId xmlns:p14="http://schemas.microsoft.com/office/powerpoint/2010/main" val="389833361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2F335D-B872-482B-5990-EA01C5FB42C1}"/>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EFD0DD6-3DF2-16CA-0BFE-740289BF778F}"/>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37F62BF-1132-DD78-7767-C78712B46FF8}"/>
              </a:ext>
            </a:extLst>
          </p:cNvPr>
          <p:cNvSpPr>
            <a:spLocks noGrp="1"/>
          </p:cNvSpPr>
          <p:nvPr>
            <p:ph type="dt" sz="half" idx="10"/>
          </p:nvPr>
        </p:nvSpPr>
        <p:spPr/>
        <p:txBody>
          <a:bodyPr/>
          <a:lstStyle/>
          <a:p>
            <a:fld id="{C21EE0B4-CD5B-4975-86DE-CBB72C558C93}" type="datetimeFigureOut">
              <a:rPr lang="en-US" smtClean="0"/>
              <a:t>3/17/2025</a:t>
            </a:fld>
            <a:endParaRPr lang="en-US"/>
          </a:p>
        </p:txBody>
      </p:sp>
      <p:sp>
        <p:nvSpPr>
          <p:cNvPr id="5" name="Footer Placeholder 4">
            <a:extLst>
              <a:ext uri="{FF2B5EF4-FFF2-40B4-BE49-F238E27FC236}">
                <a16:creationId xmlns:a16="http://schemas.microsoft.com/office/drawing/2014/main" id="{11C37004-473A-6423-5E63-D80F9BF6017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5A90C6E-6D18-96EE-267B-E19BDF8A81A1}"/>
              </a:ext>
            </a:extLst>
          </p:cNvPr>
          <p:cNvSpPr>
            <a:spLocks noGrp="1"/>
          </p:cNvSpPr>
          <p:nvPr>
            <p:ph type="sldNum" sz="quarter" idx="12"/>
          </p:nvPr>
        </p:nvSpPr>
        <p:spPr/>
        <p:txBody>
          <a:bodyPr/>
          <a:lstStyle/>
          <a:p>
            <a:fld id="{172A09B8-3005-404A-82AB-22E1BC8495EC}" type="slidenum">
              <a:rPr lang="en-US" smtClean="0"/>
              <a:t>‹#›</a:t>
            </a:fld>
            <a:endParaRPr lang="en-US"/>
          </a:p>
        </p:txBody>
      </p:sp>
    </p:spTree>
    <p:extLst>
      <p:ext uri="{BB962C8B-B14F-4D97-AF65-F5344CB8AC3E}">
        <p14:creationId xmlns:p14="http://schemas.microsoft.com/office/powerpoint/2010/main" val="409362423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95682E-3056-B8ED-CC3E-0FC40072C2E6}"/>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78FE5DF7-C910-0BD4-DDA9-26C5551F5A65}"/>
              </a:ext>
            </a:extLst>
          </p:cNvPr>
          <p:cNvSpPr>
            <a:spLocks noGrp="1"/>
          </p:cNvSpPr>
          <p:nvPr>
            <p:ph type="body" idx="1"/>
          </p:nvPr>
        </p:nvSpPr>
        <p:spPr>
          <a:xfrm>
            <a:off x="831850" y="4589463"/>
            <a:ext cx="10515600" cy="1500187"/>
          </a:xfrm>
        </p:spPr>
        <p:txBody>
          <a:bodyPr/>
          <a:lstStyle>
            <a:lvl1pPr marL="0" indent="0">
              <a:buNone/>
              <a:defRPr sz="2400">
                <a:solidFill>
                  <a:schemeClr val="tx1">
                    <a:tint val="82000"/>
                  </a:schemeClr>
                </a:solidFill>
              </a:defRPr>
            </a:lvl1pPr>
            <a:lvl2pPr marL="457200" indent="0">
              <a:buNone/>
              <a:defRPr sz="2000">
                <a:solidFill>
                  <a:schemeClr val="tx1">
                    <a:tint val="82000"/>
                  </a:schemeClr>
                </a:solidFill>
              </a:defRPr>
            </a:lvl2pPr>
            <a:lvl3pPr marL="914400" indent="0">
              <a:buNone/>
              <a:defRPr sz="1800">
                <a:solidFill>
                  <a:schemeClr val="tx1">
                    <a:tint val="82000"/>
                  </a:schemeClr>
                </a:solidFill>
              </a:defRPr>
            </a:lvl3pPr>
            <a:lvl4pPr marL="1371600" indent="0">
              <a:buNone/>
              <a:defRPr sz="1600">
                <a:solidFill>
                  <a:schemeClr val="tx1">
                    <a:tint val="82000"/>
                  </a:schemeClr>
                </a:solidFill>
              </a:defRPr>
            </a:lvl4pPr>
            <a:lvl5pPr marL="1828800" indent="0">
              <a:buNone/>
              <a:defRPr sz="1600">
                <a:solidFill>
                  <a:schemeClr val="tx1">
                    <a:tint val="82000"/>
                  </a:schemeClr>
                </a:solidFill>
              </a:defRPr>
            </a:lvl5pPr>
            <a:lvl6pPr marL="2286000" indent="0">
              <a:buNone/>
              <a:defRPr sz="1600">
                <a:solidFill>
                  <a:schemeClr val="tx1">
                    <a:tint val="82000"/>
                  </a:schemeClr>
                </a:solidFill>
              </a:defRPr>
            </a:lvl6pPr>
            <a:lvl7pPr marL="2743200" indent="0">
              <a:buNone/>
              <a:defRPr sz="1600">
                <a:solidFill>
                  <a:schemeClr val="tx1">
                    <a:tint val="82000"/>
                  </a:schemeClr>
                </a:solidFill>
              </a:defRPr>
            </a:lvl7pPr>
            <a:lvl8pPr marL="3200400" indent="0">
              <a:buNone/>
              <a:defRPr sz="1600">
                <a:solidFill>
                  <a:schemeClr val="tx1">
                    <a:tint val="82000"/>
                  </a:schemeClr>
                </a:solidFill>
              </a:defRPr>
            </a:lvl8pPr>
            <a:lvl9pPr marL="3657600" indent="0">
              <a:buNone/>
              <a:defRPr sz="1600">
                <a:solidFill>
                  <a:schemeClr val="tx1">
                    <a:tint val="82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C658D602-B880-708D-ED2D-7E868A18F1EF}"/>
              </a:ext>
            </a:extLst>
          </p:cNvPr>
          <p:cNvSpPr>
            <a:spLocks noGrp="1"/>
          </p:cNvSpPr>
          <p:nvPr>
            <p:ph type="dt" sz="half" idx="10"/>
          </p:nvPr>
        </p:nvSpPr>
        <p:spPr/>
        <p:txBody>
          <a:bodyPr/>
          <a:lstStyle/>
          <a:p>
            <a:fld id="{C21EE0B4-CD5B-4975-86DE-CBB72C558C93}" type="datetimeFigureOut">
              <a:rPr lang="en-US" smtClean="0"/>
              <a:t>3/17/2025</a:t>
            </a:fld>
            <a:endParaRPr lang="en-US"/>
          </a:p>
        </p:txBody>
      </p:sp>
      <p:sp>
        <p:nvSpPr>
          <p:cNvPr id="5" name="Footer Placeholder 4">
            <a:extLst>
              <a:ext uri="{FF2B5EF4-FFF2-40B4-BE49-F238E27FC236}">
                <a16:creationId xmlns:a16="http://schemas.microsoft.com/office/drawing/2014/main" id="{2273521F-DB06-41CB-64CB-7CA7E1EF467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6B5FFC7-5D58-8459-6043-5642CAFB8132}"/>
              </a:ext>
            </a:extLst>
          </p:cNvPr>
          <p:cNvSpPr>
            <a:spLocks noGrp="1"/>
          </p:cNvSpPr>
          <p:nvPr>
            <p:ph type="sldNum" sz="quarter" idx="12"/>
          </p:nvPr>
        </p:nvSpPr>
        <p:spPr/>
        <p:txBody>
          <a:bodyPr/>
          <a:lstStyle/>
          <a:p>
            <a:fld id="{172A09B8-3005-404A-82AB-22E1BC8495EC}" type="slidenum">
              <a:rPr lang="en-US" smtClean="0"/>
              <a:t>‹#›</a:t>
            </a:fld>
            <a:endParaRPr lang="en-US"/>
          </a:p>
        </p:txBody>
      </p:sp>
    </p:spTree>
    <p:extLst>
      <p:ext uri="{BB962C8B-B14F-4D97-AF65-F5344CB8AC3E}">
        <p14:creationId xmlns:p14="http://schemas.microsoft.com/office/powerpoint/2010/main" val="74981088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105007-7A68-AB6C-3A18-ECD447A5CF5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2D078202-FEE1-D282-031B-A5C3EB4376B7}"/>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1ABAD130-88DC-DB43-6034-E880BDA411C3}"/>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D380E2C6-779B-3065-2CBA-188FD3B2FE52}"/>
              </a:ext>
            </a:extLst>
          </p:cNvPr>
          <p:cNvSpPr>
            <a:spLocks noGrp="1"/>
          </p:cNvSpPr>
          <p:nvPr>
            <p:ph type="dt" sz="half" idx="10"/>
          </p:nvPr>
        </p:nvSpPr>
        <p:spPr/>
        <p:txBody>
          <a:bodyPr/>
          <a:lstStyle/>
          <a:p>
            <a:fld id="{C21EE0B4-CD5B-4975-86DE-CBB72C558C93}" type="datetimeFigureOut">
              <a:rPr lang="en-US" smtClean="0"/>
              <a:t>3/17/2025</a:t>
            </a:fld>
            <a:endParaRPr lang="en-US"/>
          </a:p>
        </p:txBody>
      </p:sp>
      <p:sp>
        <p:nvSpPr>
          <p:cNvPr id="6" name="Footer Placeholder 5">
            <a:extLst>
              <a:ext uri="{FF2B5EF4-FFF2-40B4-BE49-F238E27FC236}">
                <a16:creationId xmlns:a16="http://schemas.microsoft.com/office/drawing/2014/main" id="{963C862E-B217-21E9-8415-EC82D488D4DD}"/>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6D5551C8-4A8E-D15C-C3E5-9B09972500B6}"/>
              </a:ext>
            </a:extLst>
          </p:cNvPr>
          <p:cNvSpPr>
            <a:spLocks noGrp="1"/>
          </p:cNvSpPr>
          <p:nvPr>
            <p:ph type="sldNum" sz="quarter" idx="12"/>
          </p:nvPr>
        </p:nvSpPr>
        <p:spPr/>
        <p:txBody>
          <a:bodyPr/>
          <a:lstStyle/>
          <a:p>
            <a:fld id="{172A09B8-3005-404A-82AB-22E1BC8495EC}" type="slidenum">
              <a:rPr lang="en-US" smtClean="0"/>
              <a:t>‹#›</a:t>
            </a:fld>
            <a:endParaRPr lang="en-US"/>
          </a:p>
        </p:txBody>
      </p:sp>
    </p:spTree>
    <p:extLst>
      <p:ext uri="{BB962C8B-B14F-4D97-AF65-F5344CB8AC3E}">
        <p14:creationId xmlns:p14="http://schemas.microsoft.com/office/powerpoint/2010/main" val="22550094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336F47-FC0C-06A2-796E-882A9C5446B1}"/>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85C911DA-7EF3-6821-84D2-BED9F0987F3D}"/>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EB49126A-8DBC-C750-8A2F-CD15FAD240A3}"/>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D27728D9-BD64-DCC5-16D3-7B8A37183003}"/>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487316D4-F1A4-2CF1-6828-F313120E140F}"/>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C8AA8325-A22C-BDBD-5C1A-66EA4DDE45E7}"/>
              </a:ext>
            </a:extLst>
          </p:cNvPr>
          <p:cNvSpPr>
            <a:spLocks noGrp="1"/>
          </p:cNvSpPr>
          <p:nvPr>
            <p:ph type="dt" sz="half" idx="10"/>
          </p:nvPr>
        </p:nvSpPr>
        <p:spPr/>
        <p:txBody>
          <a:bodyPr/>
          <a:lstStyle/>
          <a:p>
            <a:fld id="{C21EE0B4-CD5B-4975-86DE-CBB72C558C93}" type="datetimeFigureOut">
              <a:rPr lang="en-US" smtClean="0"/>
              <a:t>3/17/2025</a:t>
            </a:fld>
            <a:endParaRPr lang="en-US"/>
          </a:p>
        </p:txBody>
      </p:sp>
      <p:sp>
        <p:nvSpPr>
          <p:cNvPr id="8" name="Footer Placeholder 7">
            <a:extLst>
              <a:ext uri="{FF2B5EF4-FFF2-40B4-BE49-F238E27FC236}">
                <a16:creationId xmlns:a16="http://schemas.microsoft.com/office/drawing/2014/main" id="{7899FC25-EDA2-8255-50EF-CF48D1DDA00B}"/>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5E5AB857-DD20-DC38-B14B-5908A00FDA0D}"/>
              </a:ext>
            </a:extLst>
          </p:cNvPr>
          <p:cNvSpPr>
            <a:spLocks noGrp="1"/>
          </p:cNvSpPr>
          <p:nvPr>
            <p:ph type="sldNum" sz="quarter" idx="12"/>
          </p:nvPr>
        </p:nvSpPr>
        <p:spPr/>
        <p:txBody>
          <a:bodyPr/>
          <a:lstStyle/>
          <a:p>
            <a:fld id="{172A09B8-3005-404A-82AB-22E1BC8495EC}" type="slidenum">
              <a:rPr lang="en-US" smtClean="0"/>
              <a:t>‹#›</a:t>
            </a:fld>
            <a:endParaRPr lang="en-US"/>
          </a:p>
        </p:txBody>
      </p:sp>
    </p:spTree>
    <p:extLst>
      <p:ext uri="{BB962C8B-B14F-4D97-AF65-F5344CB8AC3E}">
        <p14:creationId xmlns:p14="http://schemas.microsoft.com/office/powerpoint/2010/main" val="124968967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2146A9-8B76-C365-19F9-4D36A6762D05}"/>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0D332055-FC68-BDD7-850A-D1DDF108918A}"/>
              </a:ext>
            </a:extLst>
          </p:cNvPr>
          <p:cNvSpPr>
            <a:spLocks noGrp="1"/>
          </p:cNvSpPr>
          <p:nvPr>
            <p:ph type="dt" sz="half" idx="10"/>
          </p:nvPr>
        </p:nvSpPr>
        <p:spPr/>
        <p:txBody>
          <a:bodyPr/>
          <a:lstStyle/>
          <a:p>
            <a:fld id="{C21EE0B4-CD5B-4975-86DE-CBB72C558C93}" type="datetimeFigureOut">
              <a:rPr lang="en-US" smtClean="0"/>
              <a:t>3/17/2025</a:t>
            </a:fld>
            <a:endParaRPr lang="en-US"/>
          </a:p>
        </p:txBody>
      </p:sp>
      <p:sp>
        <p:nvSpPr>
          <p:cNvPr id="4" name="Footer Placeholder 3">
            <a:extLst>
              <a:ext uri="{FF2B5EF4-FFF2-40B4-BE49-F238E27FC236}">
                <a16:creationId xmlns:a16="http://schemas.microsoft.com/office/drawing/2014/main" id="{8867A543-D53C-F225-3CD0-05C831141D11}"/>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13396C09-2BFD-29CF-BEC0-8906148760C3}"/>
              </a:ext>
            </a:extLst>
          </p:cNvPr>
          <p:cNvSpPr>
            <a:spLocks noGrp="1"/>
          </p:cNvSpPr>
          <p:nvPr>
            <p:ph type="sldNum" sz="quarter" idx="12"/>
          </p:nvPr>
        </p:nvSpPr>
        <p:spPr/>
        <p:txBody>
          <a:bodyPr/>
          <a:lstStyle/>
          <a:p>
            <a:fld id="{172A09B8-3005-404A-82AB-22E1BC8495EC}" type="slidenum">
              <a:rPr lang="en-US" smtClean="0"/>
              <a:t>‹#›</a:t>
            </a:fld>
            <a:endParaRPr lang="en-US"/>
          </a:p>
        </p:txBody>
      </p:sp>
    </p:spTree>
    <p:extLst>
      <p:ext uri="{BB962C8B-B14F-4D97-AF65-F5344CB8AC3E}">
        <p14:creationId xmlns:p14="http://schemas.microsoft.com/office/powerpoint/2010/main" val="8809983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A4CA78F-FD8E-F432-202D-69ED9D759EE4}"/>
              </a:ext>
            </a:extLst>
          </p:cNvPr>
          <p:cNvSpPr>
            <a:spLocks noGrp="1"/>
          </p:cNvSpPr>
          <p:nvPr>
            <p:ph type="dt" sz="half" idx="10"/>
          </p:nvPr>
        </p:nvSpPr>
        <p:spPr/>
        <p:txBody>
          <a:bodyPr/>
          <a:lstStyle/>
          <a:p>
            <a:fld id="{C21EE0B4-CD5B-4975-86DE-CBB72C558C93}" type="datetimeFigureOut">
              <a:rPr lang="en-US" smtClean="0"/>
              <a:t>3/17/2025</a:t>
            </a:fld>
            <a:endParaRPr lang="en-US"/>
          </a:p>
        </p:txBody>
      </p:sp>
      <p:sp>
        <p:nvSpPr>
          <p:cNvPr id="3" name="Footer Placeholder 2">
            <a:extLst>
              <a:ext uri="{FF2B5EF4-FFF2-40B4-BE49-F238E27FC236}">
                <a16:creationId xmlns:a16="http://schemas.microsoft.com/office/drawing/2014/main" id="{423CD373-4E04-4DF6-C2EB-FE0C3C4AC66B}"/>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2B0D0DA4-B25E-260F-2037-60697F277A9C}"/>
              </a:ext>
            </a:extLst>
          </p:cNvPr>
          <p:cNvSpPr>
            <a:spLocks noGrp="1"/>
          </p:cNvSpPr>
          <p:nvPr>
            <p:ph type="sldNum" sz="quarter" idx="12"/>
          </p:nvPr>
        </p:nvSpPr>
        <p:spPr/>
        <p:txBody>
          <a:bodyPr/>
          <a:lstStyle/>
          <a:p>
            <a:fld id="{172A09B8-3005-404A-82AB-22E1BC8495EC}" type="slidenum">
              <a:rPr lang="en-US" smtClean="0"/>
              <a:t>‹#›</a:t>
            </a:fld>
            <a:endParaRPr lang="en-US"/>
          </a:p>
        </p:txBody>
      </p:sp>
    </p:spTree>
    <p:extLst>
      <p:ext uri="{BB962C8B-B14F-4D97-AF65-F5344CB8AC3E}">
        <p14:creationId xmlns:p14="http://schemas.microsoft.com/office/powerpoint/2010/main" val="135327281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8CE91C-2BAD-EEBB-A7A5-7CF9F804D44B}"/>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1FD9F6A5-138A-596F-C429-83AA20C824D6}"/>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B9C0FBC1-B651-7C97-FB3C-3651A53C842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2D2AD1C6-7F05-8D2A-54D1-284384EA25F7}"/>
              </a:ext>
            </a:extLst>
          </p:cNvPr>
          <p:cNvSpPr>
            <a:spLocks noGrp="1"/>
          </p:cNvSpPr>
          <p:nvPr>
            <p:ph type="dt" sz="half" idx="10"/>
          </p:nvPr>
        </p:nvSpPr>
        <p:spPr/>
        <p:txBody>
          <a:bodyPr/>
          <a:lstStyle/>
          <a:p>
            <a:fld id="{C21EE0B4-CD5B-4975-86DE-CBB72C558C93}" type="datetimeFigureOut">
              <a:rPr lang="en-US" smtClean="0"/>
              <a:t>3/17/2025</a:t>
            </a:fld>
            <a:endParaRPr lang="en-US"/>
          </a:p>
        </p:txBody>
      </p:sp>
      <p:sp>
        <p:nvSpPr>
          <p:cNvPr id="6" name="Footer Placeholder 5">
            <a:extLst>
              <a:ext uri="{FF2B5EF4-FFF2-40B4-BE49-F238E27FC236}">
                <a16:creationId xmlns:a16="http://schemas.microsoft.com/office/drawing/2014/main" id="{1C962115-152B-A9E6-ABA5-BF8E61A951D0}"/>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2082FF74-D87F-E6C0-3921-E4B9044467E8}"/>
              </a:ext>
            </a:extLst>
          </p:cNvPr>
          <p:cNvSpPr>
            <a:spLocks noGrp="1"/>
          </p:cNvSpPr>
          <p:nvPr>
            <p:ph type="sldNum" sz="quarter" idx="12"/>
          </p:nvPr>
        </p:nvSpPr>
        <p:spPr/>
        <p:txBody>
          <a:bodyPr/>
          <a:lstStyle/>
          <a:p>
            <a:fld id="{172A09B8-3005-404A-82AB-22E1BC8495EC}" type="slidenum">
              <a:rPr lang="en-US" smtClean="0"/>
              <a:t>‹#›</a:t>
            </a:fld>
            <a:endParaRPr lang="en-US"/>
          </a:p>
        </p:txBody>
      </p:sp>
    </p:spTree>
    <p:extLst>
      <p:ext uri="{BB962C8B-B14F-4D97-AF65-F5344CB8AC3E}">
        <p14:creationId xmlns:p14="http://schemas.microsoft.com/office/powerpoint/2010/main" val="258844749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A4AC9B-AD5A-9DE8-3EE6-7379B5DEF47E}"/>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981B4E17-CE93-5710-A17D-0572E4D0FF37}"/>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05DB0B16-5EE8-C8C8-083C-97519C243A75}"/>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D46736BB-8466-271A-992D-1DF41E80162E}"/>
              </a:ext>
            </a:extLst>
          </p:cNvPr>
          <p:cNvSpPr>
            <a:spLocks noGrp="1"/>
          </p:cNvSpPr>
          <p:nvPr>
            <p:ph type="dt" sz="half" idx="10"/>
          </p:nvPr>
        </p:nvSpPr>
        <p:spPr/>
        <p:txBody>
          <a:bodyPr/>
          <a:lstStyle/>
          <a:p>
            <a:fld id="{C21EE0B4-CD5B-4975-86DE-CBB72C558C93}" type="datetimeFigureOut">
              <a:rPr lang="en-US" smtClean="0"/>
              <a:t>3/17/2025</a:t>
            </a:fld>
            <a:endParaRPr lang="en-US"/>
          </a:p>
        </p:txBody>
      </p:sp>
      <p:sp>
        <p:nvSpPr>
          <p:cNvPr id="6" name="Footer Placeholder 5">
            <a:extLst>
              <a:ext uri="{FF2B5EF4-FFF2-40B4-BE49-F238E27FC236}">
                <a16:creationId xmlns:a16="http://schemas.microsoft.com/office/drawing/2014/main" id="{0051B886-E682-CDA4-B624-3792FF3A549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6B07AFC4-7B83-C864-A39A-4011865FC56A}"/>
              </a:ext>
            </a:extLst>
          </p:cNvPr>
          <p:cNvSpPr>
            <a:spLocks noGrp="1"/>
          </p:cNvSpPr>
          <p:nvPr>
            <p:ph type="sldNum" sz="quarter" idx="12"/>
          </p:nvPr>
        </p:nvSpPr>
        <p:spPr/>
        <p:txBody>
          <a:bodyPr/>
          <a:lstStyle/>
          <a:p>
            <a:fld id="{172A09B8-3005-404A-82AB-22E1BC8495EC}" type="slidenum">
              <a:rPr lang="en-US" smtClean="0"/>
              <a:t>‹#›</a:t>
            </a:fld>
            <a:endParaRPr lang="en-US"/>
          </a:p>
        </p:txBody>
      </p:sp>
    </p:spTree>
    <p:extLst>
      <p:ext uri="{BB962C8B-B14F-4D97-AF65-F5344CB8AC3E}">
        <p14:creationId xmlns:p14="http://schemas.microsoft.com/office/powerpoint/2010/main" val="269044583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77D26E6C-9AD3-5801-DB0E-D4682F518ABC}"/>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AD4890E8-EA7A-5531-5DA5-BA1EBD4E4B4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E50890D-CEDD-3637-540A-D4F84A6EBE26}"/>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82000"/>
                  </a:schemeClr>
                </a:solidFill>
              </a:defRPr>
            </a:lvl1pPr>
          </a:lstStyle>
          <a:p>
            <a:fld id="{C21EE0B4-CD5B-4975-86DE-CBB72C558C93}" type="datetimeFigureOut">
              <a:rPr lang="en-US" smtClean="0"/>
              <a:t>3/17/2025</a:t>
            </a:fld>
            <a:endParaRPr lang="en-US"/>
          </a:p>
        </p:txBody>
      </p:sp>
      <p:sp>
        <p:nvSpPr>
          <p:cNvPr id="5" name="Footer Placeholder 4">
            <a:extLst>
              <a:ext uri="{FF2B5EF4-FFF2-40B4-BE49-F238E27FC236}">
                <a16:creationId xmlns:a16="http://schemas.microsoft.com/office/drawing/2014/main" id="{FD9A78A8-75B9-13C9-1FF8-FAFC5F647F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82000"/>
                  </a:schemeClr>
                </a:solidFill>
              </a:defRPr>
            </a:lvl1pPr>
          </a:lstStyle>
          <a:p>
            <a:endParaRPr lang="en-US"/>
          </a:p>
        </p:txBody>
      </p:sp>
      <p:sp>
        <p:nvSpPr>
          <p:cNvPr id="6" name="Slide Number Placeholder 5">
            <a:extLst>
              <a:ext uri="{FF2B5EF4-FFF2-40B4-BE49-F238E27FC236}">
                <a16:creationId xmlns:a16="http://schemas.microsoft.com/office/drawing/2014/main" id="{1BE819B7-9963-0013-D2BC-EF1CB5340FE6}"/>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82000"/>
                  </a:schemeClr>
                </a:solidFill>
              </a:defRPr>
            </a:lvl1pPr>
          </a:lstStyle>
          <a:p>
            <a:fld id="{172A09B8-3005-404A-82AB-22E1BC8495EC}" type="slidenum">
              <a:rPr lang="en-US" smtClean="0"/>
              <a:t>‹#›</a:t>
            </a:fld>
            <a:endParaRPr lang="en-US"/>
          </a:p>
        </p:txBody>
      </p:sp>
    </p:spTree>
    <p:extLst>
      <p:ext uri="{BB962C8B-B14F-4D97-AF65-F5344CB8AC3E}">
        <p14:creationId xmlns:p14="http://schemas.microsoft.com/office/powerpoint/2010/main" val="55624843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customXml" Target="../ink/ink7.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customXml" Target="../ink/ink8.xml"/><Relationship Id="rId1" Type="http://schemas.openxmlformats.org/officeDocument/2006/relationships/slideLayout" Target="../slideLayouts/slideLayout2.xml"/><Relationship Id="rId5" Type="http://schemas.openxmlformats.org/officeDocument/2006/relationships/image" Target="../media/image16.png"/><Relationship Id="rId4" Type="http://schemas.openxmlformats.org/officeDocument/2006/relationships/customXml" Target="../ink/ink9.xml"/></Relationships>
</file>

<file path=ppt/slides/_rels/slide1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customXml" Target="../ink/ink10.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customXml" Target="../ink/ink1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customXml" Target="../ink/ink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customXml" Target="../ink/ink13.xml"/><Relationship Id="rId1" Type="http://schemas.openxmlformats.org/officeDocument/2006/relationships/slideLayout" Target="../slideLayouts/slideLayout2.xml"/><Relationship Id="rId5" Type="http://schemas.openxmlformats.org/officeDocument/2006/relationships/image" Target="../media/image19.png"/><Relationship Id="rId4" Type="http://schemas.openxmlformats.org/officeDocument/2006/relationships/customXml" Target="../ink/ink14.xml"/></Relationships>
</file>

<file path=ppt/slides/_rels/slide1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customXml" Target="../ink/ink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3.bin"/><Relationship Id="rId1" Type="http://schemas.openxmlformats.org/officeDocument/2006/relationships/slideLayout" Target="../slideLayouts/slideLayout2.xml"/><Relationship Id="rId5" Type="http://schemas.openxmlformats.org/officeDocument/2006/relationships/image" Target="../media/image22.png"/><Relationship Id="rId4" Type="http://schemas.openxmlformats.org/officeDocument/2006/relationships/customXml" Target="../ink/ink16.xml"/></Relationships>
</file>

<file path=ppt/slides/_rels/slide1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customXml" Target="../ink/ink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customXml" Target="../ink/ink1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customXml" Target="../ink/ink1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customXml" Target="../ink/ink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customXml" Target="../ink/ink2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customXml" Target="../ink/ink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customXml" Target="../ink/ink2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customXml" Target="../ink/ink24.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customXml" Target="../ink/ink25.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customXml" Target="../ink/ink26.xml"/><Relationship Id="rId1" Type="http://schemas.openxmlformats.org/officeDocument/2006/relationships/slideLayout" Target="../slideLayouts/slideLayout2.xml"/><Relationship Id="rId5" Type="http://schemas.openxmlformats.org/officeDocument/2006/relationships/image" Target="../media/image33.png"/><Relationship Id="rId4" Type="http://schemas.openxmlformats.org/officeDocument/2006/relationships/customXml" Target="../ink/ink27.xml"/></Relationships>
</file>

<file path=ppt/slides/_rels/slide3.xml.rels><?xml version="1.0" encoding="UTF-8" standalone="yes"?>
<Relationships xmlns="http://schemas.openxmlformats.org/package/2006/relationships"><Relationship Id="rId3" Type="http://schemas.openxmlformats.org/officeDocument/2006/relationships/customXml" Target="../ink/ink1.xml"/><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4.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customXml" Target="../ink/ink2.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customXml" Target="../ink/ink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customXml" Target="../ink/ink4.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customXml" Target="../ink/ink5.xml"/><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9.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2.bin"/><Relationship Id="rId1" Type="http://schemas.openxmlformats.org/officeDocument/2006/relationships/slideLayout" Target="../slideLayouts/slideLayout2.xml"/><Relationship Id="rId5" Type="http://schemas.openxmlformats.org/officeDocument/2006/relationships/image" Target="../media/image13.png"/><Relationship Id="rId4" Type="http://schemas.openxmlformats.org/officeDocument/2006/relationships/customXml" Target="../ink/ink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2209800" y="2130553"/>
            <a:ext cx="7772400" cy="1470025"/>
          </a:xfrm>
          <a:prstGeom prst="rect">
            <a:avLst/>
          </a:prstGeom>
        </p:spPr>
        <p:txBody>
          <a:bodyPr anchor="ctr" anchorCtr="0"/>
          <a:lstStyle/>
          <a:p>
            <a:pPr eaLnBrk="1" hangingPunct="1"/>
            <a:r>
              <a:rPr lang="en-US" b="1" dirty="0">
                <a:latin typeface="Arial" charset="0"/>
                <a:cs typeface="Arial" charset="0"/>
              </a:rPr>
              <a:t>Section 12.1</a:t>
            </a:r>
          </a:p>
        </p:txBody>
      </p:sp>
      <p:sp>
        <p:nvSpPr>
          <p:cNvPr id="3" name="Subtitle 2"/>
          <p:cNvSpPr>
            <a:spLocks noGrp="1"/>
          </p:cNvSpPr>
          <p:nvPr>
            <p:ph type="subTitle" idx="4294967295"/>
          </p:nvPr>
        </p:nvSpPr>
        <p:spPr>
          <a:xfrm>
            <a:off x="2895600" y="3502152"/>
            <a:ext cx="6400800" cy="1752600"/>
          </a:xfrm>
          <a:prstGeom prst="rect">
            <a:avLst/>
          </a:prstGeom>
        </p:spPr>
        <p:txBody>
          <a:bodyPr rtlCol="0" anchor="t" anchorCtr="1">
            <a:normAutofit/>
          </a:bodyPr>
          <a:lstStyle/>
          <a:p>
            <a:pPr algn="ctr">
              <a:buNone/>
              <a:defRPr/>
            </a:pPr>
            <a:r>
              <a:rPr lang="en-US" b="1" i="1" dirty="0"/>
              <a:t>Inference about Two Means: Independent Samples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cont.)</a:t>
            </a:r>
          </a:p>
        </p:txBody>
      </p:sp>
      <mc:AlternateContent xmlns:mc="http://schemas.openxmlformats.org/markup-compatibility/2006" xmlns:p14="http://schemas.microsoft.com/office/powerpoint/2010/main">
        <mc:Choice Requires="p14">
          <p:contentPart p14:bwMode="auto" r:id="rId2">
            <p14:nvContentPartPr>
              <p14:cNvPr id="3" name="Ink 2">
                <a:extLst>
                  <a:ext uri="{FF2B5EF4-FFF2-40B4-BE49-F238E27FC236}">
                    <a16:creationId xmlns:a16="http://schemas.microsoft.com/office/drawing/2014/main" id="{73818696-55FF-87F7-D245-DF715FC41B40}"/>
                  </a:ext>
                </a:extLst>
              </p14:cNvPr>
              <p14:cNvContentPartPr/>
              <p14:nvPr/>
            </p14:nvContentPartPr>
            <p14:xfrm>
              <a:off x="175680" y="1502640"/>
              <a:ext cx="11827080" cy="5032080"/>
            </p14:xfrm>
          </p:contentPart>
        </mc:Choice>
        <mc:Fallback xmlns="">
          <p:pic>
            <p:nvPicPr>
              <p:cNvPr id="3" name="Ink 2">
                <a:extLst>
                  <a:ext uri="{FF2B5EF4-FFF2-40B4-BE49-F238E27FC236}">
                    <a16:creationId xmlns:a16="http://schemas.microsoft.com/office/drawing/2014/main" id="{73818696-55FF-87F7-D245-DF715FC41B40}"/>
                  </a:ext>
                </a:extLst>
              </p:cNvPr>
              <p:cNvPicPr/>
              <p:nvPr/>
            </p:nvPicPr>
            <p:blipFill>
              <a:blip r:embed="rId3"/>
              <a:stretch>
                <a:fillRect/>
              </a:stretch>
            </p:blipFill>
            <p:spPr>
              <a:xfrm>
                <a:off x="166320" y="1493280"/>
                <a:ext cx="11845800" cy="5050800"/>
              </a:xfrm>
              <a:prstGeom prst="rect">
                <a:avLst/>
              </a:prstGeom>
            </p:spPr>
          </p:pic>
        </mc:Fallback>
      </mc:AlternateContent>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cont.)</a:t>
            </a:r>
          </a:p>
        </p:txBody>
      </p:sp>
      <mc:AlternateContent xmlns:mc="http://schemas.openxmlformats.org/markup-compatibility/2006" xmlns:p14="http://schemas.microsoft.com/office/powerpoint/2010/main">
        <mc:Choice Requires="p14">
          <p:contentPart p14:bwMode="auto" r:id="rId2">
            <p14:nvContentPartPr>
              <p14:cNvPr id="3" name="Ink 2">
                <a:extLst>
                  <a:ext uri="{FF2B5EF4-FFF2-40B4-BE49-F238E27FC236}">
                    <a16:creationId xmlns:a16="http://schemas.microsoft.com/office/drawing/2014/main" id="{B1C39B07-0FC3-2A4E-24AF-9202C1E146C0}"/>
                  </a:ext>
                </a:extLst>
              </p14:cNvPr>
              <p14:cNvContentPartPr/>
              <p14:nvPr/>
            </p14:nvContentPartPr>
            <p14:xfrm>
              <a:off x="1465200" y="639360"/>
              <a:ext cx="10070640" cy="6070680"/>
            </p14:xfrm>
          </p:contentPart>
        </mc:Choice>
        <mc:Fallback xmlns="">
          <p:pic>
            <p:nvPicPr>
              <p:cNvPr id="3" name="Ink 2">
                <a:extLst>
                  <a:ext uri="{FF2B5EF4-FFF2-40B4-BE49-F238E27FC236}">
                    <a16:creationId xmlns:a16="http://schemas.microsoft.com/office/drawing/2014/main" id="{B1C39B07-0FC3-2A4E-24AF-9202C1E146C0}"/>
                  </a:ext>
                </a:extLst>
              </p:cNvPr>
              <p:cNvPicPr/>
              <p:nvPr/>
            </p:nvPicPr>
            <p:blipFill>
              <a:blip r:embed="rId3"/>
              <a:stretch>
                <a:fillRect/>
              </a:stretch>
            </p:blipFill>
            <p:spPr>
              <a:xfrm>
                <a:off x="1455840" y="630000"/>
                <a:ext cx="10089360" cy="608940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4" name="Ink 3">
                <a:extLst>
                  <a:ext uri="{FF2B5EF4-FFF2-40B4-BE49-F238E27FC236}">
                    <a16:creationId xmlns:a16="http://schemas.microsoft.com/office/drawing/2014/main" id="{1BE5C1D9-92F0-7C12-BB95-54E3C4F64495}"/>
                  </a:ext>
                </a:extLst>
              </p14:cNvPr>
              <p14:cNvContentPartPr/>
              <p14:nvPr/>
            </p14:nvContentPartPr>
            <p14:xfrm>
              <a:off x="8116920" y="3578760"/>
              <a:ext cx="1269360" cy="265320"/>
            </p14:xfrm>
          </p:contentPart>
        </mc:Choice>
        <mc:Fallback xmlns="">
          <p:pic>
            <p:nvPicPr>
              <p:cNvPr id="4" name="Ink 3">
                <a:extLst>
                  <a:ext uri="{FF2B5EF4-FFF2-40B4-BE49-F238E27FC236}">
                    <a16:creationId xmlns:a16="http://schemas.microsoft.com/office/drawing/2014/main" id="{1BE5C1D9-92F0-7C12-BB95-54E3C4F64495}"/>
                  </a:ext>
                </a:extLst>
              </p:cNvPr>
              <p:cNvPicPr/>
              <p:nvPr/>
            </p:nvPicPr>
            <p:blipFill>
              <a:blip r:embed="rId5"/>
              <a:stretch>
                <a:fillRect/>
              </a:stretch>
            </p:blipFill>
            <p:spPr>
              <a:xfrm>
                <a:off x="8107560" y="3569400"/>
                <a:ext cx="1288080" cy="284040"/>
              </a:xfrm>
              <a:prstGeom prst="rect">
                <a:avLst/>
              </a:prstGeom>
            </p:spPr>
          </p:pic>
        </mc:Fallback>
      </mc:AlternateContent>
    </p:spTree>
    <p:extLst>
      <p:ext uri="{BB962C8B-B14F-4D97-AF65-F5344CB8AC3E}">
        <p14:creationId xmlns:p14="http://schemas.microsoft.com/office/powerpoint/2010/main" val="249890676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cont.)</a:t>
            </a:r>
          </a:p>
        </p:txBody>
      </p:sp>
      <mc:AlternateContent xmlns:mc="http://schemas.openxmlformats.org/markup-compatibility/2006" xmlns:p14="http://schemas.microsoft.com/office/powerpoint/2010/main">
        <mc:Choice Requires="p14">
          <p:contentPart p14:bwMode="auto" r:id="rId2">
            <p14:nvContentPartPr>
              <p14:cNvPr id="3" name="Ink 2">
                <a:extLst>
                  <a:ext uri="{FF2B5EF4-FFF2-40B4-BE49-F238E27FC236}">
                    <a16:creationId xmlns:a16="http://schemas.microsoft.com/office/drawing/2014/main" id="{6237FC27-AF61-52DE-333E-33263BFBE6AC}"/>
                  </a:ext>
                </a:extLst>
              </p14:cNvPr>
              <p14:cNvContentPartPr/>
              <p14:nvPr/>
            </p14:nvContentPartPr>
            <p14:xfrm>
              <a:off x="903240" y="1544400"/>
              <a:ext cx="11199240" cy="4803120"/>
            </p14:xfrm>
          </p:contentPart>
        </mc:Choice>
        <mc:Fallback xmlns="">
          <p:pic>
            <p:nvPicPr>
              <p:cNvPr id="3" name="Ink 2">
                <a:extLst>
                  <a:ext uri="{FF2B5EF4-FFF2-40B4-BE49-F238E27FC236}">
                    <a16:creationId xmlns:a16="http://schemas.microsoft.com/office/drawing/2014/main" id="{6237FC27-AF61-52DE-333E-33263BFBE6AC}"/>
                  </a:ext>
                </a:extLst>
              </p:cNvPr>
              <p:cNvPicPr/>
              <p:nvPr/>
            </p:nvPicPr>
            <p:blipFill>
              <a:blip r:embed="rId3"/>
              <a:stretch>
                <a:fillRect/>
              </a:stretch>
            </p:blipFill>
            <p:spPr>
              <a:xfrm>
                <a:off x="893880" y="1535040"/>
                <a:ext cx="11217960" cy="4821840"/>
              </a:xfrm>
              <a:prstGeom prst="rect">
                <a:avLst/>
              </a:prstGeom>
            </p:spPr>
          </p:pic>
        </mc:Fallback>
      </mc:AlternateContent>
    </p:spTree>
    <p:extLst>
      <p:ext uri="{BB962C8B-B14F-4D97-AF65-F5344CB8AC3E}">
        <p14:creationId xmlns:p14="http://schemas.microsoft.com/office/powerpoint/2010/main" val="364105165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18407" y="152399"/>
            <a:ext cx="11478985" cy="1423307"/>
          </a:xfrm>
        </p:spPr>
        <p:txBody>
          <a:bodyPr>
            <a:normAutofit/>
          </a:bodyPr>
          <a:lstStyle/>
          <a:p>
            <a:r>
              <a:rPr lang="en-US" dirty="0"/>
              <a:t>Example (cont.)</a:t>
            </a:r>
          </a:p>
        </p:txBody>
      </p:sp>
      <mc:AlternateContent xmlns:mc="http://schemas.openxmlformats.org/markup-compatibility/2006">
        <mc:Choice xmlns:p14="http://schemas.microsoft.com/office/powerpoint/2010/main" Requires="p14">
          <p:contentPart p14:bwMode="auto" r:id="rId2">
            <p14:nvContentPartPr>
              <p14:cNvPr id="3" name="Ink 2">
                <a:extLst>
                  <a:ext uri="{FF2B5EF4-FFF2-40B4-BE49-F238E27FC236}">
                    <a16:creationId xmlns:a16="http://schemas.microsoft.com/office/drawing/2014/main" id="{E5BCAEFF-BEA1-2DC1-076B-021F62610BA9}"/>
                  </a:ext>
                </a:extLst>
              </p14:cNvPr>
              <p14:cNvContentPartPr/>
              <p14:nvPr/>
            </p14:nvContentPartPr>
            <p14:xfrm>
              <a:off x="933840" y="1152000"/>
              <a:ext cx="9977760" cy="5418720"/>
            </p14:xfrm>
          </p:contentPart>
        </mc:Choice>
        <mc:Fallback>
          <p:pic>
            <p:nvPicPr>
              <p:cNvPr id="3" name="Ink 2">
                <a:extLst>
                  <a:ext uri="{FF2B5EF4-FFF2-40B4-BE49-F238E27FC236}">
                    <a16:creationId xmlns:a16="http://schemas.microsoft.com/office/drawing/2014/main" id="{E5BCAEFF-BEA1-2DC1-076B-021F62610BA9}"/>
                  </a:ext>
                </a:extLst>
              </p:cNvPr>
              <p:cNvPicPr/>
              <p:nvPr/>
            </p:nvPicPr>
            <p:blipFill>
              <a:blip r:embed="rId3"/>
              <a:stretch>
                <a:fillRect/>
              </a:stretch>
            </p:blipFill>
            <p:spPr>
              <a:xfrm>
                <a:off x="924480" y="1142640"/>
                <a:ext cx="9996480" cy="5437440"/>
              </a:xfrm>
              <a:prstGeom prst="rect">
                <a:avLst/>
              </a:prstGeom>
            </p:spPr>
          </p:pic>
        </mc:Fallback>
      </mc:AlternateContent>
    </p:spTree>
    <p:extLst>
      <p:ext uri="{BB962C8B-B14F-4D97-AF65-F5344CB8AC3E}">
        <p14:creationId xmlns:p14="http://schemas.microsoft.com/office/powerpoint/2010/main" val="217196147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18407" y="152399"/>
            <a:ext cx="11478985" cy="1423307"/>
          </a:xfrm>
        </p:spPr>
        <p:txBody>
          <a:bodyPr>
            <a:normAutofit fontScale="90000"/>
          </a:bodyPr>
          <a:lstStyle/>
          <a:p>
            <a:r>
              <a:rPr lang="en-US" dirty="0"/>
              <a:t>Inferences about the Mean of Two Independent Populations, </a:t>
            </a:r>
            <a:r>
              <a:rPr lang="el-GR" i="1" dirty="0">
                <a:latin typeface="Cambria Math" panose="02040503050406030204" pitchFamily="18" charset="0"/>
                <a:ea typeface="Cambria Math" panose="02040503050406030204" pitchFamily="18" charset="0"/>
              </a:rPr>
              <a:t>σ</a:t>
            </a:r>
            <a:r>
              <a:rPr lang="en-US" baseline="-25000" dirty="0"/>
              <a:t>1</a:t>
            </a:r>
            <a:r>
              <a:rPr lang="en-US" dirty="0"/>
              <a:t> and </a:t>
            </a:r>
            <a:r>
              <a:rPr lang="el-GR" i="1" dirty="0">
                <a:latin typeface="Cambria Math" panose="02040503050406030204" pitchFamily="18" charset="0"/>
                <a:ea typeface="Cambria Math" panose="02040503050406030204" pitchFamily="18" charset="0"/>
              </a:rPr>
              <a:t>σ</a:t>
            </a:r>
            <a:r>
              <a:rPr lang="en-US" baseline="-25000" dirty="0"/>
              <a:t>2</a:t>
            </a:r>
            <a:r>
              <a:rPr lang="en-US" dirty="0"/>
              <a:t> Unknown and Assumed Equal</a:t>
            </a:r>
          </a:p>
        </p:txBody>
      </p:sp>
      <mc:AlternateContent xmlns:mc="http://schemas.openxmlformats.org/markup-compatibility/2006">
        <mc:Choice xmlns:p14="http://schemas.microsoft.com/office/powerpoint/2010/main" Requires="p14">
          <p:contentPart p14:bwMode="auto" r:id="rId2">
            <p14:nvContentPartPr>
              <p14:cNvPr id="3" name="Ink 2">
                <a:extLst>
                  <a:ext uri="{FF2B5EF4-FFF2-40B4-BE49-F238E27FC236}">
                    <a16:creationId xmlns:a16="http://schemas.microsoft.com/office/drawing/2014/main" id="{34585536-29DE-AB3F-C81C-548FE120BE42}"/>
                  </a:ext>
                </a:extLst>
              </p14:cNvPr>
              <p14:cNvContentPartPr/>
              <p14:nvPr/>
            </p14:nvContentPartPr>
            <p14:xfrm>
              <a:off x="836280" y="1550160"/>
              <a:ext cx="8375760" cy="1831320"/>
            </p14:xfrm>
          </p:contentPart>
        </mc:Choice>
        <mc:Fallback>
          <p:pic>
            <p:nvPicPr>
              <p:cNvPr id="3" name="Ink 2">
                <a:extLst>
                  <a:ext uri="{FF2B5EF4-FFF2-40B4-BE49-F238E27FC236}">
                    <a16:creationId xmlns:a16="http://schemas.microsoft.com/office/drawing/2014/main" id="{34585536-29DE-AB3F-C81C-548FE120BE42}"/>
                  </a:ext>
                </a:extLst>
              </p:cNvPr>
              <p:cNvPicPr/>
              <p:nvPr/>
            </p:nvPicPr>
            <p:blipFill>
              <a:blip r:embed="rId3"/>
              <a:stretch>
                <a:fillRect/>
              </a:stretch>
            </p:blipFill>
            <p:spPr>
              <a:xfrm>
                <a:off x="826920" y="1540800"/>
                <a:ext cx="8394480" cy="1850040"/>
              </a:xfrm>
              <a:prstGeom prst="rect">
                <a:avLst/>
              </a:prstGeom>
            </p:spPr>
          </p:pic>
        </mc:Fallback>
      </mc:AlternateContent>
    </p:spTree>
    <p:extLst>
      <p:ext uri="{BB962C8B-B14F-4D97-AF65-F5344CB8AC3E}">
        <p14:creationId xmlns:p14="http://schemas.microsoft.com/office/powerpoint/2010/main" val="185019133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3093" y="152400"/>
            <a:ext cx="11625943" cy="1513114"/>
          </a:xfrm>
        </p:spPr>
        <p:txBody>
          <a:bodyPr>
            <a:normAutofit/>
          </a:bodyPr>
          <a:lstStyle/>
          <a:p>
            <a:r>
              <a:rPr lang="en-US" dirty="0"/>
              <a:t>100(1 − </a:t>
            </a:r>
            <a:r>
              <a:rPr lang="el-GR" i="1" dirty="0">
                <a:latin typeface="Cambria Math" panose="02040503050406030204" pitchFamily="18" charset="0"/>
                <a:ea typeface="Cambria Math" panose="02040503050406030204" pitchFamily="18" charset="0"/>
              </a:rPr>
              <a:t>α</a:t>
            </a:r>
            <a:r>
              <a:rPr lang="en-US" dirty="0"/>
              <a:t>)% Confidence Interval for </a:t>
            </a:r>
            <a:r>
              <a:rPr lang="el-GR" i="1" dirty="0">
                <a:latin typeface="Cambria Math" panose="02040503050406030204" pitchFamily="18" charset="0"/>
                <a:ea typeface="Cambria Math" panose="02040503050406030204" pitchFamily="18" charset="0"/>
              </a:rPr>
              <a:t>μ</a:t>
            </a:r>
            <a:r>
              <a:rPr lang="en-US" baseline="-25000" dirty="0"/>
              <a:t>1</a:t>
            </a:r>
            <a:r>
              <a:rPr lang="en-US" dirty="0"/>
              <a:t> − </a:t>
            </a:r>
            <a:r>
              <a:rPr lang="el-GR" i="1" dirty="0">
                <a:latin typeface="Cambria Math" panose="02040503050406030204" pitchFamily="18" charset="0"/>
                <a:ea typeface="Cambria Math" panose="02040503050406030204" pitchFamily="18" charset="0"/>
              </a:rPr>
              <a:t>μ</a:t>
            </a:r>
            <a:r>
              <a:rPr lang="en-US" baseline="-25000" dirty="0"/>
              <a:t>2</a:t>
            </a:r>
            <a:r>
              <a:rPr lang="en-US" dirty="0"/>
              <a:t> Assuming </a:t>
            </a:r>
            <a:r>
              <a:rPr lang="el-GR" i="1" dirty="0">
                <a:latin typeface="Cambria Math" panose="02040503050406030204" pitchFamily="18" charset="0"/>
                <a:ea typeface="Cambria Math" panose="02040503050406030204" pitchFamily="18" charset="0"/>
              </a:rPr>
              <a:t>σ</a:t>
            </a:r>
            <a:r>
              <a:rPr lang="en-US" baseline="-25000" dirty="0"/>
              <a:t>1</a:t>
            </a:r>
            <a:r>
              <a:rPr lang="en-US" dirty="0"/>
              <a:t> and </a:t>
            </a:r>
            <a:r>
              <a:rPr lang="el-GR" i="1" dirty="0">
                <a:latin typeface="Cambria Math" panose="02040503050406030204" pitchFamily="18" charset="0"/>
                <a:ea typeface="Cambria Math" panose="02040503050406030204" pitchFamily="18" charset="0"/>
              </a:rPr>
              <a:t>σ</a:t>
            </a:r>
            <a:r>
              <a:rPr lang="en-US" baseline="-25000" dirty="0"/>
              <a:t>2</a:t>
            </a:r>
            <a:r>
              <a:rPr lang="en-US" dirty="0"/>
              <a:t> are Unknown but Equal </a:t>
            </a:r>
          </a:p>
        </p:txBody>
      </p:sp>
      <mc:AlternateContent xmlns:mc="http://schemas.openxmlformats.org/markup-compatibility/2006">
        <mc:Choice xmlns:p14="http://schemas.microsoft.com/office/powerpoint/2010/main" Requires="p14">
          <p:contentPart p14:bwMode="auto" r:id="rId2">
            <p14:nvContentPartPr>
              <p14:cNvPr id="3" name="Ink 2">
                <a:extLst>
                  <a:ext uri="{FF2B5EF4-FFF2-40B4-BE49-F238E27FC236}">
                    <a16:creationId xmlns:a16="http://schemas.microsoft.com/office/drawing/2014/main" id="{675FEADB-FFAB-1561-4A13-E375C735871F}"/>
                  </a:ext>
                </a:extLst>
              </p14:cNvPr>
              <p14:cNvContentPartPr/>
              <p14:nvPr/>
            </p14:nvContentPartPr>
            <p14:xfrm>
              <a:off x="834480" y="1952280"/>
              <a:ext cx="11077200" cy="1821600"/>
            </p14:xfrm>
          </p:contentPart>
        </mc:Choice>
        <mc:Fallback>
          <p:pic>
            <p:nvPicPr>
              <p:cNvPr id="3" name="Ink 2">
                <a:extLst>
                  <a:ext uri="{FF2B5EF4-FFF2-40B4-BE49-F238E27FC236}">
                    <a16:creationId xmlns:a16="http://schemas.microsoft.com/office/drawing/2014/main" id="{675FEADB-FFAB-1561-4A13-E375C735871F}"/>
                  </a:ext>
                </a:extLst>
              </p:cNvPr>
              <p:cNvPicPr/>
              <p:nvPr/>
            </p:nvPicPr>
            <p:blipFill>
              <a:blip r:embed="rId3"/>
              <a:stretch>
                <a:fillRect/>
              </a:stretch>
            </p:blipFill>
            <p:spPr>
              <a:xfrm>
                <a:off x="825120" y="1942920"/>
                <a:ext cx="11095920" cy="1840320"/>
              </a:xfrm>
              <a:prstGeom prst="rect">
                <a:avLst/>
              </a:prstGeom>
            </p:spPr>
          </p:pic>
        </mc:Fallback>
      </mc:AlternateContent>
      <mc:AlternateContent xmlns:mc="http://schemas.openxmlformats.org/markup-compatibility/2006">
        <mc:Choice xmlns:p14="http://schemas.microsoft.com/office/powerpoint/2010/main" Requires="p14">
          <p:contentPart p14:bwMode="auto" r:id="rId4">
            <p14:nvContentPartPr>
              <p14:cNvPr id="4" name="Ink 3">
                <a:extLst>
                  <a:ext uri="{FF2B5EF4-FFF2-40B4-BE49-F238E27FC236}">
                    <a16:creationId xmlns:a16="http://schemas.microsoft.com/office/drawing/2014/main" id="{7014300F-081A-F7EB-9C05-DC52C2E6DA9C}"/>
                  </a:ext>
                </a:extLst>
              </p14:cNvPr>
              <p14:cNvContentPartPr/>
              <p14:nvPr/>
            </p14:nvContentPartPr>
            <p14:xfrm>
              <a:off x="286560" y="1582200"/>
              <a:ext cx="11326320" cy="5020560"/>
            </p14:xfrm>
          </p:contentPart>
        </mc:Choice>
        <mc:Fallback>
          <p:pic>
            <p:nvPicPr>
              <p:cNvPr id="4" name="Ink 3">
                <a:extLst>
                  <a:ext uri="{FF2B5EF4-FFF2-40B4-BE49-F238E27FC236}">
                    <a16:creationId xmlns:a16="http://schemas.microsoft.com/office/drawing/2014/main" id="{7014300F-081A-F7EB-9C05-DC52C2E6DA9C}"/>
                  </a:ext>
                </a:extLst>
              </p:cNvPr>
              <p:cNvPicPr/>
              <p:nvPr/>
            </p:nvPicPr>
            <p:blipFill>
              <a:blip r:embed="rId5"/>
              <a:stretch>
                <a:fillRect/>
              </a:stretch>
            </p:blipFill>
            <p:spPr>
              <a:xfrm>
                <a:off x="277200" y="1572840"/>
                <a:ext cx="11345040" cy="5039280"/>
              </a:xfrm>
              <a:prstGeom prst="rect">
                <a:avLst/>
              </a:prstGeom>
            </p:spPr>
          </p:pic>
        </mc:Fallback>
      </mc:AlternateContent>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a:t>
            </a:r>
          </a:p>
        </p:txBody>
      </p:sp>
      <p:sp>
        <p:nvSpPr>
          <p:cNvPr id="3" name="Content Placeholder 2"/>
          <p:cNvSpPr>
            <a:spLocks noGrp="1"/>
          </p:cNvSpPr>
          <p:nvPr>
            <p:ph idx="1"/>
          </p:nvPr>
        </p:nvSpPr>
        <p:spPr/>
        <p:txBody>
          <a:bodyPr/>
          <a:lstStyle/>
          <a:p>
            <a:r>
              <a:rPr lang="en-US" dirty="0"/>
              <a:t>For a consumer product, the mean dollar sales per retail outlet last year in a random sample of</a:t>
            </a:r>
            <a:r>
              <a:rPr lang="en-US" dirty="0">
                <a:solidFill>
                  <a:srgbClr val="0000FF"/>
                </a:solidFill>
              </a:rPr>
              <a:t> 15 </a:t>
            </a:r>
            <a:r>
              <a:rPr lang="en-US" dirty="0"/>
              <a:t>stores was $</a:t>
            </a:r>
            <a:r>
              <a:rPr lang="en-US" dirty="0">
                <a:solidFill>
                  <a:srgbClr val="0000FF"/>
                </a:solidFill>
              </a:rPr>
              <a:t>3425</a:t>
            </a:r>
            <a:r>
              <a:rPr lang="en-US" dirty="0"/>
              <a:t> with a standard deviation of $</a:t>
            </a:r>
            <a:r>
              <a:rPr lang="en-US" dirty="0">
                <a:solidFill>
                  <a:srgbClr val="0000FF"/>
                </a:solidFill>
              </a:rPr>
              <a:t>200</a:t>
            </a:r>
            <a:r>
              <a:rPr lang="en-US" dirty="0"/>
              <a:t>. For a second product, the mean dollar sales per outlet in a random sample of </a:t>
            </a:r>
            <a:r>
              <a:rPr lang="en-US" dirty="0">
                <a:solidFill>
                  <a:srgbClr val="0000FF"/>
                </a:solidFill>
              </a:rPr>
              <a:t>16</a:t>
            </a:r>
            <a:r>
              <a:rPr lang="en-US" dirty="0"/>
              <a:t> stores was $</a:t>
            </a:r>
            <a:r>
              <a:rPr lang="en-US" dirty="0">
                <a:solidFill>
                  <a:srgbClr val="0000FF"/>
                </a:solidFill>
              </a:rPr>
              <a:t>3250</a:t>
            </a:r>
            <a:r>
              <a:rPr lang="en-US" dirty="0"/>
              <a:t> with a standard deviation of $</a:t>
            </a:r>
            <a:r>
              <a:rPr lang="en-US" dirty="0">
                <a:solidFill>
                  <a:srgbClr val="0000FF"/>
                </a:solidFill>
              </a:rPr>
              <a:t>175</a:t>
            </a:r>
            <a:r>
              <a:rPr lang="en-US" dirty="0"/>
              <a:t>. The sales amounts per outlet are assumed to be approximately normally distributed for both products. Assume that the population variances are equal. </a:t>
            </a:r>
          </a:p>
        </p:txBody>
      </p:sp>
      <mc:AlternateContent xmlns:mc="http://schemas.openxmlformats.org/markup-compatibility/2006">
        <mc:Choice xmlns:p14="http://schemas.microsoft.com/office/powerpoint/2010/main" Requires="p14">
          <p:contentPart p14:bwMode="auto" r:id="rId2">
            <p14:nvContentPartPr>
              <p14:cNvPr id="4" name="Ink 3">
                <a:extLst>
                  <a:ext uri="{FF2B5EF4-FFF2-40B4-BE49-F238E27FC236}">
                    <a16:creationId xmlns:a16="http://schemas.microsoft.com/office/drawing/2014/main" id="{F8B57128-5F30-8A4B-D022-B271A82D1C18}"/>
                  </a:ext>
                </a:extLst>
              </p14:cNvPr>
              <p14:cNvContentPartPr/>
              <p14:nvPr/>
            </p14:nvContentPartPr>
            <p14:xfrm>
              <a:off x="4408200" y="2612520"/>
              <a:ext cx="1163160" cy="36720"/>
            </p14:xfrm>
          </p:contentPart>
        </mc:Choice>
        <mc:Fallback>
          <p:pic>
            <p:nvPicPr>
              <p:cNvPr id="4" name="Ink 3">
                <a:extLst>
                  <a:ext uri="{FF2B5EF4-FFF2-40B4-BE49-F238E27FC236}">
                    <a16:creationId xmlns:a16="http://schemas.microsoft.com/office/drawing/2014/main" id="{F8B57128-5F30-8A4B-D022-B271A82D1C18}"/>
                  </a:ext>
                </a:extLst>
              </p:cNvPr>
              <p:cNvPicPr/>
              <p:nvPr/>
            </p:nvPicPr>
            <p:blipFill>
              <a:blip r:embed="rId3"/>
              <a:stretch>
                <a:fillRect/>
              </a:stretch>
            </p:blipFill>
            <p:spPr>
              <a:xfrm>
                <a:off x="4398840" y="2603160"/>
                <a:ext cx="1181880" cy="55440"/>
              </a:xfrm>
              <a:prstGeom prst="rect">
                <a:avLst/>
              </a:prstGeom>
            </p:spPr>
          </p:pic>
        </mc:Fallback>
      </mc:AlternateContent>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cont.)</a:t>
            </a:r>
          </a:p>
        </p:txBody>
      </p:sp>
      <p:sp>
        <p:nvSpPr>
          <p:cNvPr id="3" name="Content Placeholder 2"/>
          <p:cNvSpPr>
            <a:spLocks noGrp="1"/>
          </p:cNvSpPr>
          <p:nvPr>
            <p:ph idx="1"/>
          </p:nvPr>
        </p:nvSpPr>
        <p:spPr/>
        <p:txBody>
          <a:bodyPr/>
          <a:lstStyle/>
          <a:p>
            <a:endParaRPr lang="en-US" dirty="0"/>
          </a:p>
          <a:p>
            <a:endParaRPr lang="en-US" dirty="0"/>
          </a:p>
          <a:p>
            <a:endParaRPr lang="en-US" dirty="0"/>
          </a:p>
          <a:p>
            <a:r>
              <a:rPr lang="en-US" dirty="0"/>
              <a:t>Calculate a </a:t>
            </a:r>
            <a:r>
              <a:rPr lang="en-US" dirty="0">
                <a:solidFill>
                  <a:srgbClr val="0000FF"/>
                </a:solidFill>
              </a:rPr>
              <a:t>95</a:t>
            </a:r>
            <a:r>
              <a:rPr lang="en-US" dirty="0"/>
              <a:t>% confidence interval for the difference in average dollar sales between the two products.</a:t>
            </a:r>
          </a:p>
        </p:txBody>
      </p:sp>
      <p:graphicFrame>
        <p:nvGraphicFramePr>
          <p:cNvPr id="5" name="object 4"/>
          <p:cNvGraphicFramePr>
            <a:graphicFrameLocks noGrp="1"/>
          </p:cNvGraphicFramePr>
          <p:nvPr>
            <p:extLst>
              <p:ext uri="{D42A27DB-BD31-4B8C-83A1-F6EECF244321}">
                <p14:modId xmlns:p14="http://schemas.microsoft.com/office/powerpoint/2010/main" val="1014773940"/>
              </p:ext>
            </p:extLst>
          </p:nvPr>
        </p:nvGraphicFramePr>
        <p:xfrm>
          <a:off x="3962402" y="1466849"/>
          <a:ext cx="4343399" cy="1337945"/>
        </p:xfrm>
        <a:graphic>
          <a:graphicData uri="http://schemas.openxmlformats.org/drawingml/2006/table">
            <a:tbl>
              <a:tblPr firstRow="1" bandRow="1">
                <a:tableStyleId>{5C22544A-7EE6-4342-B048-85BDC9FD1C3A}</a:tableStyleId>
              </a:tblPr>
              <a:tblGrid>
                <a:gridCol w="1361165">
                  <a:extLst>
                    <a:ext uri="{9D8B030D-6E8A-4147-A177-3AD203B41FA5}">
                      <a16:colId xmlns:a16="http://schemas.microsoft.com/office/drawing/2014/main" val="20000"/>
                    </a:ext>
                  </a:extLst>
                </a:gridCol>
                <a:gridCol w="1305691">
                  <a:extLst>
                    <a:ext uri="{9D8B030D-6E8A-4147-A177-3AD203B41FA5}">
                      <a16:colId xmlns:a16="http://schemas.microsoft.com/office/drawing/2014/main" val="20001"/>
                    </a:ext>
                  </a:extLst>
                </a:gridCol>
                <a:gridCol w="909156">
                  <a:extLst>
                    <a:ext uri="{9D8B030D-6E8A-4147-A177-3AD203B41FA5}">
                      <a16:colId xmlns:a16="http://schemas.microsoft.com/office/drawing/2014/main" val="20002"/>
                    </a:ext>
                  </a:extLst>
                </a:gridCol>
                <a:gridCol w="767387">
                  <a:extLst>
                    <a:ext uri="{9D8B030D-6E8A-4147-A177-3AD203B41FA5}">
                      <a16:colId xmlns:a16="http://schemas.microsoft.com/office/drawing/2014/main" val="20003"/>
                    </a:ext>
                  </a:extLst>
                </a:gridCol>
              </a:tblGrid>
              <a:tr h="381000">
                <a:tc gridSpan="4">
                  <a:txBody>
                    <a:bodyPr/>
                    <a:lstStyle/>
                    <a:p>
                      <a:pPr algn="ctr">
                        <a:lnSpc>
                          <a:spcPct val="100000"/>
                        </a:lnSpc>
                      </a:pPr>
                      <a:r>
                        <a:rPr lang="en-US" sz="2000" dirty="0">
                          <a:latin typeface="+mj-lt"/>
                          <a:cs typeface="Times New Roman"/>
                        </a:rPr>
                        <a:t>Retail Sales (Dollars)</a:t>
                      </a:r>
                      <a:endParaRPr sz="2000" dirty="0">
                        <a:latin typeface="+mj-lt"/>
                        <a:cs typeface="Times New Roman"/>
                      </a:endParaRPr>
                    </a:p>
                  </a:txBody>
                  <a:tcPr marL="0" marR="0" marT="0" marB="0"/>
                </a:tc>
                <a:tc hMerge="1">
                  <a:txBody>
                    <a:bodyPr/>
                    <a:lstStyle/>
                    <a:p>
                      <a:pPr marL="12065" algn="ctr">
                        <a:lnSpc>
                          <a:spcPct val="100000"/>
                        </a:lnSpc>
                        <a:spcBef>
                          <a:spcPts val="550"/>
                        </a:spcBef>
                      </a:pPr>
                      <a:endParaRPr sz="1000" dirty="0">
                        <a:latin typeface="Roboto Condensed"/>
                        <a:cs typeface="Roboto Condensed"/>
                      </a:endParaRPr>
                    </a:p>
                  </a:txBody>
                  <a:tcPr marL="0" marR="0" marT="69850" marB="0"/>
                </a:tc>
                <a:tc hMerge="1">
                  <a:txBody>
                    <a:bodyPr/>
                    <a:lstStyle/>
                    <a:p>
                      <a:pPr marL="18415" algn="ctr">
                        <a:lnSpc>
                          <a:spcPct val="100000"/>
                        </a:lnSpc>
                        <a:spcBef>
                          <a:spcPts val="455"/>
                        </a:spcBef>
                      </a:pPr>
                      <a:endParaRPr sz="1100">
                        <a:latin typeface="STIX"/>
                        <a:cs typeface="STIX"/>
                      </a:endParaRPr>
                    </a:p>
                  </a:txBody>
                  <a:tcPr marL="0" marR="0" marT="57785" marB="0"/>
                </a:tc>
                <a:tc hMerge="1">
                  <a:txBody>
                    <a:bodyPr/>
                    <a:lstStyle/>
                    <a:p>
                      <a:pPr marL="99695" algn="ctr">
                        <a:lnSpc>
                          <a:spcPct val="100000"/>
                        </a:lnSpc>
                        <a:spcBef>
                          <a:spcPts val="550"/>
                        </a:spcBef>
                      </a:pPr>
                      <a:endParaRPr sz="1000" dirty="0">
                        <a:latin typeface="Roboto Condensed"/>
                        <a:cs typeface="Roboto Condensed"/>
                      </a:endParaRPr>
                    </a:p>
                  </a:txBody>
                  <a:tcPr marL="0" marR="0" marT="69850" marB="0"/>
                </a:tc>
                <a:extLst>
                  <a:ext uri="{0D108BD9-81ED-4DB2-BD59-A6C34878D82A}">
                    <a16:rowId xmlns:a16="http://schemas.microsoft.com/office/drawing/2014/main" val="10000"/>
                  </a:ext>
                </a:extLst>
              </a:tr>
              <a:tr h="311035">
                <a:tc>
                  <a:txBody>
                    <a:bodyPr/>
                    <a:lstStyle/>
                    <a:p>
                      <a:pPr algn="ctr">
                        <a:lnSpc>
                          <a:spcPct val="100000"/>
                        </a:lnSpc>
                      </a:pPr>
                      <a:endParaRPr sz="1800" b="1" dirty="0">
                        <a:solidFill>
                          <a:srgbClr val="000000"/>
                        </a:solidFill>
                        <a:latin typeface="Times New Roman"/>
                        <a:cs typeface="Times New Roman"/>
                      </a:endParaRPr>
                    </a:p>
                  </a:txBody>
                  <a:tcPr marL="0" marR="0" marT="0" marB="0"/>
                </a:tc>
                <a:tc>
                  <a:txBody>
                    <a:bodyPr/>
                    <a:lstStyle/>
                    <a:p>
                      <a:pPr marL="12065" algn="ctr">
                        <a:lnSpc>
                          <a:spcPct val="100000"/>
                        </a:lnSpc>
                        <a:spcBef>
                          <a:spcPts val="550"/>
                        </a:spcBef>
                      </a:pPr>
                      <a:r>
                        <a:rPr sz="1800" b="1" i="1" u="none" dirty="0">
                          <a:solidFill>
                            <a:srgbClr val="000000"/>
                          </a:solidFill>
                        </a:rPr>
                        <a:t>n</a:t>
                      </a:r>
                      <a:endParaRPr sz="1800" b="1" i="1" u="none" dirty="0">
                        <a:solidFill>
                          <a:srgbClr val="000000"/>
                        </a:solidFill>
                        <a:latin typeface="Roboto Condensed"/>
                        <a:cs typeface="Roboto Condensed"/>
                      </a:endParaRPr>
                    </a:p>
                  </a:txBody>
                  <a:tcPr marL="0" marR="0" marT="69850" marB="0"/>
                </a:tc>
                <a:tc>
                  <a:txBody>
                    <a:bodyPr/>
                    <a:lstStyle/>
                    <a:p>
                      <a:pPr marL="18415" algn="ctr">
                        <a:lnSpc>
                          <a:spcPct val="100000"/>
                        </a:lnSpc>
                        <a:spcBef>
                          <a:spcPts val="455"/>
                        </a:spcBef>
                      </a:pPr>
                      <a:endParaRPr sz="1800" b="1" dirty="0">
                        <a:solidFill>
                          <a:srgbClr val="000000"/>
                        </a:solidFill>
                        <a:latin typeface="STIX"/>
                        <a:cs typeface="STIX"/>
                      </a:endParaRPr>
                    </a:p>
                  </a:txBody>
                  <a:tcPr marL="0" marR="0" marT="57785" marB="0"/>
                </a:tc>
                <a:tc>
                  <a:txBody>
                    <a:bodyPr/>
                    <a:lstStyle/>
                    <a:p>
                      <a:pPr marL="99695" algn="ctr">
                        <a:lnSpc>
                          <a:spcPct val="100000"/>
                        </a:lnSpc>
                        <a:spcBef>
                          <a:spcPts val="550"/>
                        </a:spcBef>
                      </a:pPr>
                      <a:r>
                        <a:rPr lang="en-US" sz="1800" b="1" i="1" dirty="0">
                          <a:solidFill>
                            <a:srgbClr val="000000"/>
                          </a:solidFill>
                        </a:rPr>
                        <a:t>S</a:t>
                      </a:r>
                      <a:endParaRPr sz="1800" b="1" i="1" dirty="0">
                        <a:solidFill>
                          <a:srgbClr val="000000"/>
                        </a:solidFill>
                        <a:latin typeface="Roboto Condensed"/>
                        <a:cs typeface="Roboto Condensed"/>
                      </a:endParaRPr>
                    </a:p>
                  </a:txBody>
                  <a:tcPr marL="0" marR="0" marT="69850" marB="0"/>
                </a:tc>
                <a:extLst>
                  <a:ext uri="{0D108BD9-81ED-4DB2-BD59-A6C34878D82A}">
                    <a16:rowId xmlns:a16="http://schemas.microsoft.com/office/drawing/2014/main" val="10001"/>
                  </a:ext>
                </a:extLst>
              </a:tr>
              <a:tr h="259196">
                <a:tc>
                  <a:txBody>
                    <a:bodyPr/>
                    <a:lstStyle/>
                    <a:p>
                      <a:pPr marL="95250" algn="ctr">
                        <a:lnSpc>
                          <a:spcPct val="100000"/>
                        </a:lnSpc>
                        <a:spcBef>
                          <a:spcPts val="225"/>
                        </a:spcBef>
                      </a:pPr>
                      <a:r>
                        <a:rPr sz="1800" b="1" spc="-5" dirty="0">
                          <a:solidFill>
                            <a:srgbClr val="000000"/>
                          </a:solidFill>
                        </a:rPr>
                        <a:t>Product</a:t>
                      </a:r>
                      <a:r>
                        <a:rPr sz="1800" b="1" spc="-10" dirty="0">
                          <a:solidFill>
                            <a:srgbClr val="000000"/>
                          </a:solidFill>
                        </a:rPr>
                        <a:t> </a:t>
                      </a:r>
                      <a:r>
                        <a:rPr sz="1800" b="1" dirty="0">
                          <a:solidFill>
                            <a:srgbClr val="000000"/>
                          </a:solidFill>
                        </a:rPr>
                        <a:t>1</a:t>
                      </a:r>
                      <a:endParaRPr sz="1800" b="1" dirty="0">
                        <a:solidFill>
                          <a:srgbClr val="000000"/>
                        </a:solidFill>
                        <a:latin typeface="Roboto Condensed"/>
                        <a:cs typeface="Roboto Condensed"/>
                      </a:endParaRPr>
                    </a:p>
                  </a:txBody>
                  <a:tcPr marL="0" marR="0" marT="28575" marB="0"/>
                </a:tc>
                <a:tc>
                  <a:txBody>
                    <a:bodyPr/>
                    <a:lstStyle/>
                    <a:p>
                      <a:pPr marL="12065" algn="ctr">
                        <a:lnSpc>
                          <a:spcPct val="100000"/>
                        </a:lnSpc>
                        <a:spcBef>
                          <a:spcPts val="125"/>
                        </a:spcBef>
                      </a:pPr>
                      <a:r>
                        <a:rPr sz="1800" dirty="0">
                          <a:solidFill>
                            <a:srgbClr val="000000"/>
                          </a:solidFill>
                        </a:rPr>
                        <a:t>15</a:t>
                      </a:r>
                      <a:endParaRPr sz="1800" dirty="0">
                        <a:solidFill>
                          <a:srgbClr val="000000"/>
                        </a:solidFill>
                        <a:latin typeface="STIX"/>
                        <a:cs typeface="STIX"/>
                      </a:endParaRPr>
                    </a:p>
                  </a:txBody>
                  <a:tcPr marL="0" marR="0" marT="15875" marB="0"/>
                </a:tc>
                <a:tc>
                  <a:txBody>
                    <a:bodyPr/>
                    <a:lstStyle/>
                    <a:p>
                      <a:pPr marL="12065" algn="ctr">
                        <a:lnSpc>
                          <a:spcPct val="100000"/>
                        </a:lnSpc>
                        <a:spcBef>
                          <a:spcPts val="125"/>
                        </a:spcBef>
                      </a:pPr>
                      <a:r>
                        <a:rPr sz="1800" dirty="0">
                          <a:solidFill>
                            <a:srgbClr val="000000"/>
                          </a:solidFill>
                        </a:rPr>
                        <a:t>$3425</a:t>
                      </a:r>
                      <a:endParaRPr sz="1800" dirty="0">
                        <a:solidFill>
                          <a:srgbClr val="000000"/>
                        </a:solidFill>
                        <a:latin typeface="STIX"/>
                        <a:cs typeface="STIX"/>
                      </a:endParaRPr>
                    </a:p>
                  </a:txBody>
                  <a:tcPr marL="0" marR="0" marT="15875" marB="0"/>
                </a:tc>
                <a:tc>
                  <a:txBody>
                    <a:bodyPr/>
                    <a:lstStyle/>
                    <a:p>
                      <a:pPr marL="99695" algn="ctr">
                        <a:lnSpc>
                          <a:spcPct val="100000"/>
                        </a:lnSpc>
                        <a:spcBef>
                          <a:spcPts val="125"/>
                        </a:spcBef>
                      </a:pPr>
                      <a:r>
                        <a:rPr sz="1800" dirty="0">
                          <a:solidFill>
                            <a:srgbClr val="000000"/>
                          </a:solidFill>
                        </a:rPr>
                        <a:t>200</a:t>
                      </a:r>
                      <a:endParaRPr sz="1800" dirty="0">
                        <a:solidFill>
                          <a:srgbClr val="000000"/>
                        </a:solidFill>
                        <a:latin typeface="STIX"/>
                        <a:cs typeface="STIX"/>
                      </a:endParaRPr>
                    </a:p>
                  </a:txBody>
                  <a:tcPr marL="0" marR="0" marT="15875" marB="0"/>
                </a:tc>
                <a:extLst>
                  <a:ext uri="{0D108BD9-81ED-4DB2-BD59-A6C34878D82A}">
                    <a16:rowId xmlns:a16="http://schemas.microsoft.com/office/drawing/2014/main" val="10002"/>
                  </a:ext>
                </a:extLst>
              </a:tr>
              <a:tr h="267969">
                <a:tc>
                  <a:txBody>
                    <a:bodyPr/>
                    <a:lstStyle/>
                    <a:p>
                      <a:pPr marL="95250" algn="ctr">
                        <a:lnSpc>
                          <a:spcPct val="100000"/>
                        </a:lnSpc>
                        <a:spcBef>
                          <a:spcPts val="280"/>
                        </a:spcBef>
                      </a:pPr>
                      <a:r>
                        <a:rPr sz="1800" b="1" spc="-5" dirty="0">
                          <a:solidFill>
                            <a:srgbClr val="000000"/>
                          </a:solidFill>
                        </a:rPr>
                        <a:t>Product</a:t>
                      </a:r>
                      <a:r>
                        <a:rPr sz="1800" b="1" spc="-10" dirty="0">
                          <a:solidFill>
                            <a:srgbClr val="000000"/>
                          </a:solidFill>
                        </a:rPr>
                        <a:t> </a:t>
                      </a:r>
                      <a:r>
                        <a:rPr sz="1800" b="1" dirty="0">
                          <a:solidFill>
                            <a:srgbClr val="000000"/>
                          </a:solidFill>
                        </a:rPr>
                        <a:t>2</a:t>
                      </a:r>
                      <a:endParaRPr sz="1800" b="1" dirty="0">
                        <a:solidFill>
                          <a:srgbClr val="000000"/>
                        </a:solidFill>
                        <a:latin typeface="Roboto Condensed"/>
                        <a:cs typeface="Roboto Condensed"/>
                      </a:endParaRPr>
                    </a:p>
                  </a:txBody>
                  <a:tcPr marL="0" marR="0" marT="35560" marB="0"/>
                </a:tc>
                <a:tc>
                  <a:txBody>
                    <a:bodyPr/>
                    <a:lstStyle/>
                    <a:p>
                      <a:pPr marL="12065" algn="ctr">
                        <a:lnSpc>
                          <a:spcPct val="100000"/>
                        </a:lnSpc>
                        <a:spcBef>
                          <a:spcPts val="180"/>
                        </a:spcBef>
                      </a:pPr>
                      <a:r>
                        <a:rPr sz="1800" dirty="0">
                          <a:solidFill>
                            <a:srgbClr val="000000"/>
                          </a:solidFill>
                        </a:rPr>
                        <a:t>16</a:t>
                      </a:r>
                      <a:endParaRPr sz="1800">
                        <a:solidFill>
                          <a:srgbClr val="000000"/>
                        </a:solidFill>
                        <a:latin typeface="STIX"/>
                        <a:cs typeface="STIX"/>
                      </a:endParaRPr>
                    </a:p>
                  </a:txBody>
                  <a:tcPr marL="0" marR="0" marT="22860" marB="0"/>
                </a:tc>
                <a:tc>
                  <a:txBody>
                    <a:bodyPr/>
                    <a:lstStyle/>
                    <a:p>
                      <a:pPr marL="12065" algn="ctr">
                        <a:lnSpc>
                          <a:spcPct val="100000"/>
                        </a:lnSpc>
                        <a:spcBef>
                          <a:spcPts val="180"/>
                        </a:spcBef>
                      </a:pPr>
                      <a:r>
                        <a:rPr sz="1800" dirty="0">
                          <a:solidFill>
                            <a:srgbClr val="000000"/>
                          </a:solidFill>
                        </a:rPr>
                        <a:t>$3250</a:t>
                      </a:r>
                      <a:endParaRPr sz="1800" dirty="0">
                        <a:solidFill>
                          <a:srgbClr val="000000"/>
                        </a:solidFill>
                        <a:latin typeface="STIX"/>
                        <a:cs typeface="STIX"/>
                      </a:endParaRPr>
                    </a:p>
                  </a:txBody>
                  <a:tcPr marL="0" marR="0" marT="22860" marB="0"/>
                </a:tc>
                <a:tc>
                  <a:txBody>
                    <a:bodyPr/>
                    <a:lstStyle/>
                    <a:p>
                      <a:pPr marL="99695" algn="ctr">
                        <a:lnSpc>
                          <a:spcPct val="100000"/>
                        </a:lnSpc>
                        <a:spcBef>
                          <a:spcPts val="180"/>
                        </a:spcBef>
                      </a:pPr>
                      <a:r>
                        <a:rPr sz="1800" dirty="0">
                          <a:solidFill>
                            <a:srgbClr val="000000"/>
                          </a:solidFill>
                        </a:rPr>
                        <a:t>175</a:t>
                      </a:r>
                      <a:endParaRPr sz="1800" dirty="0">
                        <a:solidFill>
                          <a:srgbClr val="000000"/>
                        </a:solidFill>
                        <a:latin typeface="STIX"/>
                        <a:cs typeface="STIX"/>
                      </a:endParaRPr>
                    </a:p>
                  </a:txBody>
                  <a:tcPr marL="0" marR="0" marT="22860" marB="0"/>
                </a:tc>
                <a:extLst>
                  <a:ext uri="{0D108BD9-81ED-4DB2-BD59-A6C34878D82A}">
                    <a16:rowId xmlns:a16="http://schemas.microsoft.com/office/drawing/2014/main" val="10003"/>
                  </a:ext>
                </a:extLst>
              </a:tr>
            </a:tbl>
          </a:graphicData>
        </a:graphic>
      </p:graphicFrame>
      <p:graphicFrame>
        <p:nvGraphicFramePr>
          <p:cNvPr id="132098" name="Object 2"/>
          <p:cNvGraphicFramePr>
            <a:graphicFrameLocks noChangeAspect="1"/>
          </p:cNvGraphicFramePr>
          <p:nvPr>
            <p:extLst>
              <p:ext uri="{D42A27DB-BD31-4B8C-83A1-F6EECF244321}">
                <p14:modId xmlns:p14="http://schemas.microsoft.com/office/powerpoint/2010/main" val="1555284866"/>
              </p:ext>
            </p:extLst>
          </p:nvPr>
        </p:nvGraphicFramePr>
        <p:xfrm>
          <a:off x="6996576" y="1915184"/>
          <a:ext cx="190500" cy="228600"/>
        </p:xfrm>
        <a:graphic>
          <a:graphicData uri="http://schemas.openxmlformats.org/presentationml/2006/ole">
            <mc:AlternateContent xmlns:mc="http://schemas.openxmlformats.org/markup-compatibility/2006">
              <mc:Choice xmlns:v="urn:schemas-microsoft-com:vml" Requires="v">
                <p:oleObj name="Equation" r:id="rId2" imgW="190440" imgH="228600" progId="Equation.DSMT4">
                  <p:embed/>
                </p:oleObj>
              </mc:Choice>
              <mc:Fallback>
                <p:oleObj name="Equation" r:id="rId2" imgW="190440" imgH="228600" progId="Equation.DSMT4">
                  <p:embed/>
                  <p:pic>
                    <p:nvPicPr>
                      <p:cNvPr id="132098"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96576" y="1915184"/>
                        <a:ext cx="1905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mc:Choice xmlns:p14="http://schemas.microsoft.com/office/powerpoint/2010/main" Requires="p14">
          <p:contentPart p14:bwMode="auto" r:id="rId4">
            <p14:nvContentPartPr>
              <p14:cNvPr id="4" name="Ink 3">
                <a:extLst>
                  <a:ext uri="{FF2B5EF4-FFF2-40B4-BE49-F238E27FC236}">
                    <a16:creationId xmlns:a16="http://schemas.microsoft.com/office/drawing/2014/main" id="{F2A5AE90-0373-EF75-54B9-6323F7F495F1}"/>
                  </a:ext>
                </a:extLst>
              </p14:cNvPr>
              <p14:cNvContentPartPr/>
              <p14:nvPr/>
            </p14:nvContentPartPr>
            <p14:xfrm>
              <a:off x="2880000" y="4555440"/>
              <a:ext cx="4682880" cy="1981080"/>
            </p14:xfrm>
          </p:contentPart>
        </mc:Choice>
        <mc:Fallback>
          <p:pic>
            <p:nvPicPr>
              <p:cNvPr id="4" name="Ink 3">
                <a:extLst>
                  <a:ext uri="{FF2B5EF4-FFF2-40B4-BE49-F238E27FC236}">
                    <a16:creationId xmlns:a16="http://schemas.microsoft.com/office/drawing/2014/main" id="{F2A5AE90-0373-EF75-54B9-6323F7F495F1}"/>
                  </a:ext>
                </a:extLst>
              </p:cNvPr>
              <p:cNvPicPr/>
              <p:nvPr/>
            </p:nvPicPr>
            <p:blipFill>
              <a:blip r:embed="rId5"/>
              <a:stretch>
                <a:fillRect/>
              </a:stretch>
            </p:blipFill>
            <p:spPr>
              <a:xfrm>
                <a:off x="2870640" y="4546080"/>
                <a:ext cx="4701600" cy="199980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cont.)</a:t>
            </a:r>
          </a:p>
        </p:txBody>
      </p:sp>
      <mc:AlternateContent xmlns:mc="http://schemas.openxmlformats.org/markup-compatibility/2006">
        <mc:Choice xmlns:p14="http://schemas.microsoft.com/office/powerpoint/2010/main" Requires="p14">
          <p:contentPart p14:bwMode="auto" r:id="rId2">
            <p14:nvContentPartPr>
              <p14:cNvPr id="3" name="Ink 2">
                <a:extLst>
                  <a:ext uri="{FF2B5EF4-FFF2-40B4-BE49-F238E27FC236}">
                    <a16:creationId xmlns:a16="http://schemas.microsoft.com/office/drawing/2014/main" id="{4FDF7442-58E8-138A-66FF-E6F3EB443B76}"/>
                  </a:ext>
                </a:extLst>
              </p14:cNvPr>
              <p14:cNvContentPartPr/>
              <p14:nvPr/>
            </p14:nvContentPartPr>
            <p14:xfrm>
              <a:off x="303120" y="686160"/>
              <a:ext cx="10066320" cy="5252760"/>
            </p14:xfrm>
          </p:contentPart>
        </mc:Choice>
        <mc:Fallback>
          <p:pic>
            <p:nvPicPr>
              <p:cNvPr id="3" name="Ink 2">
                <a:extLst>
                  <a:ext uri="{FF2B5EF4-FFF2-40B4-BE49-F238E27FC236}">
                    <a16:creationId xmlns:a16="http://schemas.microsoft.com/office/drawing/2014/main" id="{4FDF7442-58E8-138A-66FF-E6F3EB443B76}"/>
                  </a:ext>
                </a:extLst>
              </p:cNvPr>
              <p:cNvPicPr/>
              <p:nvPr/>
            </p:nvPicPr>
            <p:blipFill>
              <a:blip r:embed="rId3"/>
              <a:stretch>
                <a:fillRect/>
              </a:stretch>
            </p:blipFill>
            <p:spPr>
              <a:xfrm>
                <a:off x="293760" y="676800"/>
                <a:ext cx="10085040" cy="5271480"/>
              </a:xfrm>
              <a:prstGeom prst="rect">
                <a:avLst/>
              </a:prstGeom>
            </p:spPr>
          </p:pic>
        </mc:Fallback>
      </mc:AlternateContent>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2079" y="152399"/>
            <a:ext cx="11503477" cy="1537607"/>
          </a:xfrm>
        </p:spPr>
        <p:txBody>
          <a:bodyPr>
            <a:normAutofit/>
          </a:bodyPr>
          <a:lstStyle/>
          <a:p>
            <a:r>
              <a:rPr lang="en-US" dirty="0"/>
              <a:t>Testing a Hypothesis about Two Independent Population Means, </a:t>
            </a:r>
            <a:r>
              <a:rPr lang="el-GR" i="1" dirty="0">
                <a:latin typeface="Cambria Math" panose="02040503050406030204" pitchFamily="18" charset="0"/>
                <a:ea typeface="Cambria Math" panose="02040503050406030204" pitchFamily="18" charset="0"/>
              </a:rPr>
              <a:t>σ</a:t>
            </a:r>
            <a:r>
              <a:rPr lang="en-US" baseline="-25000" dirty="0"/>
              <a:t>1</a:t>
            </a:r>
            <a:r>
              <a:rPr lang="en-US" dirty="0"/>
              <a:t> and </a:t>
            </a:r>
            <a:r>
              <a:rPr lang="el-GR" i="1" dirty="0">
                <a:latin typeface="Cambria Math" panose="02040503050406030204" pitchFamily="18" charset="0"/>
                <a:ea typeface="Cambria Math" panose="02040503050406030204" pitchFamily="18" charset="0"/>
              </a:rPr>
              <a:t>σ</a:t>
            </a:r>
            <a:r>
              <a:rPr lang="en-US" baseline="-25000" dirty="0"/>
              <a:t>2</a:t>
            </a:r>
            <a:r>
              <a:rPr lang="en-US" dirty="0"/>
              <a:t> Unknown but Equal </a:t>
            </a:r>
          </a:p>
        </p:txBody>
      </p:sp>
      <mc:AlternateContent xmlns:mc="http://schemas.openxmlformats.org/markup-compatibility/2006">
        <mc:Choice xmlns:p14="http://schemas.microsoft.com/office/powerpoint/2010/main" Requires="p14">
          <p:contentPart p14:bwMode="auto" r:id="rId2">
            <p14:nvContentPartPr>
              <p14:cNvPr id="3" name="Ink 2">
                <a:extLst>
                  <a:ext uri="{FF2B5EF4-FFF2-40B4-BE49-F238E27FC236}">
                    <a16:creationId xmlns:a16="http://schemas.microsoft.com/office/drawing/2014/main" id="{188F832E-F29C-BA90-A9F4-C8FAD2071188}"/>
                  </a:ext>
                </a:extLst>
              </p14:cNvPr>
              <p14:cNvContentPartPr/>
              <p14:nvPr/>
            </p14:nvContentPartPr>
            <p14:xfrm>
              <a:off x="1400760" y="2057760"/>
              <a:ext cx="7928640" cy="4577040"/>
            </p14:xfrm>
          </p:contentPart>
        </mc:Choice>
        <mc:Fallback>
          <p:pic>
            <p:nvPicPr>
              <p:cNvPr id="3" name="Ink 2">
                <a:extLst>
                  <a:ext uri="{FF2B5EF4-FFF2-40B4-BE49-F238E27FC236}">
                    <a16:creationId xmlns:a16="http://schemas.microsoft.com/office/drawing/2014/main" id="{188F832E-F29C-BA90-A9F4-C8FAD2071188}"/>
                  </a:ext>
                </a:extLst>
              </p:cNvPr>
              <p:cNvPicPr/>
              <p:nvPr/>
            </p:nvPicPr>
            <p:blipFill>
              <a:blip r:embed="rId3"/>
              <a:stretch>
                <a:fillRect/>
              </a:stretch>
            </p:blipFill>
            <p:spPr>
              <a:xfrm>
                <a:off x="1391400" y="2048400"/>
                <a:ext cx="7947360" cy="4595760"/>
              </a:xfrm>
              <a:prstGeom prst="rect">
                <a:avLst/>
              </a:prstGeom>
            </p:spPr>
          </p:pic>
        </mc:Fallback>
      </mc:AlternateContent>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ferences About Two Samples</a:t>
            </a:r>
          </a:p>
        </p:txBody>
      </p:sp>
      <p:pic>
        <p:nvPicPr>
          <p:cNvPr id="5" name="Picture 4" descr="Graphical user interface, diagram, application&#10;&#10;Description automatically generated">
            <a:extLst>
              <a:ext uri="{FF2B5EF4-FFF2-40B4-BE49-F238E27FC236}">
                <a16:creationId xmlns:a16="http://schemas.microsoft.com/office/drawing/2014/main" id="{357254D9-14EC-4BC3-BACB-BAA8DAA3AE9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01390" y="2308860"/>
            <a:ext cx="5189220" cy="1424940"/>
          </a:xfrm>
          <a:prstGeom prst="rect">
            <a:avLst/>
          </a:prstGeom>
        </p:spPr>
      </p:pic>
      <p:pic>
        <p:nvPicPr>
          <p:cNvPr id="7" name="Picture 6" descr="A picture containing diagram&#10;&#10;Description automatically generated">
            <a:extLst>
              <a:ext uri="{FF2B5EF4-FFF2-40B4-BE49-F238E27FC236}">
                <a16:creationId xmlns:a16="http://schemas.microsoft.com/office/drawing/2014/main" id="{0EC7BFDF-FAC1-48C5-9160-3A90F337635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82340" y="4114800"/>
            <a:ext cx="5227320" cy="1470660"/>
          </a:xfrm>
          <a:prstGeom prst="rect">
            <a:avLst/>
          </a:prstGeom>
        </p:spPr>
      </p:pic>
    </p:spTree>
    <p:extLst>
      <p:ext uri="{BB962C8B-B14F-4D97-AF65-F5344CB8AC3E}">
        <p14:creationId xmlns:p14="http://schemas.microsoft.com/office/powerpoint/2010/main" val="351002526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B06A3E-D46A-464E-819D-C4D2E232E60A}"/>
              </a:ext>
            </a:extLst>
          </p:cNvPr>
          <p:cNvSpPr>
            <a:spLocks noGrp="1"/>
          </p:cNvSpPr>
          <p:nvPr>
            <p:ph type="title"/>
          </p:nvPr>
        </p:nvSpPr>
        <p:spPr/>
        <p:txBody>
          <a:bodyPr/>
          <a:lstStyle/>
          <a:p>
            <a:r>
              <a:rPr lang="en-US" dirty="0"/>
              <a:t>Previous Example</a:t>
            </a:r>
          </a:p>
        </p:txBody>
      </p:sp>
      <p:sp>
        <p:nvSpPr>
          <p:cNvPr id="3" name="Content Placeholder 2">
            <a:extLst>
              <a:ext uri="{FF2B5EF4-FFF2-40B4-BE49-F238E27FC236}">
                <a16:creationId xmlns:a16="http://schemas.microsoft.com/office/drawing/2014/main" id="{7D01EE95-3209-4DBC-BFB3-463472FF6F12}"/>
              </a:ext>
            </a:extLst>
          </p:cNvPr>
          <p:cNvSpPr>
            <a:spLocks noGrp="1"/>
          </p:cNvSpPr>
          <p:nvPr>
            <p:ph idx="1"/>
          </p:nvPr>
        </p:nvSpPr>
        <p:spPr/>
        <p:txBody>
          <a:bodyPr/>
          <a:lstStyle/>
          <a:p>
            <a:r>
              <a:rPr lang="en-US" dirty="0"/>
              <a:t>Is there persuasive evidence to conclude at </a:t>
            </a:r>
            <a:r>
              <a:rPr lang="el-GR" i="1" dirty="0">
                <a:solidFill>
                  <a:srgbClr val="0000FF"/>
                </a:solidFill>
                <a:latin typeface="Cambria Math" panose="02040503050406030204" pitchFamily="18" charset="0"/>
                <a:ea typeface="Cambria Math" panose="02040503050406030204" pitchFamily="18" charset="0"/>
              </a:rPr>
              <a:t>α</a:t>
            </a:r>
            <a:r>
              <a:rPr lang="en-US" dirty="0">
                <a:solidFill>
                  <a:srgbClr val="0000FF"/>
                </a:solidFill>
              </a:rPr>
              <a:t> = 0.05 </a:t>
            </a:r>
            <a:r>
              <a:rPr lang="en-US" dirty="0"/>
              <a:t>that the average sales for Product 1 is significantly greater than that for Product 2?</a:t>
            </a:r>
          </a:p>
          <a:p>
            <a:endParaRPr lang="en-US" dirty="0"/>
          </a:p>
        </p:txBody>
      </p:sp>
      <mc:AlternateContent xmlns:mc="http://schemas.openxmlformats.org/markup-compatibility/2006">
        <mc:Choice xmlns:p14="http://schemas.microsoft.com/office/powerpoint/2010/main" Requires="p14">
          <p:contentPart p14:bwMode="auto" r:id="rId2">
            <p14:nvContentPartPr>
              <p14:cNvPr id="4" name="Ink 3">
                <a:extLst>
                  <a:ext uri="{FF2B5EF4-FFF2-40B4-BE49-F238E27FC236}">
                    <a16:creationId xmlns:a16="http://schemas.microsoft.com/office/drawing/2014/main" id="{31C58A0E-197F-66DE-313E-DA7B9775F59B}"/>
                  </a:ext>
                </a:extLst>
              </p14:cNvPr>
              <p14:cNvContentPartPr/>
              <p14:nvPr/>
            </p14:nvContentPartPr>
            <p14:xfrm>
              <a:off x="1392480" y="2910240"/>
              <a:ext cx="10384200" cy="3681360"/>
            </p14:xfrm>
          </p:contentPart>
        </mc:Choice>
        <mc:Fallback>
          <p:pic>
            <p:nvPicPr>
              <p:cNvPr id="4" name="Ink 3">
                <a:extLst>
                  <a:ext uri="{FF2B5EF4-FFF2-40B4-BE49-F238E27FC236}">
                    <a16:creationId xmlns:a16="http://schemas.microsoft.com/office/drawing/2014/main" id="{31C58A0E-197F-66DE-313E-DA7B9775F59B}"/>
                  </a:ext>
                </a:extLst>
              </p:cNvPr>
              <p:cNvPicPr/>
              <p:nvPr/>
            </p:nvPicPr>
            <p:blipFill>
              <a:blip r:embed="rId3"/>
              <a:stretch>
                <a:fillRect/>
              </a:stretch>
            </p:blipFill>
            <p:spPr>
              <a:xfrm>
                <a:off x="1383120" y="2900880"/>
                <a:ext cx="10402920" cy="3700080"/>
              </a:xfrm>
              <a:prstGeom prst="rect">
                <a:avLst/>
              </a:prstGeom>
            </p:spPr>
          </p:pic>
        </mc:Fallback>
      </mc:AlternateContent>
    </p:spTree>
    <p:extLst>
      <p:ext uri="{BB962C8B-B14F-4D97-AF65-F5344CB8AC3E}">
        <p14:creationId xmlns:p14="http://schemas.microsoft.com/office/powerpoint/2010/main" val="109988432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B06A3E-D46A-464E-819D-C4D2E232E60A}"/>
              </a:ext>
            </a:extLst>
          </p:cNvPr>
          <p:cNvSpPr>
            <a:spLocks noGrp="1"/>
          </p:cNvSpPr>
          <p:nvPr>
            <p:ph type="title"/>
          </p:nvPr>
        </p:nvSpPr>
        <p:spPr/>
        <p:txBody>
          <a:bodyPr/>
          <a:lstStyle/>
          <a:p>
            <a:r>
              <a:rPr lang="en-US" dirty="0"/>
              <a:t>Previous Example (cont.)</a:t>
            </a:r>
          </a:p>
        </p:txBody>
      </p:sp>
      <mc:AlternateContent xmlns:mc="http://schemas.openxmlformats.org/markup-compatibility/2006">
        <mc:Choice xmlns:p14="http://schemas.microsoft.com/office/powerpoint/2010/main" Requires="p14">
          <p:contentPart p14:bwMode="auto" r:id="rId2">
            <p14:nvContentPartPr>
              <p14:cNvPr id="3" name="Ink 2">
                <a:extLst>
                  <a:ext uri="{FF2B5EF4-FFF2-40B4-BE49-F238E27FC236}">
                    <a16:creationId xmlns:a16="http://schemas.microsoft.com/office/drawing/2014/main" id="{22C698C5-7243-E7AA-41BF-F58169E55726}"/>
                  </a:ext>
                </a:extLst>
              </p14:cNvPr>
              <p14:cNvContentPartPr/>
              <p14:nvPr/>
            </p14:nvContentPartPr>
            <p14:xfrm>
              <a:off x="1645560" y="2118600"/>
              <a:ext cx="8052120" cy="3963960"/>
            </p14:xfrm>
          </p:contentPart>
        </mc:Choice>
        <mc:Fallback>
          <p:pic>
            <p:nvPicPr>
              <p:cNvPr id="3" name="Ink 2">
                <a:extLst>
                  <a:ext uri="{FF2B5EF4-FFF2-40B4-BE49-F238E27FC236}">
                    <a16:creationId xmlns:a16="http://schemas.microsoft.com/office/drawing/2014/main" id="{22C698C5-7243-E7AA-41BF-F58169E55726}"/>
                  </a:ext>
                </a:extLst>
              </p:cNvPr>
              <p:cNvPicPr/>
              <p:nvPr/>
            </p:nvPicPr>
            <p:blipFill>
              <a:blip r:embed="rId3"/>
              <a:stretch>
                <a:fillRect/>
              </a:stretch>
            </p:blipFill>
            <p:spPr>
              <a:xfrm>
                <a:off x="1636200" y="2109240"/>
                <a:ext cx="8070840" cy="3982680"/>
              </a:xfrm>
              <a:prstGeom prst="rect">
                <a:avLst/>
              </a:prstGeom>
            </p:spPr>
          </p:pic>
        </mc:Fallback>
      </mc:AlternateContent>
    </p:spTree>
    <p:extLst>
      <p:ext uri="{BB962C8B-B14F-4D97-AF65-F5344CB8AC3E}">
        <p14:creationId xmlns:p14="http://schemas.microsoft.com/office/powerpoint/2010/main" val="400956693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7587" y="152400"/>
            <a:ext cx="11642270" cy="1611086"/>
          </a:xfrm>
        </p:spPr>
        <p:txBody>
          <a:bodyPr>
            <a:normAutofit/>
          </a:bodyPr>
          <a:lstStyle/>
          <a:p>
            <a:r>
              <a:rPr lang="en-US" sz="2800" dirty="0"/>
              <a:t>Inferences about the Means of Two Independent Populations, </a:t>
            </a:r>
            <a:r>
              <a:rPr lang="el-GR" sz="2800" i="1" dirty="0">
                <a:latin typeface="Cambria Math" panose="02040503050406030204" pitchFamily="18" charset="0"/>
                <a:ea typeface="Cambria Math" panose="02040503050406030204" pitchFamily="18" charset="0"/>
              </a:rPr>
              <a:t>σ</a:t>
            </a:r>
            <a:r>
              <a:rPr lang="en-US" sz="2800" baseline="-25000" dirty="0"/>
              <a:t>1</a:t>
            </a:r>
            <a:r>
              <a:rPr lang="en-US" sz="2800" dirty="0"/>
              <a:t> and </a:t>
            </a:r>
            <a:r>
              <a:rPr lang="el-GR" sz="2800" i="1" dirty="0">
                <a:latin typeface="Cambria Math" panose="02040503050406030204" pitchFamily="18" charset="0"/>
                <a:ea typeface="Cambria Math" panose="02040503050406030204" pitchFamily="18" charset="0"/>
              </a:rPr>
              <a:t>σ</a:t>
            </a:r>
            <a:r>
              <a:rPr lang="en-US" sz="2800" baseline="-25000" dirty="0"/>
              <a:t>2</a:t>
            </a:r>
            <a:r>
              <a:rPr lang="en-US" sz="2800" dirty="0"/>
              <a:t> Unknown and Assumed Unequal</a:t>
            </a:r>
          </a:p>
        </p:txBody>
      </p:sp>
      <mc:AlternateContent xmlns:mc="http://schemas.openxmlformats.org/markup-compatibility/2006">
        <mc:Choice xmlns:p14="http://schemas.microsoft.com/office/powerpoint/2010/main" Requires="p14">
          <p:contentPart p14:bwMode="auto" r:id="rId2">
            <p14:nvContentPartPr>
              <p14:cNvPr id="3" name="Ink 2">
                <a:extLst>
                  <a:ext uri="{FF2B5EF4-FFF2-40B4-BE49-F238E27FC236}">
                    <a16:creationId xmlns:a16="http://schemas.microsoft.com/office/drawing/2014/main" id="{73283D38-D425-F6F2-3E38-C58585AFBE96}"/>
                  </a:ext>
                </a:extLst>
              </p14:cNvPr>
              <p14:cNvContentPartPr/>
              <p14:nvPr/>
            </p14:nvContentPartPr>
            <p14:xfrm>
              <a:off x="1917000" y="1994040"/>
              <a:ext cx="7660800" cy="579600"/>
            </p14:xfrm>
          </p:contentPart>
        </mc:Choice>
        <mc:Fallback>
          <p:pic>
            <p:nvPicPr>
              <p:cNvPr id="3" name="Ink 2">
                <a:extLst>
                  <a:ext uri="{FF2B5EF4-FFF2-40B4-BE49-F238E27FC236}">
                    <a16:creationId xmlns:a16="http://schemas.microsoft.com/office/drawing/2014/main" id="{73283D38-D425-F6F2-3E38-C58585AFBE96}"/>
                  </a:ext>
                </a:extLst>
              </p:cNvPr>
              <p:cNvPicPr/>
              <p:nvPr/>
            </p:nvPicPr>
            <p:blipFill>
              <a:blip r:embed="rId3"/>
              <a:stretch>
                <a:fillRect/>
              </a:stretch>
            </p:blipFill>
            <p:spPr>
              <a:xfrm>
                <a:off x="1907640" y="1984680"/>
                <a:ext cx="7679520" cy="598320"/>
              </a:xfrm>
              <a:prstGeom prst="rect">
                <a:avLst/>
              </a:prstGeom>
            </p:spPr>
          </p:pic>
        </mc:Fallback>
      </mc:AlternateContent>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152399"/>
            <a:ext cx="11666764" cy="1374321"/>
          </a:xfrm>
        </p:spPr>
        <p:txBody>
          <a:bodyPr>
            <a:normAutofit/>
          </a:bodyPr>
          <a:lstStyle/>
          <a:p>
            <a:r>
              <a:rPr lang="en-US" dirty="0"/>
              <a:t>100(1 − </a:t>
            </a:r>
            <a:r>
              <a:rPr lang="el-GR" i="1" dirty="0">
                <a:latin typeface="Cambria Math" panose="02040503050406030204" pitchFamily="18" charset="0"/>
                <a:ea typeface="Cambria Math" panose="02040503050406030204" pitchFamily="18" charset="0"/>
              </a:rPr>
              <a:t>α</a:t>
            </a:r>
            <a:r>
              <a:rPr lang="en-US" dirty="0"/>
              <a:t>)% Confidence Interval for </a:t>
            </a:r>
            <a:r>
              <a:rPr lang="el-GR" i="1" dirty="0">
                <a:latin typeface="Cambria Math" panose="02040503050406030204" pitchFamily="18" charset="0"/>
                <a:ea typeface="Cambria Math" panose="02040503050406030204" pitchFamily="18" charset="0"/>
              </a:rPr>
              <a:t>μ</a:t>
            </a:r>
            <a:r>
              <a:rPr lang="en-US" baseline="-25000" dirty="0"/>
              <a:t>1</a:t>
            </a:r>
            <a:r>
              <a:rPr lang="en-US" dirty="0"/>
              <a:t> − </a:t>
            </a:r>
            <a:r>
              <a:rPr lang="el-GR" i="1" dirty="0">
                <a:latin typeface="Cambria Math" panose="02040503050406030204" pitchFamily="18" charset="0"/>
                <a:ea typeface="Cambria Math" panose="02040503050406030204" pitchFamily="18" charset="0"/>
              </a:rPr>
              <a:t>μ</a:t>
            </a:r>
            <a:r>
              <a:rPr lang="en-US" baseline="-25000" dirty="0"/>
              <a:t>2</a:t>
            </a:r>
            <a:r>
              <a:rPr lang="en-US" dirty="0"/>
              <a:t> Assuming </a:t>
            </a:r>
            <a:r>
              <a:rPr lang="el-GR" i="1" dirty="0">
                <a:latin typeface="Cambria Math" panose="02040503050406030204" pitchFamily="18" charset="0"/>
                <a:ea typeface="Cambria Math" panose="02040503050406030204" pitchFamily="18" charset="0"/>
              </a:rPr>
              <a:t>σ</a:t>
            </a:r>
            <a:r>
              <a:rPr lang="en-US" baseline="-25000" dirty="0"/>
              <a:t>1</a:t>
            </a:r>
            <a:r>
              <a:rPr lang="en-US" dirty="0"/>
              <a:t> and </a:t>
            </a:r>
            <a:r>
              <a:rPr lang="el-GR" i="1" dirty="0">
                <a:latin typeface="Cambria Math" panose="02040503050406030204" pitchFamily="18" charset="0"/>
                <a:ea typeface="Cambria Math" panose="02040503050406030204" pitchFamily="18" charset="0"/>
              </a:rPr>
              <a:t>σ</a:t>
            </a:r>
            <a:r>
              <a:rPr lang="en-US" baseline="-25000" dirty="0"/>
              <a:t>2</a:t>
            </a:r>
            <a:r>
              <a:rPr lang="en-US" dirty="0"/>
              <a:t> are Unknown and Unequal </a:t>
            </a:r>
          </a:p>
        </p:txBody>
      </p:sp>
      <mc:AlternateContent xmlns:mc="http://schemas.openxmlformats.org/markup-compatibility/2006">
        <mc:Choice xmlns:p14="http://schemas.microsoft.com/office/powerpoint/2010/main" Requires="p14">
          <p:contentPart p14:bwMode="auto" r:id="rId2">
            <p14:nvContentPartPr>
              <p14:cNvPr id="3" name="Ink 2">
                <a:extLst>
                  <a:ext uri="{FF2B5EF4-FFF2-40B4-BE49-F238E27FC236}">
                    <a16:creationId xmlns:a16="http://schemas.microsoft.com/office/drawing/2014/main" id="{EF5A0AE6-0F91-B80F-D8B6-1509DDA01147}"/>
                  </a:ext>
                </a:extLst>
              </p14:cNvPr>
              <p14:cNvContentPartPr/>
              <p14:nvPr/>
            </p14:nvContentPartPr>
            <p14:xfrm>
              <a:off x="510840" y="1676160"/>
              <a:ext cx="9882720" cy="4668840"/>
            </p14:xfrm>
          </p:contentPart>
        </mc:Choice>
        <mc:Fallback>
          <p:pic>
            <p:nvPicPr>
              <p:cNvPr id="3" name="Ink 2">
                <a:extLst>
                  <a:ext uri="{FF2B5EF4-FFF2-40B4-BE49-F238E27FC236}">
                    <a16:creationId xmlns:a16="http://schemas.microsoft.com/office/drawing/2014/main" id="{EF5A0AE6-0F91-B80F-D8B6-1509DDA01147}"/>
                  </a:ext>
                </a:extLst>
              </p:cNvPr>
              <p:cNvPicPr/>
              <p:nvPr/>
            </p:nvPicPr>
            <p:blipFill>
              <a:blip r:embed="rId3"/>
              <a:stretch>
                <a:fillRect/>
              </a:stretch>
            </p:blipFill>
            <p:spPr>
              <a:xfrm>
                <a:off x="501480" y="1666800"/>
                <a:ext cx="9901440" cy="4687560"/>
              </a:xfrm>
              <a:prstGeom prst="rect">
                <a:avLst/>
              </a:prstGeom>
            </p:spPr>
          </p:pic>
        </mc:Fallback>
      </mc:AlternateContent>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a:t>
            </a:r>
          </a:p>
        </p:txBody>
      </p:sp>
      <p:sp>
        <p:nvSpPr>
          <p:cNvPr id="3" name="Content Placeholder 2"/>
          <p:cNvSpPr>
            <a:spLocks noGrp="1"/>
          </p:cNvSpPr>
          <p:nvPr>
            <p:ph idx="1"/>
          </p:nvPr>
        </p:nvSpPr>
        <p:spPr/>
        <p:txBody>
          <a:bodyPr/>
          <a:lstStyle/>
          <a:p>
            <a:r>
              <a:rPr lang="en-US" dirty="0"/>
              <a:t>A statistics instructor wants to know if using the courseware that accompanied her statistics textbook will improve students' test scores. Since she is teaching two sections of a statistics course this term, she decides to use the courseware in one class and not the other. The courseware contained premade homework assignments for each section of the book, so she had the students in one of her classes do the online homework. For the other class she gave them a similar homework assignment from the textbook.</a:t>
            </a:r>
          </a:p>
        </p:txBody>
      </p:sp>
      <mc:AlternateContent xmlns:mc="http://schemas.openxmlformats.org/markup-compatibility/2006">
        <mc:Choice xmlns:p14="http://schemas.microsoft.com/office/powerpoint/2010/main" Requires="p14">
          <p:contentPart p14:bwMode="auto" r:id="rId2">
            <p14:nvContentPartPr>
              <p14:cNvPr id="4" name="Ink 3">
                <a:extLst>
                  <a:ext uri="{FF2B5EF4-FFF2-40B4-BE49-F238E27FC236}">
                    <a16:creationId xmlns:a16="http://schemas.microsoft.com/office/drawing/2014/main" id="{03BB5539-211F-C387-0FE0-C4651ED701C7}"/>
                  </a:ext>
                </a:extLst>
              </p14:cNvPr>
              <p14:cNvContentPartPr/>
              <p14:nvPr/>
            </p14:nvContentPartPr>
            <p14:xfrm>
              <a:off x="5131800" y="2259000"/>
              <a:ext cx="6041160" cy="1273320"/>
            </p14:xfrm>
          </p:contentPart>
        </mc:Choice>
        <mc:Fallback>
          <p:pic>
            <p:nvPicPr>
              <p:cNvPr id="4" name="Ink 3">
                <a:extLst>
                  <a:ext uri="{FF2B5EF4-FFF2-40B4-BE49-F238E27FC236}">
                    <a16:creationId xmlns:a16="http://schemas.microsoft.com/office/drawing/2014/main" id="{03BB5539-211F-C387-0FE0-C4651ED701C7}"/>
                  </a:ext>
                </a:extLst>
              </p:cNvPr>
              <p:cNvPicPr/>
              <p:nvPr/>
            </p:nvPicPr>
            <p:blipFill>
              <a:blip r:embed="rId3"/>
              <a:stretch>
                <a:fillRect/>
              </a:stretch>
            </p:blipFill>
            <p:spPr>
              <a:xfrm>
                <a:off x="5122440" y="2249640"/>
                <a:ext cx="6059880" cy="1292040"/>
              </a:xfrm>
              <a:prstGeom prst="rect">
                <a:avLst/>
              </a:prstGeom>
            </p:spPr>
          </p:pic>
        </mc:Fallback>
      </mc:AlternateContent>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cont.)</a:t>
            </a:r>
          </a:p>
        </p:txBody>
      </p:sp>
      <p:sp>
        <p:nvSpPr>
          <p:cNvPr id="3" name="Content Placeholder 2"/>
          <p:cNvSpPr>
            <a:spLocks noGrp="1"/>
          </p:cNvSpPr>
          <p:nvPr>
            <p:ph idx="1"/>
          </p:nvPr>
        </p:nvSpPr>
        <p:spPr/>
        <p:txBody>
          <a:bodyPr/>
          <a:lstStyle/>
          <a:p>
            <a:r>
              <a:rPr lang="en-US" dirty="0"/>
              <a:t>The instructor believes that the immediate feedback from the online courseware on homework assignments will likely improve students’ performance on tests. For the first test she gave the students in both classes the same test. She took a simple random sample of</a:t>
            </a:r>
            <a:r>
              <a:rPr lang="en-US" dirty="0">
                <a:solidFill>
                  <a:srgbClr val="0000FF"/>
                </a:solidFill>
              </a:rPr>
              <a:t> 16</a:t>
            </a:r>
            <a:r>
              <a:rPr lang="en-US" dirty="0"/>
              <a:t> students’ test scores on the first test from each class. One student subsequently dropped the class, so that student’s test score was omitted from the data. The results were as follows.</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endParaRPr lang="en-US" dirty="0"/>
          </a:p>
          <a:p>
            <a:r>
              <a:rPr lang="en-US" dirty="0"/>
              <a:t>Calculate a </a:t>
            </a:r>
            <a:r>
              <a:rPr lang="en-US" dirty="0">
                <a:solidFill>
                  <a:srgbClr val="0000FF"/>
                </a:solidFill>
              </a:rPr>
              <a:t>95</a:t>
            </a:r>
            <a:r>
              <a:rPr lang="en-US" dirty="0"/>
              <a:t>% confidence interval for the mean difference between the test scores for the two statistics classes. </a:t>
            </a:r>
          </a:p>
        </p:txBody>
      </p:sp>
      <p:graphicFrame>
        <p:nvGraphicFramePr>
          <p:cNvPr id="4" name="Table 3"/>
          <p:cNvGraphicFramePr>
            <a:graphicFrameLocks noGrp="1"/>
          </p:cNvGraphicFramePr>
          <p:nvPr/>
        </p:nvGraphicFramePr>
        <p:xfrm>
          <a:off x="2971800" y="1371600"/>
          <a:ext cx="6096000" cy="1188720"/>
        </p:xfrm>
        <a:graphic>
          <a:graphicData uri="http://schemas.openxmlformats.org/drawingml/2006/table">
            <a:tbl>
              <a:tblPr firstRow="1" bandRow="1">
                <a:tableStyleId>{5C22544A-7EE6-4342-B048-85BDC9FD1C3A}</a:tableStyleId>
              </a:tblPr>
              <a:tblGrid>
                <a:gridCol w="762000">
                  <a:extLst>
                    <a:ext uri="{9D8B030D-6E8A-4147-A177-3AD203B41FA5}">
                      <a16:colId xmlns:a16="http://schemas.microsoft.com/office/drawing/2014/main" val="20000"/>
                    </a:ext>
                  </a:extLst>
                </a:gridCol>
                <a:gridCol w="762000">
                  <a:extLst>
                    <a:ext uri="{9D8B030D-6E8A-4147-A177-3AD203B41FA5}">
                      <a16:colId xmlns:a16="http://schemas.microsoft.com/office/drawing/2014/main" val="20001"/>
                    </a:ext>
                  </a:extLst>
                </a:gridCol>
                <a:gridCol w="762000">
                  <a:extLst>
                    <a:ext uri="{9D8B030D-6E8A-4147-A177-3AD203B41FA5}">
                      <a16:colId xmlns:a16="http://schemas.microsoft.com/office/drawing/2014/main" val="20002"/>
                    </a:ext>
                  </a:extLst>
                </a:gridCol>
                <a:gridCol w="762000">
                  <a:extLst>
                    <a:ext uri="{9D8B030D-6E8A-4147-A177-3AD203B41FA5}">
                      <a16:colId xmlns:a16="http://schemas.microsoft.com/office/drawing/2014/main" val="20003"/>
                    </a:ext>
                  </a:extLst>
                </a:gridCol>
                <a:gridCol w="762000">
                  <a:extLst>
                    <a:ext uri="{9D8B030D-6E8A-4147-A177-3AD203B41FA5}">
                      <a16:colId xmlns:a16="http://schemas.microsoft.com/office/drawing/2014/main" val="20004"/>
                    </a:ext>
                  </a:extLst>
                </a:gridCol>
                <a:gridCol w="762000">
                  <a:extLst>
                    <a:ext uri="{9D8B030D-6E8A-4147-A177-3AD203B41FA5}">
                      <a16:colId xmlns:a16="http://schemas.microsoft.com/office/drawing/2014/main" val="20005"/>
                    </a:ext>
                  </a:extLst>
                </a:gridCol>
                <a:gridCol w="762000">
                  <a:extLst>
                    <a:ext uri="{9D8B030D-6E8A-4147-A177-3AD203B41FA5}">
                      <a16:colId xmlns:a16="http://schemas.microsoft.com/office/drawing/2014/main" val="20006"/>
                    </a:ext>
                  </a:extLst>
                </a:gridCol>
                <a:gridCol w="762000">
                  <a:extLst>
                    <a:ext uri="{9D8B030D-6E8A-4147-A177-3AD203B41FA5}">
                      <a16:colId xmlns:a16="http://schemas.microsoft.com/office/drawing/2014/main" val="20007"/>
                    </a:ext>
                  </a:extLst>
                </a:gridCol>
              </a:tblGrid>
              <a:tr h="370840">
                <a:tc gridSpan="8">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kern="1200" baseline="0" dirty="0">
                          <a:solidFill>
                            <a:schemeClr val="lt1"/>
                          </a:solidFill>
                          <a:latin typeface="+mn-lt"/>
                          <a:ea typeface="+mn-ea"/>
                          <a:cs typeface="+mn-cs"/>
                        </a:rPr>
                        <a:t>Test Scores Using Courseware </a:t>
                      </a:r>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dirty="0"/>
                    </a:p>
                  </a:txBody>
                  <a:tcPr/>
                </a:tc>
                <a:extLst>
                  <a:ext uri="{0D108BD9-81ED-4DB2-BD59-A6C34878D82A}">
                    <a16:rowId xmlns:a16="http://schemas.microsoft.com/office/drawing/2014/main" val="10000"/>
                  </a:ext>
                </a:extLst>
              </a:tr>
              <a:tr h="370840">
                <a:tc>
                  <a:txBody>
                    <a:bodyPr/>
                    <a:lstStyle/>
                    <a:p>
                      <a:pPr algn="ctr"/>
                      <a:r>
                        <a:rPr lang="en-US" sz="2000" dirty="0">
                          <a:solidFill>
                            <a:srgbClr val="000000"/>
                          </a:solidFill>
                        </a:rPr>
                        <a:t>73</a:t>
                      </a:r>
                    </a:p>
                  </a:txBody>
                  <a:tcPr/>
                </a:tc>
                <a:tc>
                  <a:txBody>
                    <a:bodyPr/>
                    <a:lstStyle/>
                    <a:p>
                      <a:pPr algn="ctr"/>
                      <a:r>
                        <a:rPr lang="en-US" sz="2000" dirty="0">
                          <a:solidFill>
                            <a:srgbClr val="000000"/>
                          </a:solidFill>
                        </a:rPr>
                        <a:t>75</a:t>
                      </a:r>
                    </a:p>
                  </a:txBody>
                  <a:tcPr/>
                </a:tc>
                <a:tc>
                  <a:txBody>
                    <a:bodyPr/>
                    <a:lstStyle/>
                    <a:p>
                      <a:pPr algn="ctr"/>
                      <a:r>
                        <a:rPr lang="en-US" sz="2000" dirty="0">
                          <a:solidFill>
                            <a:srgbClr val="000000"/>
                          </a:solidFill>
                        </a:rPr>
                        <a:t>76</a:t>
                      </a:r>
                    </a:p>
                  </a:txBody>
                  <a:tcPr/>
                </a:tc>
                <a:tc>
                  <a:txBody>
                    <a:bodyPr/>
                    <a:lstStyle/>
                    <a:p>
                      <a:pPr algn="ctr"/>
                      <a:r>
                        <a:rPr lang="en-US" sz="2000" dirty="0">
                          <a:solidFill>
                            <a:srgbClr val="000000"/>
                          </a:solidFill>
                        </a:rPr>
                        <a:t>78</a:t>
                      </a:r>
                    </a:p>
                  </a:txBody>
                  <a:tcPr/>
                </a:tc>
                <a:tc>
                  <a:txBody>
                    <a:bodyPr/>
                    <a:lstStyle/>
                    <a:p>
                      <a:pPr algn="ctr"/>
                      <a:r>
                        <a:rPr lang="en-US" sz="2000" dirty="0">
                          <a:solidFill>
                            <a:srgbClr val="000000"/>
                          </a:solidFill>
                        </a:rPr>
                        <a:t>78</a:t>
                      </a:r>
                    </a:p>
                  </a:txBody>
                  <a:tcPr/>
                </a:tc>
                <a:tc>
                  <a:txBody>
                    <a:bodyPr/>
                    <a:lstStyle/>
                    <a:p>
                      <a:pPr algn="ctr"/>
                      <a:r>
                        <a:rPr lang="en-US" sz="2000" dirty="0">
                          <a:solidFill>
                            <a:srgbClr val="000000"/>
                          </a:solidFill>
                        </a:rPr>
                        <a:t>80</a:t>
                      </a:r>
                    </a:p>
                  </a:txBody>
                  <a:tcPr/>
                </a:tc>
                <a:tc>
                  <a:txBody>
                    <a:bodyPr/>
                    <a:lstStyle/>
                    <a:p>
                      <a:pPr algn="ctr"/>
                      <a:r>
                        <a:rPr lang="en-US" sz="2000" dirty="0">
                          <a:solidFill>
                            <a:srgbClr val="000000"/>
                          </a:solidFill>
                        </a:rPr>
                        <a:t>82</a:t>
                      </a:r>
                    </a:p>
                  </a:txBody>
                  <a:tcPr/>
                </a:tc>
                <a:tc>
                  <a:txBody>
                    <a:bodyPr/>
                    <a:lstStyle/>
                    <a:p>
                      <a:pPr algn="ctr"/>
                      <a:r>
                        <a:rPr lang="en-US" sz="2000" dirty="0">
                          <a:solidFill>
                            <a:srgbClr val="000000"/>
                          </a:solidFill>
                        </a:rPr>
                        <a:t>83</a:t>
                      </a:r>
                    </a:p>
                  </a:txBody>
                  <a:tcPr/>
                </a:tc>
                <a:extLst>
                  <a:ext uri="{0D108BD9-81ED-4DB2-BD59-A6C34878D82A}">
                    <a16:rowId xmlns:a16="http://schemas.microsoft.com/office/drawing/2014/main" val="10001"/>
                  </a:ext>
                </a:extLst>
              </a:tr>
              <a:tr h="370840">
                <a:tc>
                  <a:txBody>
                    <a:bodyPr/>
                    <a:lstStyle/>
                    <a:p>
                      <a:pPr algn="ctr"/>
                      <a:r>
                        <a:rPr lang="en-US" sz="2000" dirty="0">
                          <a:solidFill>
                            <a:srgbClr val="000000"/>
                          </a:solidFill>
                        </a:rPr>
                        <a:t>84</a:t>
                      </a:r>
                    </a:p>
                  </a:txBody>
                  <a:tcPr/>
                </a:tc>
                <a:tc>
                  <a:txBody>
                    <a:bodyPr/>
                    <a:lstStyle/>
                    <a:p>
                      <a:pPr algn="ctr"/>
                      <a:r>
                        <a:rPr lang="en-US" sz="2000" dirty="0">
                          <a:solidFill>
                            <a:srgbClr val="000000"/>
                          </a:solidFill>
                        </a:rPr>
                        <a:t>85</a:t>
                      </a:r>
                    </a:p>
                  </a:txBody>
                  <a:tcPr/>
                </a:tc>
                <a:tc>
                  <a:txBody>
                    <a:bodyPr/>
                    <a:lstStyle/>
                    <a:p>
                      <a:pPr algn="ctr"/>
                      <a:r>
                        <a:rPr lang="en-US" sz="2000" dirty="0">
                          <a:solidFill>
                            <a:srgbClr val="000000"/>
                          </a:solidFill>
                        </a:rPr>
                        <a:t>87</a:t>
                      </a:r>
                    </a:p>
                  </a:txBody>
                  <a:tcPr/>
                </a:tc>
                <a:tc>
                  <a:txBody>
                    <a:bodyPr/>
                    <a:lstStyle/>
                    <a:p>
                      <a:pPr algn="ctr"/>
                      <a:r>
                        <a:rPr lang="en-US" sz="2000" dirty="0">
                          <a:solidFill>
                            <a:srgbClr val="000000"/>
                          </a:solidFill>
                        </a:rPr>
                        <a:t>88</a:t>
                      </a:r>
                    </a:p>
                  </a:txBody>
                  <a:tcPr/>
                </a:tc>
                <a:tc>
                  <a:txBody>
                    <a:bodyPr/>
                    <a:lstStyle/>
                    <a:p>
                      <a:pPr algn="ctr"/>
                      <a:r>
                        <a:rPr lang="en-US" sz="2000" dirty="0">
                          <a:solidFill>
                            <a:srgbClr val="000000"/>
                          </a:solidFill>
                        </a:rPr>
                        <a:t>88</a:t>
                      </a:r>
                    </a:p>
                  </a:txBody>
                  <a:tcPr/>
                </a:tc>
                <a:tc>
                  <a:txBody>
                    <a:bodyPr/>
                    <a:lstStyle/>
                    <a:p>
                      <a:pPr algn="ctr"/>
                      <a:r>
                        <a:rPr lang="en-US" sz="2000" dirty="0">
                          <a:solidFill>
                            <a:srgbClr val="000000"/>
                          </a:solidFill>
                        </a:rPr>
                        <a:t>92</a:t>
                      </a:r>
                    </a:p>
                  </a:txBody>
                  <a:tcPr/>
                </a:tc>
                <a:tc>
                  <a:txBody>
                    <a:bodyPr/>
                    <a:lstStyle/>
                    <a:p>
                      <a:pPr algn="ctr"/>
                      <a:r>
                        <a:rPr lang="en-US" sz="2000" dirty="0">
                          <a:solidFill>
                            <a:srgbClr val="000000"/>
                          </a:solidFill>
                        </a:rPr>
                        <a:t>93</a:t>
                      </a:r>
                    </a:p>
                  </a:txBody>
                  <a:tcPr/>
                </a:tc>
                <a:tc>
                  <a:txBody>
                    <a:bodyPr/>
                    <a:lstStyle/>
                    <a:p>
                      <a:pPr algn="ctr"/>
                      <a:endParaRPr lang="en-US" sz="2000" dirty="0">
                        <a:solidFill>
                          <a:srgbClr val="000000"/>
                        </a:solidFill>
                      </a:endParaRPr>
                    </a:p>
                  </a:txBody>
                  <a:tcPr/>
                </a:tc>
                <a:extLst>
                  <a:ext uri="{0D108BD9-81ED-4DB2-BD59-A6C34878D82A}">
                    <a16:rowId xmlns:a16="http://schemas.microsoft.com/office/drawing/2014/main" val="10002"/>
                  </a:ext>
                </a:extLst>
              </a:tr>
            </a:tbl>
          </a:graphicData>
        </a:graphic>
      </p:graphicFrame>
      <p:graphicFrame>
        <p:nvGraphicFramePr>
          <p:cNvPr id="5" name="Table 4"/>
          <p:cNvGraphicFramePr>
            <a:graphicFrameLocks noGrp="1"/>
          </p:cNvGraphicFramePr>
          <p:nvPr/>
        </p:nvGraphicFramePr>
        <p:xfrm>
          <a:off x="2971800" y="2849880"/>
          <a:ext cx="6096000" cy="1188720"/>
        </p:xfrm>
        <a:graphic>
          <a:graphicData uri="http://schemas.openxmlformats.org/drawingml/2006/table">
            <a:tbl>
              <a:tblPr firstRow="1" bandRow="1">
                <a:tableStyleId>{5C22544A-7EE6-4342-B048-85BDC9FD1C3A}</a:tableStyleId>
              </a:tblPr>
              <a:tblGrid>
                <a:gridCol w="762000">
                  <a:extLst>
                    <a:ext uri="{9D8B030D-6E8A-4147-A177-3AD203B41FA5}">
                      <a16:colId xmlns:a16="http://schemas.microsoft.com/office/drawing/2014/main" val="20000"/>
                    </a:ext>
                  </a:extLst>
                </a:gridCol>
                <a:gridCol w="762000">
                  <a:extLst>
                    <a:ext uri="{9D8B030D-6E8A-4147-A177-3AD203B41FA5}">
                      <a16:colId xmlns:a16="http://schemas.microsoft.com/office/drawing/2014/main" val="20001"/>
                    </a:ext>
                  </a:extLst>
                </a:gridCol>
                <a:gridCol w="762000">
                  <a:extLst>
                    <a:ext uri="{9D8B030D-6E8A-4147-A177-3AD203B41FA5}">
                      <a16:colId xmlns:a16="http://schemas.microsoft.com/office/drawing/2014/main" val="20002"/>
                    </a:ext>
                  </a:extLst>
                </a:gridCol>
                <a:gridCol w="762000">
                  <a:extLst>
                    <a:ext uri="{9D8B030D-6E8A-4147-A177-3AD203B41FA5}">
                      <a16:colId xmlns:a16="http://schemas.microsoft.com/office/drawing/2014/main" val="20003"/>
                    </a:ext>
                  </a:extLst>
                </a:gridCol>
                <a:gridCol w="762000">
                  <a:extLst>
                    <a:ext uri="{9D8B030D-6E8A-4147-A177-3AD203B41FA5}">
                      <a16:colId xmlns:a16="http://schemas.microsoft.com/office/drawing/2014/main" val="20004"/>
                    </a:ext>
                  </a:extLst>
                </a:gridCol>
                <a:gridCol w="762000">
                  <a:extLst>
                    <a:ext uri="{9D8B030D-6E8A-4147-A177-3AD203B41FA5}">
                      <a16:colId xmlns:a16="http://schemas.microsoft.com/office/drawing/2014/main" val="20005"/>
                    </a:ext>
                  </a:extLst>
                </a:gridCol>
                <a:gridCol w="762000">
                  <a:extLst>
                    <a:ext uri="{9D8B030D-6E8A-4147-A177-3AD203B41FA5}">
                      <a16:colId xmlns:a16="http://schemas.microsoft.com/office/drawing/2014/main" val="20006"/>
                    </a:ext>
                  </a:extLst>
                </a:gridCol>
                <a:gridCol w="762000">
                  <a:extLst>
                    <a:ext uri="{9D8B030D-6E8A-4147-A177-3AD203B41FA5}">
                      <a16:colId xmlns:a16="http://schemas.microsoft.com/office/drawing/2014/main" val="20007"/>
                    </a:ext>
                  </a:extLst>
                </a:gridCol>
              </a:tblGrid>
              <a:tr h="370840">
                <a:tc gridSpan="8">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kern="1200" baseline="0" dirty="0">
                          <a:solidFill>
                            <a:schemeClr val="lt1"/>
                          </a:solidFill>
                          <a:latin typeface="+mn-lt"/>
                          <a:ea typeface="+mn-ea"/>
                          <a:cs typeface="+mn-cs"/>
                        </a:rPr>
                        <a:t>Test Scores Not Using Courseware </a:t>
                      </a:r>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dirty="0"/>
                    </a:p>
                  </a:txBody>
                  <a:tcPr/>
                </a:tc>
                <a:extLst>
                  <a:ext uri="{0D108BD9-81ED-4DB2-BD59-A6C34878D82A}">
                    <a16:rowId xmlns:a16="http://schemas.microsoft.com/office/drawing/2014/main" val="10000"/>
                  </a:ext>
                </a:extLst>
              </a:tr>
              <a:tr h="370840">
                <a:tc>
                  <a:txBody>
                    <a:bodyPr/>
                    <a:lstStyle/>
                    <a:p>
                      <a:pPr algn="ctr"/>
                      <a:r>
                        <a:rPr lang="en-US" sz="2000" dirty="0">
                          <a:solidFill>
                            <a:srgbClr val="000000"/>
                          </a:solidFill>
                        </a:rPr>
                        <a:t>60</a:t>
                      </a:r>
                    </a:p>
                  </a:txBody>
                  <a:tcPr/>
                </a:tc>
                <a:tc>
                  <a:txBody>
                    <a:bodyPr/>
                    <a:lstStyle/>
                    <a:p>
                      <a:pPr algn="ctr"/>
                      <a:r>
                        <a:rPr lang="en-US" sz="2000" dirty="0">
                          <a:solidFill>
                            <a:srgbClr val="000000"/>
                          </a:solidFill>
                        </a:rPr>
                        <a:t>62</a:t>
                      </a:r>
                    </a:p>
                  </a:txBody>
                  <a:tcPr/>
                </a:tc>
                <a:tc>
                  <a:txBody>
                    <a:bodyPr/>
                    <a:lstStyle/>
                    <a:p>
                      <a:pPr algn="ctr"/>
                      <a:r>
                        <a:rPr lang="en-US" sz="2000" dirty="0">
                          <a:solidFill>
                            <a:srgbClr val="000000"/>
                          </a:solidFill>
                        </a:rPr>
                        <a:t>65</a:t>
                      </a:r>
                    </a:p>
                  </a:txBody>
                  <a:tcPr/>
                </a:tc>
                <a:tc>
                  <a:txBody>
                    <a:bodyPr/>
                    <a:lstStyle/>
                    <a:p>
                      <a:pPr algn="ctr"/>
                      <a:r>
                        <a:rPr lang="en-US" sz="2000" dirty="0">
                          <a:solidFill>
                            <a:srgbClr val="000000"/>
                          </a:solidFill>
                        </a:rPr>
                        <a:t>67</a:t>
                      </a:r>
                    </a:p>
                  </a:txBody>
                  <a:tcPr/>
                </a:tc>
                <a:tc>
                  <a:txBody>
                    <a:bodyPr/>
                    <a:lstStyle/>
                    <a:p>
                      <a:pPr algn="ctr"/>
                      <a:r>
                        <a:rPr lang="en-US" sz="2000" dirty="0">
                          <a:solidFill>
                            <a:srgbClr val="000000"/>
                          </a:solidFill>
                        </a:rPr>
                        <a:t>72</a:t>
                      </a:r>
                    </a:p>
                  </a:txBody>
                  <a:tcPr/>
                </a:tc>
                <a:tc>
                  <a:txBody>
                    <a:bodyPr/>
                    <a:lstStyle/>
                    <a:p>
                      <a:pPr algn="ctr"/>
                      <a:r>
                        <a:rPr lang="en-US" sz="2000" dirty="0">
                          <a:solidFill>
                            <a:srgbClr val="000000"/>
                          </a:solidFill>
                        </a:rPr>
                        <a:t>74</a:t>
                      </a:r>
                    </a:p>
                  </a:txBody>
                  <a:tcPr/>
                </a:tc>
                <a:tc>
                  <a:txBody>
                    <a:bodyPr/>
                    <a:lstStyle/>
                    <a:p>
                      <a:pPr algn="ctr"/>
                      <a:r>
                        <a:rPr lang="en-US" sz="2000" dirty="0">
                          <a:solidFill>
                            <a:srgbClr val="000000"/>
                          </a:solidFill>
                        </a:rPr>
                        <a:t>74</a:t>
                      </a:r>
                    </a:p>
                  </a:txBody>
                  <a:tcPr/>
                </a:tc>
                <a:tc>
                  <a:txBody>
                    <a:bodyPr/>
                    <a:lstStyle/>
                    <a:p>
                      <a:pPr algn="ctr"/>
                      <a:r>
                        <a:rPr lang="en-US" sz="2000" dirty="0">
                          <a:solidFill>
                            <a:srgbClr val="000000"/>
                          </a:solidFill>
                        </a:rPr>
                        <a:t>75</a:t>
                      </a:r>
                    </a:p>
                  </a:txBody>
                  <a:tcPr/>
                </a:tc>
                <a:extLst>
                  <a:ext uri="{0D108BD9-81ED-4DB2-BD59-A6C34878D82A}">
                    <a16:rowId xmlns:a16="http://schemas.microsoft.com/office/drawing/2014/main" val="10001"/>
                  </a:ext>
                </a:extLst>
              </a:tr>
              <a:tr h="370840">
                <a:tc>
                  <a:txBody>
                    <a:bodyPr/>
                    <a:lstStyle/>
                    <a:p>
                      <a:pPr algn="ctr"/>
                      <a:r>
                        <a:rPr lang="en-US" sz="2000" dirty="0">
                          <a:solidFill>
                            <a:srgbClr val="000000"/>
                          </a:solidFill>
                        </a:rPr>
                        <a:t>77</a:t>
                      </a:r>
                    </a:p>
                  </a:txBody>
                  <a:tcPr/>
                </a:tc>
                <a:tc>
                  <a:txBody>
                    <a:bodyPr/>
                    <a:lstStyle/>
                    <a:p>
                      <a:pPr algn="ctr"/>
                      <a:r>
                        <a:rPr lang="en-US" sz="2000" dirty="0">
                          <a:solidFill>
                            <a:srgbClr val="000000"/>
                          </a:solidFill>
                        </a:rPr>
                        <a:t>79</a:t>
                      </a:r>
                    </a:p>
                  </a:txBody>
                  <a:tcPr/>
                </a:tc>
                <a:tc>
                  <a:txBody>
                    <a:bodyPr/>
                    <a:lstStyle/>
                    <a:p>
                      <a:pPr algn="ctr"/>
                      <a:r>
                        <a:rPr lang="en-US" sz="2000" dirty="0">
                          <a:solidFill>
                            <a:srgbClr val="000000"/>
                          </a:solidFill>
                        </a:rPr>
                        <a:t>79</a:t>
                      </a:r>
                    </a:p>
                  </a:txBody>
                  <a:tcPr/>
                </a:tc>
                <a:tc>
                  <a:txBody>
                    <a:bodyPr/>
                    <a:lstStyle/>
                    <a:p>
                      <a:pPr algn="ctr"/>
                      <a:r>
                        <a:rPr lang="en-US" sz="2000" dirty="0">
                          <a:solidFill>
                            <a:srgbClr val="000000"/>
                          </a:solidFill>
                        </a:rPr>
                        <a:t>80</a:t>
                      </a:r>
                    </a:p>
                  </a:txBody>
                  <a:tcPr/>
                </a:tc>
                <a:tc>
                  <a:txBody>
                    <a:bodyPr/>
                    <a:lstStyle/>
                    <a:p>
                      <a:pPr algn="ctr"/>
                      <a:r>
                        <a:rPr lang="en-US" sz="2000" dirty="0">
                          <a:solidFill>
                            <a:srgbClr val="000000"/>
                          </a:solidFill>
                        </a:rPr>
                        <a:t>81</a:t>
                      </a:r>
                    </a:p>
                  </a:txBody>
                  <a:tcPr/>
                </a:tc>
                <a:tc>
                  <a:txBody>
                    <a:bodyPr/>
                    <a:lstStyle/>
                    <a:p>
                      <a:pPr algn="ctr"/>
                      <a:r>
                        <a:rPr lang="en-US" sz="2000" dirty="0">
                          <a:solidFill>
                            <a:srgbClr val="000000"/>
                          </a:solidFill>
                        </a:rPr>
                        <a:t>85</a:t>
                      </a:r>
                    </a:p>
                  </a:txBody>
                  <a:tcPr/>
                </a:tc>
                <a:tc>
                  <a:txBody>
                    <a:bodyPr/>
                    <a:lstStyle/>
                    <a:p>
                      <a:pPr algn="ctr"/>
                      <a:r>
                        <a:rPr lang="en-US" sz="2000" dirty="0">
                          <a:solidFill>
                            <a:srgbClr val="000000"/>
                          </a:solidFill>
                        </a:rPr>
                        <a:t>88</a:t>
                      </a:r>
                    </a:p>
                  </a:txBody>
                  <a:tcPr/>
                </a:tc>
                <a:tc>
                  <a:txBody>
                    <a:bodyPr/>
                    <a:lstStyle/>
                    <a:p>
                      <a:pPr algn="ctr"/>
                      <a:r>
                        <a:rPr lang="en-US" sz="2000" dirty="0">
                          <a:solidFill>
                            <a:srgbClr val="000000"/>
                          </a:solidFill>
                        </a:rPr>
                        <a:t>93</a:t>
                      </a:r>
                    </a:p>
                  </a:txBody>
                  <a:tcPr/>
                </a:tc>
                <a:extLst>
                  <a:ext uri="{0D108BD9-81ED-4DB2-BD59-A6C34878D82A}">
                    <a16:rowId xmlns:a16="http://schemas.microsoft.com/office/drawing/2014/main" val="10002"/>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cont.)</a:t>
            </a:r>
          </a:p>
        </p:txBody>
      </p:sp>
      <mc:AlternateContent xmlns:mc="http://schemas.openxmlformats.org/markup-compatibility/2006">
        <mc:Choice xmlns:p14="http://schemas.microsoft.com/office/powerpoint/2010/main" Requires="p14">
          <p:contentPart p14:bwMode="auto" r:id="rId2">
            <p14:nvContentPartPr>
              <p14:cNvPr id="3" name="Ink 2">
                <a:extLst>
                  <a:ext uri="{FF2B5EF4-FFF2-40B4-BE49-F238E27FC236}">
                    <a16:creationId xmlns:a16="http://schemas.microsoft.com/office/drawing/2014/main" id="{87602408-D054-A41E-E247-6F134A0101D7}"/>
                  </a:ext>
                </a:extLst>
              </p14:cNvPr>
              <p14:cNvContentPartPr/>
              <p14:nvPr/>
            </p14:nvContentPartPr>
            <p14:xfrm>
              <a:off x="612000" y="1872360"/>
              <a:ext cx="11488320" cy="4568040"/>
            </p14:xfrm>
          </p:contentPart>
        </mc:Choice>
        <mc:Fallback>
          <p:pic>
            <p:nvPicPr>
              <p:cNvPr id="3" name="Ink 2">
                <a:extLst>
                  <a:ext uri="{FF2B5EF4-FFF2-40B4-BE49-F238E27FC236}">
                    <a16:creationId xmlns:a16="http://schemas.microsoft.com/office/drawing/2014/main" id="{87602408-D054-A41E-E247-6F134A0101D7}"/>
                  </a:ext>
                </a:extLst>
              </p:cNvPr>
              <p:cNvPicPr/>
              <p:nvPr/>
            </p:nvPicPr>
            <p:blipFill>
              <a:blip r:embed="rId3"/>
              <a:stretch>
                <a:fillRect/>
              </a:stretch>
            </p:blipFill>
            <p:spPr>
              <a:xfrm>
                <a:off x="602640" y="1863000"/>
                <a:ext cx="11507040" cy="4586760"/>
              </a:xfrm>
              <a:prstGeom prst="rect">
                <a:avLst/>
              </a:prstGeom>
            </p:spPr>
          </p:pic>
        </mc:Fallback>
      </mc:AlternateContent>
    </p:spTree>
    <p:extLst>
      <p:ext uri="{BB962C8B-B14F-4D97-AF65-F5344CB8AC3E}">
        <p14:creationId xmlns:p14="http://schemas.microsoft.com/office/powerpoint/2010/main" val="428824901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ypothesis Testing of </a:t>
            </a:r>
            <a:r>
              <a:rPr lang="el-GR" i="1" dirty="0">
                <a:latin typeface="Cambria Math" panose="02040503050406030204" pitchFamily="18" charset="0"/>
                <a:ea typeface="Cambria Math" panose="02040503050406030204" pitchFamily="18" charset="0"/>
              </a:rPr>
              <a:t>μ</a:t>
            </a:r>
            <a:r>
              <a:rPr lang="en-US" baseline="-25000" dirty="0"/>
              <a:t>1</a:t>
            </a:r>
            <a:r>
              <a:rPr lang="en-US" dirty="0"/>
              <a:t> − </a:t>
            </a:r>
            <a:r>
              <a:rPr lang="el-GR" i="1" dirty="0">
                <a:latin typeface="Cambria Math" panose="02040503050406030204" pitchFamily="18" charset="0"/>
                <a:ea typeface="Cambria Math" panose="02040503050406030204" pitchFamily="18" charset="0"/>
              </a:rPr>
              <a:t>μ</a:t>
            </a:r>
            <a:r>
              <a:rPr lang="en-US" baseline="-25000" dirty="0"/>
              <a:t>2</a:t>
            </a:r>
            <a:r>
              <a:rPr lang="en-US" dirty="0"/>
              <a:t> with </a:t>
            </a:r>
            <a:r>
              <a:rPr lang="el-GR" i="1" dirty="0">
                <a:latin typeface="Cambria Math" panose="02040503050406030204" pitchFamily="18" charset="0"/>
                <a:ea typeface="Cambria Math" panose="02040503050406030204" pitchFamily="18" charset="0"/>
              </a:rPr>
              <a:t>σ</a:t>
            </a:r>
            <a:r>
              <a:rPr lang="en-US" baseline="-25000" dirty="0"/>
              <a:t>1</a:t>
            </a:r>
            <a:r>
              <a:rPr lang="en-US" dirty="0"/>
              <a:t> and </a:t>
            </a:r>
            <a:r>
              <a:rPr lang="el-GR" i="1" dirty="0">
                <a:latin typeface="Cambria Math" panose="02040503050406030204" pitchFamily="18" charset="0"/>
                <a:ea typeface="Cambria Math" panose="02040503050406030204" pitchFamily="18" charset="0"/>
              </a:rPr>
              <a:t>σ</a:t>
            </a:r>
            <a:r>
              <a:rPr lang="en-US" baseline="-25000" dirty="0"/>
              <a:t>2</a:t>
            </a:r>
            <a:r>
              <a:rPr lang="en-US" dirty="0"/>
              <a:t> Unknown and Unequal</a:t>
            </a:r>
          </a:p>
        </p:txBody>
      </p:sp>
      <mc:AlternateContent xmlns:mc="http://schemas.openxmlformats.org/markup-compatibility/2006">
        <mc:Choice xmlns:p14="http://schemas.microsoft.com/office/powerpoint/2010/main" Requires="p14">
          <p:contentPart p14:bwMode="auto" r:id="rId2">
            <p14:nvContentPartPr>
              <p14:cNvPr id="6" name="Ink 5">
                <a:extLst>
                  <a:ext uri="{FF2B5EF4-FFF2-40B4-BE49-F238E27FC236}">
                    <a16:creationId xmlns:a16="http://schemas.microsoft.com/office/drawing/2014/main" id="{5BF374C4-7FED-CE8D-DCAA-60A4A6E66025}"/>
                  </a:ext>
                </a:extLst>
              </p14:cNvPr>
              <p14:cNvContentPartPr/>
              <p14:nvPr/>
            </p14:nvContentPartPr>
            <p14:xfrm>
              <a:off x="691200" y="2147760"/>
              <a:ext cx="9378720" cy="4141800"/>
            </p14:xfrm>
          </p:contentPart>
        </mc:Choice>
        <mc:Fallback>
          <p:pic>
            <p:nvPicPr>
              <p:cNvPr id="6" name="Ink 5">
                <a:extLst>
                  <a:ext uri="{FF2B5EF4-FFF2-40B4-BE49-F238E27FC236}">
                    <a16:creationId xmlns:a16="http://schemas.microsoft.com/office/drawing/2014/main" id="{5BF374C4-7FED-CE8D-DCAA-60A4A6E66025}"/>
                  </a:ext>
                </a:extLst>
              </p:cNvPr>
              <p:cNvPicPr/>
              <p:nvPr/>
            </p:nvPicPr>
            <p:blipFill>
              <a:blip r:embed="rId3"/>
              <a:stretch>
                <a:fillRect/>
              </a:stretch>
            </p:blipFill>
            <p:spPr>
              <a:xfrm>
                <a:off x="681840" y="2138400"/>
                <a:ext cx="9397440" cy="4160520"/>
              </a:xfrm>
              <a:prstGeom prst="rect">
                <a:avLst/>
              </a:prstGeom>
            </p:spPr>
          </p:pic>
        </mc:Fallback>
      </mc:AlternateContent>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vious Example</a:t>
            </a:r>
          </a:p>
        </p:txBody>
      </p:sp>
      <p:sp>
        <p:nvSpPr>
          <p:cNvPr id="3" name="Content Placeholder 2"/>
          <p:cNvSpPr>
            <a:spLocks noGrp="1"/>
          </p:cNvSpPr>
          <p:nvPr>
            <p:ph idx="1"/>
          </p:nvPr>
        </p:nvSpPr>
        <p:spPr/>
        <p:txBody>
          <a:bodyPr/>
          <a:lstStyle/>
          <a:p>
            <a:r>
              <a:rPr lang="en-US" dirty="0"/>
              <a:t>Is there persuasive evidence at </a:t>
            </a:r>
            <a:r>
              <a:rPr lang="el-GR" i="1" dirty="0">
                <a:solidFill>
                  <a:srgbClr val="0000FF"/>
                </a:solidFill>
                <a:latin typeface="Cambria Math" panose="02040503050406030204" pitchFamily="18" charset="0"/>
                <a:ea typeface="Cambria Math" panose="02040503050406030204" pitchFamily="18" charset="0"/>
              </a:rPr>
              <a:t>α</a:t>
            </a:r>
            <a:r>
              <a:rPr lang="en-US" dirty="0">
                <a:solidFill>
                  <a:srgbClr val="0000FF"/>
                </a:solidFill>
              </a:rPr>
              <a:t> = 0.01 </a:t>
            </a:r>
            <a:r>
              <a:rPr lang="en-US" dirty="0"/>
              <a:t>that using the courseware improves students' test scores? </a:t>
            </a:r>
          </a:p>
        </p:txBody>
      </p:sp>
      <mc:AlternateContent xmlns:mc="http://schemas.openxmlformats.org/markup-compatibility/2006">
        <mc:Choice xmlns:p14="http://schemas.microsoft.com/office/powerpoint/2010/main" Requires="p14">
          <p:contentPart p14:bwMode="auto" r:id="rId2">
            <p14:nvContentPartPr>
              <p14:cNvPr id="4" name="Ink 3">
                <a:extLst>
                  <a:ext uri="{FF2B5EF4-FFF2-40B4-BE49-F238E27FC236}">
                    <a16:creationId xmlns:a16="http://schemas.microsoft.com/office/drawing/2014/main" id="{78BC892F-BD0A-EC53-4CB2-090E6080EEBB}"/>
                  </a:ext>
                </a:extLst>
              </p14:cNvPr>
              <p14:cNvContentPartPr/>
              <p14:nvPr/>
            </p14:nvContentPartPr>
            <p14:xfrm>
              <a:off x="762840" y="774720"/>
              <a:ext cx="11124720" cy="5781240"/>
            </p14:xfrm>
          </p:contentPart>
        </mc:Choice>
        <mc:Fallback>
          <p:pic>
            <p:nvPicPr>
              <p:cNvPr id="4" name="Ink 3">
                <a:extLst>
                  <a:ext uri="{FF2B5EF4-FFF2-40B4-BE49-F238E27FC236}">
                    <a16:creationId xmlns:a16="http://schemas.microsoft.com/office/drawing/2014/main" id="{78BC892F-BD0A-EC53-4CB2-090E6080EEBB}"/>
                  </a:ext>
                </a:extLst>
              </p:cNvPr>
              <p:cNvPicPr/>
              <p:nvPr/>
            </p:nvPicPr>
            <p:blipFill>
              <a:blip r:embed="rId3"/>
              <a:stretch>
                <a:fillRect/>
              </a:stretch>
            </p:blipFill>
            <p:spPr>
              <a:xfrm>
                <a:off x="753480" y="765360"/>
                <a:ext cx="11143440" cy="5799960"/>
              </a:xfrm>
              <a:prstGeom prst="rect">
                <a:avLst/>
              </a:prstGeom>
            </p:spPr>
          </p:pic>
        </mc:Fallback>
      </mc:AlternateContent>
      <p:sp>
        <p:nvSpPr>
          <p:cNvPr id="6" name="TextBox 5">
            <a:extLst>
              <a:ext uri="{FF2B5EF4-FFF2-40B4-BE49-F238E27FC236}">
                <a16:creationId xmlns:a16="http://schemas.microsoft.com/office/drawing/2014/main" id="{53A2585F-D378-B3F2-ABFD-936713EEBC59}"/>
              </a:ext>
            </a:extLst>
          </p:cNvPr>
          <p:cNvSpPr txBox="1"/>
          <p:nvPr/>
        </p:nvSpPr>
        <p:spPr>
          <a:xfrm>
            <a:off x="5527452" y="1027906"/>
            <a:ext cx="6093228" cy="369332"/>
          </a:xfrm>
          <a:prstGeom prst="rect">
            <a:avLst/>
          </a:prstGeom>
          <a:noFill/>
        </p:spPr>
        <p:txBody>
          <a:bodyPr wrap="square">
            <a:spAutoFit/>
          </a:bodyPr>
          <a:lstStyle/>
          <a:p>
            <a:r>
              <a:rPr lang="en-US" dirty="0"/>
              <a:t>=T.DIST.RT(2.56,14)</a:t>
            </a:r>
          </a:p>
        </p:txBody>
      </p:sp>
      <mc:AlternateContent xmlns:mc="http://schemas.openxmlformats.org/markup-compatibility/2006">
        <mc:Choice xmlns:p14="http://schemas.microsoft.com/office/powerpoint/2010/main" Requires="p14">
          <p:contentPart p14:bwMode="auto" r:id="rId4">
            <p14:nvContentPartPr>
              <p14:cNvPr id="7" name="Ink 6">
                <a:extLst>
                  <a:ext uri="{FF2B5EF4-FFF2-40B4-BE49-F238E27FC236}">
                    <a16:creationId xmlns:a16="http://schemas.microsoft.com/office/drawing/2014/main" id="{7A86D8B5-1D6C-26D6-C6EB-CBCE94AAD5E2}"/>
                  </a:ext>
                </a:extLst>
              </p14:cNvPr>
              <p14:cNvContentPartPr/>
              <p14:nvPr/>
            </p14:nvContentPartPr>
            <p14:xfrm>
              <a:off x="7403400" y="407160"/>
              <a:ext cx="4539960" cy="2721600"/>
            </p14:xfrm>
          </p:contentPart>
        </mc:Choice>
        <mc:Fallback>
          <p:pic>
            <p:nvPicPr>
              <p:cNvPr id="7" name="Ink 6">
                <a:extLst>
                  <a:ext uri="{FF2B5EF4-FFF2-40B4-BE49-F238E27FC236}">
                    <a16:creationId xmlns:a16="http://schemas.microsoft.com/office/drawing/2014/main" id="{7A86D8B5-1D6C-26D6-C6EB-CBCE94AAD5E2}"/>
                  </a:ext>
                </a:extLst>
              </p:cNvPr>
              <p:cNvPicPr/>
              <p:nvPr/>
            </p:nvPicPr>
            <p:blipFill>
              <a:blip r:embed="rId5"/>
              <a:stretch>
                <a:fillRect/>
              </a:stretch>
            </p:blipFill>
            <p:spPr>
              <a:xfrm>
                <a:off x="7394040" y="397800"/>
                <a:ext cx="4558680" cy="2740320"/>
              </a:xfrm>
              <a:prstGeom prst="rect">
                <a:avLst/>
              </a:prstGeom>
            </p:spPr>
          </p:pic>
        </mc:Fallback>
      </mc:AlternateContent>
    </p:spTree>
    <p:extLst>
      <p:ext uri="{BB962C8B-B14F-4D97-AF65-F5344CB8AC3E}">
        <p14:creationId xmlns:p14="http://schemas.microsoft.com/office/powerpoint/2010/main" val="10806013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AB24D2-1391-4A39-BE01-B991A9BC9443}"/>
              </a:ext>
            </a:extLst>
          </p:cNvPr>
          <p:cNvSpPr>
            <a:spLocks noGrp="1"/>
          </p:cNvSpPr>
          <p:nvPr>
            <p:ph type="title"/>
          </p:nvPr>
        </p:nvSpPr>
        <p:spPr>
          <a:xfrm>
            <a:off x="963385" y="585106"/>
            <a:ext cx="9739993" cy="1235530"/>
          </a:xfrm>
        </p:spPr>
        <p:txBody>
          <a:bodyPr>
            <a:normAutofit fontScale="90000"/>
          </a:bodyPr>
          <a:lstStyle/>
          <a:p>
            <a:r>
              <a:rPr lang="en-US" dirty="0"/>
              <a:t>Inferences about the Means of Two Independent Populations, </a:t>
            </a:r>
            <a:r>
              <a:rPr lang="el-GR" i="1" dirty="0">
                <a:latin typeface="Cambria Math" panose="02040503050406030204" pitchFamily="18" charset="0"/>
                <a:ea typeface="Cambria Math" panose="02040503050406030204" pitchFamily="18" charset="0"/>
              </a:rPr>
              <a:t>σ</a:t>
            </a:r>
            <a:r>
              <a:rPr lang="en-US" baseline="-25000" dirty="0">
                <a:latin typeface="Cambria Math" panose="02040503050406030204" pitchFamily="18" charset="0"/>
                <a:ea typeface="Cambria Math" panose="02040503050406030204" pitchFamily="18" charset="0"/>
              </a:rPr>
              <a:t>1</a:t>
            </a:r>
            <a:r>
              <a:rPr lang="en-US" dirty="0">
                <a:latin typeface="Cambria Math" panose="02040503050406030204" pitchFamily="18" charset="0"/>
                <a:ea typeface="Cambria Math" panose="02040503050406030204" pitchFamily="18" charset="0"/>
              </a:rPr>
              <a:t> </a:t>
            </a:r>
            <a:r>
              <a:rPr lang="en-US" dirty="0"/>
              <a:t>and</a:t>
            </a:r>
            <a:r>
              <a:rPr lang="en-US" dirty="0">
                <a:latin typeface="Cambria Math" panose="02040503050406030204" pitchFamily="18" charset="0"/>
                <a:ea typeface="Cambria Math" panose="02040503050406030204" pitchFamily="18" charset="0"/>
              </a:rPr>
              <a:t> </a:t>
            </a:r>
            <a:r>
              <a:rPr lang="el-GR" i="1" dirty="0">
                <a:latin typeface="Cambria Math" panose="02040503050406030204" pitchFamily="18" charset="0"/>
                <a:ea typeface="Cambria Math" panose="02040503050406030204" pitchFamily="18" charset="0"/>
              </a:rPr>
              <a:t>σ</a:t>
            </a:r>
            <a:r>
              <a:rPr lang="en-US" baseline="-25000" dirty="0">
                <a:latin typeface="Cambria Math" panose="02040503050406030204" pitchFamily="18" charset="0"/>
                <a:ea typeface="Cambria Math" panose="02040503050406030204" pitchFamily="18" charset="0"/>
              </a:rPr>
              <a:t>2 </a:t>
            </a:r>
            <a:r>
              <a:rPr lang="en-US" dirty="0"/>
              <a:t>Known</a:t>
            </a:r>
          </a:p>
        </p:txBody>
      </p:sp>
      <p:pic>
        <p:nvPicPr>
          <p:cNvPr id="5" name="Content Placeholder 4">
            <a:extLst>
              <a:ext uri="{FF2B5EF4-FFF2-40B4-BE49-F238E27FC236}">
                <a16:creationId xmlns:a16="http://schemas.microsoft.com/office/drawing/2014/main" id="{94D8E5B9-2A2F-4F83-A5B6-5A1CE675CCA8}"/>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190205" y="3181352"/>
            <a:ext cx="7811590" cy="2314898"/>
          </a:xfrm>
        </p:spPr>
      </p:pic>
      <mc:AlternateContent xmlns:mc="http://schemas.openxmlformats.org/markup-compatibility/2006" xmlns:p14="http://schemas.microsoft.com/office/powerpoint/2010/main">
        <mc:Choice Requires="p14">
          <p:contentPart p14:bwMode="auto" r:id="rId3">
            <p14:nvContentPartPr>
              <p14:cNvPr id="3" name="Ink 2">
                <a:extLst>
                  <a:ext uri="{FF2B5EF4-FFF2-40B4-BE49-F238E27FC236}">
                    <a16:creationId xmlns:a16="http://schemas.microsoft.com/office/drawing/2014/main" id="{A352135B-F1E1-CBF0-A37A-0CDC407F3A25}"/>
                  </a:ext>
                </a:extLst>
              </p14:cNvPr>
              <p14:cNvContentPartPr/>
              <p14:nvPr/>
            </p14:nvContentPartPr>
            <p14:xfrm>
              <a:off x="929160" y="1826640"/>
              <a:ext cx="10888560" cy="4890240"/>
            </p14:xfrm>
          </p:contentPart>
        </mc:Choice>
        <mc:Fallback xmlns="">
          <p:pic>
            <p:nvPicPr>
              <p:cNvPr id="3" name="Ink 2">
                <a:extLst>
                  <a:ext uri="{FF2B5EF4-FFF2-40B4-BE49-F238E27FC236}">
                    <a16:creationId xmlns:a16="http://schemas.microsoft.com/office/drawing/2014/main" id="{A352135B-F1E1-CBF0-A37A-0CDC407F3A25}"/>
                  </a:ext>
                </a:extLst>
              </p:cNvPr>
              <p:cNvPicPr/>
              <p:nvPr/>
            </p:nvPicPr>
            <p:blipFill>
              <a:blip r:embed="rId4"/>
              <a:stretch>
                <a:fillRect/>
              </a:stretch>
            </p:blipFill>
            <p:spPr>
              <a:xfrm>
                <a:off x="919800" y="1817280"/>
                <a:ext cx="10907280" cy="4908960"/>
              </a:xfrm>
              <a:prstGeom prst="rect">
                <a:avLst/>
              </a:prstGeom>
            </p:spPr>
          </p:pic>
        </mc:Fallback>
      </mc:AlternateContent>
    </p:spTree>
    <p:extLst>
      <p:ext uri="{BB962C8B-B14F-4D97-AF65-F5344CB8AC3E}">
        <p14:creationId xmlns:p14="http://schemas.microsoft.com/office/powerpoint/2010/main" val="337702373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dirty="0"/>
              <a:t>Properties of the Sampling Distribution of  </a:t>
            </a:r>
            <a:br>
              <a:rPr lang="en-US" dirty="0"/>
            </a:br>
            <a:endParaRPr lang="en-US" dirty="0"/>
          </a:p>
        </p:txBody>
      </p:sp>
      <p:graphicFrame>
        <p:nvGraphicFramePr>
          <p:cNvPr id="103425" name="Object 1"/>
          <p:cNvGraphicFramePr>
            <a:graphicFrameLocks noChangeAspect="1"/>
          </p:cNvGraphicFramePr>
          <p:nvPr>
            <p:extLst>
              <p:ext uri="{D42A27DB-BD31-4B8C-83A1-F6EECF244321}">
                <p14:modId xmlns:p14="http://schemas.microsoft.com/office/powerpoint/2010/main" val="2231939689"/>
              </p:ext>
            </p:extLst>
          </p:nvPr>
        </p:nvGraphicFramePr>
        <p:xfrm>
          <a:off x="5215706" y="1350053"/>
          <a:ext cx="1054100" cy="482600"/>
        </p:xfrm>
        <a:graphic>
          <a:graphicData uri="http://schemas.openxmlformats.org/presentationml/2006/ole">
            <mc:AlternateContent xmlns:mc="http://schemas.openxmlformats.org/markup-compatibility/2006">
              <mc:Choice xmlns:v="urn:schemas-microsoft-com:vml" Requires="v">
                <p:oleObj name="Equation" r:id="rId2" imgW="1054080" imgH="482400" progId="Equation.DSMT4">
                  <p:embed/>
                </p:oleObj>
              </mc:Choice>
              <mc:Fallback>
                <p:oleObj name="Equation" r:id="rId2" imgW="1054080" imgH="482400" progId="Equation.DSMT4">
                  <p:embed/>
                  <p:pic>
                    <p:nvPicPr>
                      <p:cNvPr id="103425"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15706" y="1350053"/>
                        <a:ext cx="1054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4">
            <p14:nvContentPartPr>
              <p14:cNvPr id="3" name="Ink 2">
                <a:extLst>
                  <a:ext uri="{FF2B5EF4-FFF2-40B4-BE49-F238E27FC236}">
                    <a16:creationId xmlns:a16="http://schemas.microsoft.com/office/drawing/2014/main" id="{EAB4A2CB-EF04-DC34-9C65-7187C5B204BF}"/>
                  </a:ext>
                </a:extLst>
              </p14:cNvPr>
              <p14:cNvContentPartPr/>
              <p14:nvPr/>
            </p14:nvContentPartPr>
            <p14:xfrm>
              <a:off x="710640" y="1706760"/>
              <a:ext cx="10490400" cy="5142960"/>
            </p14:xfrm>
          </p:contentPart>
        </mc:Choice>
        <mc:Fallback xmlns="">
          <p:pic>
            <p:nvPicPr>
              <p:cNvPr id="3" name="Ink 2">
                <a:extLst>
                  <a:ext uri="{FF2B5EF4-FFF2-40B4-BE49-F238E27FC236}">
                    <a16:creationId xmlns:a16="http://schemas.microsoft.com/office/drawing/2014/main" id="{EAB4A2CB-EF04-DC34-9C65-7187C5B204BF}"/>
                  </a:ext>
                </a:extLst>
              </p:cNvPr>
              <p:cNvPicPr/>
              <p:nvPr/>
            </p:nvPicPr>
            <p:blipFill>
              <a:blip r:embed="rId5"/>
              <a:stretch>
                <a:fillRect/>
              </a:stretch>
            </p:blipFill>
            <p:spPr>
              <a:xfrm>
                <a:off x="701280" y="1697400"/>
                <a:ext cx="10509120" cy="5161680"/>
              </a:xfrm>
              <a:prstGeom prst="rect">
                <a:avLst/>
              </a:prstGeom>
            </p:spPr>
          </p:pic>
        </mc:Fallback>
      </mc:AlternateContent>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00(1 − </a:t>
            </a:r>
            <a:r>
              <a:rPr lang="el-GR" i="1" dirty="0">
                <a:latin typeface="Cambria Math" panose="02040503050406030204" pitchFamily="18" charset="0"/>
                <a:ea typeface="Cambria Math" panose="02040503050406030204" pitchFamily="18" charset="0"/>
              </a:rPr>
              <a:t>α</a:t>
            </a:r>
            <a:r>
              <a:rPr lang="en-US" dirty="0"/>
              <a:t>)% Confidence Interval for </a:t>
            </a:r>
            <a:r>
              <a:rPr lang="el-GR" i="1" dirty="0">
                <a:latin typeface="Cambria Math" panose="02040503050406030204" pitchFamily="18" charset="0"/>
                <a:ea typeface="Cambria Math" panose="02040503050406030204" pitchFamily="18" charset="0"/>
              </a:rPr>
              <a:t>μ</a:t>
            </a:r>
            <a:r>
              <a:rPr lang="en-US" baseline="-25000" dirty="0"/>
              <a:t>1</a:t>
            </a:r>
            <a:r>
              <a:rPr lang="en-US" dirty="0"/>
              <a:t> − </a:t>
            </a:r>
            <a:r>
              <a:rPr lang="el-GR" i="1" dirty="0">
                <a:latin typeface="Cambria Math" panose="02040503050406030204" pitchFamily="18" charset="0"/>
                <a:ea typeface="Cambria Math" panose="02040503050406030204" pitchFamily="18" charset="0"/>
              </a:rPr>
              <a:t>μ</a:t>
            </a:r>
            <a:r>
              <a:rPr lang="en-US" baseline="-25000" dirty="0"/>
              <a:t>2</a:t>
            </a:r>
            <a:r>
              <a:rPr lang="en-US" dirty="0"/>
              <a:t> </a:t>
            </a:r>
          </a:p>
        </p:txBody>
      </p:sp>
      <mc:AlternateContent xmlns:mc="http://schemas.openxmlformats.org/markup-compatibility/2006" xmlns:p14="http://schemas.microsoft.com/office/powerpoint/2010/main">
        <mc:Choice Requires="p14">
          <p:contentPart p14:bwMode="auto" r:id="rId2">
            <p14:nvContentPartPr>
              <p14:cNvPr id="3" name="Ink 2">
                <a:extLst>
                  <a:ext uri="{FF2B5EF4-FFF2-40B4-BE49-F238E27FC236}">
                    <a16:creationId xmlns:a16="http://schemas.microsoft.com/office/drawing/2014/main" id="{48828544-2F3A-64D5-B4D9-180A728A9ADC}"/>
                  </a:ext>
                </a:extLst>
              </p14:cNvPr>
              <p14:cNvContentPartPr/>
              <p14:nvPr/>
            </p14:nvContentPartPr>
            <p14:xfrm>
              <a:off x="879840" y="1770840"/>
              <a:ext cx="8801280" cy="3951720"/>
            </p14:xfrm>
          </p:contentPart>
        </mc:Choice>
        <mc:Fallback xmlns="">
          <p:pic>
            <p:nvPicPr>
              <p:cNvPr id="3" name="Ink 2">
                <a:extLst>
                  <a:ext uri="{FF2B5EF4-FFF2-40B4-BE49-F238E27FC236}">
                    <a16:creationId xmlns:a16="http://schemas.microsoft.com/office/drawing/2014/main" id="{48828544-2F3A-64D5-B4D9-180A728A9ADC}"/>
                  </a:ext>
                </a:extLst>
              </p:cNvPr>
              <p:cNvPicPr/>
              <p:nvPr/>
            </p:nvPicPr>
            <p:blipFill>
              <a:blip r:embed="rId3"/>
              <a:stretch>
                <a:fillRect/>
              </a:stretch>
            </p:blipFill>
            <p:spPr>
              <a:xfrm>
                <a:off x="870480" y="1761480"/>
                <a:ext cx="8820000" cy="3970440"/>
              </a:xfrm>
              <a:prstGeom prst="rect">
                <a:avLst/>
              </a:prstGeom>
            </p:spPr>
          </p:pic>
        </mc:Fallback>
      </mc:AlternateContent>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AB24D2-1391-4A39-BE01-B991A9BC9443}"/>
              </a:ext>
            </a:extLst>
          </p:cNvPr>
          <p:cNvSpPr>
            <a:spLocks noGrp="1"/>
          </p:cNvSpPr>
          <p:nvPr>
            <p:ph type="title"/>
          </p:nvPr>
        </p:nvSpPr>
        <p:spPr>
          <a:xfrm>
            <a:off x="1981200" y="152400"/>
            <a:ext cx="8229600" cy="914400"/>
          </a:xfrm>
        </p:spPr>
        <p:txBody>
          <a:bodyPr>
            <a:normAutofit/>
          </a:bodyPr>
          <a:lstStyle/>
          <a:p>
            <a:r>
              <a:rPr lang="en-US" dirty="0"/>
              <a:t>Hypothesis Testing</a:t>
            </a:r>
          </a:p>
        </p:txBody>
      </p:sp>
      <p:pic>
        <p:nvPicPr>
          <p:cNvPr id="5" name="Picture 4" descr="Table&#10;&#10;Description automatically generated">
            <a:extLst>
              <a:ext uri="{FF2B5EF4-FFF2-40B4-BE49-F238E27FC236}">
                <a16:creationId xmlns:a16="http://schemas.microsoft.com/office/drawing/2014/main" id="{6363D9E2-1D8B-46BD-B1DB-D6A3A42C43E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85110" y="1946911"/>
            <a:ext cx="6621780" cy="1958340"/>
          </a:xfrm>
          <a:prstGeom prst="rect">
            <a:avLst/>
          </a:prstGeom>
        </p:spPr>
      </p:pic>
    </p:spTree>
    <p:extLst>
      <p:ext uri="{BB962C8B-B14F-4D97-AF65-F5344CB8AC3E}">
        <p14:creationId xmlns:p14="http://schemas.microsoft.com/office/powerpoint/2010/main" val="235343994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75607" y="152400"/>
            <a:ext cx="10662557" cy="1455964"/>
          </a:xfrm>
        </p:spPr>
        <p:txBody>
          <a:bodyPr>
            <a:normAutofit/>
          </a:bodyPr>
          <a:lstStyle/>
          <a:p>
            <a:r>
              <a:rPr lang="en-US" dirty="0"/>
              <a:t>Testing a Hypothesis about Two Independent Population Means, </a:t>
            </a:r>
            <a:r>
              <a:rPr lang="el-GR" i="1" dirty="0">
                <a:latin typeface="Cambria Math" panose="02040503050406030204" pitchFamily="18" charset="0"/>
                <a:ea typeface="Cambria Math" panose="02040503050406030204" pitchFamily="18" charset="0"/>
              </a:rPr>
              <a:t>σ</a:t>
            </a:r>
            <a:r>
              <a:rPr lang="en-US" baseline="-25000" dirty="0"/>
              <a:t>1</a:t>
            </a:r>
            <a:r>
              <a:rPr lang="en-US" dirty="0"/>
              <a:t> and </a:t>
            </a:r>
            <a:r>
              <a:rPr lang="el-GR" i="1" dirty="0">
                <a:latin typeface="Cambria Math" panose="02040503050406030204" pitchFamily="18" charset="0"/>
                <a:ea typeface="Cambria Math" panose="02040503050406030204" pitchFamily="18" charset="0"/>
              </a:rPr>
              <a:t>σ</a:t>
            </a:r>
            <a:r>
              <a:rPr lang="en-US" baseline="-25000" dirty="0"/>
              <a:t>2</a:t>
            </a:r>
            <a:r>
              <a:rPr lang="en-US" dirty="0"/>
              <a:t> Known</a:t>
            </a:r>
          </a:p>
        </p:txBody>
      </p:sp>
      <mc:AlternateContent xmlns:mc="http://schemas.openxmlformats.org/markup-compatibility/2006" xmlns:p14="http://schemas.microsoft.com/office/powerpoint/2010/main">
        <mc:Choice Requires="p14">
          <p:contentPart p14:bwMode="auto" r:id="rId2">
            <p14:nvContentPartPr>
              <p14:cNvPr id="3" name="Ink 2">
                <a:extLst>
                  <a:ext uri="{FF2B5EF4-FFF2-40B4-BE49-F238E27FC236}">
                    <a16:creationId xmlns:a16="http://schemas.microsoft.com/office/drawing/2014/main" id="{27042D54-B2B2-C4D8-4299-F2602D918E32}"/>
                  </a:ext>
                </a:extLst>
              </p14:cNvPr>
              <p14:cNvContentPartPr/>
              <p14:nvPr/>
            </p14:nvContentPartPr>
            <p14:xfrm>
              <a:off x="1117080" y="1643760"/>
              <a:ext cx="10905120" cy="3302640"/>
            </p14:xfrm>
          </p:contentPart>
        </mc:Choice>
        <mc:Fallback xmlns="">
          <p:pic>
            <p:nvPicPr>
              <p:cNvPr id="3" name="Ink 2">
                <a:extLst>
                  <a:ext uri="{FF2B5EF4-FFF2-40B4-BE49-F238E27FC236}">
                    <a16:creationId xmlns:a16="http://schemas.microsoft.com/office/drawing/2014/main" id="{27042D54-B2B2-C4D8-4299-F2602D918E32}"/>
                  </a:ext>
                </a:extLst>
              </p:cNvPr>
              <p:cNvPicPr/>
              <p:nvPr/>
            </p:nvPicPr>
            <p:blipFill>
              <a:blip r:embed="rId3"/>
              <a:stretch>
                <a:fillRect/>
              </a:stretch>
            </p:blipFill>
            <p:spPr>
              <a:xfrm>
                <a:off x="1107720" y="1634400"/>
                <a:ext cx="10923840" cy="3321360"/>
              </a:xfrm>
              <a:prstGeom prst="rect">
                <a:avLst/>
              </a:prstGeom>
            </p:spPr>
          </p:pic>
        </mc:Fallback>
      </mc:AlternateContent>
    </p:spTree>
    <p:extLst>
      <p:ext uri="{BB962C8B-B14F-4D97-AF65-F5344CB8AC3E}">
        <p14:creationId xmlns:p14="http://schemas.microsoft.com/office/powerpoint/2010/main" val="28670023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36525"/>
            <a:ext cx="10515600" cy="1325563"/>
          </a:xfrm>
        </p:spPr>
        <p:txBody>
          <a:bodyPr/>
          <a:lstStyle/>
          <a:p>
            <a:r>
              <a:rPr lang="en-US" dirty="0"/>
              <a:t>Example</a:t>
            </a:r>
          </a:p>
        </p:txBody>
      </p:sp>
      <p:sp>
        <p:nvSpPr>
          <p:cNvPr id="3" name="Content Placeholder 2"/>
          <p:cNvSpPr>
            <a:spLocks noGrp="1"/>
          </p:cNvSpPr>
          <p:nvPr>
            <p:ph idx="1"/>
          </p:nvPr>
        </p:nvSpPr>
        <p:spPr>
          <a:xfrm>
            <a:off x="400053" y="1014192"/>
            <a:ext cx="7968343" cy="3048000"/>
          </a:xfrm>
        </p:spPr>
        <p:txBody>
          <a:bodyPr>
            <a:noAutofit/>
          </a:bodyPr>
          <a:lstStyle/>
          <a:p>
            <a:pPr>
              <a:spcBef>
                <a:spcPts val="0"/>
              </a:spcBef>
            </a:pPr>
            <a:r>
              <a:rPr lang="en-US" dirty="0"/>
              <a:t>A telecommunications analyst is interested in knowing if there is a significant difference in the average service outage times between cable television subscribers and satellite television subscribers. She randomly selects</a:t>
            </a:r>
            <a:r>
              <a:rPr lang="en-US" dirty="0">
                <a:solidFill>
                  <a:srgbClr val="0000FF"/>
                </a:solidFill>
              </a:rPr>
              <a:t> 50 </a:t>
            </a:r>
            <a:r>
              <a:rPr lang="en-US" dirty="0"/>
              <a:t>cable subscribers and </a:t>
            </a:r>
            <a:r>
              <a:rPr lang="en-US" dirty="0">
                <a:solidFill>
                  <a:srgbClr val="0000FF"/>
                </a:solidFill>
              </a:rPr>
              <a:t>50</a:t>
            </a:r>
            <a:r>
              <a:rPr lang="en-US" dirty="0"/>
              <a:t> satellite subscribers for the study. </a:t>
            </a:r>
          </a:p>
        </p:txBody>
      </p:sp>
      <p:pic>
        <p:nvPicPr>
          <p:cNvPr id="122881" name="Picture 1"/>
          <p:cNvPicPr>
            <a:picLocks noChangeAspect="1" noChangeArrowheads="1"/>
          </p:cNvPicPr>
          <p:nvPr/>
        </p:nvPicPr>
        <p:blipFill>
          <a:blip r:embed="rId2" cstate="print"/>
          <a:srcRect/>
          <a:stretch>
            <a:fillRect/>
          </a:stretch>
        </p:blipFill>
        <p:spPr bwMode="auto">
          <a:xfrm>
            <a:off x="8298347" y="1126222"/>
            <a:ext cx="2073243" cy="2743200"/>
          </a:xfrm>
          <a:prstGeom prst="rect">
            <a:avLst/>
          </a:prstGeom>
          <a:noFill/>
          <a:ln w="9525">
            <a:noFill/>
            <a:miter lim="800000"/>
            <a:headEnd/>
            <a:tailEnd/>
          </a:ln>
        </p:spPr>
      </p:pic>
      <p:sp>
        <p:nvSpPr>
          <p:cNvPr id="5" name="Rectangle 4"/>
          <p:cNvSpPr/>
          <p:nvPr/>
        </p:nvSpPr>
        <p:spPr>
          <a:xfrm>
            <a:off x="710293" y="4196442"/>
            <a:ext cx="9729107" cy="2246769"/>
          </a:xfrm>
          <a:prstGeom prst="rect">
            <a:avLst/>
          </a:prstGeom>
        </p:spPr>
        <p:txBody>
          <a:bodyPr wrap="square">
            <a:spAutoFit/>
          </a:bodyPr>
          <a:lstStyle/>
          <a:p>
            <a:r>
              <a:rPr lang="en-US" sz="2800" dirty="0"/>
              <a:t>She gives each subscriber a survey and asks them to record the length of time of each service outage for a month. She summarizes the results of the survey and calculates the mean outage for each television service. The results of the study are shown in the following table.</a:t>
            </a:r>
          </a:p>
        </p:txBody>
      </p:sp>
      <mc:AlternateContent xmlns:mc="http://schemas.openxmlformats.org/markup-compatibility/2006" xmlns:p14="http://schemas.microsoft.com/office/powerpoint/2010/main">
        <mc:Choice Requires="p14">
          <p:contentPart p14:bwMode="auto" r:id="rId3">
            <p14:nvContentPartPr>
              <p14:cNvPr id="4" name="Ink 3">
                <a:extLst>
                  <a:ext uri="{FF2B5EF4-FFF2-40B4-BE49-F238E27FC236}">
                    <a16:creationId xmlns:a16="http://schemas.microsoft.com/office/drawing/2014/main" id="{285C86CC-4A22-2C0E-ED9A-05CA34729AC3}"/>
                  </a:ext>
                </a:extLst>
              </p14:cNvPr>
              <p14:cNvContentPartPr/>
              <p14:nvPr/>
            </p14:nvContentPartPr>
            <p14:xfrm>
              <a:off x="1559160" y="1834560"/>
              <a:ext cx="7333920" cy="3301560"/>
            </p14:xfrm>
          </p:contentPart>
        </mc:Choice>
        <mc:Fallback xmlns="">
          <p:pic>
            <p:nvPicPr>
              <p:cNvPr id="4" name="Ink 3">
                <a:extLst>
                  <a:ext uri="{FF2B5EF4-FFF2-40B4-BE49-F238E27FC236}">
                    <a16:creationId xmlns:a16="http://schemas.microsoft.com/office/drawing/2014/main" id="{285C86CC-4A22-2C0E-ED9A-05CA34729AC3}"/>
                  </a:ext>
                </a:extLst>
              </p:cNvPr>
              <p:cNvPicPr/>
              <p:nvPr/>
            </p:nvPicPr>
            <p:blipFill>
              <a:blip r:embed="rId4"/>
              <a:stretch>
                <a:fillRect/>
              </a:stretch>
            </p:blipFill>
            <p:spPr>
              <a:xfrm>
                <a:off x="1549800" y="1825200"/>
                <a:ext cx="7352640" cy="3320280"/>
              </a:xfrm>
              <a:prstGeom prst="rect">
                <a:avLst/>
              </a:prstGeom>
            </p:spPr>
          </p:pic>
        </mc:Fallback>
      </mc:AlternateContent>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cont.)</a:t>
            </a:r>
          </a:p>
        </p:txBody>
      </p:sp>
      <p:sp>
        <p:nvSpPr>
          <p:cNvPr id="3" name="Content Placeholder 2"/>
          <p:cNvSpPr>
            <a:spLocks noGrp="1"/>
          </p:cNvSpPr>
          <p:nvPr>
            <p:ph idx="1"/>
          </p:nvPr>
        </p:nvSpPr>
        <p:spPr>
          <a:xfrm>
            <a:off x="579664" y="1680209"/>
            <a:ext cx="11029950" cy="4815840"/>
          </a:xfrm>
        </p:spPr>
        <p:txBody>
          <a:bodyPr>
            <a:normAutofit/>
          </a:bodyPr>
          <a:lstStyle/>
          <a:p>
            <a:endParaRPr lang="en-US" dirty="0"/>
          </a:p>
          <a:p>
            <a:endParaRPr lang="en-US" dirty="0"/>
          </a:p>
          <a:p>
            <a:endParaRPr lang="en-US" dirty="0"/>
          </a:p>
          <a:p>
            <a:pPr marL="514350" indent="-514350">
              <a:buFont typeface="+mj-lt"/>
              <a:buAutoNum type="alphaLcPeriod"/>
            </a:pPr>
            <a:r>
              <a:rPr lang="en-US" dirty="0"/>
              <a:t>Calculate a </a:t>
            </a:r>
            <a:r>
              <a:rPr lang="en-US" dirty="0">
                <a:solidFill>
                  <a:srgbClr val="0000FF"/>
                </a:solidFill>
              </a:rPr>
              <a:t>95</a:t>
            </a:r>
            <a:r>
              <a:rPr lang="en-US" dirty="0"/>
              <a:t>% confidence interval for the mean difference in average service outage time between cable and satellite subscribers. </a:t>
            </a:r>
          </a:p>
          <a:p>
            <a:pPr marL="514350" indent="-514350">
              <a:buFont typeface="+mj-lt"/>
              <a:buAutoNum type="alphaLcPeriod"/>
            </a:pPr>
            <a:r>
              <a:rPr lang="en-US" dirty="0"/>
              <a:t>Is there persuasive evidence for the analyst to conclude at </a:t>
            </a:r>
            <a:r>
              <a:rPr lang="el-GR" i="1" dirty="0">
                <a:solidFill>
                  <a:srgbClr val="0000FF"/>
                </a:solidFill>
                <a:latin typeface="Cambria Math" panose="02040503050406030204" pitchFamily="18" charset="0"/>
                <a:ea typeface="Cambria Math" panose="02040503050406030204" pitchFamily="18" charset="0"/>
              </a:rPr>
              <a:t>α</a:t>
            </a:r>
            <a:r>
              <a:rPr lang="en-US" dirty="0">
                <a:solidFill>
                  <a:srgbClr val="0000FF"/>
                </a:solidFill>
              </a:rPr>
              <a:t> = 0.05 </a:t>
            </a:r>
            <a:r>
              <a:rPr lang="en-US" dirty="0"/>
              <a:t>that there is a difference in mean service outage time between cable and satellite subscribers? </a:t>
            </a:r>
          </a:p>
        </p:txBody>
      </p:sp>
      <p:graphicFrame>
        <p:nvGraphicFramePr>
          <p:cNvPr id="4" name="object 4"/>
          <p:cNvGraphicFramePr>
            <a:graphicFrameLocks noGrp="1"/>
          </p:cNvGraphicFramePr>
          <p:nvPr/>
        </p:nvGraphicFramePr>
        <p:xfrm>
          <a:off x="2743201" y="1371600"/>
          <a:ext cx="6248401" cy="1403350"/>
        </p:xfrm>
        <a:graphic>
          <a:graphicData uri="http://schemas.openxmlformats.org/drawingml/2006/table">
            <a:tbl>
              <a:tblPr firstRow="1" bandRow="1">
                <a:tableStyleId>{5C22544A-7EE6-4342-B048-85BDC9FD1C3A}</a:tableStyleId>
              </a:tblPr>
              <a:tblGrid>
                <a:gridCol w="2006976">
                  <a:extLst>
                    <a:ext uri="{9D8B030D-6E8A-4147-A177-3AD203B41FA5}">
                      <a16:colId xmlns:a16="http://schemas.microsoft.com/office/drawing/2014/main" val="20000"/>
                    </a:ext>
                  </a:extLst>
                </a:gridCol>
                <a:gridCol w="1559780">
                  <a:extLst>
                    <a:ext uri="{9D8B030D-6E8A-4147-A177-3AD203B41FA5}">
                      <a16:colId xmlns:a16="http://schemas.microsoft.com/office/drawing/2014/main" val="20001"/>
                    </a:ext>
                  </a:extLst>
                </a:gridCol>
                <a:gridCol w="1652624">
                  <a:extLst>
                    <a:ext uri="{9D8B030D-6E8A-4147-A177-3AD203B41FA5}">
                      <a16:colId xmlns:a16="http://schemas.microsoft.com/office/drawing/2014/main" val="20002"/>
                    </a:ext>
                  </a:extLst>
                </a:gridCol>
                <a:gridCol w="1029021">
                  <a:extLst>
                    <a:ext uri="{9D8B030D-6E8A-4147-A177-3AD203B41FA5}">
                      <a16:colId xmlns:a16="http://schemas.microsoft.com/office/drawing/2014/main" val="20003"/>
                    </a:ext>
                  </a:extLst>
                </a:gridCol>
              </a:tblGrid>
              <a:tr h="381000">
                <a:tc gridSpan="4">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kern="1200" baseline="0" dirty="0">
                          <a:solidFill>
                            <a:schemeClr val="lt1"/>
                          </a:solidFill>
                          <a:latin typeface="+mn-lt"/>
                          <a:ea typeface="+mn-ea"/>
                          <a:cs typeface="+mn-cs"/>
                        </a:rPr>
                        <a:t>Service Outage Time (in minutes) </a:t>
                      </a:r>
                    </a:p>
                  </a:txBody>
                  <a:tcPr marL="0" marR="0" marT="0" marB="0"/>
                </a:tc>
                <a:tc hMerge="1">
                  <a:txBody>
                    <a:bodyPr/>
                    <a:lstStyle/>
                    <a:p>
                      <a:pPr marL="309880">
                        <a:lnSpc>
                          <a:spcPct val="100000"/>
                        </a:lnSpc>
                        <a:spcBef>
                          <a:spcPts val="434"/>
                        </a:spcBef>
                      </a:pPr>
                      <a:endParaRPr sz="1000">
                        <a:latin typeface="Roboto Condensed"/>
                        <a:cs typeface="Roboto Condensed"/>
                      </a:endParaRPr>
                    </a:p>
                  </a:txBody>
                  <a:tcPr marL="0" marR="0" marT="55244" marB="0"/>
                </a:tc>
                <a:tc hMerge="1">
                  <a:txBody>
                    <a:bodyPr/>
                    <a:lstStyle/>
                    <a:p>
                      <a:pPr marL="46990" algn="ctr">
                        <a:lnSpc>
                          <a:spcPct val="100000"/>
                        </a:lnSpc>
                        <a:spcBef>
                          <a:spcPts val="340"/>
                        </a:spcBef>
                      </a:pPr>
                      <a:endParaRPr sz="1100">
                        <a:latin typeface="STIX"/>
                        <a:cs typeface="STIX"/>
                      </a:endParaRPr>
                    </a:p>
                  </a:txBody>
                  <a:tcPr marL="0" marR="0" marT="43180" marB="0"/>
                </a:tc>
                <a:tc hMerge="1">
                  <a:txBody>
                    <a:bodyPr/>
                    <a:lstStyle/>
                    <a:p>
                      <a:pPr marR="60325" algn="r">
                        <a:lnSpc>
                          <a:spcPct val="100000"/>
                        </a:lnSpc>
                        <a:spcBef>
                          <a:spcPts val="434"/>
                        </a:spcBef>
                      </a:pPr>
                      <a:endParaRPr sz="1000" dirty="0">
                        <a:latin typeface="STIX"/>
                        <a:cs typeface="STIX"/>
                      </a:endParaRPr>
                    </a:p>
                  </a:txBody>
                  <a:tcPr marL="0" marR="0" marT="55244" marB="0"/>
                </a:tc>
                <a:extLst>
                  <a:ext uri="{0D108BD9-81ED-4DB2-BD59-A6C34878D82A}">
                    <a16:rowId xmlns:a16="http://schemas.microsoft.com/office/drawing/2014/main" val="10000"/>
                  </a:ext>
                </a:extLst>
              </a:tr>
              <a:tr h="381000">
                <a:tc>
                  <a:txBody>
                    <a:bodyPr/>
                    <a:lstStyle/>
                    <a:p>
                      <a:pPr algn="ctr">
                        <a:lnSpc>
                          <a:spcPct val="100000"/>
                        </a:lnSpc>
                      </a:pPr>
                      <a:endParaRPr sz="2000" i="1" dirty="0">
                        <a:solidFill>
                          <a:srgbClr val="000000"/>
                        </a:solidFill>
                        <a:latin typeface="Times New Roman"/>
                        <a:cs typeface="Times New Roman"/>
                      </a:endParaRPr>
                    </a:p>
                  </a:txBody>
                  <a:tcPr marL="0" marR="0" marT="0" marB="0"/>
                </a:tc>
                <a:tc>
                  <a:txBody>
                    <a:bodyPr/>
                    <a:lstStyle/>
                    <a:p>
                      <a:pPr marL="309880" algn="ctr">
                        <a:lnSpc>
                          <a:spcPct val="100000"/>
                        </a:lnSpc>
                        <a:spcBef>
                          <a:spcPts val="434"/>
                        </a:spcBef>
                      </a:pPr>
                      <a:r>
                        <a:rPr sz="2000" i="1" dirty="0">
                          <a:solidFill>
                            <a:srgbClr val="000000"/>
                          </a:solidFill>
                        </a:rPr>
                        <a:t>n</a:t>
                      </a:r>
                      <a:endParaRPr sz="2000" i="1" dirty="0">
                        <a:solidFill>
                          <a:srgbClr val="000000"/>
                        </a:solidFill>
                        <a:latin typeface="Roboto Condensed"/>
                        <a:cs typeface="Roboto Condensed"/>
                      </a:endParaRPr>
                    </a:p>
                  </a:txBody>
                  <a:tcPr marL="0" marR="0" marT="55244" marB="0"/>
                </a:tc>
                <a:tc>
                  <a:txBody>
                    <a:bodyPr/>
                    <a:lstStyle/>
                    <a:p>
                      <a:pPr marL="46990" algn="ctr">
                        <a:lnSpc>
                          <a:spcPct val="100000"/>
                        </a:lnSpc>
                        <a:spcBef>
                          <a:spcPts val="340"/>
                        </a:spcBef>
                      </a:pPr>
                      <a:endParaRPr sz="2000" i="1" dirty="0">
                        <a:solidFill>
                          <a:srgbClr val="000000"/>
                        </a:solidFill>
                        <a:latin typeface="STIX"/>
                        <a:cs typeface="STIX"/>
                      </a:endParaRPr>
                    </a:p>
                  </a:txBody>
                  <a:tcPr marL="0" marR="0" marT="43180" marB="0"/>
                </a:tc>
                <a:tc>
                  <a:txBody>
                    <a:bodyPr/>
                    <a:lstStyle/>
                    <a:p>
                      <a:pPr marR="60325" algn="ctr">
                        <a:lnSpc>
                          <a:spcPct val="100000"/>
                        </a:lnSpc>
                        <a:spcBef>
                          <a:spcPts val="434"/>
                        </a:spcBef>
                      </a:pPr>
                      <a:r>
                        <a:rPr lang="el-GR" sz="2000" i="1" dirty="0">
                          <a:solidFill>
                            <a:srgbClr val="000000"/>
                          </a:solidFill>
                          <a:latin typeface="Cambria Math" panose="02040503050406030204" pitchFamily="18" charset="0"/>
                          <a:ea typeface="Cambria Math" panose="02040503050406030204" pitchFamily="18" charset="0"/>
                          <a:sym typeface="Symbol"/>
                        </a:rPr>
                        <a:t>σ</a:t>
                      </a:r>
                      <a:endParaRPr sz="2000" i="1" dirty="0">
                        <a:solidFill>
                          <a:srgbClr val="000000"/>
                        </a:solidFill>
                        <a:latin typeface="Symbol" pitchFamily="98" charset="2"/>
                        <a:cs typeface="STIX"/>
                      </a:endParaRPr>
                    </a:p>
                  </a:txBody>
                  <a:tcPr marL="0" marR="0" marT="55244" marB="0"/>
                </a:tc>
                <a:extLst>
                  <a:ext uri="{0D108BD9-81ED-4DB2-BD59-A6C34878D82A}">
                    <a16:rowId xmlns:a16="http://schemas.microsoft.com/office/drawing/2014/main" val="10001"/>
                  </a:ext>
                </a:extLst>
              </a:tr>
              <a:tr h="304800">
                <a:tc>
                  <a:txBody>
                    <a:bodyPr/>
                    <a:lstStyle/>
                    <a:p>
                      <a:pPr marL="175260" algn="ctr">
                        <a:lnSpc>
                          <a:spcPct val="100000"/>
                        </a:lnSpc>
                        <a:spcBef>
                          <a:spcPts val="125"/>
                        </a:spcBef>
                      </a:pPr>
                      <a:r>
                        <a:rPr sz="2000" dirty="0">
                          <a:solidFill>
                            <a:srgbClr val="000000"/>
                          </a:solidFill>
                        </a:rPr>
                        <a:t>Cable</a:t>
                      </a:r>
                      <a:endParaRPr sz="2000" dirty="0">
                        <a:solidFill>
                          <a:srgbClr val="000000"/>
                        </a:solidFill>
                        <a:latin typeface="STIX"/>
                        <a:cs typeface="STIX"/>
                      </a:endParaRPr>
                    </a:p>
                  </a:txBody>
                  <a:tcPr marL="0" marR="0" marT="15875" marB="0"/>
                </a:tc>
                <a:tc>
                  <a:txBody>
                    <a:bodyPr/>
                    <a:lstStyle/>
                    <a:p>
                      <a:pPr marL="270510" algn="ctr">
                        <a:lnSpc>
                          <a:spcPct val="100000"/>
                        </a:lnSpc>
                        <a:spcBef>
                          <a:spcPts val="125"/>
                        </a:spcBef>
                      </a:pPr>
                      <a:r>
                        <a:rPr sz="2000" dirty="0">
                          <a:solidFill>
                            <a:srgbClr val="000000"/>
                          </a:solidFill>
                        </a:rPr>
                        <a:t>50</a:t>
                      </a:r>
                      <a:endParaRPr sz="2000" dirty="0">
                        <a:solidFill>
                          <a:srgbClr val="000000"/>
                        </a:solidFill>
                        <a:latin typeface="STIX"/>
                        <a:cs typeface="STIX"/>
                      </a:endParaRPr>
                    </a:p>
                  </a:txBody>
                  <a:tcPr marL="0" marR="0" marT="15875" marB="0"/>
                </a:tc>
                <a:tc>
                  <a:txBody>
                    <a:bodyPr/>
                    <a:lstStyle/>
                    <a:p>
                      <a:pPr marL="41275" algn="ctr">
                        <a:lnSpc>
                          <a:spcPct val="100000"/>
                        </a:lnSpc>
                        <a:spcBef>
                          <a:spcPts val="125"/>
                        </a:spcBef>
                      </a:pPr>
                      <a:r>
                        <a:rPr sz="2000" dirty="0">
                          <a:solidFill>
                            <a:srgbClr val="000000"/>
                          </a:solidFill>
                        </a:rPr>
                        <a:t>8.8</a:t>
                      </a:r>
                      <a:endParaRPr sz="2000" dirty="0">
                        <a:solidFill>
                          <a:srgbClr val="000000"/>
                        </a:solidFill>
                        <a:latin typeface="STIX"/>
                        <a:cs typeface="STIX"/>
                      </a:endParaRPr>
                    </a:p>
                  </a:txBody>
                  <a:tcPr marL="0" marR="0" marT="15875" marB="0"/>
                </a:tc>
                <a:tc>
                  <a:txBody>
                    <a:bodyPr/>
                    <a:lstStyle/>
                    <a:p>
                      <a:pPr marR="62865" algn="ctr">
                        <a:lnSpc>
                          <a:spcPct val="100000"/>
                        </a:lnSpc>
                        <a:spcBef>
                          <a:spcPts val="125"/>
                        </a:spcBef>
                      </a:pPr>
                      <a:r>
                        <a:rPr sz="2000" dirty="0">
                          <a:solidFill>
                            <a:srgbClr val="000000"/>
                          </a:solidFill>
                        </a:rPr>
                        <a:t>3</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val="10002"/>
                  </a:ext>
                </a:extLst>
              </a:tr>
              <a:tr h="304800">
                <a:tc>
                  <a:txBody>
                    <a:bodyPr/>
                    <a:lstStyle/>
                    <a:p>
                      <a:pPr marL="109220" algn="ctr">
                        <a:lnSpc>
                          <a:spcPct val="100000"/>
                        </a:lnSpc>
                        <a:spcBef>
                          <a:spcPts val="125"/>
                        </a:spcBef>
                      </a:pPr>
                      <a:r>
                        <a:rPr sz="2000" dirty="0">
                          <a:solidFill>
                            <a:srgbClr val="000000"/>
                          </a:solidFill>
                        </a:rPr>
                        <a:t>Satellite</a:t>
                      </a:r>
                      <a:endParaRPr sz="2000" dirty="0">
                        <a:solidFill>
                          <a:srgbClr val="000000"/>
                        </a:solidFill>
                        <a:latin typeface="STIX"/>
                        <a:cs typeface="STIX"/>
                      </a:endParaRPr>
                    </a:p>
                  </a:txBody>
                  <a:tcPr marL="0" marR="0" marT="15875" marB="0"/>
                </a:tc>
                <a:tc>
                  <a:txBody>
                    <a:bodyPr/>
                    <a:lstStyle/>
                    <a:p>
                      <a:pPr marL="270510" algn="ctr">
                        <a:lnSpc>
                          <a:spcPct val="100000"/>
                        </a:lnSpc>
                        <a:spcBef>
                          <a:spcPts val="125"/>
                        </a:spcBef>
                      </a:pPr>
                      <a:r>
                        <a:rPr sz="2000" dirty="0">
                          <a:solidFill>
                            <a:srgbClr val="000000"/>
                          </a:solidFill>
                        </a:rPr>
                        <a:t>50</a:t>
                      </a:r>
                      <a:endParaRPr sz="2000" dirty="0">
                        <a:solidFill>
                          <a:srgbClr val="000000"/>
                        </a:solidFill>
                        <a:latin typeface="STIX"/>
                        <a:cs typeface="STIX"/>
                      </a:endParaRPr>
                    </a:p>
                  </a:txBody>
                  <a:tcPr marL="0" marR="0" marT="15875" marB="0"/>
                </a:tc>
                <a:tc>
                  <a:txBody>
                    <a:bodyPr/>
                    <a:lstStyle/>
                    <a:p>
                      <a:pPr marL="41275" algn="ctr">
                        <a:lnSpc>
                          <a:spcPct val="100000"/>
                        </a:lnSpc>
                        <a:spcBef>
                          <a:spcPts val="125"/>
                        </a:spcBef>
                      </a:pPr>
                      <a:r>
                        <a:rPr sz="2000" dirty="0">
                          <a:solidFill>
                            <a:srgbClr val="000000"/>
                          </a:solidFill>
                        </a:rPr>
                        <a:t>9.5</a:t>
                      </a:r>
                      <a:endParaRPr sz="2000" dirty="0">
                        <a:solidFill>
                          <a:srgbClr val="000000"/>
                        </a:solidFill>
                        <a:latin typeface="STIX"/>
                        <a:cs typeface="STIX"/>
                      </a:endParaRPr>
                    </a:p>
                  </a:txBody>
                  <a:tcPr marL="0" marR="0" marT="15875" marB="0"/>
                </a:tc>
                <a:tc>
                  <a:txBody>
                    <a:bodyPr/>
                    <a:lstStyle/>
                    <a:p>
                      <a:pPr marR="62865" algn="ctr">
                        <a:lnSpc>
                          <a:spcPct val="100000"/>
                        </a:lnSpc>
                        <a:spcBef>
                          <a:spcPts val="125"/>
                        </a:spcBef>
                      </a:pPr>
                      <a:r>
                        <a:rPr sz="2000" dirty="0">
                          <a:solidFill>
                            <a:srgbClr val="000000"/>
                          </a:solidFill>
                        </a:rPr>
                        <a:t>2</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val="10003"/>
                  </a:ext>
                </a:extLst>
              </a:tr>
            </a:tbl>
          </a:graphicData>
        </a:graphic>
      </p:graphicFrame>
      <p:graphicFrame>
        <p:nvGraphicFramePr>
          <p:cNvPr id="112642" name="Object 2"/>
          <p:cNvGraphicFramePr>
            <a:graphicFrameLocks noChangeAspect="1"/>
          </p:cNvGraphicFramePr>
          <p:nvPr/>
        </p:nvGraphicFramePr>
        <p:xfrm>
          <a:off x="7052345" y="1879134"/>
          <a:ext cx="190500" cy="228600"/>
        </p:xfrm>
        <a:graphic>
          <a:graphicData uri="http://schemas.openxmlformats.org/presentationml/2006/ole">
            <mc:AlternateContent xmlns:mc="http://schemas.openxmlformats.org/markup-compatibility/2006">
              <mc:Choice xmlns:v="urn:schemas-microsoft-com:vml" Requires="v">
                <p:oleObj name="Equation" r:id="rId2" imgW="190440" imgH="228600" progId="Equation.DSMT4">
                  <p:embed/>
                </p:oleObj>
              </mc:Choice>
              <mc:Fallback>
                <p:oleObj name="Equation" r:id="rId2" imgW="190440" imgH="228600" progId="Equation.DSMT4">
                  <p:embed/>
                  <p:pic>
                    <p:nvPicPr>
                      <p:cNvPr id="112642"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52345" y="1879134"/>
                        <a:ext cx="1905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C0290159-2D1C-75A5-CCA4-E2550B6E2DCE}"/>
                  </a:ext>
                </a:extLst>
              </p14:cNvPr>
              <p14:cNvContentPartPr/>
              <p14:nvPr/>
            </p14:nvContentPartPr>
            <p14:xfrm>
              <a:off x="3441600" y="5271120"/>
              <a:ext cx="1408680" cy="66240"/>
            </p14:xfrm>
          </p:contentPart>
        </mc:Choice>
        <mc:Fallback xmlns="">
          <p:pic>
            <p:nvPicPr>
              <p:cNvPr id="5" name="Ink 4">
                <a:extLst>
                  <a:ext uri="{FF2B5EF4-FFF2-40B4-BE49-F238E27FC236}">
                    <a16:creationId xmlns:a16="http://schemas.microsoft.com/office/drawing/2014/main" id="{C0290159-2D1C-75A5-CCA4-E2550B6E2DCE}"/>
                  </a:ext>
                </a:extLst>
              </p:cNvPr>
              <p:cNvPicPr/>
              <p:nvPr/>
            </p:nvPicPr>
            <p:blipFill>
              <a:blip r:embed="rId5"/>
              <a:stretch>
                <a:fillRect/>
              </a:stretch>
            </p:blipFill>
            <p:spPr>
              <a:xfrm>
                <a:off x="3432240" y="5261760"/>
                <a:ext cx="1427400" cy="8496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otalTime>190</TotalTime>
  <Words>800</Words>
  <Application>Microsoft Office PowerPoint</Application>
  <PresentationFormat>Widescreen</PresentationFormat>
  <Paragraphs>109</Paragraphs>
  <Slides>29</Slides>
  <Notes>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9" baseType="lpstr">
      <vt:lpstr>Aptos</vt:lpstr>
      <vt:lpstr>Aptos Display</vt:lpstr>
      <vt:lpstr>Arial</vt:lpstr>
      <vt:lpstr>Cambria Math</vt:lpstr>
      <vt:lpstr>Roboto Condensed</vt:lpstr>
      <vt:lpstr>STIX</vt:lpstr>
      <vt:lpstr>Symbol</vt:lpstr>
      <vt:lpstr>Times New Roman</vt:lpstr>
      <vt:lpstr>Office Theme</vt:lpstr>
      <vt:lpstr>Equation</vt:lpstr>
      <vt:lpstr>Section 12.1</vt:lpstr>
      <vt:lpstr>Inferences About Two Samples</vt:lpstr>
      <vt:lpstr>Inferences about the Means of Two Independent Populations, σ1 and σ2 Known</vt:lpstr>
      <vt:lpstr>Properties of the Sampling Distribution of   </vt:lpstr>
      <vt:lpstr>100(1 − α)% Confidence Interval for μ1 − μ2 </vt:lpstr>
      <vt:lpstr>Hypothesis Testing</vt:lpstr>
      <vt:lpstr>Testing a Hypothesis about Two Independent Population Means, σ1 and σ2 Known</vt:lpstr>
      <vt:lpstr>Example</vt:lpstr>
      <vt:lpstr>Example (cont.)</vt:lpstr>
      <vt:lpstr>Example (cont.)</vt:lpstr>
      <vt:lpstr>Example (cont.)</vt:lpstr>
      <vt:lpstr>Example (cont.)</vt:lpstr>
      <vt:lpstr>Example (cont.)</vt:lpstr>
      <vt:lpstr>Inferences about the Mean of Two Independent Populations, σ1 and σ2 Unknown and Assumed Equal</vt:lpstr>
      <vt:lpstr>100(1 − α)% Confidence Interval for μ1 − μ2 Assuming σ1 and σ2 are Unknown but Equal </vt:lpstr>
      <vt:lpstr>Example</vt:lpstr>
      <vt:lpstr>Example (cont.)</vt:lpstr>
      <vt:lpstr>Example (cont.)</vt:lpstr>
      <vt:lpstr>Testing a Hypothesis about Two Independent Population Means, σ1 and σ2 Unknown but Equal </vt:lpstr>
      <vt:lpstr>Previous Example</vt:lpstr>
      <vt:lpstr>Previous Example (cont.)</vt:lpstr>
      <vt:lpstr>Inferences about the Means of Two Independent Populations, σ1 and σ2 Unknown and Assumed Unequal</vt:lpstr>
      <vt:lpstr>100(1 − α)% Confidence Interval for μ1 − μ2 Assuming σ1 and σ2 are Unknown and Unequal </vt:lpstr>
      <vt:lpstr>Example</vt:lpstr>
      <vt:lpstr>Example (cont.)</vt:lpstr>
      <vt:lpstr>Example (cont.)</vt:lpstr>
      <vt:lpstr>Example (cont.)</vt:lpstr>
      <vt:lpstr>Hypothesis Testing of μ1 − μ2 with σ1 and σ2 Unknown and Unequal</vt:lpstr>
      <vt:lpstr>Previous Example</vt:lpstr>
    </vt:vector>
  </TitlesOfParts>
  <Company>Appalachian State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Roy, Jayjit</dc:creator>
  <cp:lastModifiedBy>Roy, Jayjit</cp:lastModifiedBy>
  <cp:revision>8</cp:revision>
  <dcterms:created xsi:type="dcterms:W3CDTF">2024-10-28T03:20:28Z</dcterms:created>
  <dcterms:modified xsi:type="dcterms:W3CDTF">2025-03-17T14:42:54Z</dcterms:modified>
</cp:coreProperties>
</file>